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AACF36D" w14:textId="132173C2" w:rsidR="006D15F5" w:rsidRDefault="006D15F5" w:rsidP="006D15F5">
      <w:pPr>
        <w:pStyle w:val="1"/>
      </w:pPr>
      <w:r>
        <w:rPr>
          <w:rFonts w:hint="eastAsia"/>
        </w:rPr>
        <w:t>2025</w:t>
      </w:r>
      <w:r>
        <w:rPr>
          <w:rFonts w:hint="eastAsia"/>
        </w:rPr>
        <w:t>学年度第二学期杨浦区高三年级模拟质量调研</w:t>
      </w:r>
    </w:p>
    <w:p w14:paraId="780368DF" w14:textId="77777777" w:rsidR="006D15F5" w:rsidRDefault="006D15F5" w:rsidP="006D15F5">
      <w:pPr>
        <w:pStyle w:val="1"/>
      </w:pPr>
      <w:r>
        <w:rPr>
          <w:rFonts w:hint="eastAsia"/>
        </w:rPr>
        <w:t>物理学科</w:t>
      </w:r>
    </w:p>
    <w:p w14:paraId="35DB2FC5" w14:textId="77777777" w:rsidR="006D15F5" w:rsidRDefault="006D15F5" w:rsidP="006D15F5">
      <w:pPr>
        <w:jc w:val="center"/>
      </w:pPr>
      <w:r>
        <w:rPr>
          <w:rFonts w:hint="eastAsia"/>
        </w:rPr>
        <w:t>2026</w:t>
      </w:r>
      <w:r>
        <w:rPr>
          <w:rFonts w:hint="eastAsia"/>
        </w:rPr>
        <w:t>年</w:t>
      </w:r>
      <w:r>
        <w:rPr>
          <w:rFonts w:hint="eastAsia"/>
        </w:rPr>
        <w:t>4</w:t>
      </w:r>
      <w:r>
        <w:rPr>
          <w:rFonts w:hint="eastAsia"/>
        </w:rPr>
        <w:t>月</w:t>
      </w:r>
    </w:p>
    <w:p w14:paraId="34C45CAD" w14:textId="2FE46245" w:rsidR="006D15F5" w:rsidRPr="006D15F5" w:rsidRDefault="006D15F5" w:rsidP="006D15F5">
      <w:pPr>
        <w:jc w:val="center"/>
        <w:rPr>
          <w:rFonts w:eastAsia="楷体"/>
        </w:rPr>
      </w:pPr>
      <w:r w:rsidRPr="006D15F5">
        <w:rPr>
          <w:rFonts w:eastAsia="楷体" w:hint="eastAsia"/>
        </w:rPr>
        <w:t>（考试时间</w:t>
      </w:r>
      <w:r w:rsidRPr="006D15F5">
        <w:rPr>
          <w:rFonts w:eastAsia="楷体" w:hint="eastAsia"/>
        </w:rPr>
        <w:t>60</w:t>
      </w:r>
      <w:r w:rsidRPr="006D15F5">
        <w:rPr>
          <w:rFonts w:eastAsia="楷体" w:hint="eastAsia"/>
        </w:rPr>
        <w:t>分钟，满分</w:t>
      </w:r>
      <w:r w:rsidRPr="006D15F5">
        <w:rPr>
          <w:rFonts w:eastAsia="楷体" w:hint="eastAsia"/>
        </w:rPr>
        <w:t>100</w:t>
      </w:r>
      <w:commentRangeStart w:id="0"/>
      <w:r w:rsidRPr="006D15F5">
        <w:rPr>
          <w:rFonts w:eastAsia="楷体" w:hint="eastAsia"/>
        </w:rPr>
        <w:t>分</w:t>
      </w:r>
      <w:commentRangeEnd w:id="0"/>
      <w:r w:rsidR="00AD28FB" w:rsidRPr="006D15F5">
        <w:rPr>
          <w:rStyle w:val="ae"/>
          <w:rFonts w:eastAsia="楷体" w:hint="eastAsia"/>
          <w:szCs w:val="24"/>
        </w:rPr>
        <w:commentReference w:id="0"/>
      </w:r>
      <w:r w:rsidRPr="006D15F5">
        <w:rPr>
          <w:rFonts w:eastAsia="楷体" w:hint="eastAsia"/>
        </w:rPr>
        <w:t>）</w:t>
      </w:r>
    </w:p>
    <w:p w14:paraId="6C2436F5" w14:textId="05F34922" w:rsidR="006D15F5" w:rsidRPr="006D15F5" w:rsidRDefault="006D15F5" w:rsidP="006D15F5">
      <w:pPr>
        <w:jc w:val="center"/>
        <w:rPr>
          <w:rFonts w:eastAsia="楷体"/>
        </w:rPr>
      </w:pPr>
      <w:r w:rsidRPr="006D15F5">
        <w:rPr>
          <w:rFonts w:eastAsia="楷体" w:hint="eastAsia"/>
        </w:rPr>
        <w:t>（试卷共</w:t>
      </w:r>
      <w:r w:rsidRPr="006D15F5">
        <w:rPr>
          <w:rFonts w:eastAsia="楷体" w:hint="eastAsia"/>
        </w:rPr>
        <w:t>6</w:t>
      </w:r>
      <w:r w:rsidRPr="006D15F5">
        <w:rPr>
          <w:rFonts w:eastAsia="楷体" w:hint="eastAsia"/>
        </w:rPr>
        <w:t>页，答题纸共</w:t>
      </w:r>
      <w:r w:rsidRPr="006D15F5">
        <w:rPr>
          <w:rFonts w:eastAsia="楷体" w:hint="eastAsia"/>
        </w:rPr>
        <w:t>1</w:t>
      </w:r>
      <w:r w:rsidRPr="006D15F5">
        <w:rPr>
          <w:rFonts w:eastAsia="楷体" w:hint="eastAsia"/>
        </w:rPr>
        <w:t>页）</w:t>
      </w:r>
    </w:p>
    <w:p w14:paraId="445D343D" w14:textId="4EC66EDC" w:rsidR="006D15F5" w:rsidRPr="006D15F5" w:rsidRDefault="006D15F5" w:rsidP="006D15F5">
      <w:pPr>
        <w:rPr>
          <w:rFonts w:eastAsia="黑体"/>
        </w:rPr>
      </w:pPr>
      <w:r w:rsidRPr="006D15F5">
        <w:rPr>
          <w:rFonts w:eastAsia="黑体" w:hint="eastAsia"/>
        </w:rPr>
        <w:t>特别提示：</w:t>
      </w:r>
    </w:p>
    <w:p w14:paraId="46A9DCE7" w14:textId="4CAFB67F" w:rsidR="006D15F5" w:rsidRPr="006D15F5" w:rsidRDefault="006D15F5" w:rsidP="006D15F5">
      <w:pPr>
        <w:rPr>
          <w:rFonts w:eastAsia="黑体"/>
        </w:rPr>
      </w:pPr>
      <w:r w:rsidRPr="006D15F5">
        <w:rPr>
          <w:rFonts w:eastAsia="黑体" w:hint="eastAsia"/>
        </w:rPr>
        <w:t>1</w:t>
      </w:r>
      <w:r w:rsidRPr="006D15F5">
        <w:rPr>
          <w:rFonts w:eastAsia="黑体" w:hint="eastAsia"/>
        </w:rPr>
        <w:t>．本试卷标注“多选”的试题，每小题应选两个及以上的选项，但不可全选</w:t>
      </w:r>
      <w:r>
        <w:rPr>
          <w:rFonts w:eastAsia="黑体" w:hint="eastAsia"/>
        </w:rPr>
        <w:t>；</w:t>
      </w:r>
      <w:r w:rsidRPr="006D15F5">
        <w:rPr>
          <w:rFonts w:eastAsia="黑体" w:hint="eastAsia"/>
        </w:rPr>
        <w:t>未特别标注的选择类试题，每小题只能选一个选项。</w:t>
      </w:r>
    </w:p>
    <w:p w14:paraId="7D8C7476" w14:textId="6666D96E" w:rsidR="006D15F5" w:rsidRPr="006D15F5" w:rsidRDefault="006D15F5" w:rsidP="006D15F5">
      <w:pPr>
        <w:rPr>
          <w:rFonts w:eastAsia="黑体"/>
        </w:rPr>
      </w:pPr>
      <w:r w:rsidRPr="006D15F5">
        <w:rPr>
          <w:rFonts w:eastAsia="黑体" w:hint="eastAsia"/>
        </w:rPr>
        <w:t>2</w:t>
      </w:r>
      <w:r w:rsidRPr="006D15F5">
        <w:rPr>
          <w:rFonts w:eastAsia="黑体" w:hint="eastAsia"/>
        </w:rPr>
        <w:t>．本试卷标注“计算”“简答”“论证”的试题，在列式计算、逻辑推理以及回答问题过程中，须给出必要的图示、文字说明、公式、演算等。</w:t>
      </w:r>
    </w:p>
    <w:p w14:paraId="0A1BF90B" w14:textId="5D629D47" w:rsidR="006D15F5" w:rsidRPr="006D15F5" w:rsidRDefault="006D15F5" w:rsidP="006D15F5">
      <w:pPr>
        <w:rPr>
          <w:rFonts w:eastAsia="黑体"/>
        </w:rPr>
      </w:pPr>
      <w:r w:rsidRPr="006D15F5">
        <w:rPr>
          <w:rFonts w:eastAsia="黑体" w:hint="eastAsia"/>
        </w:rPr>
        <w:t>3</w:t>
      </w:r>
      <w:r w:rsidRPr="006D15F5">
        <w:rPr>
          <w:rFonts w:eastAsia="黑体" w:hint="eastAsia"/>
        </w:rPr>
        <w:t>．除特殊说明外，本卷所用重力加速度</w:t>
      </w:r>
      <w:r w:rsidRPr="006D15F5">
        <w:rPr>
          <w:rFonts w:eastAsia="黑体" w:hint="eastAsia"/>
          <w:i/>
          <w:iCs/>
        </w:rPr>
        <w:t>g</w:t>
      </w:r>
      <w:r w:rsidRPr="006D15F5">
        <w:rPr>
          <w:rFonts w:eastAsia="黑体" w:hint="eastAsia"/>
        </w:rPr>
        <w:t>大小均取</w:t>
      </w:r>
      <w:r w:rsidRPr="006D15F5">
        <w:rPr>
          <w:rFonts w:eastAsia="黑体" w:hint="eastAsia"/>
        </w:rPr>
        <w:t>9.8 m/s</w:t>
      </w:r>
      <w:r w:rsidRPr="006D15F5">
        <w:rPr>
          <w:rFonts w:eastAsia="黑体" w:hint="eastAsia"/>
          <w:vertAlign w:val="superscript"/>
        </w:rPr>
        <w:t>2</w:t>
      </w:r>
      <w:r w:rsidRPr="006D15F5">
        <w:rPr>
          <w:rFonts w:eastAsia="黑体" w:hint="eastAsia"/>
        </w:rPr>
        <w:t>。</w:t>
      </w:r>
    </w:p>
    <w:p w14:paraId="3549673A" w14:textId="77777777" w:rsidR="006D15F5" w:rsidRDefault="006D15F5" w:rsidP="006D15F5"/>
    <w:p w14:paraId="1378A54B" w14:textId="3E9199A8" w:rsidR="009F455F" w:rsidRPr="007206DE" w:rsidRDefault="009F455F" w:rsidP="009F455F">
      <w:pPr>
        <w:pStyle w:val="2"/>
      </w:pPr>
      <w:r>
        <w:rPr>
          <w:rFonts w:hint="eastAsia"/>
        </w:rPr>
        <w:t>一</w:t>
      </w:r>
      <w:r>
        <w:rPr>
          <w:rFonts w:hint="eastAsia"/>
        </w:rPr>
        <w:t xml:space="preserve"> </w:t>
      </w:r>
      <w:r>
        <w:rPr>
          <w:rFonts w:hint="eastAsia"/>
        </w:rPr>
        <w:t>测量与分析</w:t>
      </w:r>
    </w:p>
    <w:p w14:paraId="1669FA9A" w14:textId="77777777" w:rsidR="009F455F" w:rsidRDefault="009F455F" w:rsidP="009F455F">
      <w:pPr>
        <w:pStyle w:val="af3"/>
        <w:rPr>
          <w:szCs w:val="21"/>
        </w:rPr>
      </w:pPr>
      <w:r w:rsidRPr="00D31428">
        <w:rPr>
          <w:rFonts w:hint="eastAsia"/>
        </w:rPr>
        <w:t>我们对物理实验中的各类物理量进行测量和分析</w:t>
      </w:r>
      <w:r>
        <w:rPr>
          <w:rFonts w:hint="eastAsia"/>
        </w:rPr>
        <w:t>，进而得出科学</w:t>
      </w:r>
      <w:commentRangeStart w:id="1"/>
      <w:r>
        <w:rPr>
          <w:rFonts w:hint="eastAsia"/>
        </w:rPr>
        <w:t>结论</w:t>
      </w:r>
      <w:commentRangeEnd w:id="1"/>
      <w:r w:rsidR="006D15F5" w:rsidRPr="00C11112">
        <w:rPr>
          <w:rStyle w:val="ae"/>
          <w:rFonts w:hint="eastAsia"/>
          <w:szCs w:val="24"/>
        </w:rPr>
        <w:commentReference w:id="1"/>
      </w:r>
      <w:r w:rsidRPr="00C11112">
        <w:rPr>
          <w:rFonts w:hint="eastAsia"/>
        </w:rPr>
        <w:t>。</w:t>
      </w:r>
    </w:p>
    <w:p w14:paraId="76EFBFF9" w14:textId="77777777" w:rsidR="009F455F" w:rsidRDefault="009F455F" w:rsidP="009F455F">
      <w:pPr>
        <w:rPr>
          <w:szCs w:val="21"/>
        </w:rPr>
      </w:pPr>
    </w:p>
    <w:p w14:paraId="7ABF9CF0" w14:textId="30924863" w:rsidR="009F455F" w:rsidRDefault="009F455F" w:rsidP="009F455F">
      <w:pPr>
        <w:rPr>
          <w:szCs w:val="21"/>
        </w:rPr>
      </w:pPr>
      <w:r>
        <w:rPr>
          <w:rFonts w:hint="eastAsia"/>
          <w:szCs w:val="21"/>
        </w:rPr>
        <w:t>1</w:t>
      </w:r>
      <w:r>
        <w:rPr>
          <w:rFonts w:hint="eastAsia"/>
          <w:szCs w:val="21"/>
        </w:rPr>
        <w:t>．</w:t>
      </w:r>
      <w:r w:rsidRPr="00F75858">
        <w:rPr>
          <w:rFonts w:hint="eastAsia"/>
          <w:szCs w:val="21"/>
        </w:rPr>
        <w:t>甲、乙、丙三位同学分别在三个实验小组做“用油膜法估测油酸分子的大小”实验</w:t>
      </w:r>
      <w:r>
        <w:rPr>
          <w:rFonts w:hint="eastAsia"/>
          <w:szCs w:val="21"/>
        </w:rPr>
        <w:t>。</w:t>
      </w:r>
    </w:p>
    <w:p w14:paraId="23F4AFD4" w14:textId="77777777" w:rsidR="009F455F" w:rsidRPr="00AF44DB" w:rsidRDefault="009F455F" w:rsidP="009F455F">
      <w:pPr>
        <w:rPr>
          <w:szCs w:val="21"/>
        </w:rPr>
      </w:pPr>
      <w:r>
        <w:rPr>
          <w:rFonts w:hint="eastAsia"/>
          <w:szCs w:val="21"/>
        </w:rPr>
        <w:t>甲同学</w:t>
      </w:r>
      <w:r w:rsidRPr="00F75858">
        <w:rPr>
          <w:rFonts w:hint="eastAsia"/>
          <w:szCs w:val="21"/>
        </w:rPr>
        <w:t>在计算注射器滴出的每一滴油酸酒精溶液体积后，不小心拿错了一个针管比原来粗</w:t>
      </w:r>
      <w:r>
        <w:rPr>
          <w:rFonts w:hint="eastAsia"/>
          <w:szCs w:val="21"/>
        </w:rPr>
        <w:t>的</w:t>
      </w:r>
      <w:r w:rsidRPr="00F75858">
        <w:rPr>
          <w:rFonts w:hint="eastAsia"/>
          <w:szCs w:val="21"/>
        </w:rPr>
        <w:t>注射器</w:t>
      </w:r>
      <w:r>
        <w:rPr>
          <w:rFonts w:hint="eastAsia"/>
          <w:szCs w:val="21"/>
        </w:rPr>
        <w:t>，使</w:t>
      </w:r>
      <w:r w:rsidRPr="00F75858">
        <w:rPr>
          <w:rFonts w:hint="eastAsia"/>
          <w:szCs w:val="21"/>
        </w:rPr>
        <w:t>滴在水面上</w:t>
      </w:r>
      <w:r>
        <w:rPr>
          <w:rFonts w:hint="eastAsia"/>
          <w:szCs w:val="21"/>
        </w:rPr>
        <w:t>的</w:t>
      </w:r>
      <w:r w:rsidRPr="00F75858">
        <w:rPr>
          <w:rFonts w:hint="eastAsia"/>
          <w:szCs w:val="21"/>
        </w:rPr>
        <w:t>每滴油酸酒精溶液的体积比原来的大。</w:t>
      </w:r>
    </w:p>
    <w:p w14:paraId="7D0A2F9A" w14:textId="77777777" w:rsidR="009F455F" w:rsidRDefault="009F455F" w:rsidP="009F455F">
      <w:pPr>
        <w:rPr>
          <w:szCs w:val="21"/>
        </w:rPr>
      </w:pPr>
      <w:r>
        <w:rPr>
          <w:rFonts w:hint="eastAsia"/>
          <w:szCs w:val="21"/>
        </w:rPr>
        <w:t>乙同学</w:t>
      </w:r>
      <w:r w:rsidRPr="00F75858">
        <w:rPr>
          <w:rFonts w:hint="eastAsia"/>
          <w:szCs w:val="21"/>
        </w:rPr>
        <w:t>在配制油酸酒精溶液时，不小心把酒精倒多了一点，导致油酸酒精溶液的实际浓度比计算值小一些。</w:t>
      </w:r>
    </w:p>
    <w:p w14:paraId="0AD1341D" w14:textId="77777777" w:rsidR="009F455F" w:rsidRDefault="009F455F" w:rsidP="009F455F">
      <w:pPr>
        <w:rPr>
          <w:szCs w:val="21"/>
        </w:rPr>
      </w:pPr>
      <w:r w:rsidRPr="00F75858">
        <w:rPr>
          <w:rFonts w:hint="eastAsia"/>
          <w:szCs w:val="21"/>
        </w:rPr>
        <w:t>丙</w:t>
      </w:r>
      <w:r>
        <w:rPr>
          <w:rFonts w:hint="eastAsia"/>
          <w:szCs w:val="21"/>
        </w:rPr>
        <w:t>同学</w:t>
      </w:r>
      <w:r w:rsidRPr="00F75858">
        <w:rPr>
          <w:rFonts w:hint="eastAsia"/>
          <w:szCs w:val="21"/>
        </w:rPr>
        <w:t>在计算油膜面积时，把凡是半格左右的油膜都算成了一格，导致计算的面积比实际面积大一些。</w:t>
      </w:r>
    </w:p>
    <w:p w14:paraId="16C8F81B" w14:textId="77777777" w:rsidR="009F455F" w:rsidRPr="00F75858" w:rsidRDefault="009F455F" w:rsidP="009F455F">
      <w:pPr>
        <w:rPr>
          <w:szCs w:val="21"/>
        </w:rPr>
      </w:pPr>
      <w:r w:rsidRPr="00887812">
        <w:rPr>
          <w:rFonts w:hint="eastAsia"/>
          <w:szCs w:val="21"/>
        </w:rPr>
        <w:t>这三位同学的操作</w:t>
      </w:r>
      <w:r>
        <w:rPr>
          <w:rFonts w:hint="eastAsia"/>
          <w:szCs w:val="21"/>
        </w:rPr>
        <w:t>中，</w:t>
      </w:r>
      <w:r w:rsidRPr="00887812">
        <w:rPr>
          <w:rFonts w:hint="eastAsia"/>
          <w:szCs w:val="21"/>
        </w:rPr>
        <w:t>会导致实验测得的油酸分子直径偏</w:t>
      </w:r>
      <w:r>
        <w:rPr>
          <w:rFonts w:hint="eastAsia"/>
          <w:szCs w:val="21"/>
        </w:rPr>
        <w:t>大的是</w:t>
      </w:r>
      <w:r w:rsidRPr="009304DE">
        <w:rPr>
          <w:rFonts w:hint="eastAsia"/>
          <w:szCs w:val="21"/>
        </w:rPr>
        <w:t>______</w:t>
      </w:r>
      <w:r w:rsidRPr="009304DE">
        <w:rPr>
          <w:rFonts w:hint="eastAsia"/>
          <w:szCs w:val="21"/>
        </w:rPr>
        <w:t>。</w:t>
      </w:r>
    </w:p>
    <w:p w14:paraId="36E2E6CC" w14:textId="57CA8A83" w:rsidR="009F455F" w:rsidRPr="00887812" w:rsidRDefault="009F455F" w:rsidP="009F455F">
      <w:pPr>
        <w:rPr>
          <w:szCs w:val="21"/>
        </w:rPr>
      </w:pPr>
      <w:r>
        <w:rPr>
          <w:rFonts w:hint="eastAsia"/>
          <w:szCs w:val="21"/>
        </w:rPr>
        <w:t>A</w:t>
      </w:r>
      <w:r>
        <w:rPr>
          <w:rFonts w:hint="eastAsia"/>
          <w:szCs w:val="21"/>
        </w:rPr>
        <w:t>．</w:t>
      </w:r>
      <w:r w:rsidRPr="00887812">
        <w:rPr>
          <w:rFonts w:hint="eastAsia"/>
          <w:szCs w:val="21"/>
        </w:rPr>
        <w:t>甲同学</w:t>
      </w:r>
      <w:r w:rsidR="006D15F5">
        <w:rPr>
          <w:szCs w:val="21"/>
        </w:rPr>
        <w:tab/>
      </w:r>
      <w:r w:rsidR="006D15F5">
        <w:rPr>
          <w:szCs w:val="21"/>
        </w:rPr>
        <w:tab/>
      </w:r>
      <w:r w:rsidR="006D15F5">
        <w:rPr>
          <w:szCs w:val="21"/>
        </w:rPr>
        <w:tab/>
      </w:r>
      <w:r>
        <w:rPr>
          <w:rFonts w:hint="eastAsia"/>
          <w:szCs w:val="21"/>
        </w:rPr>
        <w:t>B</w:t>
      </w:r>
      <w:r>
        <w:rPr>
          <w:rFonts w:hint="eastAsia"/>
          <w:szCs w:val="21"/>
        </w:rPr>
        <w:t>．</w:t>
      </w:r>
      <w:r w:rsidRPr="00887812">
        <w:rPr>
          <w:rFonts w:hint="eastAsia"/>
          <w:szCs w:val="21"/>
        </w:rPr>
        <w:t>乙同学</w:t>
      </w:r>
      <w:r w:rsidR="006D15F5">
        <w:rPr>
          <w:szCs w:val="21"/>
        </w:rPr>
        <w:tab/>
      </w:r>
      <w:r w:rsidR="006D15F5">
        <w:rPr>
          <w:szCs w:val="21"/>
        </w:rPr>
        <w:tab/>
      </w:r>
      <w:r w:rsidR="006D15F5">
        <w:rPr>
          <w:szCs w:val="21"/>
        </w:rPr>
        <w:tab/>
      </w:r>
      <w:r>
        <w:rPr>
          <w:rFonts w:hint="eastAsia"/>
          <w:szCs w:val="21"/>
        </w:rPr>
        <w:t>C</w:t>
      </w:r>
      <w:r>
        <w:rPr>
          <w:rFonts w:hint="eastAsia"/>
          <w:szCs w:val="21"/>
        </w:rPr>
        <w:t>．</w:t>
      </w:r>
      <w:r w:rsidRPr="00887812">
        <w:rPr>
          <w:rFonts w:hint="eastAsia"/>
          <w:szCs w:val="21"/>
        </w:rPr>
        <w:t>丙同学</w:t>
      </w:r>
    </w:p>
    <w:p w14:paraId="0F33374D" w14:textId="6E8802C1" w:rsidR="009F455F" w:rsidRDefault="009F455F" w:rsidP="009F455F">
      <w:pPr>
        <w:rPr>
          <w:szCs w:val="21"/>
        </w:rPr>
      </w:pPr>
    </w:p>
    <w:p w14:paraId="39BCE26C" w14:textId="32814418" w:rsidR="009F455F" w:rsidRDefault="005A3308" w:rsidP="00B540A7">
      <w:pPr>
        <w:rPr>
          <w:szCs w:val="21"/>
        </w:rPr>
      </w:pPr>
      <w:r>
        <w:rPr>
          <w:rFonts w:hint="eastAsia"/>
          <w:noProof/>
          <w:szCs w:val="21"/>
        </w:rPr>
        <mc:AlternateContent>
          <mc:Choice Requires="wpg">
            <w:drawing>
              <wp:anchor distT="0" distB="0" distL="114300" distR="114300" simplePos="0" relativeHeight="252531712" behindDoc="0" locked="0" layoutInCell="1" allowOverlap="1" wp14:anchorId="7D6623A5" wp14:editId="50F2383A">
                <wp:simplePos x="0" y="0"/>
                <wp:positionH relativeFrom="margin">
                  <wp:align>right</wp:align>
                </wp:positionH>
                <wp:positionV relativeFrom="paragraph">
                  <wp:posOffset>15875</wp:posOffset>
                </wp:positionV>
                <wp:extent cx="1165225" cy="1019175"/>
                <wp:effectExtent l="0" t="0" r="15875" b="9525"/>
                <wp:wrapSquare wrapText="bothSides"/>
                <wp:docPr id="378302478" name="组合 5"/>
                <wp:cNvGraphicFramePr/>
                <a:graphic xmlns:a="http://schemas.openxmlformats.org/drawingml/2006/main">
                  <a:graphicData uri="http://schemas.microsoft.com/office/word/2010/wordprocessingGroup">
                    <wpg:wgp>
                      <wpg:cNvGrpSpPr/>
                      <wpg:grpSpPr>
                        <a:xfrm>
                          <a:off x="0" y="0"/>
                          <a:ext cx="1165225" cy="1019175"/>
                          <a:chOff x="0" y="-104980"/>
                          <a:chExt cx="1831546" cy="1602178"/>
                        </a:xfrm>
                      </wpg:grpSpPr>
                      <wpg:grpSp>
                        <wpg:cNvPr id="1414491226" name="组合 3"/>
                        <wpg:cNvGrpSpPr/>
                        <wpg:grpSpPr>
                          <a:xfrm>
                            <a:off x="0" y="-104980"/>
                            <a:ext cx="1490947" cy="1602178"/>
                            <a:chOff x="0" y="-104980"/>
                            <a:chExt cx="1490947" cy="1602178"/>
                          </a:xfrm>
                        </wpg:grpSpPr>
                        <wps:wsp>
                          <wps:cNvPr id="1026893510" name="直接连接符 1"/>
                          <wps:cNvCnPr/>
                          <wps:spPr>
                            <a:xfrm>
                              <a:off x="381000" y="1139190"/>
                              <a:ext cx="0" cy="15249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616317" name="直接连接符 2"/>
                          <wps:cNvCnPr/>
                          <wps:spPr>
                            <a:xfrm>
                              <a:off x="331470" y="1071880"/>
                              <a:ext cx="0" cy="29647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6102456" name="直接连接符 3"/>
                          <wps:cNvCnPr/>
                          <wps:spPr>
                            <a:xfrm flipH="1">
                              <a:off x="381000" y="1224280"/>
                              <a:ext cx="87230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3295212" name="直接连接符 4"/>
                          <wps:cNvCnPr/>
                          <wps:spPr>
                            <a:xfrm flipH="1">
                              <a:off x="1253490" y="1139190"/>
                              <a:ext cx="176488" cy="8522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3261644" name="直接连接符 5"/>
                          <wps:cNvCnPr/>
                          <wps:spPr>
                            <a:xfrm flipH="1">
                              <a:off x="825500" y="748030"/>
                              <a:ext cx="31515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3834642" name="直接连接符 6"/>
                          <wps:cNvCnPr/>
                          <wps:spPr>
                            <a:xfrm flipH="1" flipV="1">
                              <a:off x="937260" y="185420"/>
                              <a:ext cx="101419" cy="10445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6601861" name="直接连接符 7"/>
                          <wps:cNvCnPr/>
                          <wps:spPr>
                            <a:xfrm flipV="1">
                              <a:off x="941361" y="185477"/>
                              <a:ext cx="101419" cy="10445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5420987" name="椭圆 8"/>
                          <wps:cNvSpPr/>
                          <wps:spPr>
                            <a:xfrm>
                              <a:off x="916940" y="166370"/>
                              <a:ext cx="143364" cy="14331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346852938" name="Shape 37429"/>
                          <wps:cNvSpPr>
                            <a:spLocks noChangeAspect="1"/>
                          </wps:cNvSpPr>
                          <wps:spPr>
                            <a:xfrm>
                              <a:off x="1059180" y="777239"/>
                              <a:ext cx="76178" cy="3806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268171538" name="Shape 37429"/>
                          <wps:cNvSpPr>
                            <a:spLocks noChangeAspect="1"/>
                          </wps:cNvSpPr>
                          <wps:spPr>
                            <a:xfrm>
                              <a:off x="982981" y="777239"/>
                              <a:ext cx="76178" cy="3806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473840593" name="Shape 37429"/>
                          <wps:cNvSpPr>
                            <a:spLocks noChangeAspect="1"/>
                          </wps:cNvSpPr>
                          <wps:spPr>
                            <a:xfrm>
                              <a:off x="908050" y="777239"/>
                              <a:ext cx="76178" cy="3806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866304917" name="Shape 37429"/>
                          <wps:cNvSpPr>
                            <a:spLocks noChangeAspect="1"/>
                          </wps:cNvSpPr>
                          <wps:spPr>
                            <a:xfrm>
                              <a:off x="830580" y="777239"/>
                              <a:ext cx="76178" cy="3806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lIns="36000" tIns="0" rIns="36000" bIns="0">
                            <a:spAutoFit/>
                          </wps:bodyPr>
                        </wps:wsp>
                        <wps:wsp>
                          <wps:cNvPr id="1634141309" name="椭圆 9"/>
                          <wps:cNvSpPr/>
                          <wps:spPr>
                            <a:xfrm>
                              <a:off x="1431289" y="471171"/>
                              <a:ext cx="59658" cy="59662"/>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77405422" name="椭圆 10"/>
                          <wps:cNvSpPr/>
                          <wps:spPr>
                            <a:xfrm>
                              <a:off x="462279" y="468629"/>
                              <a:ext cx="59658" cy="59662"/>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581140781" name="任意多边形: 形状 11"/>
                          <wps:cNvSpPr/>
                          <wps:spPr>
                            <a:xfrm>
                              <a:off x="0" y="500379"/>
                              <a:ext cx="489628" cy="720325"/>
                            </a:xfrm>
                            <a:custGeom>
                              <a:avLst/>
                              <a:gdLst>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6581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4008 w 232898"/>
                                <a:gd name="connsiteY0" fmla="*/ 0 h 770890"/>
                                <a:gd name="connsiteX1" fmla="*/ 488 w 232898"/>
                                <a:gd name="connsiteY1" fmla="*/ 1270 h 770890"/>
                                <a:gd name="connsiteX2" fmla="*/ 488 w 232898"/>
                                <a:gd name="connsiteY2" fmla="*/ 770890 h 770890"/>
                                <a:gd name="connsiteX3" fmla="*/ 232898 w 232898"/>
                                <a:gd name="connsiteY3" fmla="*/ 770890 h 770890"/>
                                <a:gd name="connsiteX0" fmla="*/ 343763 w 343763"/>
                                <a:gd name="connsiteY0" fmla="*/ 0 h 770890"/>
                                <a:gd name="connsiteX1" fmla="*/ 488 w 343763"/>
                                <a:gd name="connsiteY1" fmla="*/ 1270 h 770890"/>
                                <a:gd name="connsiteX2" fmla="*/ 488 w 343763"/>
                                <a:gd name="connsiteY2" fmla="*/ 770890 h 770890"/>
                                <a:gd name="connsiteX3" fmla="*/ 232898 w 343763"/>
                                <a:gd name="connsiteY3" fmla="*/ 770890 h 770890"/>
                              </a:gdLst>
                              <a:ahLst/>
                              <a:cxnLst>
                                <a:cxn ang="0">
                                  <a:pos x="connsiteX0" y="connsiteY0"/>
                                </a:cxn>
                                <a:cxn ang="0">
                                  <a:pos x="connsiteX1" y="connsiteY1"/>
                                </a:cxn>
                                <a:cxn ang="0">
                                  <a:pos x="connsiteX2" y="connsiteY2"/>
                                </a:cxn>
                                <a:cxn ang="0">
                                  <a:pos x="connsiteX3" y="connsiteY3"/>
                                </a:cxn>
                              </a:cxnLst>
                              <a:rect l="l" t="t" r="r" b="b"/>
                              <a:pathLst>
                                <a:path w="343763" h="770890">
                                  <a:moveTo>
                                    <a:pt x="343763" y="0"/>
                                  </a:moveTo>
                                  <a:lnTo>
                                    <a:pt x="488" y="1270"/>
                                  </a:lnTo>
                                  <a:cubicBezTo>
                                    <a:pt x="2181" y="257810"/>
                                    <a:pt x="-1205" y="514350"/>
                                    <a:pt x="488" y="770890"/>
                                  </a:cubicBezTo>
                                  <a:lnTo>
                                    <a:pt x="232898" y="77089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26546193" name="任意多边形: 形状 12"/>
                          <wps:cNvSpPr/>
                          <wps:spPr>
                            <a:xfrm>
                              <a:off x="488950" y="233679"/>
                              <a:ext cx="429312" cy="581913"/>
                            </a:xfrm>
                            <a:custGeom>
                              <a:avLst/>
                              <a:gdLst>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6581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3520 w 232410"/>
                                <a:gd name="connsiteY0" fmla="*/ 0 h 770890"/>
                                <a:gd name="connsiteX1" fmla="*/ 0 w 232410"/>
                                <a:gd name="connsiteY1" fmla="*/ 1270 h 770890"/>
                                <a:gd name="connsiteX2" fmla="*/ 5080 w 232410"/>
                                <a:gd name="connsiteY2" fmla="*/ 770890 h 770890"/>
                                <a:gd name="connsiteX3" fmla="*/ 232410 w 232410"/>
                                <a:gd name="connsiteY3" fmla="*/ 770890 h 770890"/>
                                <a:gd name="connsiteX0" fmla="*/ 224008 w 232898"/>
                                <a:gd name="connsiteY0" fmla="*/ 0 h 770890"/>
                                <a:gd name="connsiteX1" fmla="*/ 488 w 232898"/>
                                <a:gd name="connsiteY1" fmla="*/ 1270 h 770890"/>
                                <a:gd name="connsiteX2" fmla="*/ 488 w 232898"/>
                                <a:gd name="connsiteY2" fmla="*/ 770890 h 770890"/>
                                <a:gd name="connsiteX3" fmla="*/ 232898 w 232898"/>
                                <a:gd name="connsiteY3" fmla="*/ 770890 h 770890"/>
                                <a:gd name="connsiteX0" fmla="*/ 283311 w 283311"/>
                                <a:gd name="connsiteY0" fmla="*/ 0 h 770890"/>
                                <a:gd name="connsiteX1" fmla="*/ 488 w 283311"/>
                                <a:gd name="connsiteY1" fmla="*/ 1270 h 770890"/>
                                <a:gd name="connsiteX2" fmla="*/ 488 w 283311"/>
                                <a:gd name="connsiteY2" fmla="*/ 770890 h 770890"/>
                                <a:gd name="connsiteX3" fmla="*/ 232898 w 283311"/>
                                <a:gd name="connsiteY3" fmla="*/ 770890 h 770890"/>
                                <a:gd name="connsiteX0" fmla="*/ 290450 w 290450"/>
                                <a:gd name="connsiteY0" fmla="*/ 0 h 770890"/>
                                <a:gd name="connsiteX1" fmla="*/ 488 w 290450"/>
                                <a:gd name="connsiteY1" fmla="*/ 1270 h 770890"/>
                                <a:gd name="connsiteX2" fmla="*/ 488 w 290450"/>
                                <a:gd name="connsiteY2" fmla="*/ 770890 h 770890"/>
                                <a:gd name="connsiteX3" fmla="*/ 232898 w 290450"/>
                                <a:gd name="connsiteY3" fmla="*/ 770890 h 770890"/>
                              </a:gdLst>
                              <a:ahLst/>
                              <a:cxnLst>
                                <a:cxn ang="0">
                                  <a:pos x="connsiteX0" y="connsiteY0"/>
                                </a:cxn>
                                <a:cxn ang="0">
                                  <a:pos x="connsiteX1" y="connsiteY1"/>
                                </a:cxn>
                                <a:cxn ang="0">
                                  <a:pos x="connsiteX2" y="connsiteY2"/>
                                </a:cxn>
                                <a:cxn ang="0">
                                  <a:pos x="connsiteX3" y="connsiteY3"/>
                                </a:cxn>
                              </a:cxnLst>
                              <a:rect l="l" t="t" r="r" b="b"/>
                              <a:pathLst>
                                <a:path w="290450" h="770890">
                                  <a:moveTo>
                                    <a:pt x="290450" y="0"/>
                                  </a:moveTo>
                                  <a:lnTo>
                                    <a:pt x="488" y="1270"/>
                                  </a:lnTo>
                                  <a:cubicBezTo>
                                    <a:pt x="2181" y="257810"/>
                                    <a:pt x="-1205" y="514350"/>
                                    <a:pt x="488" y="770890"/>
                                  </a:cubicBezTo>
                                  <a:lnTo>
                                    <a:pt x="232898" y="77089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623606080" name="任意多边形: 形状 13"/>
                          <wps:cNvSpPr/>
                          <wps:spPr>
                            <a:xfrm>
                              <a:off x="1060450" y="233679"/>
                              <a:ext cx="403785" cy="581913"/>
                            </a:xfrm>
                            <a:custGeom>
                              <a:avLst/>
                              <a:gdLst>
                                <a:gd name="connsiteX0" fmla="*/ 0 w 307340"/>
                                <a:gd name="connsiteY0" fmla="*/ 1270 h 438150"/>
                                <a:gd name="connsiteX1" fmla="*/ 306070 w 307340"/>
                                <a:gd name="connsiteY1" fmla="*/ 0 h 438150"/>
                                <a:gd name="connsiteX2" fmla="*/ 307340 w 307340"/>
                                <a:gd name="connsiteY2" fmla="*/ 434340 h 438150"/>
                                <a:gd name="connsiteX3" fmla="*/ 0 w 307340"/>
                                <a:gd name="connsiteY3" fmla="*/ 438150 h 438150"/>
                                <a:gd name="connsiteX0" fmla="*/ 0 w 307340"/>
                                <a:gd name="connsiteY0" fmla="*/ 1270 h 438150"/>
                                <a:gd name="connsiteX1" fmla="*/ 306070 w 307340"/>
                                <a:gd name="connsiteY1" fmla="*/ 0 h 438150"/>
                                <a:gd name="connsiteX2" fmla="*/ 307340 w 307340"/>
                                <a:gd name="connsiteY2" fmla="*/ 437510 h 438150"/>
                                <a:gd name="connsiteX3" fmla="*/ 0 w 307340"/>
                                <a:gd name="connsiteY3" fmla="*/ 438150 h 438150"/>
                                <a:gd name="connsiteX0" fmla="*/ 0 w 307340"/>
                                <a:gd name="connsiteY0" fmla="*/ 1270 h 438150"/>
                                <a:gd name="connsiteX1" fmla="*/ 306070 w 307340"/>
                                <a:gd name="connsiteY1" fmla="*/ 0 h 438150"/>
                                <a:gd name="connsiteX2" fmla="*/ 307340 w 307340"/>
                                <a:gd name="connsiteY2" fmla="*/ 437510 h 438150"/>
                                <a:gd name="connsiteX3" fmla="*/ 0 w 307340"/>
                                <a:gd name="connsiteY3" fmla="*/ 438150 h 438150"/>
                                <a:gd name="connsiteX0" fmla="*/ 0 w 307340"/>
                                <a:gd name="connsiteY0" fmla="*/ 1270 h 437510"/>
                                <a:gd name="connsiteX1" fmla="*/ 306070 w 307340"/>
                                <a:gd name="connsiteY1" fmla="*/ 0 h 437510"/>
                                <a:gd name="connsiteX2" fmla="*/ 307340 w 307340"/>
                                <a:gd name="connsiteY2" fmla="*/ 437510 h 437510"/>
                                <a:gd name="connsiteX3" fmla="*/ 22387 w 307340"/>
                                <a:gd name="connsiteY3" fmla="*/ 437510 h 437510"/>
                                <a:gd name="connsiteX0" fmla="*/ 0 w 357014"/>
                                <a:gd name="connsiteY0" fmla="*/ 1 h 437510"/>
                                <a:gd name="connsiteX1" fmla="*/ 355744 w 357014"/>
                                <a:gd name="connsiteY1" fmla="*/ 0 h 437510"/>
                                <a:gd name="connsiteX2" fmla="*/ 357014 w 357014"/>
                                <a:gd name="connsiteY2" fmla="*/ 437510 h 437510"/>
                                <a:gd name="connsiteX3" fmla="*/ 72061 w 357014"/>
                                <a:gd name="connsiteY3" fmla="*/ 437510 h 437510"/>
                                <a:gd name="connsiteX0" fmla="*/ 0 w 357014"/>
                                <a:gd name="connsiteY0" fmla="*/ 1 h 437510"/>
                                <a:gd name="connsiteX1" fmla="*/ 355744 w 357014"/>
                                <a:gd name="connsiteY1" fmla="*/ 0 h 437510"/>
                                <a:gd name="connsiteX2" fmla="*/ 357014 w 357014"/>
                                <a:gd name="connsiteY2" fmla="*/ 437510 h 437510"/>
                                <a:gd name="connsiteX3" fmla="*/ 72061 w 357014"/>
                                <a:gd name="connsiteY3" fmla="*/ 437510 h 437510"/>
                                <a:gd name="connsiteX0" fmla="*/ 0 w 357014"/>
                                <a:gd name="connsiteY0" fmla="*/ 1 h 437510"/>
                                <a:gd name="connsiteX1" fmla="*/ 355744 w 357014"/>
                                <a:gd name="connsiteY1" fmla="*/ 0 h 437510"/>
                                <a:gd name="connsiteX2" fmla="*/ 357014 w 357014"/>
                                <a:gd name="connsiteY2" fmla="*/ 437510 h 437510"/>
                                <a:gd name="connsiteX3" fmla="*/ 72061 w 357014"/>
                                <a:gd name="connsiteY3" fmla="*/ 437510 h 437510"/>
                                <a:gd name="connsiteX0" fmla="*/ 0 w 357014"/>
                                <a:gd name="connsiteY0" fmla="*/ 1 h 437510"/>
                                <a:gd name="connsiteX1" fmla="*/ 355744 w 357014"/>
                                <a:gd name="connsiteY1" fmla="*/ 0 h 437510"/>
                                <a:gd name="connsiteX2" fmla="*/ 357014 w 357014"/>
                                <a:gd name="connsiteY2" fmla="*/ 437510 h 437510"/>
                                <a:gd name="connsiteX3" fmla="*/ 59506 w 357014"/>
                                <a:gd name="connsiteY3" fmla="*/ 437510 h 437510"/>
                                <a:gd name="connsiteX0" fmla="*/ 0 w 364784"/>
                                <a:gd name="connsiteY0" fmla="*/ 1 h 437510"/>
                                <a:gd name="connsiteX1" fmla="*/ 363514 w 364784"/>
                                <a:gd name="connsiteY1" fmla="*/ 0 h 437510"/>
                                <a:gd name="connsiteX2" fmla="*/ 364784 w 364784"/>
                                <a:gd name="connsiteY2" fmla="*/ 437510 h 437510"/>
                                <a:gd name="connsiteX3" fmla="*/ 67276 w 364784"/>
                                <a:gd name="connsiteY3" fmla="*/ 437510 h 437510"/>
                              </a:gdLst>
                              <a:ahLst/>
                              <a:cxnLst>
                                <a:cxn ang="0">
                                  <a:pos x="connsiteX0" y="connsiteY0"/>
                                </a:cxn>
                                <a:cxn ang="0">
                                  <a:pos x="connsiteX1" y="connsiteY1"/>
                                </a:cxn>
                                <a:cxn ang="0">
                                  <a:pos x="connsiteX2" y="connsiteY2"/>
                                </a:cxn>
                                <a:cxn ang="0">
                                  <a:pos x="connsiteX3" y="connsiteY3"/>
                                </a:cxn>
                              </a:cxnLst>
                              <a:rect l="l" t="t" r="r" b="b"/>
                              <a:pathLst>
                                <a:path w="364784" h="437510">
                                  <a:moveTo>
                                    <a:pt x="0" y="1"/>
                                  </a:moveTo>
                                  <a:lnTo>
                                    <a:pt x="363514" y="0"/>
                                  </a:lnTo>
                                  <a:cubicBezTo>
                                    <a:pt x="363937" y="144780"/>
                                    <a:pt x="364361" y="292730"/>
                                    <a:pt x="364784" y="437510"/>
                                  </a:cubicBezTo>
                                  <a:lnTo>
                                    <a:pt x="67276" y="43751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808321915" name="Text Box 225"/>
                          <wps:cNvSpPr txBox="1">
                            <a:spLocks noChangeArrowheads="1"/>
                          </wps:cNvSpPr>
                          <wps:spPr bwMode="auto">
                            <a:xfrm>
                              <a:off x="882462" y="454230"/>
                              <a:ext cx="213982" cy="31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441BA" w14:textId="77777777" w:rsidR="0032274E" w:rsidRPr="009E74D2" w:rsidRDefault="0032274E" w:rsidP="0032274E">
                                <w:pPr>
                                  <w:rPr>
                                    <w:bCs/>
                                    <w:i/>
                                    <w:iCs/>
                                    <w:sz w:val="18"/>
                                  </w:rPr>
                                </w:pPr>
                                <w:r w:rsidRPr="009E74D2">
                                  <w:rPr>
                                    <w:rFonts w:hint="eastAsia"/>
                                    <w:bCs/>
                                    <w:i/>
                                    <w:iCs/>
                                    <w:sz w:val="18"/>
                                  </w:rPr>
                                  <w:t>L</w:t>
                                </w:r>
                              </w:p>
                            </w:txbxContent>
                          </wps:txbx>
                          <wps:bodyPr rot="0" vert="horz" wrap="none" lIns="36000" tIns="0" rIns="36000" bIns="0" anchor="t" anchorCtr="0" upright="1">
                            <a:spAutoFit/>
                          </wps:bodyPr>
                        </wps:wsp>
                        <wps:wsp>
                          <wps:cNvPr id="2020082051" name="Text Box 225"/>
                          <wps:cNvSpPr txBox="1">
                            <a:spLocks noChangeArrowheads="1"/>
                          </wps:cNvSpPr>
                          <wps:spPr bwMode="auto">
                            <a:xfrm>
                              <a:off x="869977" y="-104980"/>
                              <a:ext cx="242928" cy="31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A398F" w14:textId="77777777" w:rsidR="0032274E" w:rsidRPr="00FE3DEB" w:rsidRDefault="0032274E" w:rsidP="0032274E">
                                <w:pPr>
                                  <w:rPr>
                                    <w:bCs/>
                                    <w:sz w:val="18"/>
                                  </w:rPr>
                                </w:pPr>
                                <w:r w:rsidRPr="00FE3DEB">
                                  <w:rPr>
                                    <w:bCs/>
                                    <w:sz w:val="18"/>
                                  </w:rPr>
                                  <w:t>A</w:t>
                                </w:r>
                              </w:p>
                            </w:txbxContent>
                          </wps:txbx>
                          <wps:bodyPr rot="0" vert="horz" wrap="none" lIns="36000" tIns="0" rIns="36000" bIns="0" anchor="t" anchorCtr="0" upright="1">
                            <a:spAutoFit/>
                          </wps:bodyPr>
                        </wps:wsp>
                        <wps:wsp>
                          <wps:cNvPr id="31375088" name="Text Box 225"/>
                          <wps:cNvSpPr txBox="1">
                            <a:spLocks noChangeArrowheads="1"/>
                          </wps:cNvSpPr>
                          <wps:spPr bwMode="auto">
                            <a:xfrm>
                              <a:off x="381962" y="1185844"/>
                              <a:ext cx="222965" cy="31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F1D9C" w14:textId="77777777" w:rsidR="0032274E" w:rsidRPr="009E74D2" w:rsidRDefault="0032274E" w:rsidP="0032274E">
                                <w:pPr>
                                  <w:rPr>
                                    <w:bCs/>
                                    <w:i/>
                                    <w:iCs/>
                                    <w:sz w:val="18"/>
                                    <w:vertAlign w:val="subscript"/>
                                  </w:rPr>
                                </w:pPr>
                                <w:r>
                                  <w:rPr>
                                    <w:bCs/>
                                    <w:i/>
                                    <w:iCs/>
                                    <w:sz w:val="18"/>
                                  </w:rPr>
                                  <w:t>E</w:t>
                                </w:r>
                              </w:p>
                            </w:txbxContent>
                          </wps:txbx>
                          <wps:bodyPr rot="0" vert="horz" wrap="none" lIns="36000" tIns="0" rIns="36000" bIns="0" anchor="t" anchorCtr="0" upright="1">
                            <a:spAutoFit/>
                          </wps:bodyPr>
                        </wps:wsp>
                        <wps:wsp>
                          <wps:cNvPr id="983681482" name="Text Box 225"/>
                          <wps:cNvSpPr txBox="1">
                            <a:spLocks noChangeArrowheads="1"/>
                          </wps:cNvSpPr>
                          <wps:spPr bwMode="auto">
                            <a:xfrm>
                              <a:off x="1253490" y="1185844"/>
                              <a:ext cx="213982" cy="31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FAA68" w14:textId="77777777" w:rsidR="0032274E" w:rsidRPr="009E74D2" w:rsidRDefault="0032274E" w:rsidP="0032274E">
                                <w:pPr>
                                  <w:rPr>
                                    <w:bCs/>
                                    <w:sz w:val="18"/>
                                    <w:vertAlign w:val="subscript"/>
                                  </w:rPr>
                                </w:pPr>
                                <w:r w:rsidRPr="009E74D2">
                                  <w:rPr>
                                    <w:bCs/>
                                    <w:sz w:val="18"/>
                                  </w:rPr>
                                  <w:t>S</w:t>
                                </w:r>
                              </w:p>
                            </w:txbxContent>
                          </wps:txbx>
                          <wps:bodyPr rot="0" vert="horz" wrap="none" lIns="36000" tIns="0" rIns="36000" bIns="0" anchor="t" anchorCtr="0" upright="1">
                            <a:spAutoFit/>
                          </wps:bodyPr>
                        </wps:wsp>
                      </wpg:grpSp>
                      <wps:wsp>
                        <wps:cNvPr id="2044850904" name="任意多边形: 形状 4"/>
                        <wps:cNvSpPr/>
                        <wps:spPr>
                          <a:xfrm>
                            <a:off x="1421335" y="500373"/>
                            <a:ext cx="410211" cy="720090"/>
                          </a:xfrm>
                          <a:custGeom>
                            <a:avLst/>
                            <a:gdLst>
                              <a:gd name="connsiteX0" fmla="*/ 0 w 410210"/>
                              <a:gd name="connsiteY0" fmla="*/ 720090 h 720090"/>
                              <a:gd name="connsiteX1" fmla="*/ 410210 w 410210"/>
                              <a:gd name="connsiteY1" fmla="*/ 720090 h 720090"/>
                              <a:gd name="connsiteX2" fmla="*/ 410210 w 410210"/>
                              <a:gd name="connsiteY2" fmla="*/ 0 h 720090"/>
                              <a:gd name="connsiteX3" fmla="*/ 58420 w 410210"/>
                              <a:gd name="connsiteY3" fmla="*/ 0 h 720090"/>
                            </a:gdLst>
                            <a:ahLst/>
                            <a:cxnLst>
                              <a:cxn ang="0">
                                <a:pos x="connsiteX0" y="connsiteY0"/>
                              </a:cxn>
                              <a:cxn ang="0">
                                <a:pos x="connsiteX1" y="connsiteY1"/>
                              </a:cxn>
                              <a:cxn ang="0">
                                <a:pos x="connsiteX2" y="connsiteY2"/>
                              </a:cxn>
                              <a:cxn ang="0">
                                <a:pos x="connsiteX3" y="connsiteY3"/>
                              </a:cxn>
                            </a:cxnLst>
                            <a:rect l="l" t="t" r="r" b="b"/>
                            <a:pathLst>
                              <a:path w="410210" h="720090">
                                <a:moveTo>
                                  <a:pt x="0" y="720090"/>
                                </a:moveTo>
                                <a:lnTo>
                                  <a:pt x="410210" y="720090"/>
                                </a:lnTo>
                                <a:lnTo>
                                  <a:pt x="410210" y="0"/>
                                </a:lnTo>
                                <a:lnTo>
                                  <a:pt x="58420"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7D6623A5" id="_x0000_s1026" style="position:absolute;left:0;text-align:left;margin-left:40.55pt;margin-top:1.25pt;width:91.75pt;height:80.25pt;z-index:252531712;mso-position-horizontal:right;mso-position-horizontal-relative:margin;mso-width-relative:margin;mso-height-relative:margin" coordorigin=",-1049" coordsize="18315,16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">
                <v:group id="组合 3" o:spid="_x0000_s1027" style="position:absolute;top:-1049;width:14909;height:16020" coordorigin=",-1049" coordsize="14909,16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">
                  <v:line id="直接连接符 1" o:spid="_x0000_s1028" style="position:absolute;visibility:visible;mso-wrap-style:square" from="3810,11391" to="3810,1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" strokecolor="black [3213]">
                    <v:stroke joinstyle="miter"/>
                  </v:line>
                  <v:line id="直接连接符 2" o:spid="_x0000_s1029" style="position:absolute;visibility:visible;mso-wrap-style:square" from="3314,10718" to="3314,1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" strokecolor="black [3213]">
                    <v:stroke joinstyle="miter"/>
                  </v:line>
                  <v:line id="直接连接符 3" o:spid="_x0000_s1030" style="position:absolute;flip:x;visibility:visible;mso-wrap-style:square" from="3810,12242" to="12533,1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" strokecolor="black [3213]" strokeweight=".5pt">
                    <v:stroke joinstyle="miter"/>
                  </v:line>
                  <v:line id="直接连接符 4" o:spid="_x0000_s1031" style="position:absolute;flip:x;visibility:visible;mso-wrap-style:square" from="12534,11391" to="14299,12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" strokecolor="black [3213]">
                    <v:stroke joinstyle="miter"/>
                  </v:line>
                  <v:line id="直接连接符 5" o:spid="_x0000_s1032" style="position:absolute;flip:x;visibility:visible;mso-wrap-style:square" from="8255,7480" to="11406,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" strokecolor="black [3213]">
                    <v:stroke joinstyle="miter"/>
                  </v:line>
                  <v:line id="直接连接符 6" o:spid="_x0000_s1033" style="position:absolute;flip:x y;visibility:visible;mso-wrap-style:square" from="9372,1854" to="10386,2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" strokecolor="black [3213]" strokeweight=".5pt">
                    <v:stroke joinstyle="miter"/>
                  </v:line>
                  <v:line id="直接连接符 7" o:spid="_x0000_s1034" style="position:absolute;flip:y;visibility:visible;mso-wrap-style:square" from="9413,1854" to="10427,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" strokecolor="black [3213]" strokeweight=".5pt">
                    <v:stroke joinstyle="miter"/>
                  </v:line>
                  <v:oval id="椭圆 8" o:spid="_x0000_s1035" style="position:absolute;left:9169;top:1663;width:1434;height:14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" filled="f" strokecolor="black [3213]">
                    <v:stroke joinstyle="miter"/>
                    <v:textbox style="mso-fit-shape-to-text:t" inset="1mm,0,1mm,0"/>
                  </v:oval>
                  <v:shape id="Shape 37429" o:spid="_x0000_s1036" style="position:absolute;left:10591;top:7772;width:762;height:381;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" path="m866648,433337c866648,194018,672643,,433324,,194005,,,194018,,433337e" filled="f" strokecolor="black [3213]">
                    <v:stroke miterlimit="1" joinstyle="miter"/>
                    <v:path arrowok="t" textboxrect="0,0,866648,433337"/>
                    <o:lock v:ext="edit" aspectratio="t"/>
                  </v:shape>
                  <v:shape id="Shape 37429" o:spid="_x0000_s1037" style="position:absolute;left:9829;top:7772;width:762;height:381;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" path="m866648,433337c866648,194018,672643,,433324,,194005,,,194018,,433337e" filled="f" strokecolor="black [3213]">
                    <v:stroke miterlimit="1" joinstyle="miter"/>
                    <v:path arrowok="t" textboxrect="0,0,866648,433337"/>
                    <o:lock v:ext="edit" aspectratio="t"/>
                  </v:shape>
                  <v:shape id="Shape 37429" o:spid="_x0000_s1038" style="position:absolute;left:9080;top:7772;width:762;height:381;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" path="m866648,433337c866648,194018,672643,,433324,,194005,,,194018,,433337e" filled="f" strokecolor="black [3213]">
                    <v:stroke miterlimit="1" joinstyle="miter"/>
                    <v:path arrowok="t" textboxrect="0,0,866648,433337"/>
                    <o:lock v:ext="edit" aspectratio="t"/>
                  </v:shape>
                  <v:shape id="Shape 37429" o:spid="_x0000_s1039" style="position:absolute;left:8305;top:7772;width:762;height:381;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" path="m866648,433337c866648,194018,672643,,433324,,194005,,,194018,,433337e" filled="f" strokecolor="black [3213]">
                    <v:stroke miterlimit="1" joinstyle="miter"/>
                    <v:path arrowok="t" textboxrect="0,0,866648,433337"/>
                    <o:lock v:ext="edit" aspectratio="t"/>
                  </v:shape>
                  <v:oval id="椭圆 9" o:spid="_x0000_s1040" style="position:absolute;left:14312;top:4711;width:597;height:59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" fillcolor="black [3213]" stroked="f">
                    <v:stroke joinstyle="miter"/>
                    <v:textbox style="mso-fit-shape-to-text:t" inset="1mm,0,1mm,0"/>
                  </v:oval>
                  <v:oval id="椭圆 10" o:spid="_x0000_s1041" style="position:absolute;left:4622;top:4686;width:597;height:5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" fillcolor="black [3213]" stroked="f">
                    <v:stroke joinstyle="miter"/>
                    <v:textbox style="mso-fit-shape-to-text:t" inset="1mm,0,1mm,0"/>
                  </v:oval>
                  <v:shape id="任意多边形: 形状 11" o:spid="_x0000_s1042" style="position:absolute;top:5003;width:4896;height:7204;visibility:visible;mso-wrap-style:none;v-text-anchor:middle" coordsize="343763,77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" path="m343763,l488,1270v1693,256540,-1693,513080,,769620l232898,770890e" filled="f" strokecolor="black [3213]" strokeweight=".5pt">
                    <v:stroke joinstyle="miter"/>
                    <v:path arrowok="t" o:connecttype="custom" o:connectlocs="489628,0;695,1187;695,720325;331721,720325" o:connectangles="0,0,0,0"/>
                  </v:shape>
                  <v:shape id="任意多边形: 形状 12" o:spid="_x0000_s1043" style="position:absolute;left:4889;top:2336;width:4293;height:5819;visibility:visible;mso-wrap-style:none;v-text-anchor:middle" coordsize="290450,77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" path="m290450,l488,1270v1693,256540,-1693,513080,,769620l232898,770890e" filled="f" strokecolor="black [3213]" strokeweight=".5pt">
                    <v:stroke joinstyle="miter"/>
                    <v:path arrowok="t" o:connecttype="custom" o:connectlocs="429312,0;721,959;721,581913;344245,581913" o:connectangles="0,0,0,0"/>
                  </v:shape>
                  <v:shape id="任意多边形: 形状 13" o:spid="_x0000_s1044" style="position:absolute;left:10604;top:2336;width:4038;height:5819;visibility:visible;mso-wrap-style:none;v-text-anchor:middle" coordsize="364784,437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" path="m,1l363514,v423,144780,847,292730,1270,437510l67276,437510e" filled="f" strokecolor="black [3213]" strokeweight=".5pt">
                    <v:stroke joinstyle="miter"/>
                    <v:path arrowok="t" o:connecttype="custom" o:connectlocs="0,1;402379,0;403785,581913;74469,581913" o:connectangles="0,0,0,0"/>
                  </v:shape>
                  <v:shapetype id="_x0000_t202" coordsize="21600,21600" o:spt="202" path="m,l,21600r21600,l21600,xe">
                    <v:stroke joinstyle="miter"/>
                    <v:path gradientshapeok="t" o:connecttype="rect"/>
                  </v:shapetype>
                  <v:shape id="Text Box 225" o:spid="_x0000_s1045" type="#_x0000_t202" style="position:absolute;left:8824;top:4542;width:2140;height:31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" filled="f" stroked="f">
                    <v:textbox style="mso-fit-shape-to-text:t" inset="1mm,0,1mm,0">
                      <w:txbxContent>
                        <w:p w14:paraId="0FD441BA" w14:textId="77777777" w:rsidR="0032274E" w:rsidRPr="009E74D2" w:rsidRDefault="0032274E" w:rsidP="0032274E">
                          <w:pPr>
                            <w:rPr>
                              <w:bCs/>
                              <w:i/>
                              <w:iCs/>
                              <w:sz w:val="18"/>
                            </w:rPr>
                          </w:pPr>
                          <w:r w:rsidRPr="009E74D2">
                            <w:rPr>
                              <w:rFonts w:hint="eastAsia"/>
                              <w:bCs/>
                              <w:i/>
                              <w:iCs/>
                              <w:sz w:val="18"/>
                            </w:rPr>
                            <w:t>L</w:t>
                          </w:r>
                        </w:p>
                      </w:txbxContent>
                    </v:textbox>
                  </v:shape>
                  <v:shape id="Text Box 225" o:spid="_x0000_s1046" type="#_x0000_t202" style="position:absolute;left:8699;top:-1049;width:2430;height:31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" filled="f" stroked="f">
                    <v:textbox style="mso-fit-shape-to-text:t" inset="1mm,0,1mm,0">
                      <w:txbxContent>
                        <w:p w14:paraId="5CEA398F" w14:textId="77777777" w:rsidR="0032274E" w:rsidRPr="00FE3DEB" w:rsidRDefault="0032274E" w:rsidP="0032274E">
                          <w:pPr>
                            <w:rPr>
                              <w:bCs/>
                              <w:sz w:val="18"/>
                            </w:rPr>
                          </w:pPr>
                          <w:r w:rsidRPr="00FE3DEB">
                            <w:rPr>
                              <w:bCs/>
                              <w:sz w:val="18"/>
                            </w:rPr>
                            <w:t>A</w:t>
                          </w:r>
                        </w:p>
                      </w:txbxContent>
                    </v:textbox>
                  </v:shape>
                  <v:shape id="Text Box 225" o:spid="_x0000_s1047" type="#_x0000_t202" style="position:absolute;left:3819;top:11858;width:2230;height:31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" filled="f" stroked="f">
                    <v:textbox style="mso-fit-shape-to-text:t" inset="1mm,0,1mm,0">
                      <w:txbxContent>
                        <w:p w14:paraId="20AF1D9C" w14:textId="77777777" w:rsidR="0032274E" w:rsidRPr="009E74D2" w:rsidRDefault="0032274E" w:rsidP="0032274E">
                          <w:pPr>
                            <w:rPr>
                              <w:bCs/>
                              <w:i/>
                              <w:iCs/>
                              <w:sz w:val="18"/>
                              <w:vertAlign w:val="subscript"/>
                            </w:rPr>
                          </w:pPr>
                          <w:r>
                            <w:rPr>
                              <w:bCs/>
                              <w:i/>
                              <w:iCs/>
                              <w:sz w:val="18"/>
                            </w:rPr>
                            <w:t>E</w:t>
                          </w:r>
                        </w:p>
                      </w:txbxContent>
                    </v:textbox>
                  </v:shape>
                  <v:shape id="Text Box 225" o:spid="_x0000_s1048" type="#_x0000_t202" style="position:absolute;left:12534;top:11858;width:2140;height:31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" filled="f" stroked="f">
                    <v:textbox style="mso-fit-shape-to-text:t" inset="1mm,0,1mm,0">
                      <w:txbxContent>
                        <w:p w14:paraId="790FAA68" w14:textId="77777777" w:rsidR="0032274E" w:rsidRPr="009E74D2" w:rsidRDefault="0032274E" w:rsidP="0032274E">
                          <w:pPr>
                            <w:rPr>
                              <w:bCs/>
                              <w:sz w:val="18"/>
                              <w:vertAlign w:val="subscript"/>
                            </w:rPr>
                          </w:pPr>
                          <w:r w:rsidRPr="009E74D2">
                            <w:rPr>
                              <w:bCs/>
                              <w:sz w:val="18"/>
                            </w:rPr>
                            <w:t>S</w:t>
                          </w:r>
                        </w:p>
                      </w:txbxContent>
                    </v:textbox>
                  </v:shape>
                </v:group>
                <v:shape id="任意多边形: 形状 4" o:spid="_x0000_s1049" style="position:absolute;left:14213;top:5003;width:4102;height:7201;visibility:visible;mso-wrap-style:none;v-text-anchor:middle" coordsize="410210,720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" path="m,720090r410210,l410210,,58420,e" filled="f" strokecolor="black [3213]" strokeweight=".5pt">
                  <v:stroke joinstyle="miter"/>
                  <v:path arrowok="t" o:connecttype="custom" o:connectlocs="0,720090;410211,720090;410211,0;58420,0" o:connectangles="0,0,0,0"/>
                </v:shape>
                <w10:wrap type="square" anchorx="margin"/>
              </v:group>
            </w:pict>
          </mc:Fallback>
        </mc:AlternateContent>
      </w:r>
      <w:r w:rsidR="009F455F">
        <w:rPr>
          <w:rFonts w:hint="eastAsia"/>
          <w:szCs w:val="21"/>
        </w:rPr>
        <w:t>2</w:t>
      </w:r>
      <w:r w:rsidR="009F455F">
        <w:rPr>
          <w:rFonts w:hint="eastAsia"/>
          <w:szCs w:val="21"/>
        </w:rPr>
        <w:t>．如图，</w:t>
      </w:r>
      <w:r w:rsidR="009F455F" w:rsidRPr="00043A51">
        <w:rPr>
          <w:rFonts w:hint="eastAsia"/>
          <w:szCs w:val="21"/>
        </w:rPr>
        <w:t>灯泡</w:t>
      </w:r>
      <w:r w:rsidR="009F455F" w:rsidRPr="00043A51">
        <w:rPr>
          <w:i/>
          <w:iCs/>
          <w:szCs w:val="21"/>
        </w:rPr>
        <w:t>A</w:t>
      </w:r>
      <w:r w:rsidR="009F455F" w:rsidRPr="00043A51">
        <w:rPr>
          <w:rFonts w:hint="eastAsia"/>
          <w:szCs w:val="21"/>
        </w:rPr>
        <w:t>与带有铁芯且电阻较小的线圈</w:t>
      </w:r>
      <w:r w:rsidR="009F455F" w:rsidRPr="00043A51">
        <w:rPr>
          <w:i/>
          <w:iCs/>
          <w:szCs w:val="21"/>
        </w:rPr>
        <w:t>L</w:t>
      </w:r>
      <w:r w:rsidR="009F455F" w:rsidRPr="00043A51">
        <w:rPr>
          <w:rFonts w:hint="eastAsia"/>
          <w:szCs w:val="21"/>
        </w:rPr>
        <w:t>并联</w:t>
      </w:r>
      <w:r w:rsidR="009F455F">
        <w:rPr>
          <w:rFonts w:hint="eastAsia"/>
          <w:szCs w:val="21"/>
        </w:rPr>
        <w:t>。先闭合开关</w:t>
      </w:r>
      <w:r w:rsidR="009F455F">
        <w:rPr>
          <w:rFonts w:hint="eastAsia"/>
          <w:szCs w:val="21"/>
        </w:rPr>
        <w:t>S</w:t>
      </w:r>
      <w:r w:rsidR="009F455F">
        <w:rPr>
          <w:rFonts w:hint="eastAsia"/>
          <w:szCs w:val="21"/>
        </w:rPr>
        <w:t>，灯泡</w:t>
      </w:r>
      <w:r w:rsidR="009F455F" w:rsidRPr="00043A51">
        <w:rPr>
          <w:rFonts w:hint="eastAsia"/>
          <w:i/>
          <w:iCs/>
          <w:szCs w:val="21"/>
        </w:rPr>
        <w:t>A</w:t>
      </w:r>
      <w:r w:rsidR="009F455F">
        <w:rPr>
          <w:rFonts w:hint="eastAsia"/>
          <w:szCs w:val="21"/>
        </w:rPr>
        <w:t>正常发光，再断开开关</w:t>
      </w:r>
      <w:r w:rsidR="009F455F">
        <w:rPr>
          <w:rFonts w:hint="eastAsia"/>
          <w:szCs w:val="21"/>
        </w:rPr>
        <w:t>S</w:t>
      </w:r>
      <w:r w:rsidR="009F455F">
        <w:rPr>
          <w:rFonts w:hint="eastAsia"/>
          <w:szCs w:val="21"/>
        </w:rPr>
        <w:t>，</w:t>
      </w:r>
      <w:r w:rsidR="009F455F" w:rsidRPr="009304DE">
        <w:rPr>
          <w:rFonts w:hint="eastAsia"/>
          <w:szCs w:val="21"/>
        </w:rPr>
        <w:t>______</w:t>
      </w:r>
      <w:r w:rsidR="009F455F" w:rsidRPr="009304DE">
        <w:rPr>
          <w:rFonts w:hint="eastAsia"/>
          <w:szCs w:val="21"/>
        </w:rPr>
        <w:t>。</w:t>
      </w:r>
    </w:p>
    <w:p w14:paraId="1E47198F" w14:textId="7E53E69C" w:rsidR="009F455F" w:rsidRPr="004A0BE0" w:rsidRDefault="009F455F" w:rsidP="009F455F">
      <w:pPr>
        <w:rPr>
          <w:szCs w:val="21"/>
        </w:rPr>
      </w:pPr>
      <w:r>
        <w:rPr>
          <w:rFonts w:hint="eastAsia"/>
          <w:szCs w:val="21"/>
        </w:rPr>
        <w:t>A</w:t>
      </w:r>
      <w:r>
        <w:rPr>
          <w:rFonts w:hint="eastAsia"/>
          <w:szCs w:val="21"/>
        </w:rPr>
        <w:t>．灯泡</w:t>
      </w:r>
      <w:r w:rsidRPr="00043A51">
        <w:rPr>
          <w:rFonts w:hint="eastAsia"/>
          <w:i/>
          <w:iCs/>
          <w:szCs w:val="21"/>
        </w:rPr>
        <w:t>A</w:t>
      </w:r>
      <w:r>
        <w:rPr>
          <w:rFonts w:hint="eastAsia"/>
          <w:szCs w:val="21"/>
        </w:rPr>
        <w:t>立即熄灭</w:t>
      </w:r>
    </w:p>
    <w:p w14:paraId="28AC5200" w14:textId="6027A59D" w:rsidR="009F455F" w:rsidRPr="004A0BE0" w:rsidRDefault="009F455F" w:rsidP="009F455F">
      <w:pPr>
        <w:rPr>
          <w:szCs w:val="21"/>
        </w:rPr>
      </w:pPr>
      <w:r>
        <w:rPr>
          <w:rFonts w:hint="eastAsia"/>
          <w:szCs w:val="21"/>
        </w:rPr>
        <w:t>B</w:t>
      </w:r>
      <w:r>
        <w:rPr>
          <w:rFonts w:hint="eastAsia"/>
          <w:szCs w:val="21"/>
        </w:rPr>
        <w:t>．灯泡</w:t>
      </w:r>
      <w:r w:rsidRPr="00043A51">
        <w:rPr>
          <w:rFonts w:hint="eastAsia"/>
          <w:i/>
          <w:iCs/>
          <w:szCs w:val="21"/>
        </w:rPr>
        <w:t>A</w:t>
      </w:r>
      <w:r>
        <w:rPr>
          <w:rFonts w:hint="eastAsia"/>
          <w:szCs w:val="21"/>
        </w:rPr>
        <w:t>正常发光</w:t>
      </w:r>
    </w:p>
    <w:p w14:paraId="75D295AD" w14:textId="34EC1A98" w:rsidR="009F455F" w:rsidRDefault="009F455F" w:rsidP="009F455F">
      <w:pPr>
        <w:rPr>
          <w:szCs w:val="21"/>
        </w:rPr>
      </w:pPr>
      <w:r>
        <w:rPr>
          <w:rFonts w:hint="eastAsia"/>
          <w:szCs w:val="21"/>
        </w:rPr>
        <w:t>C</w:t>
      </w:r>
      <w:r>
        <w:rPr>
          <w:rFonts w:hint="eastAsia"/>
          <w:szCs w:val="21"/>
        </w:rPr>
        <w:t>．断开开关</w:t>
      </w:r>
      <w:r>
        <w:rPr>
          <w:rFonts w:hint="eastAsia"/>
          <w:szCs w:val="21"/>
        </w:rPr>
        <w:t>S</w:t>
      </w:r>
      <w:r>
        <w:rPr>
          <w:rFonts w:hint="eastAsia"/>
          <w:szCs w:val="21"/>
        </w:rPr>
        <w:t>后瞬间，流过灯泡</w:t>
      </w:r>
      <w:r w:rsidRPr="004A0BE0">
        <w:rPr>
          <w:rFonts w:hint="eastAsia"/>
          <w:i/>
          <w:iCs/>
          <w:szCs w:val="21"/>
        </w:rPr>
        <w:t>A</w:t>
      </w:r>
      <w:r>
        <w:rPr>
          <w:rFonts w:hint="eastAsia"/>
          <w:szCs w:val="21"/>
        </w:rPr>
        <w:t>的电流方向向左</w:t>
      </w:r>
    </w:p>
    <w:p w14:paraId="2AC4F939" w14:textId="608173C2" w:rsidR="009F455F" w:rsidRDefault="00377445" w:rsidP="009F455F">
      <w:pPr>
        <w:rPr>
          <w:szCs w:val="21"/>
        </w:rPr>
      </w:pPr>
      <w:r>
        <w:rPr>
          <w:rFonts w:hint="eastAsia"/>
          <w:noProof/>
          <w:szCs w:val="21"/>
        </w:rPr>
        <mc:AlternateContent>
          <mc:Choice Requires="wpg">
            <w:drawing>
              <wp:anchor distT="0" distB="0" distL="114300" distR="114300" simplePos="0" relativeHeight="252609536" behindDoc="0" locked="0" layoutInCell="1" allowOverlap="1" wp14:anchorId="4789ECF1" wp14:editId="4485C148">
                <wp:simplePos x="0" y="0"/>
                <wp:positionH relativeFrom="margin">
                  <wp:posOffset>3698952</wp:posOffset>
                </wp:positionH>
                <wp:positionV relativeFrom="paragraph">
                  <wp:posOffset>151247</wp:posOffset>
                </wp:positionV>
                <wp:extent cx="1568328" cy="1588072"/>
                <wp:effectExtent l="0" t="0" r="0" b="0"/>
                <wp:wrapSquare wrapText="bothSides"/>
                <wp:docPr id="561202388" name="组合 318"/>
                <wp:cNvGraphicFramePr/>
                <a:graphic xmlns:a="http://schemas.openxmlformats.org/drawingml/2006/main">
                  <a:graphicData uri="http://schemas.microsoft.com/office/word/2010/wordprocessingGroup">
                    <wpg:wgp>
                      <wpg:cNvGrpSpPr/>
                      <wpg:grpSpPr>
                        <a:xfrm>
                          <a:off x="0" y="0"/>
                          <a:ext cx="1568328" cy="1588072"/>
                          <a:chOff x="-186054" y="-151910"/>
                          <a:chExt cx="2107434" cy="2133635"/>
                        </a:xfrm>
                      </wpg:grpSpPr>
                      <wps:wsp>
                        <wps:cNvPr id="631240630" name="矩形 317"/>
                        <wps:cNvSpPr/>
                        <wps:spPr>
                          <a:xfrm>
                            <a:off x="-88004" y="969923"/>
                            <a:ext cx="1997744" cy="969608"/>
                          </a:xfrm>
                          <a:prstGeom prst="rect">
                            <a:avLst/>
                          </a:prstGeom>
                          <a:solidFill>
                            <a:srgbClr val="C2DFC4"/>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486857473" name="组合 1"/>
                        <wpg:cNvGrpSpPr/>
                        <wpg:grpSpPr>
                          <a:xfrm>
                            <a:off x="-186054" y="-151910"/>
                            <a:ext cx="2107434" cy="2133635"/>
                            <a:chOff x="32468" y="-151959"/>
                            <a:chExt cx="2108682" cy="2134302"/>
                          </a:xfrm>
                        </wpg:grpSpPr>
                        <wpg:grpSp>
                          <wpg:cNvPr id="1286673266" name="组合 2"/>
                          <wpg:cNvGrpSpPr/>
                          <wpg:grpSpPr>
                            <a:xfrm>
                              <a:off x="32468" y="-151959"/>
                              <a:ext cx="2108682" cy="2134302"/>
                              <a:chOff x="32469" y="-151960"/>
                              <a:chExt cx="2108922" cy="2134307"/>
                            </a:xfrm>
                          </wpg:grpSpPr>
                          <wpg:grpSp>
                            <wpg:cNvPr id="1023302106" name="组合 1023302106"/>
                            <wpg:cNvGrpSpPr/>
                            <wpg:grpSpPr>
                              <a:xfrm>
                                <a:off x="294503" y="86909"/>
                                <a:ext cx="1632830" cy="1772894"/>
                                <a:chOff x="366331" y="42365"/>
                                <a:chExt cx="4640393" cy="5037567"/>
                              </a:xfrm>
                            </wpg:grpSpPr>
                            <wpg:grpSp>
                              <wpg:cNvPr id="194956638" name="组合 194956638"/>
                              <wpg:cNvGrpSpPr/>
                              <wpg:grpSpPr>
                                <a:xfrm>
                                  <a:off x="533893" y="42365"/>
                                  <a:ext cx="4472831" cy="5037567"/>
                                  <a:chOff x="533893" y="42365"/>
                                  <a:chExt cx="4472831" cy="5037567"/>
                                </a:xfrm>
                              </wpg:grpSpPr>
                              <wpg:grpSp>
                                <wpg:cNvPr id="1192602195" name="组合 1192602195"/>
                                <wpg:cNvGrpSpPr/>
                                <wpg:grpSpPr>
                                  <a:xfrm>
                                    <a:off x="533893" y="42365"/>
                                    <a:ext cx="4472831" cy="5037567"/>
                                    <a:chOff x="533893" y="42365"/>
                                    <a:chExt cx="4472831" cy="5037567"/>
                                  </a:xfrm>
                                </wpg:grpSpPr>
                                <wpg:grpSp>
                                  <wpg:cNvPr id="1350569052" name="组合 1350569052"/>
                                  <wpg:cNvGrpSpPr/>
                                  <wpg:grpSpPr>
                                    <a:xfrm>
                                      <a:off x="533893" y="42365"/>
                                      <a:ext cx="4472831" cy="5037567"/>
                                      <a:chOff x="533893" y="42365"/>
                                      <a:chExt cx="4472831" cy="5037567"/>
                                    </a:xfrm>
                                  </wpg:grpSpPr>
                                  <wps:wsp>
                                    <wps:cNvPr id="1366898994" name="直接连接符 1366898994"/>
                                    <wps:cNvCnPr>
                                      <a:cxnSpLocks/>
                                    </wps:cNvCnPr>
                                    <wps:spPr>
                                      <a:xfrm>
                                        <a:off x="1792162" y="529715"/>
                                        <a:ext cx="194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549332469" name="直接连接符 549332469"/>
                                    <wps:cNvCnPr>
                                      <a:cxnSpLocks/>
                                    </wps:cNvCnPr>
                                    <wps:spPr>
                                      <a:xfrm>
                                        <a:off x="1460389" y="729434"/>
                                        <a:ext cx="25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482983099" name="直接连接符 482983099"/>
                                    <wps:cNvCnPr>
                                      <a:cxnSpLocks/>
                                    </wps:cNvCnPr>
                                    <wps:spPr>
                                      <a:xfrm>
                                        <a:off x="1208882" y="929153"/>
                                        <a:ext cx="30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48474033" name="直接连接符 848474033"/>
                                    <wps:cNvCnPr>
                                      <a:cxnSpLocks/>
                                    </wps:cNvCnPr>
                                    <wps:spPr>
                                      <a:xfrm>
                                        <a:off x="875739" y="1337250"/>
                                        <a:ext cx="3780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734681787" name="直接连接符 734681787"/>
                                    <wps:cNvCnPr>
                                      <a:cxnSpLocks/>
                                    </wps:cNvCnPr>
                                    <wps:spPr>
                                      <a:xfrm>
                                        <a:off x="756381" y="1536969"/>
                                        <a:ext cx="39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748495854" name="直接连接符 748495854"/>
                                    <wps:cNvCnPr>
                                      <a:cxnSpLocks/>
                                    </wps:cNvCnPr>
                                    <wps:spPr>
                                      <a:xfrm>
                                        <a:off x="676472" y="1736688"/>
                                        <a:ext cx="417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57521715" name="直接连接符 157521715"/>
                                    <wps:cNvCnPr>
                                      <a:cxnSpLocks/>
                                    </wps:cNvCnPr>
                                    <wps:spPr>
                                      <a:xfrm>
                                        <a:off x="614856" y="1936407"/>
                                        <a:ext cx="428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787181364" name="直接连接符 1787181364"/>
                                    <wps:cNvCnPr>
                                      <a:cxnSpLocks/>
                                    </wps:cNvCnPr>
                                    <wps:spPr>
                                      <a:xfrm>
                                        <a:off x="562258" y="2136126"/>
                                        <a:ext cx="43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70189115" name="直接连接符 2070189115"/>
                                    <wps:cNvCnPr>
                                      <a:cxnSpLocks/>
                                    </wps:cNvCnPr>
                                    <wps:spPr>
                                      <a:xfrm>
                                        <a:off x="533893" y="2335845"/>
                                        <a:ext cx="446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360069060" name="直接连接符 1360069060"/>
                                    <wps:cNvCnPr>
                                      <a:cxnSpLocks/>
                                    </wps:cNvCnPr>
                                    <wps:spPr>
                                      <a:xfrm>
                                        <a:off x="539919" y="2535564"/>
                                        <a:ext cx="446680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8931774" name="直接连接符 488931774"/>
                                    <wps:cNvCnPr>
                                      <a:cxnSpLocks/>
                                    </wps:cNvCnPr>
                                    <wps:spPr>
                                      <a:xfrm>
                                        <a:off x="533893" y="2735283"/>
                                        <a:ext cx="446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26333496" name="直接连接符 2026333496"/>
                                    <wps:cNvCnPr>
                                      <a:cxnSpLocks/>
                                    </wps:cNvCnPr>
                                    <wps:spPr>
                                      <a:xfrm>
                                        <a:off x="562258" y="2935002"/>
                                        <a:ext cx="43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983154456" name="直接连接符 1983154456"/>
                                    <wps:cNvCnPr>
                                      <a:cxnSpLocks/>
                                    </wps:cNvCnPr>
                                    <wps:spPr>
                                      <a:xfrm>
                                        <a:off x="614856" y="3134721"/>
                                        <a:ext cx="428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18735162" name="直接连接符 118735162"/>
                                    <wps:cNvCnPr>
                                      <a:cxnSpLocks/>
                                    </wps:cNvCnPr>
                                    <wps:spPr>
                                      <a:xfrm>
                                        <a:off x="676472" y="3334440"/>
                                        <a:ext cx="417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029752806" name="直接连接符 1029752806"/>
                                    <wps:cNvCnPr>
                                      <a:cxnSpLocks/>
                                    </wps:cNvCnPr>
                                    <wps:spPr>
                                      <a:xfrm>
                                        <a:off x="756381" y="3534159"/>
                                        <a:ext cx="39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778437892" name="直接连接符 778437892"/>
                                    <wps:cNvCnPr>
                                      <a:cxnSpLocks/>
                                    </wps:cNvCnPr>
                                    <wps:spPr>
                                      <a:xfrm>
                                        <a:off x="875739" y="3733878"/>
                                        <a:ext cx="3780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949412133" name="直接连接符 1949412133"/>
                                    <wps:cNvCnPr>
                                      <a:cxnSpLocks/>
                                    </wps:cNvCnPr>
                                    <wps:spPr>
                                      <a:xfrm>
                                        <a:off x="1026546" y="1120070"/>
                                        <a:ext cx="345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586712567" name="直接连接符 1586712567"/>
                                    <wps:cNvCnPr>
                                      <a:cxnSpLocks/>
                                    </wps:cNvCnPr>
                                    <wps:spPr>
                                      <a:xfrm>
                                        <a:off x="1034637" y="3933597"/>
                                        <a:ext cx="345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211934351" name="直接连接符 1211934351"/>
                                    <wps:cNvCnPr>
                                      <a:cxnSpLocks/>
                                    </wps:cNvCnPr>
                                    <wps:spPr>
                                      <a:xfrm>
                                        <a:off x="1208882" y="4133316"/>
                                        <a:ext cx="3096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831395077" name="直接连接符 1831395077"/>
                                    <wps:cNvCnPr>
                                      <a:cxnSpLocks/>
                                    </wps:cNvCnPr>
                                    <wps:spPr>
                                      <a:xfrm>
                                        <a:off x="1460389" y="4341694"/>
                                        <a:ext cx="2592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782820459" name="直接连接符 1782820459"/>
                                    <wps:cNvCnPr>
                                      <a:cxnSpLocks/>
                                    </wps:cNvCnPr>
                                    <wps:spPr>
                                      <a:xfrm>
                                        <a:off x="1792162" y="4541419"/>
                                        <a:ext cx="1944000" cy="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98624379" name="直接连接符 2098624379"/>
                                    <wps:cNvCnPr>
                                      <a:cxnSpLocks/>
                                    </wps:cNvCnPr>
                                    <wps:spPr>
                                      <a:xfrm>
                                        <a:off x="3000908" y="300946"/>
                                        <a:ext cx="0" cy="441577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788166542" name="直接连接符 1788166542"/>
                                    <wps:cNvCnPr>
                                      <a:cxnSpLocks/>
                                    </wps:cNvCnPr>
                                    <wps:spPr>
                                      <a:xfrm>
                                        <a:off x="3211209" y="360719"/>
                                        <a:ext cx="0" cy="435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548458833" name="直接连接符 548458833"/>
                                    <wps:cNvCnPr>
                                      <a:cxnSpLocks/>
                                    </wps:cNvCnPr>
                                    <wps:spPr>
                                      <a:xfrm>
                                        <a:off x="3421511" y="406153"/>
                                        <a:ext cx="0" cy="426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52609256" name="直接连接符 52609256"/>
                                    <wps:cNvCnPr>
                                      <a:cxnSpLocks/>
                                    </wps:cNvCnPr>
                                    <wps:spPr>
                                      <a:xfrm>
                                        <a:off x="3631813" y="474622"/>
                                        <a:ext cx="0" cy="4127105"/>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457353240" name="直接连接符 1457353240"/>
                                    <wps:cNvCnPr>
                                      <a:cxnSpLocks/>
                                    </wps:cNvCnPr>
                                    <wps:spPr>
                                      <a:xfrm>
                                        <a:off x="3842115" y="584646"/>
                                        <a:ext cx="0" cy="38957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255929089" name="直接连接符 1255929089"/>
                                    <wps:cNvCnPr>
                                      <a:cxnSpLocks/>
                                    </wps:cNvCnPr>
                                    <wps:spPr>
                                      <a:xfrm>
                                        <a:off x="4052417" y="714119"/>
                                        <a:ext cx="0" cy="366585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465688676" name="直接连接符 1465688676"/>
                                    <wps:cNvCnPr>
                                      <a:cxnSpLocks/>
                                    </wps:cNvCnPr>
                                    <wps:spPr>
                                      <a:xfrm>
                                        <a:off x="4262719" y="879457"/>
                                        <a:ext cx="0" cy="3312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44680335" name="直接连接符 844680335"/>
                                    <wps:cNvCnPr>
                                      <a:cxnSpLocks/>
                                    </wps:cNvCnPr>
                                    <wps:spPr>
                                      <a:xfrm>
                                        <a:off x="4473021" y="1101602"/>
                                        <a:ext cx="0" cy="2896804"/>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411713009" name="直接连接符 411713009"/>
                                    <wps:cNvCnPr>
                                      <a:cxnSpLocks/>
                                    </wps:cNvCnPr>
                                    <wps:spPr>
                                      <a:xfrm>
                                        <a:off x="4683323" y="1387388"/>
                                        <a:ext cx="0" cy="2304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98205807" name="直接连接符 98205807"/>
                                    <wps:cNvCnPr>
                                      <a:cxnSpLocks/>
                                    </wps:cNvCnPr>
                                    <wps:spPr>
                                      <a:xfrm>
                                        <a:off x="4893626" y="1867799"/>
                                        <a:ext cx="0" cy="1334006"/>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474210760" name="直接连接符 474210760"/>
                                    <wps:cNvCnPr>
                                      <a:cxnSpLocks/>
                                    </wps:cNvCnPr>
                                    <wps:spPr>
                                      <a:xfrm flipV="1">
                                        <a:off x="2780771" y="42365"/>
                                        <a:ext cx="0" cy="503756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859423206" name="组合 859423206"/>
                                  <wpg:cNvGrpSpPr/>
                                  <wpg:grpSpPr>
                                    <a:xfrm flipH="1">
                                      <a:off x="642591" y="324612"/>
                                      <a:ext cx="1914221" cy="4415768"/>
                                      <a:chOff x="621089" y="324612"/>
                                      <a:chExt cx="1914221" cy="4415768"/>
                                    </a:xfrm>
                                  </wpg:grpSpPr>
                                  <wps:wsp>
                                    <wps:cNvPr id="1121409796" name="直接连接符 1121409796"/>
                                    <wps:cNvCnPr>
                                      <a:cxnSpLocks/>
                                    </wps:cNvCnPr>
                                    <wps:spPr>
                                      <a:xfrm>
                                        <a:off x="621089" y="324612"/>
                                        <a:ext cx="0" cy="441576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505483942" name="直接连接符 1505483942"/>
                                    <wps:cNvCnPr>
                                      <a:cxnSpLocks/>
                                    </wps:cNvCnPr>
                                    <wps:spPr>
                                      <a:xfrm>
                                        <a:off x="852893" y="348888"/>
                                        <a:ext cx="0" cy="435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99043615" name="直接连接符 299043615"/>
                                    <wps:cNvCnPr>
                                      <a:cxnSpLocks/>
                                    </wps:cNvCnPr>
                                    <wps:spPr>
                                      <a:xfrm>
                                        <a:off x="1063195" y="394322"/>
                                        <a:ext cx="0" cy="4266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594459648" name="直接连接符 1594459648"/>
                                    <wps:cNvCnPr>
                                      <a:cxnSpLocks/>
                                    </wps:cNvCnPr>
                                    <wps:spPr>
                                      <a:xfrm>
                                        <a:off x="1273497" y="462791"/>
                                        <a:ext cx="0" cy="4127105"/>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2002904642" name="直接连接符 2002904642"/>
                                    <wps:cNvCnPr>
                                      <a:cxnSpLocks/>
                                    </wps:cNvCnPr>
                                    <wps:spPr>
                                      <a:xfrm>
                                        <a:off x="1483799" y="572815"/>
                                        <a:ext cx="0" cy="38957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921950942" name="直接连接符 1921950942"/>
                                    <wps:cNvCnPr>
                                      <a:cxnSpLocks/>
                                    </wps:cNvCnPr>
                                    <wps:spPr>
                                      <a:xfrm>
                                        <a:off x="1694101" y="702288"/>
                                        <a:ext cx="0" cy="3665858"/>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67238945" name="直接连接符 867238945"/>
                                    <wps:cNvCnPr>
                                      <a:cxnSpLocks/>
                                    </wps:cNvCnPr>
                                    <wps:spPr>
                                      <a:xfrm>
                                        <a:off x="1904403" y="867626"/>
                                        <a:ext cx="0" cy="3312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1627683198" name="直接连接符 1627683198"/>
                                    <wps:cNvCnPr>
                                      <a:cxnSpLocks/>
                                    </wps:cNvCnPr>
                                    <wps:spPr>
                                      <a:xfrm>
                                        <a:off x="2114705" y="1089771"/>
                                        <a:ext cx="0" cy="2896804"/>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827514534" name="直接连接符 827514534"/>
                                    <wps:cNvCnPr>
                                      <a:cxnSpLocks/>
                                    </wps:cNvCnPr>
                                    <wps:spPr>
                                      <a:xfrm>
                                        <a:off x="2325007" y="1375557"/>
                                        <a:ext cx="0" cy="2304000"/>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s:wsp>
                                    <wps:cNvPr id="905982261" name="直接连接符 905982261"/>
                                    <wps:cNvCnPr>
                                      <a:cxnSpLocks/>
                                    </wps:cNvCnPr>
                                    <wps:spPr>
                                      <a:xfrm>
                                        <a:off x="2535310" y="1855968"/>
                                        <a:ext cx="0" cy="1334006"/>
                                      </a:xfrm>
                                      <a:prstGeom prst="line">
                                        <a:avLst/>
                                      </a:prstGeom>
                                      <a:ln>
                                        <a:solidFill>
                                          <a:srgbClr val="84BAC3"/>
                                        </a:solidFill>
                                        <a:prstDash val="solid"/>
                                      </a:ln>
                                    </wps:spPr>
                                    <wps:style>
                                      <a:lnRef idx="1">
                                        <a:schemeClr val="accent1"/>
                                      </a:lnRef>
                                      <a:fillRef idx="0">
                                        <a:schemeClr val="accent1"/>
                                      </a:fillRef>
                                      <a:effectRef idx="0">
                                        <a:schemeClr val="accent1"/>
                                      </a:effectRef>
                                      <a:fontRef idx="minor">
                                        <a:schemeClr val="tx1"/>
                                      </a:fontRef>
                                    </wps:style>
                                    <wps:bodyPr/>
                                  </wps:wsp>
                                </wpg:grpSp>
                              </wpg:grpSp>
                              <wps:wsp>
                                <wps:cNvPr id="391803807" name="直接连接符 391803807"/>
                                <wps:cNvCnPr>
                                  <a:cxnSpLocks/>
                                </wps:cNvCnPr>
                                <wps:spPr>
                                  <a:xfrm flipH="1" flipV="1">
                                    <a:off x="1243262" y="905574"/>
                                    <a:ext cx="1518192" cy="1626607"/>
                                  </a:xfrm>
                                  <a:prstGeom prst="line">
                                    <a:avLst/>
                                  </a:prstGeom>
                                  <a:ln w="952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64601555" name="直接连接符 64601555"/>
                                <wps:cNvCnPr>
                                  <a:cxnSpLocks/>
                                </wps:cNvCnPr>
                                <wps:spPr>
                                  <a:xfrm flipH="1" flipV="1">
                                    <a:off x="2769707" y="2538717"/>
                                    <a:ext cx="1415965" cy="2347798"/>
                                  </a:xfrm>
                                  <a:prstGeom prst="line">
                                    <a:avLst/>
                                  </a:prstGeom>
                                  <a:ln w="952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720997561" name="直接连接符 720997561"/>
                                <wps:cNvCnPr>
                                  <a:cxnSpLocks/>
                                </wps:cNvCnPr>
                                <wps:spPr>
                                  <a:xfrm flipH="1" flipV="1">
                                    <a:off x="2034892" y="1747933"/>
                                    <a:ext cx="102987" cy="106636"/>
                                  </a:xfrm>
                                  <a:prstGeom prst="line">
                                    <a:avLst/>
                                  </a:prstGeom>
                                  <a:ln w="12700">
                                    <a:solidFill>
                                      <a:srgbClr val="C00000"/>
                                    </a:solidFill>
                                    <a:headEnd type="triangle" w="sm" len="lg"/>
                                    <a:tailEnd type="none" w="sm" len="med"/>
                                  </a:ln>
                                </wps:spPr>
                                <wps:style>
                                  <a:lnRef idx="1">
                                    <a:schemeClr val="accent1"/>
                                  </a:lnRef>
                                  <a:fillRef idx="0">
                                    <a:schemeClr val="accent1"/>
                                  </a:fillRef>
                                  <a:effectRef idx="0">
                                    <a:schemeClr val="accent1"/>
                                  </a:effectRef>
                                  <a:fontRef idx="minor">
                                    <a:schemeClr val="tx1"/>
                                  </a:fontRef>
                                </wps:style>
                                <wps:bodyPr/>
                              </wps:wsp>
                              <wps:wsp>
                                <wps:cNvPr id="579703030" name="直接连接符 579703030"/>
                                <wps:cNvCnPr>
                                  <a:cxnSpLocks/>
                                </wps:cNvCnPr>
                                <wps:spPr>
                                  <a:xfrm rot="360000" flipH="1" flipV="1">
                                    <a:off x="3478012" y="3729191"/>
                                    <a:ext cx="81219" cy="108259"/>
                                  </a:xfrm>
                                  <a:prstGeom prst="line">
                                    <a:avLst/>
                                  </a:prstGeom>
                                  <a:ln w="12700">
                                    <a:solidFill>
                                      <a:srgbClr val="C00000"/>
                                    </a:solidFill>
                                    <a:headEnd type="triangle" w="sm" len="lg"/>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729524444" name="组合 729524444"/>
                              <wpg:cNvGrpSpPr/>
                              <wpg:grpSpPr>
                                <a:xfrm rot="18701763">
                                  <a:off x="706450" y="5259"/>
                                  <a:ext cx="358965" cy="1039204"/>
                                  <a:chOff x="805764" y="244789"/>
                                  <a:chExt cx="358965" cy="1039204"/>
                                </a:xfrm>
                              </wpg:grpSpPr>
                              <wpg:grpSp>
                                <wpg:cNvPr id="1202270869" name="组合 1202270869"/>
                                <wpg:cNvGrpSpPr/>
                                <wpg:grpSpPr>
                                  <a:xfrm>
                                    <a:off x="805764" y="244789"/>
                                    <a:ext cx="358965" cy="1039204"/>
                                    <a:chOff x="805764" y="244789"/>
                                    <a:chExt cx="358965" cy="1039204"/>
                                  </a:xfrm>
                                </wpg:grpSpPr>
                                <wps:wsp>
                                  <wps:cNvPr id="1762487424" name="矩形: 圆角 1762487424"/>
                                  <wps:cNvSpPr/>
                                  <wps:spPr>
                                    <a:xfrm rot="409069">
                                      <a:off x="865968" y="512131"/>
                                      <a:ext cx="298761" cy="381771"/>
                                    </a:xfrm>
                                    <a:prstGeom prst="roundRect">
                                      <a:avLst>
                                        <a:gd name="adj" fmla="val 20872"/>
                                      </a:avLst>
                                    </a:prstGeom>
                                    <a:solidFill>
                                      <a:srgbClr val="959799"/>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980470806" name="矩形: 圆角 1980470806"/>
                                  <wps:cNvSpPr/>
                                  <wps:spPr>
                                    <a:xfrm rot="352739">
                                      <a:off x="925503" y="244789"/>
                                      <a:ext cx="152320" cy="1014539"/>
                                    </a:xfrm>
                                    <a:prstGeom prst="roundRect">
                                      <a:avLst>
                                        <a:gd name="adj" fmla="val 37088"/>
                                      </a:avLst>
                                    </a:prstGeom>
                                    <a:solidFill>
                                      <a:srgbClr val="95979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64976606" name="矩形 264976606"/>
                                  <wps:cNvSpPr/>
                                  <wps:spPr>
                                    <a:xfrm rot="364109">
                                      <a:off x="805764" y="1164987"/>
                                      <a:ext cx="298762" cy="119006"/>
                                    </a:xfrm>
                                    <a:prstGeom prst="rect">
                                      <a:avLst/>
                                    </a:prstGeom>
                                    <a:solidFill>
                                      <a:srgbClr val="959799"/>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998108581" name="矩形: 圆角 998108581"/>
                                <wps:cNvSpPr/>
                                <wps:spPr>
                                  <a:xfrm rot="409069">
                                    <a:off x="857064" y="509714"/>
                                    <a:ext cx="298762" cy="381770"/>
                                  </a:xfrm>
                                  <a:prstGeom prst="roundRect">
                                    <a:avLst>
                                      <a:gd name="adj" fmla="val 20872"/>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grpSp>
                          <wpg:grpSp>
                            <wpg:cNvPr id="564513475" name="组合 564513475"/>
                            <wpg:cNvGrpSpPr/>
                            <wpg:grpSpPr>
                              <a:xfrm>
                                <a:off x="32469" y="-151960"/>
                                <a:ext cx="2108922" cy="2134307"/>
                                <a:chOff x="728133" y="-96666"/>
                                <a:chExt cx="2109164" cy="2134598"/>
                              </a:xfrm>
                            </wpg:grpSpPr>
                            <wps:wsp>
                              <wps:cNvPr id="351449327" name="Rectangle 10588"/>
                              <wps:cNvSpPr/>
                              <wps:spPr>
                                <a:xfrm>
                                  <a:off x="1867957" y="1771840"/>
                                  <a:ext cx="200012" cy="266092"/>
                                </a:xfrm>
                                <a:prstGeom prst="rect">
                                  <a:avLst/>
                                </a:prstGeom>
                                <a:ln>
                                  <a:noFill/>
                                </a:ln>
                              </wps:spPr>
                              <wps:txbx>
                                <w:txbxContent>
                                  <w:p w14:paraId="01947DD9" w14:textId="77777777" w:rsidR="0032274E" w:rsidRPr="00035139" w:rsidRDefault="0032274E" w:rsidP="0032274E">
                                    <w:pPr>
                                      <w:rPr>
                                        <w:i/>
                                        <w:iCs/>
                                        <w:sz w:val="18"/>
                                      </w:rPr>
                                    </w:pPr>
                                    <w:r w:rsidRPr="00035139">
                                      <w:rPr>
                                        <w:rFonts w:hint="eastAsia"/>
                                        <w:i/>
                                        <w:iCs/>
                                        <w:sz w:val="18"/>
                                      </w:rPr>
                                      <w:t>N</w:t>
                                    </w:r>
                                  </w:p>
                                </w:txbxContent>
                              </wps:txbx>
                              <wps:bodyPr horzOverflow="overflow" vert="horz" wrap="none" lIns="36000" tIns="0" rIns="36000" bIns="0" rtlCol="0">
                                <a:spAutoFit/>
                              </wps:bodyPr>
                            </wps:wsp>
                            <wps:wsp>
                              <wps:cNvPr id="435516551" name="Rectangle 10588"/>
                              <wps:cNvSpPr/>
                              <wps:spPr>
                                <a:xfrm>
                                  <a:off x="2334275" y="1598479"/>
                                  <a:ext cx="190626" cy="266092"/>
                                </a:xfrm>
                                <a:prstGeom prst="rect">
                                  <a:avLst/>
                                </a:prstGeom>
                                <a:ln>
                                  <a:noFill/>
                                </a:ln>
                              </wps:spPr>
                              <wps:txbx>
                                <w:txbxContent>
                                  <w:p w14:paraId="0C1B906D" w14:textId="77777777" w:rsidR="0032274E" w:rsidRPr="00035139" w:rsidRDefault="0032274E" w:rsidP="0032274E">
                                    <w:pPr>
                                      <w:rPr>
                                        <w:i/>
                                        <w:iCs/>
                                        <w:sz w:val="18"/>
                                      </w:rPr>
                                    </w:pPr>
                                    <w:r>
                                      <w:rPr>
                                        <w:rFonts w:hint="eastAsia"/>
                                        <w:i/>
                                        <w:iCs/>
                                        <w:sz w:val="18"/>
                                      </w:rPr>
                                      <w:t>B</w:t>
                                    </w:r>
                                  </w:p>
                                </w:txbxContent>
                              </wps:txbx>
                              <wps:bodyPr horzOverflow="overflow" vert="horz" wrap="none" lIns="36000" tIns="0" rIns="36000" bIns="0" rtlCol="0">
                                <a:spAutoFit/>
                              </wps:bodyPr>
                            </wps:wsp>
                            <wps:wsp>
                              <wps:cNvPr id="161772092" name="Rectangle 10588"/>
                              <wps:cNvSpPr/>
                              <wps:spPr>
                                <a:xfrm>
                                  <a:off x="2629604" y="763082"/>
                                  <a:ext cx="207693" cy="266092"/>
                                </a:xfrm>
                                <a:prstGeom prst="rect">
                                  <a:avLst/>
                                </a:prstGeom>
                                <a:ln>
                                  <a:noFill/>
                                </a:ln>
                              </wps:spPr>
                              <wps:txbx>
                                <w:txbxContent>
                                  <w:p w14:paraId="0CAFB90E" w14:textId="77777777" w:rsidR="0032274E" w:rsidRPr="00035139" w:rsidRDefault="0032274E" w:rsidP="0032274E">
                                    <w:pPr>
                                      <w:rPr>
                                        <w:i/>
                                        <w:iCs/>
                                        <w:sz w:val="18"/>
                                      </w:rPr>
                                    </w:pPr>
                                    <w:r>
                                      <w:rPr>
                                        <w:rFonts w:hint="eastAsia"/>
                                        <w:i/>
                                        <w:iCs/>
                                        <w:sz w:val="18"/>
                                      </w:rPr>
                                      <w:t>Q</w:t>
                                    </w:r>
                                  </w:p>
                                </w:txbxContent>
                              </wps:txbx>
                              <wps:bodyPr horzOverflow="overflow" vert="horz" wrap="none" lIns="36000" tIns="0" rIns="36000" bIns="0" rtlCol="0">
                                <a:spAutoFit/>
                              </wps:bodyPr>
                            </wps:wsp>
                            <wps:wsp>
                              <wps:cNvPr id="75945219" name="Rectangle 10588"/>
                              <wps:cNvSpPr/>
                              <wps:spPr>
                                <a:xfrm>
                                  <a:off x="868520" y="794760"/>
                                  <a:ext cx="190625" cy="266092"/>
                                </a:xfrm>
                                <a:prstGeom prst="rect">
                                  <a:avLst/>
                                </a:prstGeom>
                                <a:ln>
                                  <a:noFill/>
                                </a:ln>
                              </wps:spPr>
                              <wps:txbx>
                                <w:txbxContent>
                                  <w:p w14:paraId="5B351906" w14:textId="77777777" w:rsidR="0032274E" w:rsidRPr="00035139" w:rsidRDefault="0032274E" w:rsidP="0032274E">
                                    <w:pPr>
                                      <w:rPr>
                                        <w:i/>
                                        <w:iCs/>
                                        <w:sz w:val="18"/>
                                      </w:rPr>
                                    </w:pPr>
                                    <w:r>
                                      <w:rPr>
                                        <w:rFonts w:hint="eastAsia"/>
                                        <w:i/>
                                        <w:iCs/>
                                        <w:sz w:val="18"/>
                                      </w:rPr>
                                      <w:t>P</w:t>
                                    </w:r>
                                  </w:p>
                                </w:txbxContent>
                              </wps:txbx>
                              <wps:bodyPr horzOverflow="overflow" vert="horz" wrap="none" lIns="36000" tIns="0" rIns="36000" bIns="0" rtlCol="0">
                                <a:spAutoFit/>
                              </wps:bodyPr>
                            </wps:wsp>
                            <wps:wsp>
                              <wps:cNvPr id="57228576" name="Rectangle 10588"/>
                              <wps:cNvSpPr/>
                              <wps:spPr>
                                <a:xfrm>
                                  <a:off x="1266832" y="117979"/>
                                  <a:ext cx="190626" cy="266092"/>
                                </a:xfrm>
                                <a:prstGeom prst="rect">
                                  <a:avLst/>
                                </a:prstGeom>
                                <a:ln>
                                  <a:noFill/>
                                </a:ln>
                              </wps:spPr>
                              <wps:txbx>
                                <w:txbxContent>
                                  <w:p w14:paraId="4964471D" w14:textId="77777777" w:rsidR="0032274E" w:rsidRPr="00035139" w:rsidRDefault="0032274E" w:rsidP="0032274E">
                                    <w:pPr>
                                      <w:rPr>
                                        <w:i/>
                                        <w:iCs/>
                                        <w:sz w:val="18"/>
                                      </w:rPr>
                                    </w:pPr>
                                    <w:r>
                                      <w:rPr>
                                        <w:rFonts w:hint="eastAsia"/>
                                        <w:i/>
                                        <w:iCs/>
                                        <w:sz w:val="18"/>
                                      </w:rPr>
                                      <w:t>A</w:t>
                                    </w:r>
                                  </w:p>
                                </w:txbxContent>
                              </wps:txbx>
                              <wps:bodyPr horzOverflow="overflow" vert="horz" wrap="none" lIns="36000" tIns="0" rIns="36000" bIns="0" rtlCol="0">
                                <a:spAutoFit/>
                              </wps:bodyPr>
                            </wps:wsp>
                            <wps:wsp>
                              <wps:cNvPr id="968587521" name="Rectangle 10588"/>
                              <wps:cNvSpPr/>
                              <wps:spPr>
                                <a:xfrm>
                                  <a:off x="1833074" y="4190"/>
                                  <a:ext cx="224759" cy="266092"/>
                                </a:xfrm>
                                <a:prstGeom prst="rect">
                                  <a:avLst/>
                                </a:prstGeom>
                                <a:ln>
                                  <a:noFill/>
                                </a:ln>
                              </wps:spPr>
                              <wps:txbx>
                                <w:txbxContent>
                                  <w:p w14:paraId="1E99C14D" w14:textId="77777777" w:rsidR="0032274E" w:rsidRPr="00035139" w:rsidRDefault="0032274E" w:rsidP="0032274E">
                                    <w:pPr>
                                      <w:rPr>
                                        <w:i/>
                                        <w:iCs/>
                                        <w:sz w:val="18"/>
                                      </w:rPr>
                                    </w:pPr>
                                    <w:r>
                                      <w:rPr>
                                        <w:rFonts w:hint="eastAsia"/>
                                        <w:i/>
                                        <w:iCs/>
                                        <w:sz w:val="18"/>
                                      </w:rPr>
                                      <w:t>M</w:t>
                                    </w:r>
                                  </w:p>
                                </w:txbxContent>
                              </wps:txbx>
                              <wps:bodyPr horzOverflow="overflow" vert="horz" wrap="none" lIns="36000" tIns="0" rIns="36000" bIns="0" rtlCol="0">
                                <a:spAutoFit/>
                              </wps:bodyPr>
                            </wps:wsp>
                            <wps:wsp>
                              <wps:cNvPr id="1936809221" name="Rectangle 10588"/>
                              <wps:cNvSpPr/>
                              <wps:spPr>
                                <a:xfrm>
                                  <a:off x="1833074" y="784758"/>
                                  <a:ext cx="207693" cy="266092"/>
                                </a:xfrm>
                                <a:prstGeom prst="rect">
                                  <a:avLst/>
                                </a:prstGeom>
                                <a:ln>
                                  <a:noFill/>
                                </a:ln>
                              </wps:spPr>
                              <wps:txbx>
                                <w:txbxContent>
                                  <w:p w14:paraId="15C81899" w14:textId="77777777" w:rsidR="0032274E" w:rsidRPr="00035139" w:rsidRDefault="0032274E" w:rsidP="0032274E">
                                    <w:pPr>
                                      <w:rPr>
                                        <w:i/>
                                        <w:iCs/>
                                        <w:sz w:val="18"/>
                                      </w:rPr>
                                    </w:pPr>
                                    <w:r>
                                      <w:rPr>
                                        <w:rFonts w:hint="eastAsia"/>
                                        <w:i/>
                                        <w:iCs/>
                                        <w:sz w:val="18"/>
                                      </w:rPr>
                                      <w:t>O</w:t>
                                    </w:r>
                                  </w:p>
                                </w:txbxContent>
                              </wps:txbx>
                              <wps:bodyPr horzOverflow="overflow" vert="horz" wrap="none" lIns="36000" tIns="0" rIns="36000" bIns="0" rtlCol="0">
                                <a:spAutoFit/>
                              </wps:bodyPr>
                            </wps:wsp>
                            <wps:wsp>
                              <wps:cNvPr id="1465413923" name="Rectangle 10588"/>
                              <wps:cNvSpPr/>
                              <wps:spPr>
                                <a:xfrm>
                                  <a:off x="728133" y="-96666"/>
                                  <a:ext cx="558570" cy="266274"/>
                                </a:xfrm>
                                <a:prstGeom prst="rect">
                                  <a:avLst/>
                                </a:prstGeom>
                                <a:ln>
                                  <a:noFill/>
                                </a:ln>
                              </wps:spPr>
                              <wps:txbx>
                                <w:txbxContent>
                                  <w:p w14:paraId="3F888FB1" w14:textId="21F7F24A" w:rsidR="00EF1597" w:rsidRPr="00EF1597" w:rsidRDefault="00EF1597" w:rsidP="0032274E">
                                    <w:pPr>
                                      <w:rPr>
                                        <w:sz w:val="18"/>
                                      </w:rPr>
                                    </w:pPr>
                                    <w:r w:rsidRPr="00EF1597">
                                      <w:rPr>
                                        <w:rFonts w:hint="eastAsia"/>
                                        <w:sz w:val="18"/>
                                      </w:rPr>
                                      <w:t>激光笔</w:t>
                                    </w:r>
                                  </w:p>
                                </w:txbxContent>
                              </wps:txbx>
                              <wps:bodyPr horzOverflow="overflow" vert="horz" wrap="none" lIns="36000" tIns="0" rIns="36000" bIns="0" rtlCol="0">
                                <a:spAutoFit/>
                              </wps:bodyPr>
                            </wps:wsp>
                          </wpg:grpSp>
                        </wpg:grpSp>
                        <wps:wsp>
                          <wps:cNvPr id="807222688" name="椭圆 1"/>
                          <wps:cNvSpPr/>
                          <wps:spPr>
                            <a:xfrm>
                              <a:off x="353534" y="176665"/>
                              <a:ext cx="1571568" cy="157202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wgp>
                  </a:graphicData>
                </a:graphic>
                <wp14:sizeRelH relativeFrom="margin">
                  <wp14:pctWidth>0</wp14:pctWidth>
                </wp14:sizeRelH>
                <wp14:sizeRelV relativeFrom="margin">
                  <wp14:pctHeight>0</wp14:pctHeight>
                </wp14:sizeRelV>
              </wp:anchor>
            </w:drawing>
          </mc:Choice>
          <mc:Fallback>
            <w:pict>
              <v:group w14:anchorId="4789ECF1" id="组合 318" o:spid="_x0000_s1050" style="position:absolute;left:0;text-align:left;margin-left:291.25pt;margin-top:11.9pt;width:123.5pt;height:125.05pt;z-index:252609536;mso-position-horizontal-relative:margin;mso-width-relative:margin;mso-height-relative:margin" coordorigin="-1860,-1519" coordsize="21074,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">
                <v:rect id="矩形 317" o:spid="_x0000_s1051" style="position:absolute;left:-880;top:9699;width:19977;height:96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" fillcolor="#c2dfc4" stroked="f" strokeweight="1pt">
                  <v:textbox style="mso-fit-shape-to-text:t" inset="1mm,0,1mm,0"/>
                </v:rect>
                <v:group id="_x0000_s1052" style="position:absolute;left:-1860;top:-1519;width:21073;height:21336" coordorigin="324,-1519" coordsize="21086,21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">
                  <v:group id="组合 2" o:spid="_x0000_s1053" style="position:absolute;left:324;top:-1519;width:21087;height:21342" coordorigin="324,-1519" coordsize="21089,21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">
                    <v:group id="组合 1023302106" o:spid="_x0000_s1054" style="position:absolute;left:2945;top:869;width:16328;height:17729" coordorigin="3663,423" coordsize="46403,5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">
                      <v:group id="组合 194956638" o:spid="_x0000_s1055" style="position:absolute;left:5338;top:423;width:44729;height:50376" coordorigin="5338,423" coordsize="44728,5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">
                        <v:group id="组合 1192602195" o:spid="_x0000_s1056" style="position:absolute;left:5338;top:423;width:44729;height:50376" coordorigin="5338,423" coordsize="44728,5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">
                          <v:group id="组合 1350569052" o:spid="_x0000_s1057" style="position:absolute;left:5338;top:423;width:44729;height:50376" coordorigin="5338,423" coordsize="44728,5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">
                            <v:line id="直接连接符 1366898994" o:spid="_x0000_s1058" style="position:absolute;visibility:visible;mso-wrap-style:square" from="17921,5297" to="3736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" strokecolor="#84bac3" strokeweight=".5pt">
                              <v:stroke joinstyle="miter"/>
                              <o:lock v:ext="edit" shapetype="f"/>
                            </v:line>
                            <v:line id="直接连接符 549332469" o:spid="_x0000_s1059" style="position:absolute;visibility:visible;mso-wrap-style:square" from="14603,7294" to="40523,7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" strokecolor="#84bac3" strokeweight=".5pt">
                              <v:stroke joinstyle="miter"/>
                              <o:lock v:ext="edit" shapetype="f"/>
                            </v:line>
                            <v:line id="直接连接符 482983099" o:spid="_x0000_s1060" style="position:absolute;visibility:visible;mso-wrap-style:square" from="12088,9291" to="43048,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" strokecolor="#84bac3" strokeweight=".5pt">
                              <v:stroke joinstyle="miter"/>
                              <o:lock v:ext="edit" shapetype="f"/>
                            </v:line>
                            <v:line id="直接连接符 848474033" o:spid="_x0000_s1061" style="position:absolute;visibility:visible;mso-wrap-style:square" from="8757,13372" to="46557,13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" strokecolor="#84bac3" strokeweight=".5pt">
                              <v:stroke joinstyle="miter"/>
                              <o:lock v:ext="edit" shapetype="f"/>
                            </v:line>
                            <v:line id="直接连接符 734681787" o:spid="_x0000_s1062" style="position:absolute;visibility:visible;mso-wrap-style:square" from="7563,15369" to="47523,1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" strokecolor="#84bac3" strokeweight=".5pt">
                              <v:stroke joinstyle="miter"/>
                              <o:lock v:ext="edit" shapetype="f"/>
                            </v:line>
                            <v:line id="直接连接符 748495854" o:spid="_x0000_s1063" style="position:absolute;visibility:visible;mso-wrap-style:square" from="6764,17366" to="48524,1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" strokecolor="#84bac3" strokeweight=".5pt">
                              <v:stroke joinstyle="miter"/>
                              <o:lock v:ext="edit" shapetype="f"/>
                            </v:line>
                            <v:line id="直接连接符 157521715" o:spid="_x0000_s1064" style="position:absolute;visibility:visible;mso-wrap-style:square" from="6148,19364" to="48988,19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" strokecolor="#84bac3" strokeweight=".5pt">
                              <v:stroke joinstyle="miter"/>
                              <o:lock v:ext="edit" shapetype="f"/>
                            </v:line>
                            <v:line id="直接连接符 1787181364" o:spid="_x0000_s1065" style="position:absolute;visibility:visible;mso-wrap-style:square" from="5622,21361" to="49542,2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" strokecolor="#84bac3" strokeweight=".5pt">
                              <v:stroke joinstyle="miter"/>
                              <o:lock v:ext="edit" shapetype="f"/>
                            </v:line>
                            <v:line id="直接连接符 2070189115" o:spid="_x0000_s1066" style="position:absolute;visibility:visible;mso-wrap-style:square" from="5338,23358" to="49978,23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" strokecolor="#84bac3" strokeweight=".5pt">
                              <v:stroke joinstyle="miter"/>
                              <o:lock v:ext="edit" shapetype="f"/>
                            </v:line>
                            <v:line id="直接连接符 1360069060" o:spid="_x0000_s1067" style="position:absolute;visibility:visible;mso-wrap-style:square" from="5399,25355" to="50067,2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" strokecolor="black [3213]" strokeweight=".5pt">
                              <v:stroke dashstyle="dash" joinstyle="miter"/>
                              <o:lock v:ext="edit" shapetype="f"/>
                            </v:line>
                            <v:line id="直接连接符 488931774" o:spid="_x0000_s1068" style="position:absolute;visibility:visible;mso-wrap-style:square" from="5338,27352" to="49978,27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" strokecolor="#84bac3" strokeweight=".5pt">
                              <v:stroke joinstyle="miter"/>
                              <o:lock v:ext="edit" shapetype="f"/>
                            </v:line>
                            <v:line id="直接连接符 2026333496" o:spid="_x0000_s1069" style="position:absolute;visibility:visible;mso-wrap-style:square" from="5622,29350" to="49542,29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" strokecolor="#84bac3" strokeweight=".5pt">
                              <v:stroke joinstyle="miter"/>
                              <o:lock v:ext="edit" shapetype="f"/>
                            </v:line>
                            <v:line id="直接连接符 1983154456" o:spid="_x0000_s1070" style="position:absolute;visibility:visible;mso-wrap-style:square" from="6148,31347" to="48988,3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" strokecolor="#84bac3" strokeweight=".5pt">
                              <v:stroke joinstyle="miter"/>
                              <o:lock v:ext="edit" shapetype="f"/>
                            </v:line>
                            <v:line id="直接连接符 118735162" o:spid="_x0000_s1071" style="position:absolute;visibility:visible;mso-wrap-style:square" from="6764,33344" to="48524,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" strokecolor="#84bac3" strokeweight=".5pt">
                              <v:stroke joinstyle="miter"/>
                              <o:lock v:ext="edit" shapetype="f"/>
                            </v:line>
                            <v:line id="直接连接符 1029752806" o:spid="_x0000_s1072" style="position:absolute;visibility:visible;mso-wrap-style:square" from="7563,35341" to="47523,3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" strokecolor="#84bac3" strokeweight=".5pt">
                              <v:stroke joinstyle="miter"/>
                              <o:lock v:ext="edit" shapetype="f"/>
                            </v:line>
                            <v:line id="直接连接符 778437892" o:spid="_x0000_s1073" style="position:absolute;visibility:visible;mso-wrap-style:square" from="8757,37338" to="46557,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" strokecolor="#84bac3" strokeweight=".5pt">
                              <v:stroke joinstyle="miter"/>
                              <o:lock v:ext="edit" shapetype="f"/>
                            </v:line>
                            <v:line id="直接连接符 1949412133" o:spid="_x0000_s1074" style="position:absolute;visibility:visible;mso-wrap-style:square" from="10265,11200" to="44825,1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" strokecolor="#84bac3" strokeweight=".5pt">
                              <v:stroke joinstyle="miter"/>
                              <o:lock v:ext="edit" shapetype="f"/>
                            </v:line>
                            <v:line id="直接连接符 1586712567" o:spid="_x0000_s1075" style="position:absolute;visibility:visible;mso-wrap-style:square" from="10346,39335" to="44906,3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" strokecolor="#84bac3" strokeweight=".5pt">
                              <v:stroke joinstyle="miter"/>
                              <o:lock v:ext="edit" shapetype="f"/>
                            </v:line>
                            <v:line id="直接连接符 1211934351" o:spid="_x0000_s1076" style="position:absolute;visibility:visible;mso-wrap-style:square" from="12088,41333" to="43048,4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" strokecolor="#84bac3" strokeweight=".5pt">
                              <v:stroke joinstyle="miter"/>
                              <o:lock v:ext="edit" shapetype="f"/>
                            </v:line>
                            <v:line id="直接连接符 1831395077" o:spid="_x0000_s1077" style="position:absolute;visibility:visible;mso-wrap-style:square" from="14603,43416" to="40523,4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" strokecolor="#84bac3" strokeweight=".5pt">
                              <v:stroke joinstyle="miter"/>
                              <o:lock v:ext="edit" shapetype="f"/>
                            </v:line>
                            <v:line id="直接连接符 1782820459" o:spid="_x0000_s1078" style="position:absolute;visibility:visible;mso-wrap-style:square" from="17921,45414" to="37361,4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" strokecolor="#84bac3" strokeweight=".5pt">
                              <v:stroke joinstyle="miter"/>
                              <o:lock v:ext="edit" shapetype="f"/>
                            </v:line>
                            <v:line id="直接连接符 2098624379" o:spid="_x0000_s1079" style="position:absolute;visibility:visible;mso-wrap-style:square" from="30009,3009" to="30009,4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" strokecolor="#84bac3" strokeweight=".5pt">
                              <v:stroke joinstyle="miter"/>
                              <o:lock v:ext="edit" shapetype="f"/>
                            </v:line>
                            <v:line id="直接连接符 1788166542" o:spid="_x0000_s1080" style="position:absolute;visibility:visible;mso-wrap-style:square" from="32112,3607" to="32112,4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" strokecolor="#84bac3" strokeweight=".5pt">
                              <v:stroke joinstyle="miter"/>
                              <o:lock v:ext="edit" shapetype="f"/>
                            </v:line>
                            <v:line id="直接连接符 548458833" o:spid="_x0000_s1081" style="position:absolute;visibility:visible;mso-wrap-style:square" from="34215,4061" to="34215,4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" strokecolor="#84bac3" strokeweight=".5pt">
                              <v:stroke joinstyle="miter"/>
                              <o:lock v:ext="edit" shapetype="f"/>
                            </v:line>
                            <v:line id="直接连接符 52609256" o:spid="_x0000_s1082" style="position:absolute;visibility:visible;mso-wrap-style:square" from="36318,4746" to="36318,46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" strokecolor="#84bac3" strokeweight=".5pt">
                              <v:stroke joinstyle="miter"/>
                              <o:lock v:ext="edit" shapetype="f"/>
                            </v:line>
                            <v:line id="直接连接符 1457353240" o:spid="_x0000_s1083" style="position:absolute;visibility:visible;mso-wrap-style:square" from="38421,5846" to="38421,4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" strokecolor="#84bac3" strokeweight=".5pt">
                              <v:stroke joinstyle="miter"/>
                              <o:lock v:ext="edit" shapetype="f"/>
                            </v:line>
                            <v:line id="直接连接符 1255929089" o:spid="_x0000_s1084" style="position:absolute;visibility:visible;mso-wrap-style:square" from="40524,7141" to="40524,43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" strokecolor="#84bac3" strokeweight=".5pt">
                              <v:stroke joinstyle="miter"/>
                              <o:lock v:ext="edit" shapetype="f"/>
                            </v:line>
                            <v:line id="直接连接符 1465688676" o:spid="_x0000_s1085" style="position:absolute;visibility:visible;mso-wrap-style:square" from="42627,8794" to="42627,4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" strokecolor="#84bac3" strokeweight=".5pt">
                              <v:stroke joinstyle="miter"/>
                              <o:lock v:ext="edit" shapetype="f"/>
                            </v:line>
                            <v:line id="直接连接符 844680335" o:spid="_x0000_s1086" style="position:absolute;visibility:visible;mso-wrap-style:square" from="44730,11016" to="44730,39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" strokecolor="#84bac3" strokeweight=".5pt">
                              <v:stroke joinstyle="miter"/>
                              <o:lock v:ext="edit" shapetype="f"/>
                            </v:line>
                            <v:line id="直接连接符 411713009" o:spid="_x0000_s1087" style="position:absolute;visibility:visible;mso-wrap-style:square" from="46833,13873" to="46833,36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" strokecolor="#84bac3" strokeweight=".5pt">
                              <v:stroke joinstyle="miter"/>
                              <o:lock v:ext="edit" shapetype="f"/>
                            </v:line>
                            <v:line id="直接连接符 98205807" o:spid="_x0000_s1088" style="position:absolute;visibility:visible;mso-wrap-style:square" from="48936,18677" to="48936,3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" strokecolor="#84bac3" strokeweight=".5pt">
                              <v:stroke joinstyle="miter"/>
                              <o:lock v:ext="edit" shapetype="f"/>
                            </v:line>
                            <v:line id="直接连接符 474210760" o:spid="_x0000_s1089" style="position:absolute;flip:y;visibility:visible;mso-wrap-style:square" from="27807,423" to="27807,5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" strokecolor="black [3213]" strokeweight=".5pt">
                              <v:stroke dashstyle="dash" joinstyle="miter"/>
                              <o:lock v:ext="edit" shapetype="f"/>
                            </v:line>
                          </v:group>
                          <v:group id="组合 859423206" o:spid="_x0000_s1090" style="position:absolute;left:6425;top:3246;width:19143;height:44157;flip:x" coordorigin="6210,3246" coordsize="19142,44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">
                            <v:line id="直接连接符 1121409796" o:spid="_x0000_s1091" style="position:absolute;visibility:visible;mso-wrap-style:square" from="6210,3246" to="6210,4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" strokecolor="#84bac3" strokeweight=".5pt">
                              <v:stroke joinstyle="miter"/>
                              <o:lock v:ext="edit" shapetype="f"/>
                            </v:line>
                            <v:line id="直接连接符 1505483942" o:spid="_x0000_s1092" style="position:absolute;visibility:visible;mso-wrap-style:square" from="8528,3488" to="8528,4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" strokecolor="#84bac3" strokeweight=".5pt">
                              <v:stroke joinstyle="miter"/>
                              <o:lock v:ext="edit" shapetype="f"/>
                            </v:line>
                            <v:line id="直接连接符 299043615" o:spid="_x0000_s1093" style="position:absolute;visibility:visible;mso-wrap-style:square" from="10631,3943" to="10631,4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" strokecolor="#84bac3" strokeweight=".5pt">
                              <v:stroke joinstyle="miter"/>
                              <o:lock v:ext="edit" shapetype="f"/>
                            </v:line>
                            <v:line id="直接连接符 1594459648" o:spid="_x0000_s1094" style="position:absolute;visibility:visible;mso-wrap-style:square" from="12734,4627" to="12734,4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" strokecolor="#84bac3" strokeweight=".5pt">
                              <v:stroke joinstyle="miter"/>
                              <o:lock v:ext="edit" shapetype="f"/>
                            </v:line>
                            <v:line id="直接连接符 2002904642" o:spid="_x0000_s1095" style="position:absolute;visibility:visible;mso-wrap-style:square" from="14837,5728" to="14837,4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" strokecolor="#84bac3" strokeweight=".5pt">
                              <v:stroke joinstyle="miter"/>
                              <o:lock v:ext="edit" shapetype="f"/>
                            </v:line>
                            <v:line id="直接连接符 1921950942" o:spid="_x0000_s1096" style="position:absolute;visibility:visible;mso-wrap-style:square" from="16941,7022" to="16941,43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" strokecolor="#84bac3" strokeweight=".5pt">
                              <v:stroke joinstyle="miter"/>
                              <o:lock v:ext="edit" shapetype="f"/>
                            </v:line>
                            <v:line id="直接连接符 867238945" o:spid="_x0000_s1097" style="position:absolute;visibility:visible;mso-wrap-style:square" from="19044,8676" to="19044,41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" strokecolor="#84bac3" strokeweight=".5pt">
                              <v:stroke joinstyle="miter"/>
                              <o:lock v:ext="edit" shapetype="f"/>
                            </v:line>
                            <v:line id="直接连接符 1627683198" o:spid="_x0000_s1098" style="position:absolute;visibility:visible;mso-wrap-style:square" from="21147,10897" to="21147,39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" strokecolor="#84bac3" strokeweight=".5pt">
                              <v:stroke joinstyle="miter"/>
                              <o:lock v:ext="edit" shapetype="f"/>
                            </v:line>
                            <v:line id="直接连接符 827514534" o:spid="_x0000_s1099" style="position:absolute;visibility:visible;mso-wrap-style:square" from="23250,13755" to="23250,3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" strokecolor="#84bac3" strokeweight=".5pt">
                              <v:stroke joinstyle="miter"/>
                              <o:lock v:ext="edit" shapetype="f"/>
                            </v:line>
                            <v:line id="直接连接符 905982261" o:spid="_x0000_s1100" style="position:absolute;visibility:visible;mso-wrap-style:square" from="25353,18559" to="25353,3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" strokecolor="#84bac3" strokeweight=".5pt">
                              <v:stroke joinstyle="miter"/>
                              <o:lock v:ext="edit" shapetype="f"/>
                            </v:line>
                          </v:group>
                        </v:group>
                        <v:line id="直接连接符 391803807" o:spid="_x0000_s1101" style="position:absolute;flip:x y;visibility:visible;mso-wrap-style:square" from="12432,9055" to="27614,2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" strokecolor="#c00000">
                          <v:stroke joinstyle="miter"/>
                          <o:lock v:ext="edit" shapetype="f"/>
                        </v:line>
                        <v:line id="直接连接符 64601555" o:spid="_x0000_s1102" style="position:absolute;flip:x y;visibility:visible;mso-wrap-style:square" from="27697,25387" to="41856,4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" strokecolor="#c00000">
                          <v:stroke joinstyle="miter"/>
                          <o:lock v:ext="edit" shapetype="f"/>
                        </v:line>
                        <v:line id="直接连接符 720997561" o:spid="_x0000_s1103" style="position:absolute;flip:x y;visibility:visible;mso-wrap-style:square" from="20348,17479" to="21378,18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" strokecolor="#c00000" strokeweight="1pt">
                          <v:stroke startarrow="block" startarrowwidth="narrow" startarrowlength="long" endarrowwidth="narrow" joinstyle="miter"/>
                          <o:lock v:ext="edit" shapetype="f"/>
                        </v:line>
                        <v:line id="直接连接符 579703030" o:spid="_x0000_s1104" style="position:absolute;rotation:6;flip:x y;visibility:visible;mso-wrap-style:square" from="34780,37291" to="35592,38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" strokecolor="#c00000" strokeweight="1pt">
                          <v:stroke startarrow="block" startarrowwidth="narrow" startarrowlength="long" endarrowwidth="narrow" joinstyle="miter"/>
                          <o:lock v:ext="edit" shapetype="f"/>
                        </v:line>
                      </v:group>
                      <v:group id="组合 729524444" o:spid="_x0000_s1105" style="position:absolute;left:7064;top:52;width:3590;height:10392;rotation:-3165648fd" coordorigin="8057,2447" coordsize="3589,1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">
                        <v:group id="组合 1202270869" o:spid="_x0000_s1106" style="position:absolute;left:8057;top:2447;width:3590;height:10392" coordorigin="8057,2447" coordsize="3589,1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">
                          <v:roundrect id="矩形: 圆角 1762487424" o:spid="_x0000_s1107" style="position:absolute;left:8659;top:5121;width:2988;height:3818;rotation:446812fd;visibility:visible;mso-wrap-style:none;v-text-anchor:middle" arcsize="136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" fillcolor="#959799" stroked="f" strokeweight=".5pt">
                            <v:stroke joinstyle="miter"/>
                            <v:textbox style="mso-fit-shape-to-text:t" inset="1mm,0,1mm,0"/>
                          </v:roundrect>
                          <v:roundrect id="矩形: 圆角 1980470806" o:spid="_x0000_s1108" style="position:absolute;left:9255;top:2447;width:1523;height:10146;rotation:385285fd;visibility:visible;mso-wrap-style:none;v-text-anchor:middle" arcsize="2430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" fillcolor="#959799" strokecolor="black [3213]" strokeweight=".5pt">
                            <v:stroke joinstyle="miter"/>
                            <v:textbox style="mso-fit-shape-to-text:t" inset="1mm,0,1mm,0"/>
                          </v:roundrect>
                          <v:rect id="矩形 264976606" o:spid="_x0000_s1109" style="position:absolute;left:8057;top:11649;width:2988;height:1190;rotation:397704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" fillcolor="#959799" strokecolor="black [3213]" strokeweight=".5pt">
                            <v:textbox style="mso-fit-shape-to-text:t" inset="1mm,0,1mm,0"/>
                          </v:rect>
                        </v:group>
                        <v:roundrect id="矩形: 圆角 998108581" o:spid="_x0000_s1110" style="position:absolute;left:8570;top:5097;width:2988;height:3817;rotation:446812fd;visibility:visible;mso-wrap-style:none;v-text-anchor:middle" arcsize="13677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" filled="f" strokecolor="black [3213]" strokeweight=".5pt">
                          <v:stroke joinstyle="miter"/>
                          <v:textbox style="mso-fit-shape-to-text:t" inset="1mm,0,1mm,0"/>
                        </v:roundrect>
                      </v:group>
                    </v:group>
                    <v:group id="组合 564513475" o:spid="_x0000_s1111" style="position:absolute;left:324;top:-1519;width:21089;height:21342" coordorigin="7281,-966" coordsize="21091,21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">
                      <v:rect id="Rectangle 10588" o:spid="_x0000_s1112" style="position:absolute;left:18679;top:17718;width:2000;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" filled="f" stroked="f">
                        <v:textbox style="mso-fit-shape-to-text:t" inset="1mm,0,1mm,0">
                          <w:txbxContent>
                            <w:p w14:paraId="01947DD9" w14:textId="77777777" w:rsidR="0032274E" w:rsidRPr="00035139" w:rsidRDefault="0032274E" w:rsidP="0032274E">
                              <w:pPr>
                                <w:rPr>
                                  <w:i/>
                                  <w:iCs/>
                                  <w:sz w:val="18"/>
                                </w:rPr>
                              </w:pPr>
                              <w:r w:rsidRPr="00035139">
                                <w:rPr>
                                  <w:rFonts w:hint="eastAsia"/>
                                  <w:i/>
                                  <w:iCs/>
                                  <w:sz w:val="18"/>
                                </w:rPr>
                                <w:t>N</w:t>
                              </w:r>
                            </w:p>
                          </w:txbxContent>
                        </v:textbox>
                      </v:rect>
                      <v:rect id="Rectangle 10588" o:spid="_x0000_s1113" style="position:absolute;left:23342;top:15984;width:1907;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" filled="f" stroked="f">
                        <v:textbox style="mso-fit-shape-to-text:t" inset="1mm,0,1mm,0">
                          <w:txbxContent>
                            <w:p w14:paraId="0C1B906D" w14:textId="77777777" w:rsidR="0032274E" w:rsidRPr="00035139" w:rsidRDefault="0032274E" w:rsidP="0032274E">
                              <w:pPr>
                                <w:rPr>
                                  <w:i/>
                                  <w:iCs/>
                                  <w:sz w:val="18"/>
                                </w:rPr>
                              </w:pPr>
                              <w:r>
                                <w:rPr>
                                  <w:rFonts w:hint="eastAsia"/>
                                  <w:i/>
                                  <w:iCs/>
                                  <w:sz w:val="18"/>
                                </w:rPr>
                                <w:t>B</w:t>
                              </w:r>
                            </w:p>
                          </w:txbxContent>
                        </v:textbox>
                      </v:rect>
                      <v:rect id="Rectangle 10588" o:spid="_x0000_s1114" style="position:absolute;left:26296;top:7630;width:2076;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" filled="f" stroked="f">
                        <v:textbox style="mso-fit-shape-to-text:t" inset="1mm,0,1mm,0">
                          <w:txbxContent>
                            <w:p w14:paraId="0CAFB90E" w14:textId="77777777" w:rsidR="0032274E" w:rsidRPr="00035139" w:rsidRDefault="0032274E" w:rsidP="0032274E">
                              <w:pPr>
                                <w:rPr>
                                  <w:i/>
                                  <w:iCs/>
                                  <w:sz w:val="18"/>
                                </w:rPr>
                              </w:pPr>
                              <w:r>
                                <w:rPr>
                                  <w:rFonts w:hint="eastAsia"/>
                                  <w:i/>
                                  <w:iCs/>
                                  <w:sz w:val="18"/>
                                </w:rPr>
                                <w:t>Q</w:t>
                              </w:r>
                            </w:p>
                          </w:txbxContent>
                        </v:textbox>
                      </v:rect>
                      <v:rect id="Rectangle 10588" o:spid="_x0000_s1115" style="position:absolute;left:8685;top:7947;width:1906;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" filled="f" stroked="f">
                        <v:textbox style="mso-fit-shape-to-text:t" inset="1mm,0,1mm,0">
                          <w:txbxContent>
                            <w:p w14:paraId="5B351906" w14:textId="77777777" w:rsidR="0032274E" w:rsidRPr="00035139" w:rsidRDefault="0032274E" w:rsidP="0032274E">
                              <w:pPr>
                                <w:rPr>
                                  <w:i/>
                                  <w:iCs/>
                                  <w:sz w:val="18"/>
                                </w:rPr>
                              </w:pPr>
                              <w:r>
                                <w:rPr>
                                  <w:rFonts w:hint="eastAsia"/>
                                  <w:i/>
                                  <w:iCs/>
                                  <w:sz w:val="18"/>
                                </w:rPr>
                                <w:t>P</w:t>
                              </w:r>
                            </w:p>
                          </w:txbxContent>
                        </v:textbox>
                      </v:rect>
                      <v:rect id="Rectangle 10588" o:spid="_x0000_s1116" style="position:absolute;left:12668;top:1179;width:1906;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" filled="f" stroked="f">
                        <v:textbox style="mso-fit-shape-to-text:t" inset="1mm,0,1mm,0">
                          <w:txbxContent>
                            <w:p w14:paraId="4964471D" w14:textId="77777777" w:rsidR="0032274E" w:rsidRPr="00035139" w:rsidRDefault="0032274E" w:rsidP="0032274E">
                              <w:pPr>
                                <w:rPr>
                                  <w:i/>
                                  <w:iCs/>
                                  <w:sz w:val="18"/>
                                </w:rPr>
                              </w:pPr>
                              <w:r>
                                <w:rPr>
                                  <w:rFonts w:hint="eastAsia"/>
                                  <w:i/>
                                  <w:iCs/>
                                  <w:sz w:val="18"/>
                                </w:rPr>
                                <w:t>A</w:t>
                              </w:r>
                            </w:p>
                          </w:txbxContent>
                        </v:textbox>
                      </v:rect>
                      <v:rect id="Rectangle 10588" o:spid="_x0000_s1117" style="position:absolute;left:18330;top:41;width:2248;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" filled="f" stroked="f">
                        <v:textbox style="mso-fit-shape-to-text:t" inset="1mm,0,1mm,0">
                          <w:txbxContent>
                            <w:p w14:paraId="1E99C14D" w14:textId="77777777" w:rsidR="0032274E" w:rsidRPr="00035139" w:rsidRDefault="0032274E" w:rsidP="0032274E">
                              <w:pPr>
                                <w:rPr>
                                  <w:i/>
                                  <w:iCs/>
                                  <w:sz w:val="18"/>
                                </w:rPr>
                              </w:pPr>
                              <w:r>
                                <w:rPr>
                                  <w:rFonts w:hint="eastAsia"/>
                                  <w:i/>
                                  <w:iCs/>
                                  <w:sz w:val="18"/>
                                </w:rPr>
                                <w:t>M</w:t>
                              </w:r>
                            </w:p>
                          </w:txbxContent>
                        </v:textbox>
                      </v:rect>
                      <v:rect id="Rectangle 10588" o:spid="_x0000_s1118" style="position:absolute;left:18330;top:7847;width:2077;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" filled="f" stroked="f">
                        <v:textbox style="mso-fit-shape-to-text:t" inset="1mm,0,1mm,0">
                          <w:txbxContent>
                            <w:p w14:paraId="15C81899" w14:textId="77777777" w:rsidR="0032274E" w:rsidRPr="00035139" w:rsidRDefault="0032274E" w:rsidP="0032274E">
                              <w:pPr>
                                <w:rPr>
                                  <w:i/>
                                  <w:iCs/>
                                  <w:sz w:val="18"/>
                                </w:rPr>
                              </w:pPr>
                              <w:r>
                                <w:rPr>
                                  <w:rFonts w:hint="eastAsia"/>
                                  <w:i/>
                                  <w:iCs/>
                                  <w:sz w:val="18"/>
                                </w:rPr>
                                <w:t>O</w:t>
                              </w:r>
                            </w:p>
                          </w:txbxContent>
                        </v:textbox>
                      </v:rect>
                      <v:rect id="Rectangle 10588" o:spid="_x0000_s1119" style="position:absolute;left:7281;top:-966;width:5586;height:26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" filled="f" stroked="f">
                        <v:textbox style="mso-fit-shape-to-text:t" inset="1mm,0,1mm,0">
                          <w:txbxContent>
                            <w:p w14:paraId="3F888FB1" w14:textId="21F7F24A" w:rsidR="00EF1597" w:rsidRPr="00EF1597" w:rsidRDefault="00EF1597" w:rsidP="0032274E">
                              <w:pPr>
                                <w:rPr>
                                  <w:sz w:val="18"/>
                                </w:rPr>
                              </w:pPr>
                              <w:r w:rsidRPr="00EF1597">
                                <w:rPr>
                                  <w:rFonts w:hint="eastAsia"/>
                                  <w:sz w:val="18"/>
                                </w:rPr>
                                <w:t>激光笔</w:t>
                              </w:r>
                            </w:p>
                          </w:txbxContent>
                        </v:textbox>
                      </v:rect>
                    </v:group>
                  </v:group>
                  <v:oval id="椭圆 1" o:spid="_x0000_s1120" style="position:absolute;left:3535;top:1766;width:15716;height:1572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" filled="f" strokecolor="black [3213]">
                    <v:stroke joinstyle="miter"/>
                    <v:textbox style="mso-fit-shape-to-text:t" inset="1mm,0,1mm,0"/>
                  </v:oval>
                </v:group>
                <w10:wrap type="square" anchorx="margin"/>
              </v:group>
            </w:pict>
          </mc:Fallback>
        </mc:AlternateContent>
      </w:r>
      <w:r w:rsidR="009F455F">
        <w:rPr>
          <w:rFonts w:hint="eastAsia"/>
          <w:szCs w:val="21"/>
        </w:rPr>
        <w:t>D</w:t>
      </w:r>
      <w:r w:rsidR="009F455F">
        <w:rPr>
          <w:rFonts w:hint="eastAsia"/>
          <w:szCs w:val="21"/>
        </w:rPr>
        <w:t>．断开开关</w:t>
      </w:r>
      <w:r w:rsidR="009F455F">
        <w:rPr>
          <w:rFonts w:hint="eastAsia"/>
          <w:szCs w:val="21"/>
        </w:rPr>
        <w:t>S</w:t>
      </w:r>
      <w:r w:rsidR="009F455F">
        <w:rPr>
          <w:rFonts w:hint="eastAsia"/>
          <w:szCs w:val="21"/>
        </w:rPr>
        <w:t>后瞬间，流过灯泡</w:t>
      </w:r>
      <w:r w:rsidR="009F455F" w:rsidRPr="004A0BE0">
        <w:rPr>
          <w:rFonts w:hint="eastAsia"/>
          <w:i/>
          <w:iCs/>
          <w:szCs w:val="21"/>
        </w:rPr>
        <w:t>A</w:t>
      </w:r>
      <w:r w:rsidR="009F455F">
        <w:rPr>
          <w:rFonts w:hint="eastAsia"/>
          <w:szCs w:val="21"/>
        </w:rPr>
        <w:t>的电流方向向右</w:t>
      </w:r>
    </w:p>
    <w:p w14:paraId="562CCA08" w14:textId="043EC757" w:rsidR="009F455F" w:rsidRDefault="009F455F" w:rsidP="009F455F">
      <w:pPr>
        <w:rPr>
          <w:szCs w:val="21"/>
        </w:rPr>
      </w:pPr>
    </w:p>
    <w:p w14:paraId="6199BE6C" w14:textId="1F6E2B57" w:rsidR="009F455F" w:rsidRDefault="009F455F" w:rsidP="009F455F">
      <w:r>
        <w:rPr>
          <w:rFonts w:hint="eastAsia"/>
          <w:szCs w:val="21"/>
        </w:rPr>
        <w:t>3</w:t>
      </w:r>
      <w:r>
        <w:rPr>
          <w:rFonts w:hint="eastAsia"/>
          <w:szCs w:val="21"/>
        </w:rPr>
        <w:t>．</w:t>
      </w:r>
      <w:r w:rsidRPr="00E057A7">
        <w:rPr>
          <w:rFonts w:hAnsi="宋体" w:hint="eastAsia"/>
          <w:color w:val="000000"/>
        </w:rPr>
        <w:t>如图，画有方格的圆盘竖直插入水槽，水面恰好位于水平直径</w:t>
      </w:r>
      <w:r w:rsidRPr="00C5488C">
        <w:rPr>
          <w:rFonts w:hAnsi="宋体"/>
          <w:i/>
          <w:iCs/>
          <w:color w:val="000000"/>
        </w:rPr>
        <w:t>PQ</w:t>
      </w:r>
      <w:r w:rsidRPr="00E057A7">
        <w:rPr>
          <w:rFonts w:hAnsi="宋体" w:hint="eastAsia"/>
          <w:color w:val="000000"/>
        </w:rPr>
        <w:t>处。在盘边</w:t>
      </w:r>
      <w:r w:rsidRPr="00A179DB">
        <w:rPr>
          <w:rFonts w:hAnsi="宋体" w:hint="eastAsia"/>
          <w:color w:val="000000"/>
        </w:rPr>
        <w:t>缘</w:t>
      </w:r>
      <w:r w:rsidRPr="00A179DB">
        <w:rPr>
          <w:rFonts w:hAnsi="宋体" w:hint="eastAsia"/>
          <w:i/>
          <w:iCs/>
          <w:color w:val="000000"/>
        </w:rPr>
        <w:t>A</w:t>
      </w:r>
      <w:r w:rsidRPr="00A179DB">
        <w:rPr>
          <w:rFonts w:hAnsi="宋体" w:hint="eastAsia"/>
          <w:color w:val="000000"/>
        </w:rPr>
        <w:t>处固</w:t>
      </w:r>
      <w:r w:rsidRPr="00E057A7">
        <w:rPr>
          <w:rFonts w:hAnsi="宋体" w:hint="eastAsia"/>
          <w:color w:val="000000"/>
        </w:rPr>
        <w:t>定激光笔，激光笔射出的</w:t>
      </w:r>
      <w:r>
        <w:rPr>
          <w:rFonts w:hAnsi="宋体" w:hint="eastAsia"/>
          <w:color w:val="000000"/>
        </w:rPr>
        <w:t>单色</w:t>
      </w:r>
      <w:r w:rsidRPr="00E057A7">
        <w:rPr>
          <w:rFonts w:hAnsi="宋体" w:hint="eastAsia"/>
          <w:color w:val="000000"/>
        </w:rPr>
        <w:t>光由空气沿半径</w:t>
      </w:r>
      <w:r w:rsidRPr="00C5488C">
        <w:rPr>
          <w:rFonts w:hAnsi="宋体"/>
          <w:i/>
          <w:iCs/>
          <w:color w:val="000000"/>
        </w:rPr>
        <w:t>AO</w:t>
      </w:r>
      <w:r w:rsidRPr="00E057A7">
        <w:rPr>
          <w:rFonts w:hAnsi="宋体" w:hint="eastAsia"/>
          <w:color w:val="000000"/>
        </w:rPr>
        <w:t>斜射入水中，光发生折射，折射光线为</w:t>
      </w:r>
      <w:r w:rsidRPr="00C5488C">
        <w:rPr>
          <w:rFonts w:hAnsi="宋体"/>
          <w:i/>
          <w:iCs/>
          <w:color w:val="000000"/>
        </w:rPr>
        <w:t>OB</w:t>
      </w:r>
      <w:r w:rsidRPr="00E057A7">
        <w:rPr>
          <w:rFonts w:hAnsi="宋体" w:hint="eastAsia"/>
          <w:color w:val="000000"/>
        </w:rPr>
        <w:t>。</w:t>
      </w:r>
      <w:r>
        <w:rPr>
          <w:rFonts w:hAnsi="宋体" w:hint="eastAsia"/>
          <w:color w:val="000000"/>
        </w:rPr>
        <w:t>根据图中信息，</w:t>
      </w:r>
      <w:r w:rsidRPr="001F2E55">
        <w:rPr>
          <w:rFonts w:hAnsi="宋体" w:hint="eastAsia"/>
          <w:color w:val="000000"/>
        </w:rPr>
        <w:t>得到该单色光</w:t>
      </w:r>
      <w:r>
        <w:rPr>
          <w:rFonts w:hAnsi="宋体" w:hint="eastAsia"/>
          <w:color w:val="000000"/>
        </w:rPr>
        <w:t>在水中</w:t>
      </w:r>
      <w:r w:rsidRPr="001F2E55">
        <w:rPr>
          <w:rFonts w:hAnsi="宋体" w:hint="eastAsia"/>
          <w:color w:val="000000"/>
        </w:rPr>
        <w:t>的折射率</w:t>
      </w:r>
      <w:r w:rsidRPr="001F2E55">
        <w:rPr>
          <w:rFonts w:hAnsi="宋体"/>
          <w:i/>
          <w:iCs/>
          <w:color w:val="000000"/>
        </w:rPr>
        <w:t>n</w:t>
      </w:r>
      <w:r w:rsidR="006D15F5">
        <w:rPr>
          <w:rFonts w:hAnsi="宋体" w:hint="eastAsia"/>
          <w:color w:val="000000"/>
        </w:rPr>
        <w:t xml:space="preserve"> = </w:t>
      </w:r>
      <w:r w:rsidRPr="001F2E55">
        <w:rPr>
          <w:rFonts w:hAnsi="宋体"/>
          <w:color w:val="000000"/>
        </w:rPr>
        <w:t>______</w:t>
      </w:r>
      <w:r w:rsidRPr="001F2E55">
        <w:rPr>
          <w:rFonts w:hAnsi="宋体" w:hint="eastAsia"/>
          <w:color w:val="000000"/>
        </w:rPr>
        <w:t>。</w:t>
      </w:r>
      <w:r>
        <w:rPr>
          <w:rFonts w:hint="eastAsia"/>
        </w:rPr>
        <w:t>（结果保留</w:t>
      </w:r>
      <w:r>
        <w:rPr>
          <w:rFonts w:hint="eastAsia"/>
        </w:rPr>
        <w:t>2</w:t>
      </w:r>
      <w:r>
        <w:rPr>
          <w:rFonts w:hint="eastAsia"/>
        </w:rPr>
        <w:t>位有效数字）</w:t>
      </w:r>
    </w:p>
    <w:p w14:paraId="0BD91D9C" w14:textId="77777777" w:rsidR="000B3863" w:rsidRDefault="000B3863" w:rsidP="009F455F">
      <w:pPr>
        <w:rPr>
          <w:szCs w:val="21"/>
        </w:rPr>
      </w:pPr>
    </w:p>
    <w:p w14:paraId="78044C8D" w14:textId="77777777" w:rsidR="000B3863" w:rsidRDefault="000B3863">
      <w:pPr>
        <w:widowControl/>
        <w:jc w:val="left"/>
        <w:rPr>
          <w:szCs w:val="21"/>
        </w:rPr>
      </w:pPr>
      <w:r>
        <w:rPr>
          <w:szCs w:val="21"/>
        </w:rPr>
        <w:br w:type="page"/>
      </w:r>
    </w:p>
    <w:p w14:paraId="622B1058" w14:textId="61F1101E" w:rsidR="009F455F" w:rsidRDefault="009F455F" w:rsidP="009F455F">
      <w:pPr>
        <w:rPr>
          <w:szCs w:val="21"/>
        </w:rPr>
      </w:pPr>
      <w:r>
        <w:rPr>
          <w:rFonts w:hint="eastAsia"/>
          <w:szCs w:val="21"/>
        </w:rPr>
        <w:lastRenderedPageBreak/>
        <w:t>4</w:t>
      </w:r>
      <w:r>
        <w:rPr>
          <w:rFonts w:hint="eastAsia"/>
          <w:szCs w:val="21"/>
        </w:rPr>
        <w:t>．</w:t>
      </w:r>
      <w:r w:rsidRPr="00C22E10">
        <w:rPr>
          <w:rFonts w:hint="eastAsia"/>
          <w:szCs w:val="21"/>
        </w:rPr>
        <w:t>如图</w:t>
      </w:r>
      <w:r>
        <w:rPr>
          <w:rFonts w:hint="eastAsia"/>
          <w:szCs w:val="21"/>
        </w:rPr>
        <w:t>（</w:t>
      </w:r>
      <w:r>
        <w:rPr>
          <w:rFonts w:hint="eastAsia"/>
          <w:szCs w:val="21"/>
        </w:rPr>
        <w:t>a</w:t>
      </w:r>
      <w:r>
        <w:rPr>
          <w:rFonts w:hint="eastAsia"/>
          <w:szCs w:val="21"/>
        </w:rPr>
        <w:t>）</w:t>
      </w:r>
      <w:r w:rsidRPr="00C22E10">
        <w:rPr>
          <w:rFonts w:hint="eastAsia"/>
          <w:szCs w:val="21"/>
        </w:rPr>
        <w:t>，与压强传感器相连的试管内装有封闭的空气和温度传感器的热敏元件。用远红外加热器加热试管内的气体，获得图</w:t>
      </w:r>
      <w:r>
        <w:rPr>
          <w:rFonts w:hint="eastAsia"/>
          <w:szCs w:val="21"/>
        </w:rPr>
        <w:t>（</w:t>
      </w:r>
      <w:r>
        <w:rPr>
          <w:rFonts w:hint="eastAsia"/>
          <w:szCs w:val="21"/>
        </w:rPr>
        <w:t>b</w:t>
      </w:r>
      <w:r>
        <w:rPr>
          <w:rFonts w:hint="eastAsia"/>
          <w:szCs w:val="21"/>
        </w:rPr>
        <w:t>）</w:t>
      </w:r>
      <w:r w:rsidRPr="00C22E10">
        <w:rPr>
          <w:rFonts w:hint="eastAsia"/>
          <w:szCs w:val="21"/>
        </w:rPr>
        <w:t>的气体压强</w:t>
      </w:r>
      <w:r w:rsidRPr="00C22E10">
        <w:rPr>
          <w:i/>
          <w:iCs/>
          <w:szCs w:val="21"/>
        </w:rPr>
        <w:t>p</w:t>
      </w:r>
      <w:r w:rsidRPr="00C22E10">
        <w:rPr>
          <w:rFonts w:hint="eastAsia"/>
          <w:szCs w:val="21"/>
        </w:rPr>
        <w:t>与</w:t>
      </w:r>
      <w:r>
        <w:rPr>
          <w:rFonts w:hint="eastAsia"/>
          <w:szCs w:val="21"/>
        </w:rPr>
        <w:t>摄氏</w:t>
      </w:r>
      <w:r w:rsidRPr="00C22E10">
        <w:rPr>
          <w:rFonts w:hint="eastAsia"/>
          <w:szCs w:val="21"/>
        </w:rPr>
        <w:t>温度</w:t>
      </w:r>
      <w:r w:rsidRPr="00C22E10">
        <w:rPr>
          <w:rFonts w:hint="eastAsia"/>
          <w:i/>
          <w:iCs/>
          <w:szCs w:val="21"/>
        </w:rPr>
        <w:t>t</w:t>
      </w:r>
      <w:r w:rsidRPr="00C22E10">
        <w:rPr>
          <w:rFonts w:hint="eastAsia"/>
          <w:szCs w:val="21"/>
        </w:rPr>
        <w:t>的关系图</w:t>
      </w:r>
      <w:r>
        <w:rPr>
          <w:rFonts w:hint="eastAsia"/>
          <w:szCs w:val="21"/>
        </w:rPr>
        <w:t>线</w:t>
      </w:r>
      <w:r w:rsidRPr="00C22E10">
        <w:rPr>
          <w:rFonts w:hint="eastAsia"/>
          <w:szCs w:val="21"/>
        </w:rPr>
        <w:t>。</w:t>
      </w:r>
    </w:p>
    <w:p w14:paraId="0ED1CCE9" w14:textId="4E1E85E6" w:rsidR="0032274E" w:rsidRDefault="00EF1597" w:rsidP="009F455F">
      <w:pPr>
        <w:rPr>
          <w:szCs w:val="21"/>
        </w:rPr>
      </w:pPr>
      <w:r>
        <w:rPr>
          <w:noProof/>
          <w:szCs w:val="21"/>
        </w:rPr>
        <mc:AlternateContent>
          <mc:Choice Requires="wpg">
            <w:drawing>
              <wp:inline distT="0" distB="0" distL="0" distR="0" wp14:anchorId="461D6538" wp14:editId="1D75B323">
                <wp:extent cx="4407535" cy="1743710"/>
                <wp:effectExtent l="0" t="0" r="0" b="0"/>
                <wp:docPr id="695296525" name="组合 321"/>
                <wp:cNvGraphicFramePr/>
                <a:graphic xmlns:a="http://schemas.openxmlformats.org/drawingml/2006/main">
                  <a:graphicData uri="http://schemas.microsoft.com/office/word/2010/wordprocessingGroup">
                    <wpg:wgp>
                      <wpg:cNvGrpSpPr/>
                      <wpg:grpSpPr>
                        <a:xfrm>
                          <a:off x="0" y="0"/>
                          <a:ext cx="4407535" cy="1743710"/>
                          <a:chOff x="0" y="0"/>
                          <a:chExt cx="4408594" cy="1744238"/>
                        </a:xfrm>
                      </wpg:grpSpPr>
                      <wpg:grpSp>
                        <wpg:cNvPr id="535673403" name="Group 92118"/>
                        <wpg:cNvGrpSpPr/>
                        <wpg:grpSpPr>
                          <a:xfrm>
                            <a:off x="0" y="0"/>
                            <a:ext cx="4408594" cy="1744238"/>
                            <a:chOff x="-221412" y="0"/>
                            <a:chExt cx="6128672" cy="2426109"/>
                          </a:xfrm>
                        </wpg:grpSpPr>
                        <pic:pic xmlns:pic="http://schemas.openxmlformats.org/drawingml/2006/picture">
                          <pic:nvPicPr>
                            <pic:cNvPr id="398546771" name="Picture 3497"/>
                            <pic:cNvPicPr/>
                          </pic:nvPicPr>
                          <pic:blipFill>
                            <a:blip r:embed="rId13"/>
                            <a:srcRect/>
                            <a:stretch/>
                          </pic:blipFill>
                          <pic:spPr>
                            <a:xfrm>
                              <a:off x="848993" y="0"/>
                              <a:ext cx="1549566" cy="2057049"/>
                            </a:xfrm>
                            <a:prstGeom prst="rect">
                              <a:avLst/>
                            </a:prstGeom>
                          </pic:spPr>
                        </pic:pic>
                        <wps:wsp>
                          <wps:cNvPr id="654194135" name="Shape 3498"/>
                          <wps:cNvSpPr/>
                          <wps:spPr>
                            <a:xfrm>
                              <a:off x="635646" y="323945"/>
                              <a:ext cx="753491" cy="0"/>
                            </a:xfrm>
                            <a:custGeom>
                              <a:avLst/>
                              <a:gdLst/>
                              <a:ahLst/>
                              <a:cxnLst/>
                              <a:rect l="0" t="0" r="0" b="0"/>
                              <a:pathLst>
                                <a:path w="753491">
                                  <a:moveTo>
                                    <a:pt x="753491" y="0"/>
                                  </a:moveTo>
                                  <a:lnTo>
                                    <a:pt x="0" y="0"/>
                                  </a:ln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427586840" name="Shape 3499"/>
                          <wps:cNvSpPr/>
                          <wps:spPr>
                            <a:xfrm>
                              <a:off x="1952867" y="350312"/>
                              <a:ext cx="766763" cy="0"/>
                            </a:xfrm>
                            <a:custGeom>
                              <a:avLst/>
                              <a:gdLst/>
                              <a:ahLst/>
                              <a:cxnLst/>
                              <a:rect l="0" t="0" r="0" b="0"/>
                              <a:pathLst>
                                <a:path w="766763">
                                  <a:moveTo>
                                    <a:pt x="766763" y="0"/>
                                  </a:moveTo>
                                  <a:lnTo>
                                    <a:pt x="0" y="0"/>
                                  </a:ln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662393720" name="Shape 3500"/>
                          <wps:cNvSpPr/>
                          <wps:spPr>
                            <a:xfrm>
                              <a:off x="1571852" y="1498720"/>
                              <a:ext cx="1147775" cy="0"/>
                            </a:xfrm>
                            <a:custGeom>
                              <a:avLst/>
                              <a:gdLst/>
                              <a:ahLst/>
                              <a:cxnLst/>
                              <a:rect l="0" t="0" r="0" b="0"/>
                              <a:pathLst>
                                <a:path w="1147775">
                                  <a:moveTo>
                                    <a:pt x="0" y="0"/>
                                  </a:moveTo>
                                  <a:lnTo>
                                    <a:pt x="1147775" y="0"/>
                                  </a:lnTo>
                                </a:path>
                              </a:pathLst>
                            </a:custGeom>
                            <a:ln w="7201" cap="flat">
                              <a:miter lim="100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322211559" name="Rectangle 3501"/>
                          <wps:cNvSpPr/>
                          <wps:spPr>
                            <a:xfrm>
                              <a:off x="-221412" y="195661"/>
                              <a:ext cx="895411" cy="275562"/>
                            </a:xfrm>
                            <a:prstGeom prst="rect">
                              <a:avLst/>
                            </a:prstGeom>
                            <a:ln>
                              <a:noFill/>
                            </a:ln>
                          </wps:spPr>
                          <wps:txbx>
                            <w:txbxContent>
                              <w:p w14:paraId="79671BE2" w14:textId="77777777" w:rsidR="00EF1597" w:rsidRPr="00E10362" w:rsidRDefault="00EF1597" w:rsidP="00EF1597">
                                <w:pPr>
                                  <w:rPr>
                                    <w:sz w:val="18"/>
                                  </w:rPr>
                                </w:pPr>
                                <w:r w:rsidRPr="00E10362">
                                  <w:rPr>
                                    <w:sz w:val="18"/>
                                  </w:rPr>
                                  <w:t>压强传感器</w:t>
                                </w:r>
                              </w:p>
                            </w:txbxContent>
                          </wps:txbx>
                          <wps:bodyPr horzOverflow="overflow" vert="horz" wrap="none" lIns="36000" tIns="0" rIns="36000" bIns="0" rtlCol="0">
                            <a:spAutoFit/>
                          </wps:bodyPr>
                        </wps:wsp>
                        <wps:wsp>
                          <wps:cNvPr id="323326961" name="Rectangle 3502"/>
                          <wps:cNvSpPr/>
                          <wps:spPr>
                            <a:xfrm>
                              <a:off x="2734167" y="224624"/>
                              <a:ext cx="895411" cy="275562"/>
                            </a:xfrm>
                            <a:prstGeom prst="rect">
                              <a:avLst/>
                            </a:prstGeom>
                            <a:ln>
                              <a:noFill/>
                            </a:ln>
                          </wps:spPr>
                          <wps:txbx>
                            <w:txbxContent>
                              <w:p w14:paraId="03A5ABCF" w14:textId="77777777" w:rsidR="00EF1597" w:rsidRPr="00E10362" w:rsidRDefault="00EF1597" w:rsidP="00EF1597">
                                <w:pPr>
                                  <w:rPr>
                                    <w:sz w:val="18"/>
                                  </w:rPr>
                                </w:pPr>
                                <w:r w:rsidRPr="00E10362">
                                  <w:rPr>
                                    <w:sz w:val="18"/>
                                  </w:rPr>
                                  <w:t>温度传感器</w:t>
                                </w:r>
                              </w:p>
                            </w:txbxContent>
                          </wps:txbx>
                          <wps:bodyPr horzOverflow="overflow" vert="horz" wrap="none" lIns="36000" tIns="0" rIns="36000" bIns="0" rtlCol="0">
                            <a:spAutoFit/>
                          </wps:bodyPr>
                        </wps:wsp>
                        <wps:wsp>
                          <wps:cNvPr id="1096068639" name="Rectangle 3503"/>
                          <wps:cNvSpPr/>
                          <wps:spPr>
                            <a:xfrm>
                              <a:off x="2734640" y="1376095"/>
                              <a:ext cx="1054300" cy="275562"/>
                            </a:xfrm>
                            <a:prstGeom prst="rect">
                              <a:avLst/>
                            </a:prstGeom>
                            <a:ln>
                              <a:noFill/>
                            </a:ln>
                          </wps:spPr>
                          <wps:txbx>
                            <w:txbxContent>
                              <w:p w14:paraId="05BCDDAC" w14:textId="77777777" w:rsidR="00EF1597" w:rsidRPr="00E10362" w:rsidRDefault="00EF1597" w:rsidP="00EF1597">
                                <w:pPr>
                                  <w:rPr>
                                    <w:sz w:val="18"/>
                                  </w:rPr>
                                </w:pPr>
                                <w:r w:rsidRPr="00E10362">
                                  <w:rPr>
                                    <w:sz w:val="18"/>
                                  </w:rPr>
                                  <w:t>远红外加热器</w:t>
                                </w:r>
                              </w:p>
                            </w:txbxContent>
                          </wps:txbx>
                          <wps:bodyPr horzOverflow="overflow" vert="horz" wrap="none" lIns="36000" tIns="0" rIns="36000" bIns="0" rtlCol="0">
                            <a:spAutoFit/>
                          </wps:bodyPr>
                        </wps:wsp>
                        <wps:wsp>
                          <wps:cNvPr id="1531691570" name="Rectangle 3503"/>
                          <wps:cNvSpPr/>
                          <wps:spPr>
                            <a:xfrm>
                              <a:off x="1483035" y="2150533"/>
                              <a:ext cx="647369" cy="275562"/>
                            </a:xfrm>
                            <a:prstGeom prst="rect">
                              <a:avLst/>
                            </a:prstGeom>
                            <a:ln>
                              <a:noFill/>
                            </a:ln>
                          </wps:spPr>
                          <wps:txbx>
                            <w:txbxContent>
                              <w:p w14:paraId="1599AF99" w14:textId="70C0D83D" w:rsidR="00EF1597" w:rsidRPr="00E10362" w:rsidRDefault="00EF1597" w:rsidP="00EF1597">
                                <w:pPr>
                                  <w:rPr>
                                    <w:sz w:val="18"/>
                                  </w:rPr>
                                </w:pPr>
                                <w:r>
                                  <w:rPr>
                                    <w:rFonts w:hint="eastAsia"/>
                                    <w:sz w:val="18"/>
                                  </w:rPr>
                                  <w:t>图（</w:t>
                                </w:r>
                                <w:r>
                                  <w:rPr>
                                    <w:rFonts w:hint="eastAsia"/>
                                    <w:sz w:val="18"/>
                                  </w:rPr>
                                  <w:t>a</w:t>
                                </w:r>
                                <w:r>
                                  <w:rPr>
                                    <w:rFonts w:hint="eastAsia"/>
                                    <w:sz w:val="18"/>
                                  </w:rPr>
                                  <w:t>）</w:t>
                                </w:r>
                              </w:p>
                            </w:txbxContent>
                          </wps:txbx>
                          <wps:bodyPr horzOverflow="overflow" vert="horz" wrap="none" lIns="36000" tIns="0" rIns="36000" bIns="0" rtlCol="0">
                            <a:spAutoFit/>
                          </wps:bodyPr>
                        </wps:wsp>
                        <wps:wsp>
                          <wps:cNvPr id="983239108" name="Rectangle 3503"/>
                          <wps:cNvSpPr/>
                          <wps:spPr>
                            <a:xfrm>
                              <a:off x="4772514" y="2150538"/>
                              <a:ext cx="657110" cy="275571"/>
                            </a:xfrm>
                            <a:prstGeom prst="rect">
                              <a:avLst/>
                            </a:prstGeom>
                            <a:ln>
                              <a:noFill/>
                            </a:ln>
                          </wps:spPr>
                          <wps:txbx>
                            <w:txbxContent>
                              <w:p w14:paraId="493F8E47" w14:textId="6529AE5D" w:rsidR="00EF1597" w:rsidRPr="00E10362" w:rsidRDefault="00EF1597" w:rsidP="00EF1597">
                                <w:pPr>
                                  <w:rPr>
                                    <w:sz w:val="18"/>
                                  </w:rPr>
                                </w:pPr>
                                <w:r>
                                  <w:rPr>
                                    <w:rFonts w:hint="eastAsia"/>
                                    <w:sz w:val="18"/>
                                  </w:rPr>
                                  <w:t>图（</w:t>
                                </w:r>
                                <w:r>
                                  <w:rPr>
                                    <w:rFonts w:hint="eastAsia"/>
                                    <w:sz w:val="18"/>
                                  </w:rPr>
                                  <w:t>b</w:t>
                                </w:r>
                                <w:r>
                                  <w:rPr>
                                    <w:rFonts w:hint="eastAsia"/>
                                    <w:sz w:val="18"/>
                                  </w:rPr>
                                  <w:t>）</w:t>
                                </w:r>
                              </w:p>
                            </w:txbxContent>
                          </wps:txbx>
                          <wps:bodyPr horzOverflow="overflow" vert="horz" wrap="none" lIns="36000" tIns="0" rIns="36000" bIns="0" rtlCol="0">
                            <a:spAutoFit/>
                          </wps:bodyPr>
                        </wps:wsp>
                        <wps:wsp>
                          <wps:cNvPr id="2125464723" name="Rectangle 3503"/>
                          <wps:cNvSpPr/>
                          <wps:spPr>
                            <a:xfrm>
                              <a:off x="4988025" y="1725384"/>
                              <a:ext cx="214850" cy="275571"/>
                            </a:xfrm>
                            <a:prstGeom prst="rect">
                              <a:avLst/>
                            </a:prstGeom>
                            <a:ln>
                              <a:noFill/>
                            </a:ln>
                          </wps:spPr>
                          <wps:txbx>
                            <w:txbxContent>
                              <w:p w14:paraId="2F6F18B5" w14:textId="75362195" w:rsidR="00EF1597" w:rsidRPr="00EF1597" w:rsidRDefault="00EF1597" w:rsidP="00EF1597">
                                <w:pPr>
                                  <w:rPr>
                                    <w:i/>
                                    <w:iCs/>
                                    <w:sz w:val="18"/>
                                  </w:rPr>
                                </w:pPr>
                                <w:r w:rsidRPr="00EF1597">
                                  <w:rPr>
                                    <w:rFonts w:hint="eastAsia"/>
                                    <w:i/>
                                    <w:iCs/>
                                    <w:sz w:val="18"/>
                                  </w:rPr>
                                  <w:t>O</w:t>
                                </w:r>
                              </w:p>
                            </w:txbxContent>
                          </wps:txbx>
                          <wps:bodyPr horzOverflow="overflow" vert="horz" wrap="none" lIns="36000" tIns="0" rIns="36000" bIns="0" rtlCol="0">
                            <a:spAutoFit/>
                          </wps:bodyPr>
                        </wps:wsp>
                        <wps:wsp>
                          <wps:cNvPr id="517063657" name="Rectangle 3503"/>
                          <wps:cNvSpPr/>
                          <wps:spPr>
                            <a:xfrm>
                              <a:off x="5141518" y="707584"/>
                              <a:ext cx="383462" cy="275654"/>
                            </a:xfrm>
                            <a:prstGeom prst="rect">
                              <a:avLst/>
                            </a:prstGeom>
                            <a:ln>
                              <a:noFill/>
                            </a:ln>
                          </wps:spPr>
                          <wps:txbx>
                            <w:txbxContent>
                              <w:p w14:paraId="49D36B1E" w14:textId="39951DED" w:rsidR="00EF1597" w:rsidRPr="00EF1597" w:rsidRDefault="00EF1597" w:rsidP="00EF1597">
                                <w:pPr>
                                  <w:rPr>
                                    <w:i/>
                                    <w:iCs/>
                                    <w:sz w:val="18"/>
                                  </w:rPr>
                                </w:pPr>
                                <w:r>
                                  <w:rPr>
                                    <w:rFonts w:hint="eastAsia"/>
                                    <w:i/>
                                    <w:iCs/>
                                    <w:sz w:val="18"/>
                                  </w:rPr>
                                  <w:t>p</w:t>
                                </w:r>
                                <w:r w:rsidRPr="00EF1597">
                                  <w:rPr>
                                    <w:rFonts w:hint="eastAsia"/>
                                    <w:sz w:val="18"/>
                                  </w:rPr>
                                  <w:t>/Pa</w:t>
                                </w:r>
                              </w:p>
                            </w:txbxContent>
                          </wps:txbx>
                          <wps:bodyPr horzOverflow="overflow" vert="horz" wrap="none" lIns="36000" tIns="0" rIns="36000" bIns="0" rtlCol="0">
                            <a:spAutoFit/>
                          </wps:bodyPr>
                        </wps:wsp>
                        <wps:wsp>
                          <wps:cNvPr id="1129462181" name="Rectangle 3503"/>
                          <wps:cNvSpPr/>
                          <wps:spPr>
                            <a:xfrm>
                              <a:off x="5555538" y="1759785"/>
                              <a:ext cx="351722" cy="275654"/>
                            </a:xfrm>
                            <a:prstGeom prst="rect">
                              <a:avLst/>
                            </a:prstGeom>
                            <a:ln>
                              <a:noFill/>
                            </a:ln>
                          </wps:spPr>
                          <wps:txbx>
                            <w:txbxContent>
                              <w:p w14:paraId="07947EE2" w14:textId="14662391" w:rsidR="00EF1597" w:rsidRPr="00EF1597" w:rsidRDefault="00EF1597" w:rsidP="00EF1597">
                                <w:pPr>
                                  <w:rPr>
                                    <w:i/>
                                    <w:iCs/>
                                    <w:sz w:val="18"/>
                                  </w:rPr>
                                </w:pPr>
                                <w:r>
                                  <w:rPr>
                                    <w:rFonts w:hint="eastAsia"/>
                                    <w:i/>
                                    <w:iCs/>
                                    <w:sz w:val="18"/>
                                  </w:rPr>
                                  <w:t>t</w:t>
                                </w:r>
                                <w:r w:rsidRPr="00EF1597">
                                  <w:rPr>
                                    <w:rFonts w:hint="eastAsia"/>
                                    <w:sz w:val="18"/>
                                  </w:rPr>
                                  <w:t>/</w:t>
                                </w:r>
                                <w:r>
                                  <w:rPr>
                                    <w:rFonts w:asciiTheme="majorBidi" w:hAnsiTheme="majorBidi" w:cstheme="majorBidi"/>
                                    <w:sz w:val="18"/>
                                  </w:rPr>
                                  <w:t>℃</w:t>
                                </w:r>
                              </w:p>
                            </w:txbxContent>
                          </wps:txbx>
                          <wps:bodyPr horzOverflow="overflow" vert="horz" wrap="none" lIns="36000" tIns="0" rIns="36000" bIns="0" rtlCol="0">
                            <a:spAutoFit/>
                          </wps:bodyPr>
                        </wps:wsp>
                      </wpg:grpSp>
                      <wpg:grpSp>
                        <wpg:cNvPr id="877991581" name="组合 320"/>
                        <wpg:cNvGrpSpPr/>
                        <wpg:grpSpPr>
                          <a:xfrm>
                            <a:off x="3219797" y="597804"/>
                            <a:ext cx="1079850" cy="667525"/>
                            <a:chOff x="-21600" y="-1420071"/>
                            <a:chExt cx="1079850" cy="667525"/>
                          </a:xfrm>
                        </wpg:grpSpPr>
                        <wps:wsp>
                          <wps:cNvPr id="4204192" name="直接箭头连接符 319"/>
                          <wps:cNvCnPr/>
                          <wps:spPr>
                            <a:xfrm>
                              <a:off x="-21600" y="-752686"/>
                              <a:ext cx="10798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5619674" name="直接箭头连接符 319"/>
                          <wps:cNvCnPr/>
                          <wps:spPr>
                            <a:xfrm flipV="1">
                              <a:off x="583054" y="-1420071"/>
                              <a:ext cx="0" cy="66752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76620957" name="直接箭头连接符 319"/>
                          <wps:cNvCnPr/>
                          <wps:spPr>
                            <a:xfrm flipV="1">
                              <a:off x="480512" y="-1222733"/>
                              <a:ext cx="363009" cy="242099"/>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514700291" name="直接箭头连接符 319"/>
                          <wps:cNvCnPr/>
                          <wps:spPr>
                            <a:xfrm flipV="1">
                              <a:off x="145401" y="-976363"/>
                              <a:ext cx="322892" cy="215403"/>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461D6538" id="组合 321" o:spid="_x0000_s1121" style="width:347.05pt;height:137.3pt;mso-position-horizontal-relative:char;mso-position-vertical-relative:line" coordsize="44085,1744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">
                <v:group id="Group 92118" o:spid="_x0000_s1122" style="position:absolute;width:44085;height:17442" coordorigin="-2214" coordsize="61286,24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">
                  <v:shape id="Picture 3497" o:spid="_x0000_s1123" type="#_x0000_t75" style="position:absolute;left:8489;width:15496;height:205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">
                    <v:imagedata r:id="rId14" o:title=""/>
                  </v:shape>
                  <v:shape id="Shape 3498" o:spid="_x0000_s1124" style="position:absolute;left:6356;top:3239;width:7535;height:0;visibility:visible;mso-wrap-style:none;v-text-anchor:top" coordsize="7534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" path="m753491,l,e" filled="f" strokecolor="#181717" strokeweight=".20003mm">
                    <v:stroke miterlimit="1" joinstyle="miter"/>
                    <v:path arrowok="t" textboxrect="0,0,753491,0"/>
                  </v:shape>
                  <v:shape id="Shape 3499" o:spid="_x0000_s1125" style="position:absolute;left:19528;top:3503;width:7668;height:0;visibility:visible;mso-wrap-style:none;v-text-anchor:top" coordsize="766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" path="m766763,l,e" filled="f" strokecolor="#181717" strokeweight=".20003mm">
                    <v:stroke miterlimit="1" joinstyle="miter"/>
                    <v:path arrowok="t" textboxrect="0,0,766763,0"/>
                  </v:shape>
                  <v:shape id="Shape 3500" o:spid="_x0000_s1126" style="position:absolute;left:15718;top:14987;width:11478;height:0;visibility:visible;mso-wrap-style:none;v-text-anchor:top" coordsize="11477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" path="m,l1147775,e" filled="f" strokecolor="#181717" strokeweight=".20003mm">
                    <v:stroke miterlimit="1" joinstyle="miter"/>
                    <v:path arrowok="t" textboxrect="0,0,1147775,0"/>
                  </v:shape>
                  <v:rect id="Rectangle 3501" o:spid="_x0000_s1127" style="position:absolute;left:-2214;top:1956;width:895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" filled="f" stroked="f">
                    <v:textbox style="mso-fit-shape-to-text:t" inset="1mm,0,1mm,0">
                      <w:txbxContent>
                        <w:p w14:paraId="79671BE2" w14:textId="77777777" w:rsidR="00EF1597" w:rsidRPr="00E10362" w:rsidRDefault="00EF1597" w:rsidP="00EF1597">
                          <w:pPr>
                            <w:rPr>
                              <w:sz w:val="18"/>
                            </w:rPr>
                          </w:pPr>
                          <w:r w:rsidRPr="00E10362">
                            <w:rPr>
                              <w:sz w:val="18"/>
                            </w:rPr>
                            <w:t>压强传感器</w:t>
                          </w:r>
                        </w:p>
                      </w:txbxContent>
                    </v:textbox>
                  </v:rect>
                  <v:rect id="Rectangle 3502" o:spid="_x0000_s1128" style="position:absolute;left:27341;top:2246;width:8954;height:2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" filled="f" stroked="f">
                    <v:textbox style="mso-fit-shape-to-text:t" inset="1mm,0,1mm,0">
                      <w:txbxContent>
                        <w:p w14:paraId="03A5ABCF" w14:textId="77777777" w:rsidR="00EF1597" w:rsidRPr="00E10362" w:rsidRDefault="00EF1597" w:rsidP="00EF1597">
                          <w:pPr>
                            <w:rPr>
                              <w:sz w:val="18"/>
                            </w:rPr>
                          </w:pPr>
                          <w:r w:rsidRPr="00E10362">
                            <w:rPr>
                              <w:sz w:val="18"/>
                            </w:rPr>
                            <w:t>温度传感器</w:t>
                          </w:r>
                        </w:p>
                      </w:txbxContent>
                    </v:textbox>
                  </v:rect>
                  <v:rect id="Rectangle 3503" o:spid="_x0000_s1129" style="position:absolute;left:27346;top:13760;width:1054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" filled="f" stroked="f">
                    <v:textbox style="mso-fit-shape-to-text:t" inset="1mm,0,1mm,0">
                      <w:txbxContent>
                        <w:p w14:paraId="05BCDDAC" w14:textId="77777777" w:rsidR="00EF1597" w:rsidRPr="00E10362" w:rsidRDefault="00EF1597" w:rsidP="00EF1597">
                          <w:pPr>
                            <w:rPr>
                              <w:sz w:val="18"/>
                            </w:rPr>
                          </w:pPr>
                          <w:r w:rsidRPr="00E10362">
                            <w:rPr>
                              <w:sz w:val="18"/>
                            </w:rPr>
                            <w:t>远红外加热器</w:t>
                          </w:r>
                        </w:p>
                      </w:txbxContent>
                    </v:textbox>
                  </v:rect>
                  <v:rect id="Rectangle 3503" o:spid="_x0000_s1130" style="position:absolute;left:14830;top:21505;width:6474;height:2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" filled="f" stroked="f">
                    <v:textbox style="mso-fit-shape-to-text:t" inset="1mm,0,1mm,0">
                      <w:txbxContent>
                        <w:p w14:paraId="1599AF99" w14:textId="70C0D83D" w:rsidR="00EF1597" w:rsidRPr="00E10362" w:rsidRDefault="00EF1597" w:rsidP="00EF1597">
                          <w:pPr>
                            <w:rPr>
                              <w:sz w:val="18"/>
                            </w:rPr>
                          </w:pPr>
                          <w:r>
                            <w:rPr>
                              <w:rFonts w:hint="eastAsia"/>
                              <w:sz w:val="18"/>
                            </w:rPr>
                            <w:t>图（</w:t>
                          </w:r>
                          <w:r>
                            <w:rPr>
                              <w:rFonts w:hint="eastAsia"/>
                              <w:sz w:val="18"/>
                            </w:rPr>
                            <w:t>a</w:t>
                          </w:r>
                          <w:r>
                            <w:rPr>
                              <w:rFonts w:hint="eastAsia"/>
                              <w:sz w:val="18"/>
                            </w:rPr>
                            <w:t>）</w:t>
                          </w:r>
                        </w:p>
                      </w:txbxContent>
                    </v:textbox>
                  </v:rect>
                  <v:rect id="Rectangle 3503" o:spid="_x0000_s1131" style="position:absolute;left:47725;top:21505;width:6571;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" filled="f" stroked="f">
                    <v:textbox style="mso-fit-shape-to-text:t" inset="1mm,0,1mm,0">
                      <w:txbxContent>
                        <w:p w14:paraId="493F8E47" w14:textId="6529AE5D" w:rsidR="00EF1597" w:rsidRPr="00E10362" w:rsidRDefault="00EF1597" w:rsidP="00EF1597">
                          <w:pPr>
                            <w:rPr>
                              <w:sz w:val="18"/>
                            </w:rPr>
                          </w:pPr>
                          <w:r>
                            <w:rPr>
                              <w:rFonts w:hint="eastAsia"/>
                              <w:sz w:val="18"/>
                            </w:rPr>
                            <w:t>图（</w:t>
                          </w:r>
                          <w:r>
                            <w:rPr>
                              <w:rFonts w:hint="eastAsia"/>
                              <w:sz w:val="18"/>
                            </w:rPr>
                            <w:t>b</w:t>
                          </w:r>
                          <w:r>
                            <w:rPr>
                              <w:rFonts w:hint="eastAsia"/>
                              <w:sz w:val="18"/>
                            </w:rPr>
                            <w:t>）</w:t>
                          </w:r>
                        </w:p>
                      </w:txbxContent>
                    </v:textbox>
                  </v:rect>
                  <v:rect id="Rectangle 3503" o:spid="_x0000_s1132" style="position:absolute;left:49880;top:17253;width:2148;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" filled="f" stroked="f">
                    <v:textbox style="mso-fit-shape-to-text:t" inset="1mm,0,1mm,0">
                      <w:txbxContent>
                        <w:p w14:paraId="2F6F18B5" w14:textId="75362195" w:rsidR="00EF1597" w:rsidRPr="00EF1597" w:rsidRDefault="00EF1597" w:rsidP="00EF1597">
                          <w:pPr>
                            <w:rPr>
                              <w:i/>
                              <w:iCs/>
                              <w:sz w:val="18"/>
                            </w:rPr>
                          </w:pPr>
                          <w:r w:rsidRPr="00EF1597">
                            <w:rPr>
                              <w:rFonts w:hint="eastAsia"/>
                              <w:i/>
                              <w:iCs/>
                              <w:sz w:val="18"/>
                            </w:rPr>
                            <w:t>O</w:t>
                          </w:r>
                        </w:p>
                      </w:txbxContent>
                    </v:textbox>
                  </v:rect>
                  <v:rect id="Rectangle 3503" o:spid="_x0000_s1133" style="position:absolute;left:51415;top:7075;width:3834;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" filled="f" stroked="f">
                    <v:textbox style="mso-fit-shape-to-text:t" inset="1mm,0,1mm,0">
                      <w:txbxContent>
                        <w:p w14:paraId="49D36B1E" w14:textId="39951DED" w:rsidR="00EF1597" w:rsidRPr="00EF1597" w:rsidRDefault="00EF1597" w:rsidP="00EF1597">
                          <w:pPr>
                            <w:rPr>
                              <w:i/>
                              <w:iCs/>
                              <w:sz w:val="18"/>
                            </w:rPr>
                          </w:pPr>
                          <w:r>
                            <w:rPr>
                              <w:rFonts w:hint="eastAsia"/>
                              <w:i/>
                              <w:iCs/>
                              <w:sz w:val="18"/>
                            </w:rPr>
                            <w:t>p</w:t>
                          </w:r>
                          <w:r w:rsidRPr="00EF1597">
                            <w:rPr>
                              <w:rFonts w:hint="eastAsia"/>
                              <w:sz w:val="18"/>
                            </w:rPr>
                            <w:t>/Pa</w:t>
                          </w:r>
                        </w:p>
                      </w:txbxContent>
                    </v:textbox>
                  </v:rect>
                  <v:rect id="Rectangle 3503" o:spid="_x0000_s1134" style="position:absolute;left:55555;top:17597;width:3517;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" filled="f" stroked="f">
                    <v:textbox style="mso-fit-shape-to-text:t" inset="1mm,0,1mm,0">
                      <w:txbxContent>
                        <w:p w14:paraId="07947EE2" w14:textId="14662391" w:rsidR="00EF1597" w:rsidRPr="00EF1597" w:rsidRDefault="00EF1597" w:rsidP="00EF1597">
                          <w:pPr>
                            <w:rPr>
                              <w:i/>
                              <w:iCs/>
                              <w:sz w:val="18"/>
                            </w:rPr>
                          </w:pPr>
                          <w:r>
                            <w:rPr>
                              <w:rFonts w:hint="eastAsia"/>
                              <w:i/>
                              <w:iCs/>
                              <w:sz w:val="18"/>
                            </w:rPr>
                            <w:t>t</w:t>
                          </w:r>
                          <w:r w:rsidRPr="00EF1597">
                            <w:rPr>
                              <w:rFonts w:hint="eastAsia"/>
                              <w:sz w:val="18"/>
                            </w:rPr>
                            <w:t>/</w:t>
                          </w:r>
                          <w:r>
                            <w:rPr>
                              <w:rFonts w:asciiTheme="majorBidi" w:hAnsiTheme="majorBidi" w:cstheme="majorBidi"/>
                              <w:sz w:val="18"/>
                            </w:rPr>
                            <w:t>℃</w:t>
                          </w:r>
                        </w:p>
                      </w:txbxContent>
                    </v:textbox>
                  </v:rect>
                </v:group>
                <v:group id="组合 320" o:spid="_x0000_s1135" style="position:absolute;left:32197;top:5978;width:10799;height:6675" coordorigin="-216,-14200" coordsize="10798,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">
                  <v:shapetype id="_x0000_t32" coordsize="21600,21600" o:spt="32" o:oned="t" path="m,l21600,21600e" filled="f">
                    <v:path arrowok="t" fillok="f" o:connecttype="none"/>
                    <o:lock v:ext="edit" shapetype="t"/>
                  </v:shapetype>
                  <v:shape id="直接箭头连接符 319" o:spid="_x0000_s1136" type="#_x0000_t32" style="position:absolute;left:-216;top:-7526;width:10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" strokecolor="black [3213]" strokeweight=".5pt">
                    <v:stroke endarrow="block" endarrowwidth="narrow" joinstyle="miter"/>
                  </v:shape>
                  <v:shape id="直接箭头连接符 319" o:spid="_x0000_s1137" type="#_x0000_t32" style="position:absolute;left:5830;top:-14200;width:0;height:66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" strokecolor="black [3213]" strokeweight=".5pt">
                    <v:stroke endarrow="block" endarrowwidth="narrow" joinstyle="miter"/>
                  </v:shape>
                  <v:shape id="直接箭头连接符 319" o:spid="_x0000_s1138" type="#_x0000_t32" style="position:absolute;left:4805;top:-12227;width:3630;height:24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" strokecolor="black [3213]" strokeweight="1pt">
                    <v:stroke endarrowwidth="narrow" joinstyle="miter"/>
                  </v:shape>
                  <v:shape id="直接箭头连接符 319" o:spid="_x0000_s1139" type="#_x0000_t32" style="position:absolute;left:1454;top:-9763;width:3228;height:21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" strokecolor="black [3213]" strokeweight=".5pt">
                    <v:stroke dashstyle="dash" endarrowwidth="narrow" joinstyle="miter"/>
                  </v:shape>
                </v:group>
                <w10:anchorlock/>
              </v:group>
            </w:pict>
          </mc:Fallback>
        </mc:AlternateContent>
      </w:r>
    </w:p>
    <w:p w14:paraId="291EFB61" w14:textId="0D814858" w:rsidR="009F455F" w:rsidRDefault="009F455F" w:rsidP="009F455F">
      <w:pPr>
        <w:rPr>
          <w:rFonts w:hAnsi="宋体" w:hint="eastAsia"/>
          <w:color w:val="000000"/>
        </w:rPr>
      </w:pPr>
      <w:r>
        <w:rPr>
          <w:rFonts w:hint="eastAsia"/>
          <w:szCs w:val="21"/>
        </w:rPr>
        <w:t>（</w:t>
      </w:r>
      <w:r>
        <w:rPr>
          <w:rFonts w:hint="eastAsia"/>
          <w:szCs w:val="21"/>
        </w:rPr>
        <w:t>1</w:t>
      </w:r>
      <w:r>
        <w:rPr>
          <w:rFonts w:hint="eastAsia"/>
          <w:szCs w:val="21"/>
        </w:rPr>
        <w:t>）图（</w:t>
      </w:r>
      <w:r>
        <w:rPr>
          <w:rFonts w:hint="eastAsia"/>
          <w:szCs w:val="21"/>
        </w:rPr>
        <w:t>b</w:t>
      </w:r>
      <w:r>
        <w:rPr>
          <w:rFonts w:hint="eastAsia"/>
          <w:szCs w:val="21"/>
        </w:rPr>
        <w:t>）中图线与纵坐标轴的截距为</w:t>
      </w:r>
      <w:r w:rsidRPr="00B94182">
        <w:rPr>
          <w:rFonts w:hint="eastAsia"/>
          <w:i/>
          <w:iCs/>
          <w:szCs w:val="21"/>
        </w:rPr>
        <w:t>y</w:t>
      </w:r>
      <w:r>
        <w:rPr>
          <w:rFonts w:hint="eastAsia"/>
          <w:szCs w:val="21"/>
        </w:rPr>
        <w:t>，图线的斜率为</w:t>
      </w:r>
      <w:r w:rsidRPr="00B94182">
        <w:rPr>
          <w:rFonts w:hint="eastAsia"/>
          <w:i/>
          <w:iCs/>
          <w:szCs w:val="21"/>
        </w:rPr>
        <w:t>k</w:t>
      </w:r>
      <w:r>
        <w:rPr>
          <w:rFonts w:hint="eastAsia"/>
          <w:szCs w:val="21"/>
        </w:rPr>
        <w:t>，则热力学温度</w:t>
      </w:r>
      <w:r w:rsidRPr="00B94182">
        <w:rPr>
          <w:rFonts w:hint="eastAsia"/>
          <w:i/>
          <w:iCs/>
          <w:szCs w:val="21"/>
        </w:rPr>
        <w:t>T</w:t>
      </w:r>
      <w:r>
        <w:rPr>
          <w:rFonts w:hint="eastAsia"/>
          <w:szCs w:val="21"/>
        </w:rPr>
        <w:t>与摄氏温度</w:t>
      </w:r>
      <w:r w:rsidRPr="00B94182">
        <w:rPr>
          <w:rFonts w:hint="eastAsia"/>
          <w:i/>
          <w:iCs/>
          <w:szCs w:val="21"/>
        </w:rPr>
        <w:t>t</w:t>
      </w:r>
      <w:r>
        <w:rPr>
          <w:rFonts w:hint="eastAsia"/>
          <w:szCs w:val="21"/>
        </w:rPr>
        <w:t>之间的关系：</w:t>
      </w:r>
      <w:r w:rsidRPr="00B94182">
        <w:rPr>
          <w:rFonts w:hint="eastAsia"/>
          <w:i/>
          <w:iCs/>
          <w:szCs w:val="21"/>
        </w:rPr>
        <w:t>T</w:t>
      </w:r>
      <w:r w:rsidR="006D15F5">
        <w:rPr>
          <w:rFonts w:hint="eastAsia"/>
          <w:szCs w:val="21"/>
        </w:rPr>
        <w:t xml:space="preserve"> </w:t>
      </w:r>
      <w:r>
        <w:rPr>
          <w:rFonts w:hint="eastAsia"/>
          <w:szCs w:val="21"/>
        </w:rPr>
        <w:t>=</w:t>
      </w:r>
      <w:r w:rsidR="006D15F5">
        <w:rPr>
          <w:rFonts w:hint="eastAsia"/>
          <w:szCs w:val="21"/>
        </w:rPr>
        <w:t xml:space="preserve"> </w:t>
      </w:r>
      <w:r w:rsidRPr="00B94182">
        <w:rPr>
          <w:rFonts w:hint="eastAsia"/>
          <w:i/>
          <w:iCs/>
          <w:szCs w:val="21"/>
        </w:rPr>
        <w:t>t</w:t>
      </w:r>
      <w:r w:rsidR="006D15F5">
        <w:rPr>
          <w:rFonts w:hint="eastAsia"/>
          <w:szCs w:val="21"/>
        </w:rPr>
        <w:t xml:space="preserve"> </w:t>
      </w:r>
      <w:r>
        <w:rPr>
          <w:rFonts w:hint="eastAsia"/>
          <w:szCs w:val="21"/>
        </w:rPr>
        <w:t>+</w:t>
      </w:r>
      <w:r w:rsidRPr="001F2E55">
        <w:rPr>
          <w:rFonts w:hAnsi="宋体"/>
          <w:color w:val="000000"/>
        </w:rPr>
        <w:t>______</w:t>
      </w:r>
      <w:r w:rsidRPr="001F2E55">
        <w:rPr>
          <w:rFonts w:hAnsi="宋体" w:hint="eastAsia"/>
          <w:color w:val="000000"/>
        </w:rPr>
        <w:t>。</w:t>
      </w:r>
      <w:r>
        <w:rPr>
          <w:rFonts w:hAnsi="宋体" w:hint="eastAsia"/>
          <w:color w:val="000000"/>
        </w:rPr>
        <w:t>（用本题中的字母表示）</w:t>
      </w:r>
    </w:p>
    <w:p w14:paraId="249E71EF" w14:textId="77777777" w:rsidR="009F455F" w:rsidRPr="00C162A7" w:rsidRDefault="009F455F" w:rsidP="009F455F">
      <w:pPr>
        <w:rPr>
          <w:szCs w:val="21"/>
        </w:rPr>
      </w:pPr>
      <w:r>
        <w:rPr>
          <w:rFonts w:hint="eastAsia"/>
          <w:szCs w:val="21"/>
        </w:rPr>
        <w:t>（</w:t>
      </w:r>
      <w:r>
        <w:rPr>
          <w:rFonts w:hint="eastAsia"/>
          <w:szCs w:val="21"/>
        </w:rPr>
        <w:t>2</w:t>
      </w:r>
      <w:r>
        <w:rPr>
          <w:rFonts w:hint="eastAsia"/>
          <w:szCs w:val="21"/>
        </w:rPr>
        <w:t>）加热过程中，封闭气体的</w:t>
      </w:r>
      <w:r w:rsidRPr="001F2E55">
        <w:rPr>
          <w:rFonts w:hAnsi="宋体"/>
          <w:color w:val="000000"/>
        </w:rPr>
        <w:t>______</w:t>
      </w:r>
      <w:r w:rsidRPr="001F2E55">
        <w:rPr>
          <w:rFonts w:hAnsi="宋体" w:hint="eastAsia"/>
          <w:color w:val="000000"/>
        </w:rPr>
        <w:t>。</w:t>
      </w:r>
    </w:p>
    <w:p w14:paraId="6D85B26A" w14:textId="138648C2" w:rsidR="009F455F" w:rsidRDefault="009F455F" w:rsidP="009F455F">
      <w:pPr>
        <w:rPr>
          <w:szCs w:val="21"/>
        </w:rPr>
      </w:pPr>
      <w:r>
        <w:rPr>
          <w:rFonts w:hint="eastAsia"/>
          <w:szCs w:val="21"/>
        </w:rPr>
        <w:t>A</w:t>
      </w:r>
      <w:r>
        <w:rPr>
          <w:rFonts w:hint="eastAsia"/>
          <w:szCs w:val="21"/>
        </w:rPr>
        <w:t>．分子数密度不变</w:t>
      </w:r>
      <w:r w:rsidR="006D15F5">
        <w:rPr>
          <w:szCs w:val="21"/>
        </w:rPr>
        <w:tab/>
      </w:r>
      <w:r w:rsidR="006D15F5">
        <w:rPr>
          <w:szCs w:val="21"/>
        </w:rPr>
        <w:tab/>
      </w:r>
      <w:r w:rsidR="006D15F5">
        <w:rPr>
          <w:szCs w:val="21"/>
        </w:rPr>
        <w:tab/>
      </w:r>
      <w:r w:rsidR="006D15F5">
        <w:rPr>
          <w:szCs w:val="21"/>
        </w:rPr>
        <w:tab/>
      </w:r>
      <w:r w:rsidRPr="00E06567">
        <w:rPr>
          <w:rFonts w:hint="eastAsia"/>
          <w:szCs w:val="21"/>
        </w:rPr>
        <w:t>B</w:t>
      </w:r>
      <w:r w:rsidRPr="00E06567">
        <w:rPr>
          <w:rFonts w:hint="eastAsia"/>
          <w:szCs w:val="21"/>
        </w:rPr>
        <w:t>．分子势能增大</w:t>
      </w:r>
    </w:p>
    <w:p w14:paraId="3D1A8F7C" w14:textId="4DF24041" w:rsidR="009F455F" w:rsidRPr="00962A69" w:rsidRDefault="009F455F" w:rsidP="009F455F">
      <w:pPr>
        <w:rPr>
          <w:szCs w:val="21"/>
        </w:rPr>
      </w:pPr>
      <w:r>
        <w:rPr>
          <w:rFonts w:hint="eastAsia"/>
          <w:szCs w:val="21"/>
        </w:rPr>
        <w:t>C</w:t>
      </w:r>
      <w:r>
        <w:rPr>
          <w:rFonts w:hint="eastAsia"/>
          <w:szCs w:val="21"/>
        </w:rPr>
        <w:t>．内能增大，气体对外做功</w:t>
      </w:r>
      <w:r w:rsidR="006D15F5">
        <w:rPr>
          <w:szCs w:val="21"/>
        </w:rPr>
        <w:tab/>
      </w:r>
      <w:r w:rsidR="006D15F5">
        <w:rPr>
          <w:szCs w:val="21"/>
        </w:rPr>
        <w:tab/>
      </w:r>
      <w:r>
        <w:rPr>
          <w:rFonts w:hint="eastAsia"/>
          <w:szCs w:val="21"/>
        </w:rPr>
        <w:t>D</w:t>
      </w:r>
      <w:r>
        <w:rPr>
          <w:rFonts w:hint="eastAsia"/>
          <w:szCs w:val="21"/>
        </w:rPr>
        <w:t>．吸收热量，外界对气体做功</w:t>
      </w:r>
    </w:p>
    <w:p w14:paraId="1B50965F" w14:textId="4895300F" w:rsidR="006D15F5" w:rsidRDefault="006D15F5" w:rsidP="009F455F">
      <w:pPr>
        <w:rPr>
          <w:szCs w:val="21"/>
        </w:rPr>
      </w:pPr>
    </w:p>
    <w:p w14:paraId="3EFF4F01" w14:textId="5BC40981" w:rsidR="009F455F" w:rsidRDefault="00F0393F" w:rsidP="009F455F">
      <w:pPr>
        <w:rPr>
          <w:rFonts w:hAnsi="宋体" w:hint="eastAsia"/>
          <w:color w:val="000000"/>
        </w:rPr>
      </w:pPr>
      <w:r>
        <w:rPr>
          <w:noProof/>
        </w:rPr>
        <mc:AlternateContent>
          <mc:Choice Requires="wpg">
            <w:drawing>
              <wp:anchor distT="0" distB="0" distL="114300" distR="114300" simplePos="0" relativeHeight="252600320" behindDoc="0" locked="0" layoutInCell="1" allowOverlap="1" wp14:anchorId="6B78B581" wp14:editId="41040425">
                <wp:simplePos x="0" y="0"/>
                <wp:positionH relativeFrom="margin">
                  <wp:align>right</wp:align>
                </wp:positionH>
                <wp:positionV relativeFrom="paragraph">
                  <wp:posOffset>47697</wp:posOffset>
                </wp:positionV>
                <wp:extent cx="2504440" cy="1598930"/>
                <wp:effectExtent l="0" t="0" r="0" b="0"/>
                <wp:wrapSquare wrapText="bothSides"/>
                <wp:docPr id="1459793540" name="组合 41"/>
                <wp:cNvGraphicFramePr/>
                <a:graphic xmlns:a="http://schemas.openxmlformats.org/drawingml/2006/main">
                  <a:graphicData uri="http://schemas.microsoft.com/office/word/2010/wordprocessingGroup">
                    <wpg:wgp>
                      <wpg:cNvGrpSpPr/>
                      <wpg:grpSpPr>
                        <a:xfrm>
                          <a:off x="0" y="0"/>
                          <a:ext cx="2504440" cy="1598930"/>
                          <a:chOff x="-10105" y="40640"/>
                          <a:chExt cx="2508208" cy="1601494"/>
                        </a:xfrm>
                      </wpg:grpSpPr>
                      <wps:wsp>
                        <wps:cNvPr id="1055131648" name="任意多边形: 形状 38"/>
                        <wps:cNvSpPr/>
                        <wps:spPr>
                          <a:xfrm>
                            <a:off x="297116" y="244975"/>
                            <a:ext cx="1534965" cy="1192978"/>
                          </a:xfrm>
                          <a:custGeom>
                            <a:avLst/>
                            <a:gdLst>
                              <a:gd name="csX0" fmla="*/ 0 w 1549614"/>
                              <a:gd name="csY0" fmla="*/ 1255059 h 1255059"/>
                              <a:gd name="csX1" fmla="*/ 1549614 w 1549614"/>
                              <a:gd name="csY1" fmla="*/ 0 h 1255059"/>
                              <a:gd name="csX0" fmla="*/ 0 w 1549614"/>
                              <a:gd name="csY0" fmla="*/ 1255059 h 1255059"/>
                              <a:gd name="csX1" fmla="*/ 1549614 w 1549614"/>
                              <a:gd name="csY1" fmla="*/ 0 h 1255059"/>
                              <a:gd name="csX0" fmla="*/ 0 w 1549614"/>
                              <a:gd name="csY0" fmla="*/ 1255059 h 1255059"/>
                              <a:gd name="csX1" fmla="*/ 1549614 w 1549614"/>
                              <a:gd name="csY1" fmla="*/ 0 h 1255059"/>
                            </a:gdLst>
                            <a:ahLst/>
                            <a:cxnLst>
                              <a:cxn ang="0">
                                <a:pos x="csX0" y="csY0"/>
                              </a:cxn>
                              <a:cxn ang="0">
                                <a:pos x="csX1" y="csY1"/>
                              </a:cxn>
                            </a:cxnLst>
                            <a:rect l="l" t="t" r="r" b="b"/>
                            <a:pathLst>
                              <a:path w="1549614" h="1255059">
                                <a:moveTo>
                                  <a:pt x="0" y="1255059"/>
                                </a:moveTo>
                                <a:cubicBezTo>
                                  <a:pt x="609627" y="1189703"/>
                                  <a:pt x="1056348" y="817158"/>
                                  <a:pt x="154961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01833391" name="组合 40"/>
                        <wpg:cNvGrpSpPr/>
                        <wpg:grpSpPr>
                          <a:xfrm>
                            <a:off x="-10105" y="40640"/>
                            <a:ext cx="2508208" cy="1601494"/>
                            <a:chOff x="-10105" y="40640"/>
                            <a:chExt cx="2508208" cy="1601494"/>
                          </a:xfrm>
                        </wpg:grpSpPr>
                        <wpg:grpSp>
                          <wpg:cNvPr id="1319616760" name="组合 37"/>
                          <wpg:cNvGrpSpPr/>
                          <wpg:grpSpPr>
                            <a:xfrm>
                              <a:off x="-10105" y="40640"/>
                              <a:ext cx="2508208" cy="1601494"/>
                              <a:chOff x="-10105" y="40640"/>
                              <a:chExt cx="2508208" cy="1601494"/>
                            </a:xfrm>
                          </wpg:grpSpPr>
                          <wpg:grpSp>
                            <wpg:cNvPr id="1287376437" name="组合 35"/>
                            <wpg:cNvGrpSpPr/>
                            <wpg:grpSpPr>
                              <a:xfrm>
                                <a:off x="-10105" y="40640"/>
                                <a:ext cx="2508208" cy="1601494"/>
                                <a:chOff x="1148633" y="-142242"/>
                                <a:chExt cx="2510581" cy="1601565"/>
                              </a:xfrm>
                            </wpg:grpSpPr>
                            <wps:wsp>
                              <wps:cNvPr id="39540365" name="任意多边形: 形状 34"/>
                              <wps:cNvSpPr/>
                              <wps:spPr>
                                <a:xfrm>
                                  <a:off x="1453314" y="-61021"/>
                                  <a:ext cx="1780034" cy="1319014"/>
                                </a:xfrm>
                                <a:custGeom>
                                  <a:avLst/>
                                  <a:gdLst>
                                    <a:gd name="csX0" fmla="*/ 0 w 1554480"/>
                                    <a:gd name="csY0" fmla="*/ 0 h 1158240"/>
                                    <a:gd name="csX1" fmla="*/ 0 w 1554480"/>
                                    <a:gd name="csY1" fmla="*/ 1158240 h 1158240"/>
                                    <a:gd name="csX2" fmla="*/ 1554480 w 1554480"/>
                                    <a:gd name="csY2" fmla="*/ 1158240 h 1158240"/>
                                  </a:gdLst>
                                  <a:ahLst/>
                                  <a:cxnLst>
                                    <a:cxn ang="0">
                                      <a:pos x="csX0" y="csY0"/>
                                    </a:cxn>
                                    <a:cxn ang="0">
                                      <a:pos x="csX1" y="csY1"/>
                                    </a:cxn>
                                    <a:cxn ang="0">
                                      <a:pos x="csX2" y="csY2"/>
                                    </a:cxn>
                                  </a:cxnLst>
                                  <a:rect l="l" t="t" r="r" b="b"/>
                                  <a:pathLst>
                                    <a:path w="1554480" h="1158240">
                                      <a:moveTo>
                                        <a:pt x="0" y="0"/>
                                      </a:moveTo>
                                      <a:lnTo>
                                        <a:pt x="0" y="1158240"/>
                                      </a:lnTo>
                                      <a:lnTo>
                                        <a:pt x="1554480" y="1158240"/>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497238" name="Rectangle 3503"/>
                              <wps:cNvSpPr/>
                              <wps:spPr>
                                <a:xfrm>
                                  <a:off x="1475163" y="-142242"/>
                                  <a:ext cx="256212" cy="198120"/>
                                </a:xfrm>
                                <a:prstGeom prst="rect">
                                  <a:avLst/>
                                </a:prstGeom>
                                <a:ln>
                                  <a:noFill/>
                                </a:ln>
                              </wps:spPr>
                              <wps:txbx>
                                <w:txbxContent>
                                  <w:p w14:paraId="2F9084C9" w14:textId="28BF4887" w:rsidR="00F037CB" w:rsidRPr="00E10362" w:rsidRDefault="00F037CB" w:rsidP="00F037CB">
                                    <w:pPr>
                                      <w:rPr>
                                        <w:sz w:val="18"/>
                                      </w:rPr>
                                    </w:pPr>
                                    <w:r w:rsidRPr="00F037CB">
                                      <w:rPr>
                                        <w:rFonts w:hint="eastAsia"/>
                                        <w:i/>
                                        <w:iCs/>
                                        <w:sz w:val="18"/>
                                      </w:rPr>
                                      <w:t>F</w:t>
                                    </w:r>
                                    <w:r>
                                      <w:rPr>
                                        <w:rFonts w:hint="eastAsia"/>
                                        <w:sz w:val="18"/>
                                      </w:rPr>
                                      <w:t>/N</w:t>
                                    </w:r>
                                  </w:p>
                                </w:txbxContent>
                              </wps:txbx>
                              <wps:bodyPr horzOverflow="overflow" vert="horz" wrap="none" lIns="36000" tIns="0" rIns="36000" bIns="0" rtlCol="0">
                                <a:spAutoFit/>
                              </wps:bodyPr>
                            </wps:wsp>
                            <wps:wsp>
                              <wps:cNvPr id="1413708556" name="Rectangle 3503"/>
                              <wps:cNvSpPr/>
                              <wps:spPr>
                                <a:xfrm>
                                  <a:off x="1149672" y="24308"/>
                                  <a:ext cx="301463" cy="198121"/>
                                </a:xfrm>
                                <a:prstGeom prst="rect">
                                  <a:avLst/>
                                </a:prstGeom>
                                <a:ln>
                                  <a:noFill/>
                                </a:ln>
                              </wps:spPr>
                              <wps:txbx>
                                <w:txbxContent>
                                  <w:p w14:paraId="22FE0906" w14:textId="1A65C000" w:rsidR="00F037CB" w:rsidRPr="00E10362" w:rsidRDefault="00F037CB" w:rsidP="00F037CB">
                                    <w:pPr>
                                      <w:rPr>
                                        <w:sz w:val="18"/>
                                      </w:rPr>
                                    </w:pPr>
                                    <w:r>
                                      <w:rPr>
                                        <w:rFonts w:hint="eastAsia"/>
                                        <w:sz w:val="18"/>
                                      </w:rPr>
                                      <w:t>1200</w:t>
                                    </w:r>
                                  </w:p>
                                </w:txbxContent>
                              </wps:txbx>
                              <wps:bodyPr horzOverflow="overflow" vert="horz" wrap="none" lIns="36000" tIns="0" rIns="36000" bIns="0" rtlCol="0">
                                <a:spAutoFit/>
                              </wps:bodyPr>
                            </wps:wsp>
                            <wps:wsp>
                              <wps:cNvPr id="113919749" name="Rectangle 3503"/>
                              <wps:cNvSpPr/>
                              <wps:spPr>
                                <a:xfrm>
                                  <a:off x="1148633" y="209182"/>
                                  <a:ext cx="301556" cy="198128"/>
                                </a:xfrm>
                                <a:prstGeom prst="rect">
                                  <a:avLst/>
                                </a:prstGeom>
                                <a:ln>
                                  <a:noFill/>
                                </a:ln>
                              </wps:spPr>
                              <wps:txbx>
                                <w:txbxContent>
                                  <w:p w14:paraId="5FB033EE" w14:textId="160EBC32" w:rsidR="00F0393F" w:rsidRPr="00E10362" w:rsidRDefault="00F0393F" w:rsidP="00F037CB">
                                    <w:pPr>
                                      <w:rPr>
                                        <w:sz w:val="18"/>
                                      </w:rPr>
                                    </w:pPr>
                                    <w:r>
                                      <w:rPr>
                                        <w:rFonts w:hint="eastAsia"/>
                                        <w:sz w:val="18"/>
                                      </w:rPr>
                                      <w:t>1000</w:t>
                                    </w:r>
                                  </w:p>
                                </w:txbxContent>
                              </wps:txbx>
                              <wps:bodyPr horzOverflow="overflow" vert="horz" wrap="none" lIns="36000" tIns="0" rIns="36000" bIns="0" rtlCol="0">
                                <a:spAutoFit/>
                              </wps:bodyPr>
                            </wps:wsp>
                            <wps:wsp>
                              <wps:cNvPr id="643541122" name="Rectangle 3503"/>
                              <wps:cNvSpPr/>
                              <wps:spPr>
                                <a:xfrm>
                                  <a:off x="1206865" y="401264"/>
                                  <a:ext cx="244346" cy="198128"/>
                                </a:xfrm>
                                <a:prstGeom prst="rect">
                                  <a:avLst/>
                                </a:prstGeom>
                                <a:ln>
                                  <a:noFill/>
                                </a:ln>
                              </wps:spPr>
                              <wps:txbx>
                                <w:txbxContent>
                                  <w:p w14:paraId="1E8080E2" w14:textId="4D73AFA5" w:rsidR="00F0393F" w:rsidRPr="00E10362" w:rsidRDefault="00F0393F" w:rsidP="00F037CB">
                                    <w:pPr>
                                      <w:rPr>
                                        <w:sz w:val="18"/>
                                      </w:rPr>
                                    </w:pPr>
                                    <w:r>
                                      <w:rPr>
                                        <w:rFonts w:hint="eastAsia"/>
                                        <w:sz w:val="18"/>
                                      </w:rPr>
                                      <w:t>800</w:t>
                                    </w:r>
                                  </w:p>
                                </w:txbxContent>
                              </wps:txbx>
                              <wps:bodyPr horzOverflow="overflow" vert="horz" wrap="none" lIns="36000" tIns="0" rIns="36000" bIns="0" rtlCol="0">
                                <a:spAutoFit/>
                              </wps:bodyPr>
                            </wps:wsp>
                            <wps:wsp>
                              <wps:cNvPr id="1821367824" name="Rectangle 3503"/>
                              <wps:cNvSpPr/>
                              <wps:spPr>
                                <a:xfrm>
                                  <a:off x="1207106" y="588394"/>
                                  <a:ext cx="244395" cy="198128"/>
                                </a:xfrm>
                                <a:prstGeom prst="rect">
                                  <a:avLst/>
                                </a:prstGeom>
                                <a:ln>
                                  <a:noFill/>
                                </a:ln>
                              </wps:spPr>
                              <wps:txbx>
                                <w:txbxContent>
                                  <w:p w14:paraId="787E0487" w14:textId="67A18186" w:rsidR="00F0393F" w:rsidRPr="00E10362" w:rsidRDefault="00F0393F" w:rsidP="00F037CB">
                                    <w:pPr>
                                      <w:rPr>
                                        <w:sz w:val="18"/>
                                      </w:rPr>
                                    </w:pPr>
                                    <w:r>
                                      <w:rPr>
                                        <w:rFonts w:hint="eastAsia"/>
                                        <w:sz w:val="18"/>
                                      </w:rPr>
                                      <w:t>600</w:t>
                                    </w:r>
                                  </w:p>
                                </w:txbxContent>
                              </wps:txbx>
                              <wps:bodyPr horzOverflow="overflow" vert="horz" wrap="none" lIns="36000" tIns="0" rIns="36000" bIns="0" rtlCol="0">
                                <a:spAutoFit/>
                              </wps:bodyPr>
                            </wps:wsp>
                            <wps:wsp>
                              <wps:cNvPr id="1758622336" name="Rectangle 3503"/>
                              <wps:cNvSpPr/>
                              <wps:spPr>
                                <a:xfrm>
                                  <a:off x="1204016" y="782027"/>
                                  <a:ext cx="244401" cy="198128"/>
                                </a:xfrm>
                                <a:prstGeom prst="rect">
                                  <a:avLst/>
                                </a:prstGeom>
                                <a:ln>
                                  <a:noFill/>
                                </a:ln>
                              </wps:spPr>
                              <wps:txbx>
                                <w:txbxContent>
                                  <w:p w14:paraId="3540F79D" w14:textId="53C6362A" w:rsidR="00F0393F" w:rsidRPr="00E10362" w:rsidRDefault="00F0393F" w:rsidP="00F037CB">
                                    <w:pPr>
                                      <w:rPr>
                                        <w:sz w:val="18"/>
                                      </w:rPr>
                                    </w:pPr>
                                    <w:r>
                                      <w:rPr>
                                        <w:rFonts w:hint="eastAsia"/>
                                        <w:sz w:val="18"/>
                                      </w:rPr>
                                      <w:t>400</w:t>
                                    </w:r>
                                  </w:p>
                                </w:txbxContent>
                              </wps:txbx>
                              <wps:bodyPr horzOverflow="overflow" vert="horz" wrap="none" lIns="36000" tIns="0" rIns="36000" bIns="0" rtlCol="0">
                                <a:spAutoFit/>
                              </wps:bodyPr>
                            </wps:wsp>
                            <wps:wsp>
                              <wps:cNvPr id="1084366353" name="Rectangle 3503"/>
                              <wps:cNvSpPr/>
                              <wps:spPr>
                                <a:xfrm>
                                  <a:off x="1204095" y="965882"/>
                                  <a:ext cx="244401" cy="198128"/>
                                </a:xfrm>
                                <a:prstGeom prst="rect">
                                  <a:avLst/>
                                </a:prstGeom>
                                <a:ln>
                                  <a:noFill/>
                                </a:ln>
                              </wps:spPr>
                              <wps:txbx>
                                <w:txbxContent>
                                  <w:p w14:paraId="090FC419" w14:textId="5BB51981" w:rsidR="00F0393F" w:rsidRPr="00E10362" w:rsidRDefault="00F0393F" w:rsidP="00F037CB">
                                    <w:pPr>
                                      <w:rPr>
                                        <w:sz w:val="18"/>
                                      </w:rPr>
                                    </w:pPr>
                                    <w:r>
                                      <w:rPr>
                                        <w:rFonts w:hint="eastAsia"/>
                                        <w:sz w:val="18"/>
                                      </w:rPr>
                                      <w:t>200</w:t>
                                    </w:r>
                                  </w:p>
                                </w:txbxContent>
                              </wps:txbx>
                              <wps:bodyPr horzOverflow="overflow" vert="horz" wrap="none" lIns="36000" tIns="0" rIns="36000" bIns="0" rtlCol="0">
                                <a:spAutoFit/>
                              </wps:bodyPr>
                            </wps:wsp>
                            <wps:wsp>
                              <wps:cNvPr id="1864923543" name="Rectangle 3503"/>
                              <wps:cNvSpPr/>
                              <wps:spPr>
                                <a:xfrm>
                                  <a:off x="1321996" y="1163422"/>
                                  <a:ext cx="129953" cy="198135"/>
                                </a:xfrm>
                                <a:prstGeom prst="rect">
                                  <a:avLst/>
                                </a:prstGeom>
                                <a:ln>
                                  <a:noFill/>
                                </a:ln>
                              </wps:spPr>
                              <wps:txbx>
                                <w:txbxContent>
                                  <w:p w14:paraId="6D66D7C2" w14:textId="6EF6FA89" w:rsidR="00F0393F" w:rsidRPr="00E10362" w:rsidRDefault="00F0393F" w:rsidP="00F037CB">
                                    <w:pPr>
                                      <w:rPr>
                                        <w:sz w:val="18"/>
                                      </w:rPr>
                                    </w:pPr>
                                    <w:r>
                                      <w:rPr>
                                        <w:rFonts w:hint="eastAsia"/>
                                        <w:sz w:val="18"/>
                                      </w:rPr>
                                      <w:t>0</w:t>
                                    </w:r>
                                  </w:p>
                                </w:txbxContent>
                              </wps:txbx>
                              <wps:bodyPr horzOverflow="overflow" vert="horz" wrap="none" lIns="36000" tIns="0" rIns="36000" bIns="0" rtlCol="0">
                                <a:spAutoFit/>
                              </wps:bodyPr>
                            </wps:wsp>
                            <wps:wsp>
                              <wps:cNvPr id="1976950148" name="Rectangle 3503"/>
                              <wps:cNvSpPr/>
                              <wps:spPr>
                                <a:xfrm>
                                  <a:off x="1875038" y="1261187"/>
                                  <a:ext cx="187177" cy="198136"/>
                                </a:xfrm>
                                <a:prstGeom prst="rect">
                                  <a:avLst/>
                                </a:prstGeom>
                                <a:ln>
                                  <a:noFill/>
                                </a:ln>
                              </wps:spPr>
                              <wps:txbx>
                                <w:txbxContent>
                                  <w:p w14:paraId="2ED55FC7" w14:textId="49DFED73" w:rsidR="00F0393F" w:rsidRPr="00E10362" w:rsidRDefault="00F0393F" w:rsidP="00F037CB">
                                    <w:pPr>
                                      <w:rPr>
                                        <w:sz w:val="18"/>
                                      </w:rPr>
                                    </w:pPr>
                                    <w:r>
                                      <w:rPr>
                                        <w:rFonts w:hint="eastAsia"/>
                                        <w:sz w:val="18"/>
                                      </w:rPr>
                                      <w:t>20</w:t>
                                    </w:r>
                                  </w:p>
                                </w:txbxContent>
                              </wps:txbx>
                              <wps:bodyPr horzOverflow="overflow" vert="horz" wrap="none" lIns="36000" tIns="0" rIns="36000" bIns="0" rtlCol="0">
                                <a:spAutoFit/>
                              </wps:bodyPr>
                            </wps:wsp>
                            <wps:wsp>
                              <wps:cNvPr id="963428767" name="Rectangle 3503"/>
                              <wps:cNvSpPr/>
                              <wps:spPr>
                                <a:xfrm>
                                  <a:off x="2384176" y="1261172"/>
                                  <a:ext cx="187177" cy="198136"/>
                                </a:xfrm>
                                <a:prstGeom prst="rect">
                                  <a:avLst/>
                                </a:prstGeom>
                                <a:ln>
                                  <a:noFill/>
                                </a:ln>
                              </wps:spPr>
                              <wps:txbx>
                                <w:txbxContent>
                                  <w:p w14:paraId="566948DE" w14:textId="3EC11632" w:rsidR="00F0393F" w:rsidRPr="00E10362" w:rsidRDefault="00F0393F" w:rsidP="00F037CB">
                                    <w:pPr>
                                      <w:rPr>
                                        <w:sz w:val="18"/>
                                      </w:rPr>
                                    </w:pPr>
                                    <w:r>
                                      <w:rPr>
                                        <w:rFonts w:hint="eastAsia"/>
                                        <w:sz w:val="18"/>
                                      </w:rPr>
                                      <w:t>40</w:t>
                                    </w:r>
                                  </w:p>
                                </w:txbxContent>
                              </wps:txbx>
                              <wps:bodyPr horzOverflow="overflow" vert="horz" wrap="none" lIns="36000" tIns="0" rIns="36000" bIns="0" rtlCol="0">
                                <a:spAutoFit/>
                              </wps:bodyPr>
                            </wps:wsp>
                            <wps:wsp>
                              <wps:cNvPr id="59268924" name="Rectangle 3503"/>
                              <wps:cNvSpPr/>
                              <wps:spPr>
                                <a:xfrm>
                                  <a:off x="2895713" y="1260194"/>
                                  <a:ext cx="187177" cy="198136"/>
                                </a:xfrm>
                                <a:prstGeom prst="rect">
                                  <a:avLst/>
                                </a:prstGeom>
                                <a:ln>
                                  <a:noFill/>
                                </a:ln>
                              </wps:spPr>
                              <wps:txbx>
                                <w:txbxContent>
                                  <w:p w14:paraId="66E6B75E" w14:textId="01E8572C" w:rsidR="00F0393F" w:rsidRPr="00E10362" w:rsidRDefault="00F0393F" w:rsidP="00F037CB">
                                    <w:pPr>
                                      <w:rPr>
                                        <w:sz w:val="18"/>
                                      </w:rPr>
                                    </w:pPr>
                                    <w:r>
                                      <w:rPr>
                                        <w:rFonts w:hint="eastAsia"/>
                                        <w:sz w:val="18"/>
                                      </w:rPr>
                                      <w:t>60</w:t>
                                    </w:r>
                                  </w:p>
                                </w:txbxContent>
                              </wps:txbx>
                              <wps:bodyPr horzOverflow="overflow" vert="horz" wrap="none" lIns="36000" tIns="0" rIns="36000" bIns="0" rtlCol="0">
                                <a:spAutoFit/>
                              </wps:bodyPr>
                            </wps:wsp>
                            <wps:wsp>
                              <wps:cNvPr id="634135027" name="Rectangle 3503"/>
                              <wps:cNvSpPr/>
                              <wps:spPr>
                                <a:xfrm>
                                  <a:off x="3244966" y="1163422"/>
                                  <a:ext cx="414248" cy="198136"/>
                                </a:xfrm>
                                <a:prstGeom prst="rect">
                                  <a:avLst/>
                                </a:prstGeom>
                                <a:ln>
                                  <a:noFill/>
                                </a:ln>
                              </wps:spPr>
                              <wps:txbx>
                                <w:txbxContent>
                                  <w:p w14:paraId="6DF0AB8E" w14:textId="2C55EB59" w:rsidR="00F0393F" w:rsidRPr="00F0393F" w:rsidRDefault="00F0393F" w:rsidP="00F037CB">
                                    <w:pPr>
                                      <w:rPr>
                                        <w:sz w:val="18"/>
                                        <w:vertAlign w:val="superscript"/>
                                      </w:rPr>
                                    </w:pPr>
                                    <w:r w:rsidRPr="00F0393F">
                                      <w:rPr>
                                        <w:rFonts w:ascii="Book Antiqua" w:hAnsi="Book Antiqua"/>
                                        <w:i/>
                                        <w:iCs/>
                                        <w:sz w:val="18"/>
                                      </w:rPr>
                                      <w:t>v</w:t>
                                    </w:r>
                                    <w:r>
                                      <w:rPr>
                                        <w:rFonts w:hint="eastAsia"/>
                                        <w:sz w:val="18"/>
                                      </w:rPr>
                                      <w:t>/m</w:t>
                                    </w:r>
                                    <w:r w:rsidRPr="00F0393F">
                                      <w:rPr>
                                        <w:rFonts w:asciiTheme="majorBidi" w:hAnsiTheme="majorBidi" w:cstheme="majorBidi"/>
                                        <w:sz w:val="18"/>
                                      </w:rPr>
                                      <w:t>·</w:t>
                                    </w:r>
                                    <w:r>
                                      <w:rPr>
                                        <w:rFonts w:hint="eastAsia"/>
                                        <w:sz w:val="18"/>
                                      </w:rPr>
                                      <w:t>s</w:t>
                                    </w:r>
                                    <w:r>
                                      <w:rPr>
                                        <w:sz w:val="18"/>
                                        <w:vertAlign w:val="superscript"/>
                                      </w:rPr>
                                      <w:t>−</w:t>
                                    </w:r>
                                    <w:r>
                                      <w:rPr>
                                        <w:rFonts w:hint="eastAsia"/>
                                        <w:sz w:val="18"/>
                                        <w:vertAlign w:val="superscript"/>
                                      </w:rPr>
                                      <w:t>1</w:t>
                                    </w:r>
                                  </w:p>
                                </w:txbxContent>
                              </wps:txbx>
                              <wps:bodyPr horzOverflow="overflow" vert="horz" wrap="none" lIns="36000" tIns="0" rIns="36000" bIns="0" rtlCol="0">
                                <a:spAutoFit/>
                              </wps:bodyPr>
                            </wps:wsp>
                            <wps:wsp>
                              <wps:cNvPr id="2100973553" name="Rectangle 3503"/>
                              <wps:cNvSpPr/>
                              <wps:spPr>
                                <a:xfrm>
                                  <a:off x="1524416" y="861323"/>
                                  <a:ext cx="606884" cy="198446"/>
                                </a:xfrm>
                                <a:prstGeom prst="rect">
                                  <a:avLst/>
                                </a:prstGeom>
                                <a:ln>
                                  <a:noFill/>
                                </a:ln>
                              </wps:spPr>
                              <wps:txbx>
                                <w:txbxContent>
                                  <w:p w14:paraId="0130117F" w14:textId="0A390CED" w:rsidR="00F0393F" w:rsidRPr="00E10362" w:rsidRDefault="00F0393F" w:rsidP="00F037CB">
                                    <w:pPr>
                                      <w:rPr>
                                        <w:sz w:val="18"/>
                                      </w:rPr>
                                    </w:pPr>
                                    <w:r>
                                      <w:rPr>
                                        <w:rFonts w:hint="eastAsia"/>
                                        <w:sz w:val="18"/>
                                      </w:rPr>
                                      <w:t>(23.18,188)</w:t>
                                    </w:r>
                                  </w:p>
                                </w:txbxContent>
                              </wps:txbx>
                              <wps:bodyPr horzOverflow="overflow" vert="horz" wrap="none" lIns="36000" tIns="0" rIns="36000" bIns="0" rtlCol="0">
                                <a:spAutoFit/>
                              </wps:bodyPr>
                            </wps:wsp>
                            <wps:wsp>
                              <wps:cNvPr id="115623809" name="Rectangle 3503"/>
                              <wps:cNvSpPr/>
                              <wps:spPr>
                                <a:xfrm>
                                  <a:off x="2483812" y="853123"/>
                                  <a:ext cx="190576" cy="198446"/>
                                </a:xfrm>
                                <a:prstGeom prst="rect">
                                  <a:avLst/>
                                </a:prstGeom>
                                <a:ln>
                                  <a:noFill/>
                                </a:ln>
                              </wps:spPr>
                              <wps:txbx>
                                <w:txbxContent>
                                  <w:p w14:paraId="2B2BD57A" w14:textId="62EE2BE9" w:rsidR="00F0393F" w:rsidRPr="00F0393F" w:rsidRDefault="00F0393F" w:rsidP="00F037CB">
                                    <w:pPr>
                                      <w:rPr>
                                        <w:sz w:val="18"/>
                                        <w:vertAlign w:val="subscript"/>
                                      </w:rPr>
                                    </w:pPr>
                                    <w:r w:rsidRPr="00F0393F">
                                      <w:rPr>
                                        <w:i/>
                                        <w:iCs/>
                                        <w:sz w:val="18"/>
                                      </w:rPr>
                                      <w:t>f</w:t>
                                    </w:r>
                                    <w:r>
                                      <w:rPr>
                                        <w:rFonts w:hint="eastAsia"/>
                                        <w:sz w:val="18"/>
                                        <w:vertAlign w:val="subscript"/>
                                      </w:rPr>
                                      <w:t>地</w:t>
                                    </w:r>
                                  </w:p>
                                </w:txbxContent>
                              </wps:txbx>
                              <wps:bodyPr horzOverflow="overflow" vert="horz" wrap="none" lIns="36000" tIns="0" rIns="36000" bIns="0" rtlCol="0">
                                <a:spAutoFit/>
                              </wps:bodyPr>
                            </wps:wsp>
                            <wps:wsp>
                              <wps:cNvPr id="4255896" name="Rectangle 3503"/>
                              <wps:cNvSpPr/>
                              <wps:spPr>
                                <a:xfrm>
                                  <a:off x="2269457" y="461669"/>
                                  <a:ext cx="228133" cy="198446"/>
                                </a:xfrm>
                                <a:prstGeom prst="rect">
                                  <a:avLst/>
                                </a:prstGeom>
                                <a:ln>
                                  <a:noFill/>
                                </a:ln>
                              </wps:spPr>
                              <wps:txbx>
                                <w:txbxContent>
                                  <w:p w14:paraId="4DC5953E" w14:textId="0B4D95B3" w:rsidR="00F0393F" w:rsidRPr="00F0393F" w:rsidRDefault="00F0393F" w:rsidP="00F037CB">
                                    <w:pPr>
                                      <w:rPr>
                                        <w:sz w:val="18"/>
                                        <w:vertAlign w:val="subscript"/>
                                      </w:rPr>
                                    </w:pPr>
                                    <w:r>
                                      <w:rPr>
                                        <w:rFonts w:hint="eastAsia"/>
                                        <w:i/>
                                        <w:iCs/>
                                        <w:sz w:val="18"/>
                                      </w:rPr>
                                      <w:t>F</w:t>
                                    </w:r>
                                    <w:r>
                                      <w:rPr>
                                        <w:rFonts w:hint="eastAsia"/>
                                        <w:sz w:val="18"/>
                                        <w:vertAlign w:val="subscript"/>
                                      </w:rPr>
                                      <w:t>空</w:t>
                                    </w:r>
                                  </w:p>
                                </w:txbxContent>
                              </wps:txbx>
                              <wps:bodyPr horzOverflow="overflow" vert="horz" wrap="none" lIns="36000" tIns="0" rIns="36000" bIns="0" rtlCol="0">
                                <a:spAutoFit/>
                              </wps:bodyPr>
                            </wps:wsp>
                          </wpg:grpSp>
                          <wps:wsp>
                            <wps:cNvPr id="1394041791" name="直接连接符 36"/>
                            <wps:cNvCnPr/>
                            <wps:spPr>
                              <a:xfrm>
                                <a:off x="297116" y="304799"/>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4374615" name="直接连接符 36"/>
                            <wps:cNvCnPr/>
                            <wps:spPr>
                              <a:xfrm>
                                <a:off x="294288" y="493704"/>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903923" name="直接连接符 36"/>
                            <wps:cNvCnPr/>
                            <wps:spPr>
                              <a:xfrm>
                                <a:off x="289165" y="682672"/>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9695412" name="直接连接符 36"/>
                            <wps:cNvCnPr/>
                            <wps:spPr>
                              <a:xfrm>
                                <a:off x="297116" y="872191"/>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9629855" name="直接连接符 36"/>
                            <wps:cNvCnPr/>
                            <wps:spPr>
                              <a:xfrm>
                                <a:off x="297116" y="1061688"/>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7573708" name="直接连接符 36"/>
                            <wps:cNvCnPr/>
                            <wps:spPr>
                              <a:xfrm>
                                <a:off x="291075" y="1263656"/>
                                <a:ext cx="153680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4587988" name="直接连接符 36"/>
                            <wps:cNvCnPr/>
                            <wps:spPr>
                              <a:xfrm rot="5400000">
                                <a:off x="787896" y="1423737"/>
                                <a:ext cx="381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7820926" name="直接连接符 36"/>
                            <wps:cNvCnPr/>
                            <wps:spPr>
                              <a:xfrm rot="5400000">
                                <a:off x="1300126" y="1423675"/>
                                <a:ext cx="381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240851" name="直接连接符 36"/>
                            <wps:cNvCnPr/>
                            <wps:spPr>
                              <a:xfrm rot="5400000">
                                <a:off x="1812395" y="1423697"/>
                                <a:ext cx="381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2639602" name="直接连接符 36"/>
                            <wps:cNvCnPr/>
                            <wps:spPr>
                              <a:xfrm>
                                <a:off x="886584" y="1269042"/>
                                <a:ext cx="0" cy="16905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63930475" name="直接连接符 36"/>
                            <wps:cNvCnPr/>
                            <wps:spPr>
                              <a:xfrm>
                                <a:off x="297116" y="1250850"/>
                                <a:ext cx="381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99893046" name="椭圆 39"/>
                          <wps:cNvSpPr/>
                          <wps:spPr>
                            <a:xfrm>
                              <a:off x="868118" y="1244653"/>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B78B581" id="组合 41" o:spid="_x0000_s1140" style="position:absolute;left:0;text-align:left;margin-left:146pt;margin-top:3.75pt;width:197.2pt;height:125.9pt;z-index:252600320;mso-position-horizontal:right;mso-position-horizontal-relative:margin;mso-position-vertical-relative:text;mso-width-relative:margin;mso-height-relative:margin" coordorigin="-101,406" coordsize="25082,16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">
                <v:shape id="任意多边形: 形状 38" o:spid="_x0000_s1141" style="position:absolute;left:2971;top:2449;width:15349;height:11930;visibility:visible;mso-wrap-style:square;v-text-anchor:middle" coordsize="1549614,125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" path="m,1255059c609627,1189703,1056348,817158,1549614,e" filled="f" strokecolor="black [3213]" strokeweight="1pt">
                  <v:stroke joinstyle="miter"/>
                  <v:path arrowok="t" o:connecttype="custom" o:connectlocs="0,1192978;1534965,0" o:connectangles="0,0"/>
                </v:shape>
                <v:group id="组合 40" o:spid="_x0000_s1142" style="position:absolute;left:-101;top:406;width:25082;height:16015" coordorigin="-101,406" coordsize="25082,16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">
                  <v:group id="组合 37" o:spid="_x0000_s1143" style="position:absolute;left:-101;top:406;width:25082;height:16015" coordorigin="-101,406" coordsize="25082,16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">
                    <v:group id="组合 35" o:spid="_x0000_s1144" style="position:absolute;left:-101;top:406;width:25082;height:16015" coordorigin="11486,-1422" coordsize="25105,16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">
                      <v:shape id="任意多边形: 形状 34" o:spid="_x0000_s1145" style="position:absolute;left:14533;top:-610;width:17800;height:13189;visibility:visible;mso-wrap-style:square;v-text-anchor:middle" coordsize="1554480,115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" path="m,l,1158240r1554480,e" filled="f" strokecolor="black [3213]" strokeweight=".5pt">
                        <v:stroke startarrow="block" startarrowwidth="narrow" endarrow="block" endarrowwidth="narrow" joinstyle="miter"/>
                        <v:path arrowok="t" o:connecttype="custom" o:connectlocs="0,0;0,1319014;1780034,1319014" o:connectangles="0,0,0"/>
                      </v:shape>
                      <v:rect id="Rectangle 3503" o:spid="_x0000_s1146" style="position:absolute;left:14751;top:-1422;width:256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" filled="f" stroked="f">
                        <v:textbox style="mso-fit-shape-to-text:t" inset="1mm,0,1mm,0">
                          <w:txbxContent>
                            <w:p w14:paraId="2F9084C9" w14:textId="28BF4887" w:rsidR="00F037CB" w:rsidRPr="00E10362" w:rsidRDefault="00F037CB" w:rsidP="00F037CB">
                              <w:pPr>
                                <w:rPr>
                                  <w:sz w:val="18"/>
                                </w:rPr>
                              </w:pPr>
                              <w:r w:rsidRPr="00F037CB">
                                <w:rPr>
                                  <w:rFonts w:hint="eastAsia"/>
                                  <w:i/>
                                  <w:iCs/>
                                  <w:sz w:val="18"/>
                                </w:rPr>
                                <w:t>F</w:t>
                              </w:r>
                              <w:r>
                                <w:rPr>
                                  <w:rFonts w:hint="eastAsia"/>
                                  <w:sz w:val="18"/>
                                </w:rPr>
                                <w:t>/N</w:t>
                              </w:r>
                            </w:p>
                          </w:txbxContent>
                        </v:textbox>
                      </v:rect>
                      <v:rect id="Rectangle 3503" o:spid="_x0000_s1147" style="position:absolute;left:11496;top:243;width:301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" filled="f" stroked="f">
                        <v:textbox style="mso-fit-shape-to-text:t" inset="1mm,0,1mm,0">
                          <w:txbxContent>
                            <w:p w14:paraId="22FE0906" w14:textId="1A65C000" w:rsidR="00F037CB" w:rsidRPr="00E10362" w:rsidRDefault="00F037CB" w:rsidP="00F037CB">
                              <w:pPr>
                                <w:rPr>
                                  <w:sz w:val="18"/>
                                </w:rPr>
                              </w:pPr>
                              <w:r>
                                <w:rPr>
                                  <w:rFonts w:hint="eastAsia"/>
                                  <w:sz w:val="18"/>
                                </w:rPr>
                                <w:t>1200</w:t>
                              </w:r>
                            </w:p>
                          </w:txbxContent>
                        </v:textbox>
                      </v:rect>
                      <v:rect id="Rectangle 3503" o:spid="_x0000_s1148" style="position:absolute;left:11486;top:2091;width:301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" filled="f" stroked="f">
                        <v:textbox style="mso-fit-shape-to-text:t" inset="1mm,0,1mm,0">
                          <w:txbxContent>
                            <w:p w14:paraId="5FB033EE" w14:textId="160EBC32" w:rsidR="00F0393F" w:rsidRPr="00E10362" w:rsidRDefault="00F0393F" w:rsidP="00F037CB">
                              <w:pPr>
                                <w:rPr>
                                  <w:sz w:val="18"/>
                                </w:rPr>
                              </w:pPr>
                              <w:r>
                                <w:rPr>
                                  <w:rFonts w:hint="eastAsia"/>
                                  <w:sz w:val="18"/>
                                </w:rPr>
                                <w:t>1000</w:t>
                              </w:r>
                            </w:p>
                          </w:txbxContent>
                        </v:textbox>
                      </v:rect>
                      <v:rect id="Rectangle 3503" o:spid="_x0000_s1149" style="position:absolute;left:12068;top:4012;width:24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" filled="f" stroked="f">
                        <v:textbox style="mso-fit-shape-to-text:t" inset="1mm,0,1mm,0">
                          <w:txbxContent>
                            <w:p w14:paraId="1E8080E2" w14:textId="4D73AFA5" w:rsidR="00F0393F" w:rsidRPr="00E10362" w:rsidRDefault="00F0393F" w:rsidP="00F037CB">
                              <w:pPr>
                                <w:rPr>
                                  <w:sz w:val="18"/>
                                </w:rPr>
                              </w:pPr>
                              <w:r>
                                <w:rPr>
                                  <w:rFonts w:hint="eastAsia"/>
                                  <w:sz w:val="18"/>
                                </w:rPr>
                                <w:t>800</w:t>
                              </w:r>
                            </w:p>
                          </w:txbxContent>
                        </v:textbox>
                      </v:rect>
                      <v:rect id="Rectangle 3503" o:spid="_x0000_s1150" style="position:absolute;left:12071;top:5883;width:24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" filled="f" stroked="f">
                        <v:textbox style="mso-fit-shape-to-text:t" inset="1mm,0,1mm,0">
                          <w:txbxContent>
                            <w:p w14:paraId="787E0487" w14:textId="67A18186" w:rsidR="00F0393F" w:rsidRPr="00E10362" w:rsidRDefault="00F0393F" w:rsidP="00F037CB">
                              <w:pPr>
                                <w:rPr>
                                  <w:sz w:val="18"/>
                                </w:rPr>
                              </w:pPr>
                              <w:r>
                                <w:rPr>
                                  <w:rFonts w:hint="eastAsia"/>
                                  <w:sz w:val="18"/>
                                </w:rPr>
                                <w:t>600</w:t>
                              </w:r>
                            </w:p>
                          </w:txbxContent>
                        </v:textbox>
                      </v:rect>
                      <v:rect id="Rectangle 3503" o:spid="_x0000_s1151" style="position:absolute;left:12040;top:7820;width:24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" filled="f" stroked="f">
                        <v:textbox style="mso-fit-shape-to-text:t" inset="1mm,0,1mm,0">
                          <w:txbxContent>
                            <w:p w14:paraId="3540F79D" w14:textId="53C6362A" w:rsidR="00F0393F" w:rsidRPr="00E10362" w:rsidRDefault="00F0393F" w:rsidP="00F037CB">
                              <w:pPr>
                                <w:rPr>
                                  <w:sz w:val="18"/>
                                </w:rPr>
                              </w:pPr>
                              <w:r>
                                <w:rPr>
                                  <w:rFonts w:hint="eastAsia"/>
                                  <w:sz w:val="18"/>
                                </w:rPr>
                                <w:t>400</w:t>
                              </w:r>
                            </w:p>
                          </w:txbxContent>
                        </v:textbox>
                      </v:rect>
                      <v:rect id="Rectangle 3503" o:spid="_x0000_s1152" style="position:absolute;left:12040;top:9658;width:24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" filled="f" stroked="f">
                        <v:textbox style="mso-fit-shape-to-text:t" inset="1mm,0,1mm,0">
                          <w:txbxContent>
                            <w:p w14:paraId="090FC419" w14:textId="5BB51981" w:rsidR="00F0393F" w:rsidRPr="00E10362" w:rsidRDefault="00F0393F" w:rsidP="00F037CB">
                              <w:pPr>
                                <w:rPr>
                                  <w:sz w:val="18"/>
                                </w:rPr>
                              </w:pPr>
                              <w:r>
                                <w:rPr>
                                  <w:rFonts w:hint="eastAsia"/>
                                  <w:sz w:val="18"/>
                                </w:rPr>
                                <w:t>200</w:t>
                              </w:r>
                            </w:p>
                          </w:txbxContent>
                        </v:textbox>
                      </v:rect>
                      <v:rect id="Rectangle 3503" o:spid="_x0000_s1153" style="position:absolute;left:13219;top:11634;width:130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" filled="f" stroked="f">
                        <v:textbox style="mso-fit-shape-to-text:t" inset="1mm,0,1mm,0">
                          <w:txbxContent>
                            <w:p w14:paraId="6D66D7C2" w14:textId="6EF6FA89" w:rsidR="00F0393F" w:rsidRPr="00E10362" w:rsidRDefault="00F0393F" w:rsidP="00F037CB">
                              <w:pPr>
                                <w:rPr>
                                  <w:sz w:val="18"/>
                                </w:rPr>
                              </w:pPr>
                              <w:r>
                                <w:rPr>
                                  <w:rFonts w:hint="eastAsia"/>
                                  <w:sz w:val="18"/>
                                </w:rPr>
                                <w:t>0</w:t>
                              </w:r>
                            </w:p>
                          </w:txbxContent>
                        </v:textbox>
                      </v:rect>
                      <v:rect id="Rectangle 3503" o:spid="_x0000_s1154" style="position:absolute;left:18750;top:12611;width:18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" filled="f" stroked="f">
                        <v:textbox style="mso-fit-shape-to-text:t" inset="1mm,0,1mm,0">
                          <w:txbxContent>
                            <w:p w14:paraId="2ED55FC7" w14:textId="49DFED73" w:rsidR="00F0393F" w:rsidRPr="00E10362" w:rsidRDefault="00F0393F" w:rsidP="00F037CB">
                              <w:pPr>
                                <w:rPr>
                                  <w:sz w:val="18"/>
                                </w:rPr>
                              </w:pPr>
                              <w:r>
                                <w:rPr>
                                  <w:rFonts w:hint="eastAsia"/>
                                  <w:sz w:val="18"/>
                                </w:rPr>
                                <w:t>20</w:t>
                              </w:r>
                            </w:p>
                          </w:txbxContent>
                        </v:textbox>
                      </v:rect>
                      <v:rect id="Rectangle 3503" o:spid="_x0000_s1155" style="position:absolute;left:23841;top:12611;width:187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" filled="f" stroked="f">
                        <v:textbox style="mso-fit-shape-to-text:t" inset="1mm,0,1mm,0">
                          <w:txbxContent>
                            <w:p w14:paraId="566948DE" w14:textId="3EC11632" w:rsidR="00F0393F" w:rsidRPr="00E10362" w:rsidRDefault="00F0393F" w:rsidP="00F037CB">
                              <w:pPr>
                                <w:rPr>
                                  <w:sz w:val="18"/>
                                </w:rPr>
                              </w:pPr>
                              <w:r>
                                <w:rPr>
                                  <w:rFonts w:hint="eastAsia"/>
                                  <w:sz w:val="18"/>
                                </w:rPr>
                                <w:t>40</w:t>
                              </w:r>
                            </w:p>
                          </w:txbxContent>
                        </v:textbox>
                      </v:rect>
                      <v:rect id="Rectangle 3503" o:spid="_x0000_s1156" style="position:absolute;left:28957;top:12601;width:18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" filled="f" stroked="f">
                        <v:textbox style="mso-fit-shape-to-text:t" inset="1mm,0,1mm,0">
                          <w:txbxContent>
                            <w:p w14:paraId="66E6B75E" w14:textId="01E8572C" w:rsidR="00F0393F" w:rsidRPr="00E10362" w:rsidRDefault="00F0393F" w:rsidP="00F037CB">
                              <w:pPr>
                                <w:rPr>
                                  <w:sz w:val="18"/>
                                </w:rPr>
                              </w:pPr>
                              <w:r>
                                <w:rPr>
                                  <w:rFonts w:hint="eastAsia"/>
                                  <w:sz w:val="18"/>
                                </w:rPr>
                                <w:t>60</w:t>
                              </w:r>
                            </w:p>
                          </w:txbxContent>
                        </v:textbox>
                      </v:rect>
                      <v:rect id="Rectangle 3503" o:spid="_x0000_s1157" style="position:absolute;left:32449;top:11634;width:414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" filled="f" stroked="f">
                        <v:textbox style="mso-fit-shape-to-text:t" inset="1mm,0,1mm,0">
                          <w:txbxContent>
                            <w:p w14:paraId="6DF0AB8E" w14:textId="2C55EB59" w:rsidR="00F0393F" w:rsidRPr="00F0393F" w:rsidRDefault="00F0393F" w:rsidP="00F037CB">
                              <w:pPr>
                                <w:rPr>
                                  <w:sz w:val="18"/>
                                  <w:vertAlign w:val="superscript"/>
                                </w:rPr>
                              </w:pPr>
                              <w:r w:rsidRPr="00F0393F">
                                <w:rPr>
                                  <w:rFonts w:ascii="Book Antiqua" w:hAnsi="Book Antiqua"/>
                                  <w:i/>
                                  <w:iCs/>
                                  <w:sz w:val="18"/>
                                </w:rPr>
                                <w:t>v</w:t>
                              </w:r>
                              <w:r>
                                <w:rPr>
                                  <w:rFonts w:hint="eastAsia"/>
                                  <w:sz w:val="18"/>
                                </w:rPr>
                                <w:t>/m</w:t>
                              </w:r>
                              <w:r w:rsidRPr="00F0393F">
                                <w:rPr>
                                  <w:rFonts w:asciiTheme="majorBidi" w:hAnsiTheme="majorBidi" w:cstheme="majorBidi"/>
                                  <w:sz w:val="18"/>
                                </w:rPr>
                                <w:t>·</w:t>
                              </w:r>
                              <w:r>
                                <w:rPr>
                                  <w:rFonts w:hint="eastAsia"/>
                                  <w:sz w:val="18"/>
                                </w:rPr>
                                <w:t>s</w:t>
                              </w:r>
                              <w:r>
                                <w:rPr>
                                  <w:sz w:val="18"/>
                                  <w:vertAlign w:val="superscript"/>
                                </w:rPr>
                                <w:t>−</w:t>
                              </w:r>
                              <w:r>
                                <w:rPr>
                                  <w:rFonts w:hint="eastAsia"/>
                                  <w:sz w:val="18"/>
                                  <w:vertAlign w:val="superscript"/>
                                </w:rPr>
                                <w:t>1</w:t>
                              </w:r>
                            </w:p>
                          </w:txbxContent>
                        </v:textbox>
                      </v:rect>
                      <v:rect id="Rectangle 3503" o:spid="_x0000_s1158" style="position:absolute;left:15244;top:8613;width:606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" filled="f" stroked="f">
                        <v:textbox style="mso-fit-shape-to-text:t" inset="1mm,0,1mm,0">
                          <w:txbxContent>
                            <w:p w14:paraId="0130117F" w14:textId="0A390CED" w:rsidR="00F0393F" w:rsidRPr="00E10362" w:rsidRDefault="00F0393F" w:rsidP="00F037CB">
                              <w:pPr>
                                <w:rPr>
                                  <w:sz w:val="18"/>
                                </w:rPr>
                              </w:pPr>
                              <w:r>
                                <w:rPr>
                                  <w:rFonts w:hint="eastAsia"/>
                                  <w:sz w:val="18"/>
                                </w:rPr>
                                <w:t>(23.18,188)</w:t>
                              </w:r>
                            </w:p>
                          </w:txbxContent>
                        </v:textbox>
                      </v:rect>
                      <v:rect id="Rectangle 3503" o:spid="_x0000_s1159" style="position:absolute;left:24838;top:8531;width:190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" filled="f" stroked="f">
                        <v:textbox style="mso-fit-shape-to-text:t" inset="1mm,0,1mm,0">
                          <w:txbxContent>
                            <w:p w14:paraId="2B2BD57A" w14:textId="62EE2BE9" w:rsidR="00F0393F" w:rsidRPr="00F0393F" w:rsidRDefault="00F0393F" w:rsidP="00F037CB">
                              <w:pPr>
                                <w:rPr>
                                  <w:sz w:val="18"/>
                                  <w:vertAlign w:val="subscript"/>
                                </w:rPr>
                              </w:pPr>
                              <w:r w:rsidRPr="00F0393F">
                                <w:rPr>
                                  <w:i/>
                                  <w:iCs/>
                                  <w:sz w:val="18"/>
                                </w:rPr>
                                <w:t>f</w:t>
                              </w:r>
                              <w:r>
                                <w:rPr>
                                  <w:rFonts w:hint="eastAsia"/>
                                  <w:sz w:val="18"/>
                                  <w:vertAlign w:val="subscript"/>
                                </w:rPr>
                                <w:t>地</w:t>
                              </w:r>
                            </w:p>
                          </w:txbxContent>
                        </v:textbox>
                      </v:rect>
                      <v:rect id="Rectangle 3503" o:spid="_x0000_s1160" style="position:absolute;left:22694;top:4616;width:2281;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" filled="f" stroked="f">
                        <v:textbox style="mso-fit-shape-to-text:t" inset="1mm,0,1mm,0">
                          <w:txbxContent>
                            <w:p w14:paraId="4DC5953E" w14:textId="0B4D95B3" w:rsidR="00F0393F" w:rsidRPr="00F0393F" w:rsidRDefault="00F0393F" w:rsidP="00F037CB">
                              <w:pPr>
                                <w:rPr>
                                  <w:sz w:val="18"/>
                                  <w:vertAlign w:val="subscript"/>
                                </w:rPr>
                              </w:pPr>
                              <w:r>
                                <w:rPr>
                                  <w:rFonts w:hint="eastAsia"/>
                                  <w:i/>
                                  <w:iCs/>
                                  <w:sz w:val="18"/>
                                </w:rPr>
                                <w:t>F</w:t>
                              </w:r>
                              <w:r>
                                <w:rPr>
                                  <w:rFonts w:hint="eastAsia"/>
                                  <w:sz w:val="18"/>
                                  <w:vertAlign w:val="subscript"/>
                                </w:rPr>
                                <w:t>空</w:t>
                              </w:r>
                            </w:p>
                          </w:txbxContent>
                        </v:textbox>
                      </v:rect>
                    </v:group>
                    <v:line id="直接连接符 36" o:spid="_x0000_s1161" style="position:absolute;visibility:visible;mso-wrap-style:square" from="2971,3047" to="3352,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" strokecolor="black [3213]" strokeweight=".5pt">
                      <v:stroke joinstyle="miter"/>
                    </v:line>
                    <v:line id="直接连接符 36" o:spid="_x0000_s1162" style="position:absolute;visibility:visible;mso-wrap-style:square" from="2942,4937" to="3324,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" strokecolor="black [3213]" strokeweight=".5pt">
                      <v:stroke joinstyle="miter"/>
                    </v:line>
                    <v:line id="直接连接符 36" o:spid="_x0000_s1163" style="position:absolute;visibility:visible;mso-wrap-style:square" from="2891,6826" to="3272,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" strokecolor="black [3213]" strokeweight=".5pt">
                      <v:stroke joinstyle="miter"/>
                    </v:line>
                    <v:line id="直接连接符 36" o:spid="_x0000_s1164" style="position:absolute;visibility:visible;mso-wrap-style:square" from="2971,8721" to="335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" strokecolor="black [3213]" strokeweight=".5pt">
                      <v:stroke joinstyle="miter"/>
                    </v:line>
                    <v:line id="直接连接符 36" o:spid="_x0000_s1165" style="position:absolute;visibility:visible;mso-wrap-style:square" from="2971,10616" to="3352,10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" strokecolor="black [3213]" strokeweight=".5pt">
                      <v:stroke joinstyle="miter"/>
                    </v:line>
                    <v:line id="直接连接符 36" o:spid="_x0000_s1166" style="position:absolute;visibility:visible;mso-wrap-style:square" from="2910,12636" to="18278,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" strokecolor="black [3213]" strokeweight="1pt">
                      <v:stroke joinstyle="miter"/>
                    </v:line>
                    <v:line id="直接连接符 36" o:spid="_x0000_s1167" style="position:absolute;rotation:90;visibility:visible;mso-wrap-style:square" from="7878,14237" to="8259,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" strokecolor="black [3213]" strokeweight=".5pt">
                      <v:stroke joinstyle="miter"/>
                    </v:line>
                    <v:line id="直接连接符 36" o:spid="_x0000_s1168" style="position:absolute;rotation:90;visibility:visible;mso-wrap-style:square" from="13000,14237" to="13381,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" strokecolor="black [3213]" strokeweight=".5pt">
                      <v:stroke joinstyle="miter"/>
                    </v:line>
                    <v:line id="直接连接符 36" o:spid="_x0000_s1169" style="position:absolute;rotation:90;visibility:visible;mso-wrap-style:square" from="18123,14237" to="18504,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" strokecolor="black [3213]" strokeweight=".5pt">
                      <v:stroke joinstyle="miter"/>
                    </v:line>
                    <v:line id="直接连接符 36" o:spid="_x0000_s1170" style="position:absolute;visibility:visible;mso-wrap-style:square" from="8865,12690" to="8865,1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" strokecolor="black [3213]" strokeweight=".5pt">
                      <v:stroke dashstyle="dash" joinstyle="miter"/>
                    </v:line>
                    <v:line id="直接连接符 36" o:spid="_x0000_s1171" style="position:absolute;visibility:visible;mso-wrap-style:square" from="2971,12508" to="335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" strokecolor="black [3213]" strokeweight=".5pt">
                      <v:stroke joinstyle="miter"/>
                    </v:line>
                  </v:group>
                  <v:oval id="椭圆 39" o:spid="_x0000_s1172" style="position:absolute;left:8681;top:1244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" fillcolor="black [3213]" stroked="f" strokeweight="1pt">
                    <v:stroke joinstyle="miter"/>
                  </v:oval>
                </v:group>
                <w10:wrap type="square" anchorx="margin"/>
              </v:group>
            </w:pict>
          </mc:Fallback>
        </mc:AlternateContent>
      </w:r>
      <w:r w:rsidR="009F455F" w:rsidRPr="007434C6">
        <w:rPr>
          <w:rFonts w:hint="eastAsia"/>
          <w:szCs w:val="21"/>
        </w:rPr>
        <w:t>5</w:t>
      </w:r>
      <w:r w:rsidR="009F455F" w:rsidRPr="007434C6">
        <w:rPr>
          <w:rFonts w:hint="eastAsia"/>
          <w:szCs w:val="21"/>
        </w:rPr>
        <w:t>．</w:t>
      </w:r>
      <w:r w:rsidR="009F455F">
        <w:rPr>
          <w:rFonts w:hint="eastAsia"/>
          <w:szCs w:val="21"/>
        </w:rPr>
        <w:t>一</w:t>
      </w:r>
      <w:r w:rsidR="009F455F">
        <w:rPr>
          <w:rFonts w:hint="eastAsia"/>
        </w:rPr>
        <w:t>质量</w:t>
      </w:r>
      <w:r w:rsidR="009F455F" w:rsidRPr="0020184B">
        <w:rPr>
          <w:rFonts w:hint="eastAsia"/>
        </w:rPr>
        <w:t>为</w:t>
      </w:r>
      <w:r w:rsidR="009F455F">
        <w:rPr>
          <w:rFonts w:hint="eastAsia"/>
        </w:rPr>
        <w:t>1.6</w:t>
      </w:r>
      <w:r w:rsidR="009F455F" w:rsidRPr="002B65F8">
        <w:rPr>
          <w:rFonts w:asciiTheme="majorBidi" w:hAnsiTheme="majorBidi" w:cstheme="majorBidi"/>
        </w:rPr>
        <w:t>×</w:t>
      </w:r>
      <w:r w:rsidR="009F455F">
        <w:rPr>
          <w:rFonts w:hint="eastAsia"/>
        </w:rPr>
        <w:t>10</w:t>
      </w:r>
      <w:r w:rsidR="009F455F">
        <w:rPr>
          <w:rFonts w:hint="eastAsia"/>
          <w:vertAlign w:val="superscript"/>
        </w:rPr>
        <w:t>3</w:t>
      </w:r>
      <w:r w:rsidR="009F455F">
        <w:rPr>
          <w:rFonts w:hint="eastAsia"/>
        </w:rPr>
        <w:t xml:space="preserve"> kg</w:t>
      </w:r>
      <w:r w:rsidR="009F455F">
        <w:rPr>
          <w:rFonts w:hint="eastAsia"/>
        </w:rPr>
        <w:t>的</w:t>
      </w:r>
      <w:r w:rsidR="009F455F">
        <w:rPr>
          <w:rFonts w:hint="eastAsia"/>
          <w:szCs w:val="21"/>
        </w:rPr>
        <w:t>汽车以</w:t>
      </w:r>
      <w:r w:rsidR="009F455F">
        <w:rPr>
          <w:rFonts w:hint="eastAsia"/>
          <w:szCs w:val="21"/>
        </w:rPr>
        <w:t>100</w:t>
      </w:r>
      <w:r w:rsidR="006D15F5">
        <w:rPr>
          <w:rFonts w:hint="eastAsia"/>
          <w:szCs w:val="21"/>
        </w:rPr>
        <w:t xml:space="preserve"> </w:t>
      </w:r>
      <w:r w:rsidR="009F455F">
        <w:rPr>
          <w:rFonts w:hint="eastAsia"/>
          <w:szCs w:val="21"/>
        </w:rPr>
        <w:t>kW</w:t>
      </w:r>
      <w:r w:rsidR="009F455F">
        <w:rPr>
          <w:rFonts w:hint="eastAsia"/>
          <w:szCs w:val="21"/>
        </w:rPr>
        <w:t>的恒定输出功率在平直路面上行驶</w:t>
      </w:r>
      <w:r w:rsidR="009F455F">
        <w:rPr>
          <w:rFonts w:hint="eastAsia"/>
        </w:rPr>
        <w:t>。不计传动装置和热损耗等造成的能量损失，且空气静止。汽车行驶所受空气阻力表达式为：</w:t>
      </w:r>
      <w:r w:rsidR="009F455F" w:rsidRPr="0020184B">
        <w:rPr>
          <w:rFonts w:hint="eastAsia"/>
          <w:i/>
          <w:iCs/>
        </w:rPr>
        <w:t>F</w:t>
      </w:r>
      <w:r w:rsidR="009F455F">
        <w:rPr>
          <w:rFonts w:hint="eastAsia"/>
          <w:vertAlign w:val="subscript"/>
        </w:rPr>
        <w:t>空</w:t>
      </w:r>
      <w:r w:rsidR="006D15F5">
        <w:rPr>
          <w:rFonts w:hint="eastAsia"/>
        </w:rPr>
        <w:t xml:space="preserve"> </w:t>
      </w:r>
      <w:r w:rsidR="009F455F">
        <w:rPr>
          <w:rFonts w:hint="eastAsia"/>
        </w:rPr>
        <w:t>=</w:t>
      </w:r>
      <w:r w:rsidR="006D15F5">
        <w:rPr>
          <w:rFonts w:hint="eastAsia"/>
        </w:rPr>
        <w:t xml:space="preserve"> </w:t>
      </w:r>
      <w:r w:rsidR="009F455F" w:rsidRPr="0020184B">
        <w:rPr>
          <w:rFonts w:hint="eastAsia"/>
          <w:i/>
          <w:iCs/>
        </w:rPr>
        <w:t>k</w:t>
      </w:r>
      <w:r w:rsidR="009F455F" w:rsidRPr="0020184B">
        <w:rPr>
          <w:rFonts w:ascii="Book Antiqua" w:hAnsi="Book Antiqua"/>
          <w:i/>
          <w:iCs/>
        </w:rPr>
        <w:t>v</w:t>
      </w:r>
      <w:r w:rsidR="009F455F" w:rsidRPr="0020184B">
        <w:rPr>
          <w:rFonts w:hint="eastAsia"/>
          <w:vertAlign w:val="superscript"/>
        </w:rPr>
        <w:t>2</w:t>
      </w:r>
      <w:r w:rsidR="009F455F">
        <w:rPr>
          <w:rFonts w:hint="eastAsia"/>
        </w:rPr>
        <w:t>，</w:t>
      </w:r>
      <w:r w:rsidR="009F455F" w:rsidRPr="0020184B">
        <w:rPr>
          <w:rFonts w:hint="eastAsia"/>
          <w:i/>
          <w:iCs/>
        </w:rPr>
        <w:t>k</w:t>
      </w:r>
      <w:r w:rsidR="009F455F">
        <w:rPr>
          <w:rFonts w:hint="eastAsia"/>
        </w:rPr>
        <w:t>为比例系数，</w:t>
      </w:r>
      <w:r w:rsidR="009F455F" w:rsidRPr="0020184B">
        <w:rPr>
          <w:rFonts w:ascii="Book Antiqua" w:hAnsi="Book Antiqua"/>
          <w:i/>
          <w:iCs/>
        </w:rPr>
        <w:t>v</w:t>
      </w:r>
      <w:r w:rsidR="009F455F">
        <w:rPr>
          <w:rFonts w:hint="eastAsia"/>
        </w:rPr>
        <w:t>为汽车行驶速度。测得汽车所受到的空气阻力</w:t>
      </w:r>
      <w:r w:rsidR="009F455F" w:rsidRPr="001875EA">
        <w:rPr>
          <w:rFonts w:hint="eastAsia"/>
          <w:i/>
          <w:iCs/>
        </w:rPr>
        <w:t>F</w:t>
      </w:r>
      <w:r w:rsidR="009F455F" w:rsidRPr="001875EA">
        <w:rPr>
          <w:rFonts w:hint="eastAsia"/>
          <w:vertAlign w:val="subscript"/>
        </w:rPr>
        <w:t>空</w:t>
      </w:r>
      <w:r w:rsidR="009F455F">
        <w:rPr>
          <w:rFonts w:hint="eastAsia"/>
        </w:rPr>
        <w:t>和地面阻力</w:t>
      </w:r>
      <w:r w:rsidR="009F455F" w:rsidRPr="001875EA">
        <w:rPr>
          <w:rFonts w:hint="eastAsia"/>
          <w:i/>
          <w:iCs/>
        </w:rPr>
        <w:t>f</w:t>
      </w:r>
      <w:r w:rsidR="009F455F" w:rsidRPr="001875EA">
        <w:rPr>
          <w:rFonts w:hint="eastAsia"/>
          <w:vertAlign w:val="subscript"/>
        </w:rPr>
        <w:t>地</w:t>
      </w:r>
      <w:r w:rsidR="009F455F">
        <w:rPr>
          <w:rFonts w:hint="eastAsia"/>
        </w:rPr>
        <w:t>随汽车速度变化的图线，如图所示。从图中交点的数据可知，比例系数</w:t>
      </w:r>
      <w:r w:rsidR="009F455F" w:rsidRPr="00CF53E0">
        <w:rPr>
          <w:rFonts w:hint="eastAsia"/>
          <w:i/>
          <w:iCs/>
        </w:rPr>
        <w:t>k</w:t>
      </w:r>
      <w:r w:rsidR="009F455F">
        <w:rPr>
          <w:rFonts w:hint="eastAsia"/>
        </w:rPr>
        <w:t>的数值为</w:t>
      </w:r>
      <w:r w:rsidR="009F455F" w:rsidRPr="001F2E55">
        <w:rPr>
          <w:rFonts w:hAnsi="宋体"/>
          <w:color w:val="000000"/>
        </w:rPr>
        <w:t>______</w:t>
      </w:r>
      <w:r w:rsidR="009F455F">
        <w:rPr>
          <w:rFonts w:hAnsi="宋体" w:hint="eastAsia"/>
          <w:color w:val="000000"/>
        </w:rPr>
        <w:t>，单位为</w:t>
      </w:r>
      <w:r w:rsidR="009F455F" w:rsidRPr="001F2E55">
        <w:rPr>
          <w:rFonts w:hAnsi="宋体"/>
          <w:color w:val="000000"/>
        </w:rPr>
        <w:t>______</w:t>
      </w:r>
      <w:r w:rsidR="009F455F">
        <w:rPr>
          <w:rFonts w:hAnsi="宋体" w:hint="eastAsia"/>
          <w:color w:val="000000"/>
        </w:rPr>
        <w:t>（用国际单位制基本单位表示），此时汽车的加速度大小为</w:t>
      </w:r>
      <w:r w:rsidR="009F455F" w:rsidRPr="001F2E55">
        <w:rPr>
          <w:rFonts w:hAnsi="宋体"/>
          <w:color w:val="000000"/>
        </w:rPr>
        <w:t>______</w:t>
      </w:r>
      <w:r w:rsidR="009F455F">
        <w:rPr>
          <w:rFonts w:hAnsi="宋体" w:hint="eastAsia"/>
          <w:color w:val="000000"/>
        </w:rPr>
        <w:t>m/s</w:t>
      </w:r>
      <w:r w:rsidR="009F455F" w:rsidRPr="000B5013">
        <w:rPr>
          <w:rFonts w:hAnsi="宋体" w:hint="eastAsia"/>
          <w:color w:val="000000"/>
          <w:vertAlign w:val="superscript"/>
        </w:rPr>
        <w:t>2</w:t>
      </w:r>
      <w:r w:rsidR="009F455F">
        <w:rPr>
          <w:rFonts w:hAnsi="宋体" w:hint="eastAsia"/>
          <w:color w:val="000000"/>
        </w:rPr>
        <w:t>。</w:t>
      </w:r>
      <w:r w:rsidR="009F455F">
        <w:rPr>
          <w:rFonts w:hint="eastAsia"/>
        </w:rPr>
        <w:t>（计算结果均保留</w:t>
      </w:r>
      <w:r w:rsidR="009F455F">
        <w:rPr>
          <w:rFonts w:hint="eastAsia"/>
        </w:rPr>
        <w:t>2</w:t>
      </w:r>
      <w:r w:rsidR="009F455F">
        <w:rPr>
          <w:rFonts w:hint="eastAsia"/>
        </w:rPr>
        <w:t>位有效数字）</w:t>
      </w:r>
    </w:p>
    <w:p w14:paraId="6386B3BA" w14:textId="6F4D2904" w:rsidR="009F455F" w:rsidRDefault="009F455F" w:rsidP="009F455F">
      <w:pPr>
        <w:rPr>
          <w:rFonts w:ascii="黑体" w:hAnsi="黑体" w:hint="eastAsia"/>
          <w:szCs w:val="21"/>
        </w:rPr>
      </w:pPr>
    </w:p>
    <w:p w14:paraId="41A9C2A8" w14:textId="2D5EEA8D" w:rsidR="009F455F" w:rsidRPr="007206DE" w:rsidRDefault="009F455F" w:rsidP="009F455F">
      <w:pPr>
        <w:pStyle w:val="2"/>
      </w:pPr>
      <w:r>
        <w:rPr>
          <w:rFonts w:hint="eastAsia"/>
        </w:rPr>
        <w:t>二</w:t>
      </w:r>
      <w:r>
        <w:rPr>
          <w:rFonts w:hint="eastAsia"/>
        </w:rPr>
        <w:t xml:space="preserve"> </w:t>
      </w:r>
      <w:r>
        <w:rPr>
          <w:rFonts w:hint="eastAsia"/>
        </w:rPr>
        <w:t>天体观测</w:t>
      </w:r>
    </w:p>
    <w:p w14:paraId="289D89F0" w14:textId="1867A8D1" w:rsidR="009F455F" w:rsidRPr="00C11112" w:rsidRDefault="009F455F" w:rsidP="009F455F">
      <w:pPr>
        <w:pStyle w:val="af3"/>
      </w:pPr>
      <w:r w:rsidRPr="00C11112">
        <w:rPr>
          <w:rFonts w:hint="eastAsia"/>
        </w:rPr>
        <w:t>空间观测和行星际探测活动极大地延伸了人类的视野</w:t>
      </w:r>
      <w:r>
        <w:rPr>
          <w:rFonts w:hint="eastAsia"/>
        </w:rPr>
        <w:t>，人类对宇宙的认识不断</w:t>
      </w:r>
      <w:commentRangeStart w:id="2"/>
      <w:r>
        <w:rPr>
          <w:rFonts w:hint="eastAsia"/>
        </w:rPr>
        <w:t>深入</w:t>
      </w:r>
      <w:commentRangeEnd w:id="2"/>
      <w:r w:rsidR="006D15F5" w:rsidRPr="00C11112">
        <w:rPr>
          <w:rStyle w:val="ae"/>
          <w:rFonts w:hint="eastAsia"/>
          <w:szCs w:val="24"/>
        </w:rPr>
        <w:commentReference w:id="2"/>
      </w:r>
      <w:r w:rsidRPr="00C11112">
        <w:rPr>
          <w:rFonts w:hint="eastAsia"/>
        </w:rPr>
        <w:t>。</w:t>
      </w:r>
    </w:p>
    <w:p w14:paraId="21BA5CF4" w14:textId="6A46F7EC" w:rsidR="009F455F" w:rsidRDefault="009F455F" w:rsidP="009F455F">
      <w:pPr>
        <w:rPr>
          <w:szCs w:val="21"/>
        </w:rPr>
      </w:pPr>
    </w:p>
    <w:p w14:paraId="3EC18D09" w14:textId="1415C1D9" w:rsidR="009F455F" w:rsidRDefault="009F455F" w:rsidP="009F455F">
      <w:pPr>
        <w:rPr>
          <w:szCs w:val="21"/>
        </w:rPr>
      </w:pPr>
      <w:r>
        <w:rPr>
          <w:rFonts w:hint="eastAsia"/>
          <w:szCs w:val="21"/>
        </w:rPr>
        <w:t>1</w:t>
      </w:r>
      <w:r>
        <w:rPr>
          <w:rFonts w:hint="eastAsia"/>
          <w:szCs w:val="21"/>
        </w:rPr>
        <w:t>．（多选）光谱是一系列单色光按波长变化次序排列成的一条光带，</w:t>
      </w:r>
      <w:r w:rsidRPr="009304DE">
        <w:rPr>
          <w:rFonts w:hint="eastAsia"/>
          <w:szCs w:val="21"/>
        </w:rPr>
        <w:t>______</w:t>
      </w:r>
      <w:r w:rsidRPr="009304DE">
        <w:rPr>
          <w:rFonts w:hint="eastAsia"/>
          <w:szCs w:val="21"/>
        </w:rPr>
        <w:t>。</w:t>
      </w:r>
    </w:p>
    <w:p w14:paraId="224C6BBC" w14:textId="77777777" w:rsidR="009F455F" w:rsidRDefault="009F455F" w:rsidP="009F455F">
      <w:pPr>
        <w:rPr>
          <w:szCs w:val="21"/>
        </w:rPr>
      </w:pPr>
      <w:r>
        <w:rPr>
          <w:rFonts w:hint="eastAsia"/>
          <w:szCs w:val="21"/>
        </w:rPr>
        <w:t>A</w:t>
      </w:r>
      <w:r>
        <w:rPr>
          <w:rFonts w:hint="eastAsia"/>
          <w:szCs w:val="21"/>
        </w:rPr>
        <w:t>．原子</w:t>
      </w:r>
      <w:r w:rsidRPr="001F7567">
        <w:rPr>
          <w:rFonts w:hint="eastAsia"/>
          <w:szCs w:val="21"/>
        </w:rPr>
        <w:t>的发射光谱与外</w:t>
      </w:r>
      <w:r>
        <w:rPr>
          <w:rFonts w:hint="eastAsia"/>
          <w:szCs w:val="21"/>
        </w:rPr>
        <w:t>界条件有关</w:t>
      </w:r>
    </w:p>
    <w:p w14:paraId="68CDE07D" w14:textId="2E6F1248" w:rsidR="009F455F" w:rsidRDefault="009F455F" w:rsidP="009F455F">
      <w:pPr>
        <w:rPr>
          <w:szCs w:val="21"/>
        </w:rPr>
      </w:pPr>
      <w:r>
        <w:rPr>
          <w:rFonts w:hint="eastAsia"/>
          <w:szCs w:val="21"/>
        </w:rPr>
        <w:t>B</w:t>
      </w:r>
      <w:r>
        <w:rPr>
          <w:rFonts w:hint="eastAsia"/>
          <w:szCs w:val="21"/>
        </w:rPr>
        <w:t>．原</w:t>
      </w:r>
      <w:r w:rsidRPr="006C19E8">
        <w:rPr>
          <w:rFonts w:hint="eastAsia"/>
          <w:szCs w:val="21"/>
        </w:rPr>
        <w:t>子的吸收光谱只取</w:t>
      </w:r>
      <w:r>
        <w:rPr>
          <w:rFonts w:hint="eastAsia"/>
          <w:szCs w:val="21"/>
        </w:rPr>
        <w:t>决于原子的内部结构</w:t>
      </w:r>
    </w:p>
    <w:p w14:paraId="3D2A0968" w14:textId="4328DADD" w:rsidR="009F455F" w:rsidRDefault="009F455F" w:rsidP="009F455F">
      <w:pPr>
        <w:rPr>
          <w:szCs w:val="21"/>
        </w:rPr>
      </w:pPr>
      <w:r>
        <w:rPr>
          <w:rFonts w:hint="eastAsia"/>
          <w:szCs w:val="21"/>
        </w:rPr>
        <w:t>C</w:t>
      </w:r>
      <w:r>
        <w:rPr>
          <w:rFonts w:hint="eastAsia"/>
          <w:szCs w:val="21"/>
        </w:rPr>
        <w:t>．利用光谱分析技术可以知道某些天体的元素组成</w:t>
      </w:r>
    </w:p>
    <w:p w14:paraId="10B7A723" w14:textId="3150252D" w:rsidR="009F455F" w:rsidRDefault="009F455F" w:rsidP="009F455F">
      <w:pPr>
        <w:rPr>
          <w:szCs w:val="21"/>
        </w:rPr>
      </w:pPr>
      <w:r>
        <w:rPr>
          <w:rFonts w:hint="eastAsia"/>
          <w:szCs w:val="21"/>
        </w:rPr>
        <w:t>D</w:t>
      </w:r>
      <w:r>
        <w:rPr>
          <w:rFonts w:hint="eastAsia"/>
          <w:szCs w:val="21"/>
        </w:rPr>
        <w:t>．</w:t>
      </w:r>
      <w:r w:rsidRPr="001B269D">
        <w:rPr>
          <w:rFonts w:hint="eastAsia"/>
          <w:szCs w:val="21"/>
        </w:rPr>
        <w:t>一定量</w:t>
      </w:r>
      <w:r w:rsidRPr="001B269D">
        <w:rPr>
          <w:rFonts w:hint="eastAsia"/>
        </w:rPr>
        <w:t>氢原子处在量子数</w:t>
      </w:r>
      <w:r w:rsidRPr="001B269D">
        <w:rPr>
          <w:rFonts w:hint="eastAsia"/>
          <w:i/>
          <w:iCs/>
        </w:rPr>
        <w:t>n</w:t>
      </w:r>
      <w:r w:rsidR="006D15F5">
        <w:rPr>
          <w:rFonts w:hint="eastAsia"/>
        </w:rPr>
        <w:t xml:space="preserve"> = </w:t>
      </w:r>
      <w:r w:rsidRPr="001B269D">
        <w:rPr>
          <w:rFonts w:hint="eastAsia"/>
        </w:rPr>
        <w:t>3</w:t>
      </w:r>
      <w:r w:rsidRPr="001B269D">
        <w:rPr>
          <w:rFonts w:hint="eastAsia"/>
        </w:rPr>
        <w:t>的激发态，其发射光谱最多含有两种谱线</w:t>
      </w:r>
    </w:p>
    <w:p w14:paraId="4563E237" w14:textId="2D849D40" w:rsidR="009F455F" w:rsidRDefault="009F455F" w:rsidP="009F455F">
      <w:pPr>
        <w:rPr>
          <w:szCs w:val="21"/>
        </w:rPr>
      </w:pPr>
    </w:p>
    <w:p w14:paraId="7093A0B6" w14:textId="43D039D7" w:rsidR="009F455F" w:rsidRPr="0076476B" w:rsidRDefault="009F455F" w:rsidP="009F455F">
      <w:pPr>
        <w:rPr>
          <w:szCs w:val="21"/>
        </w:rPr>
      </w:pPr>
      <w:r>
        <w:rPr>
          <w:rFonts w:hint="eastAsia"/>
          <w:szCs w:val="21"/>
        </w:rPr>
        <w:t>2</w:t>
      </w:r>
      <w:r>
        <w:rPr>
          <w:rFonts w:hint="eastAsia"/>
          <w:szCs w:val="21"/>
        </w:rPr>
        <w:t>．</w:t>
      </w:r>
      <w:hyperlink r:id="rId15" w:tgtFrame="_blank" w:history="1">
        <w:r>
          <w:rPr>
            <w:rFonts w:hint="eastAsia"/>
          </w:rPr>
          <w:t>活动</w:t>
        </w:r>
        <w:r w:rsidRPr="003E14EE">
          <w:rPr>
            <w:rFonts w:hint="eastAsia"/>
          </w:rPr>
          <w:t>星系</w:t>
        </w:r>
      </w:hyperlink>
      <w:r w:rsidRPr="0076476B">
        <w:rPr>
          <w:rFonts w:hint="eastAsia"/>
          <w:szCs w:val="21"/>
        </w:rPr>
        <w:t>、</w:t>
      </w:r>
      <w:hyperlink r:id="rId16" w:tgtFrame="_blank" w:history="1">
        <w:r w:rsidRPr="003E14EE">
          <w:rPr>
            <w:rFonts w:hint="eastAsia"/>
          </w:rPr>
          <w:t>脉冲星</w:t>
        </w:r>
      </w:hyperlink>
      <w:r w:rsidRPr="0076476B">
        <w:rPr>
          <w:rFonts w:hint="eastAsia"/>
          <w:szCs w:val="21"/>
        </w:rPr>
        <w:t>和</w:t>
      </w:r>
      <w:hyperlink r:id="rId17" w:tgtFrame="_blank" w:history="1">
        <w:r w:rsidRPr="003E14EE">
          <w:rPr>
            <w:rFonts w:hint="eastAsia"/>
          </w:rPr>
          <w:t>超新星遗迹</w:t>
        </w:r>
      </w:hyperlink>
      <w:r>
        <w:rPr>
          <w:rFonts w:hint="eastAsia"/>
        </w:rPr>
        <w:t>会</w:t>
      </w:r>
      <w:r w:rsidRPr="0076476B">
        <w:rPr>
          <w:rFonts w:hint="eastAsia"/>
          <w:szCs w:val="21"/>
        </w:rPr>
        <w:t>自然产生无线电波</w:t>
      </w:r>
      <w:r>
        <w:rPr>
          <w:rFonts w:hint="eastAsia"/>
          <w:szCs w:val="21"/>
        </w:rPr>
        <w:t>，</w:t>
      </w:r>
      <w:r w:rsidRPr="0076476B">
        <w:rPr>
          <w:rFonts w:hint="eastAsia"/>
          <w:szCs w:val="21"/>
        </w:rPr>
        <w:t>广播和电视传输</w:t>
      </w:r>
      <w:r>
        <w:rPr>
          <w:rFonts w:hint="eastAsia"/>
          <w:szCs w:val="21"/>
        </w:rPr>
        <w:t>需要人工产生无线电波</w:t>
      </w:r>
      <w:r w:rsidRPr="0076476B">
        <w:rPr>
          <w:rFonts w:hint="eastAsia"/>
          <w:szCs w:val="21"/>
        </w:rPr>
        <w:t>。</w:t>
      </w:r>
    </w:p>
    <w:p w14:paraId="6A894C64" w14:textId="739EA0D3" w:rsidR="009F455F" w:rsidRPr="00E446CC" w:rsidRDefault="009F455F" w:rsidP="00E446CC">
      <w:r w:rsidRPr="00E446CC">
        <w:rPr>
          <w:rFonts w:hint="eastAsia"/>
        </w:rPr>
        <w:t>（</w:t>
      </w:r>
      <w:r w:rsidRPr="00E446CC">
        <w:rPr>
          <w:rFonts w:hint="eastAsia"/>
        </w:rPr>
        <w:t>1</w:t>
      </w:r>
      <w:r w:rsidRPr="00E446CC">
        <w:rPr>
          <w:rFonts w:hint="eastAsia"/>
        </w:rPr>
        <w:t>）（计算）某脉冲星每自转一圈，射电望远镜就收到一个脉冲信号，其周期约为</w:t>
      </w:r>
      <w:r w:rsidRPr="00E446CC">
        <w:rPr>
          <w:rFonts w:hint="eastAsia"/>
        </w:rPr>
        <w:t>3.0</w:t>
      </w:r>
      <w:r w:rsidR="00E446CC" w:rsidRPr="00E446CC">
        <w:rPr>
          <w:rFonts w:hint="eastAsia"/>
        </w:rPr>
        <w:t xml:space="preserve"> </w:t>
      </w:r>
      <w:r w:rsidRPr="00E446CC">
        <w:rPr>
          <w:rFonts w:hint="eastAsia"/>
        </w:rPr>
        <w:t>ms</w:t>
      </w:r>
      <w:r w:rsidRPr="00E446CC">
        <w:rPr>
          <w:rFonts w:hint="eastAsia"/>
        </w:rPr>
        <w:t>。假设该脉冲星质量分布均匀，已知引力常量</w:t>
      </w:r>
      <w:r w:rsidRPr="003A5943">
        <w:rPr>
          <w:rFonts w:hint="eastAsia"/>
          <w:i/>
          <w:iCs/>
        </w:rPr>
        <w:t>G</w:t>
      </w:r>
      <w:r w:rsidR="00E446CC" w:rsidRPr="00E446CC">
        <w:rPr>
          <w:rFonts w:hint="eastAsia"/>
        </w:rPr>
        <w:t xml:space="preserve"> </w:t>
      </w:r>
      <w:r w:rsidRPr="00E446CC">
        <w:rPr>
          <w:rFonts w:hint="eastAsia"/>
        </w:rPr>
        <w:t>=</w:t>
      </w:r>
      <w:r w:rsidR="00E446CC" w:rsidRPr="00E446CC">
        <w:rPr>
          <w:rFonts w:hint="eastAsia"/>
        </w:rPr>
        <w:t xml:space="preserve"> </w:t>
      </w:r>
      <w:r w:rsidRPr="00E446CC">
        <w:rPr>
          <w:rFonts w:hint="eastAsia"/>
        </w:rPr>
        <w:t>6.67</w:t>
      </w:r>
      <w:r w:rsidRPr="00E446CC">
        <w:t>×</w:t>
      </w:r>
      <w:r w:rsidRPr="00E446CC">
        <w:rPr>
          <w:rFonts w:hint="eastAsia"/>
        </w:rPr>
        <w:t>10</w:t>
      </w:r>
      <w:r w:rsidR="00E446CC">
        <w:rPr>
          <w:vertAlign w:val="superscript"/>
        </w:rPr>
        <w:t>−</w:t>
      </w:r>
      <w:r w:rsidR="00E446CC">
        <w:rPr>
          <w:rFonts w:hint="eastAsia"/>
          <w:vertAlign w:val="superscript"/>
        </w:rPr>
        <w:t>11</w:t>
      </w:r>
      <w:r w:rsidR="00E446CC" w:rsidRPr="00E446CC">
        <w:rPr>
          <w:rFonts w:hint="eastAsia"/>
        </w:rPr>
        <w:t xml:space="preserve"> </w:t>
      </w:r>
      <w:r w:rsidRPr="00E446CC">
        <w:rPr>
          <w:rFonts w:hint="eastAsia"/>
        </w:rPr>
        <w:t>N</w:t>
      </w:r>
      <w:r w:rsidRPr="00E446CC">
        <w:rPr>
          <w:rFonts w:hint="eastAsia"/>
        </w:rPr>
        <w:t>•</w:t>
      </w:r>
      <w:r w:rsidRPr="00E446CC">
        <w:rPr>
          <w:rFonts w:hint="eastAsia"/>
        </w:rPr>
        <w:t>m</w:t>
      </w:r>
      <w:r w:rsidR="00E446CC">
        <w:rPr>
          <w:rFonts w:hint="eastAsia"/>
          <w:vertAlign w:val="superscript"/>
        </w:rPr>
        <w:t>2</w:t>
      </w:r>
      <w:r w:rsidRPr="00E446CC">
        <w:rPr>
          <w:rFonts w:hint="eastAsia"/>
        </w:rPr>
        <w:t>/kg</w:t>
      </w:r>
      <w:r w:rsidR="00E446CC">
        <w:rPr>
          <w:rFonts w:hint="eastAsia"/>
          <w:vertAlign w:val="superscript"/>
        </w:rPr>
        <w:t>2</w:t>
      </w:r>
      <w:r w:rsidRPr="00E446CC">
        <w:rPr>
          <w:rFonts w:hint="eastAsia"/>
        </w:rPr>
        <w:t>，根据下表中数据，判断该脉冲星所属的天体类型。</w:t>
      </w:r>
    </w:p>
    <w:tbl>
      <w:tblPr>
        <w:tblStyle w:val="ab"/>
        <w:tblW w:w="0" w:type="auto"/>
        <w:jc w:val="center"/>
        <w:tblLook w:val="04A0" w:firstRow="1" w:lastRow="0" w:firstColumn="1" w:lastColumn="0" w:noHBand="0" w:noVBand="1"/>
      </w:tblPr>
      <w:tblGrid>
        <w:gridCol w:w="2263"/>
        <w:gridCol w:w="1027"/>
        <w:gridCol w:w="1028"/>
        <w:gridCol w:w="1028"/>
        <w:gridCol w:w="1028"/>
      </w:tblGrid>
      <w:tr w:rsidR="009F455F" w14:paraId="255533B8" w14:textId="77777777" w:rsidTr="000C2C0B">
        <w:trPr>
          <w:jc w:val="center"/>
        </w:trPr>
        <w:tc>
          <w:tcPr>
            <w:tcW w:w="2263" w:type="dxa"/>
            <w:vAlign w:val="center"/>
          </w:tcPr>
          <w:p w14:paraId="30449649" w14:textId="77777777" w:rsidR="009F455F" w:rsidRDefault="009F455F" w:rsidP="00002F13">
            <w:pPr>
              <w:jc w:val="center"/>
              <w:rPr>
                <w:szCs w:val="21"/>
              </w:rPr>
            </w:pPr>
            <w:r>
              <w:rPr>
                <w:rFonts w:hint="eastAsia"/>
                <w:szCs w:val="21"/>
              </w:rPr>
              <w:t>典型天体名称</w:t>
            </w:r>
          </w:p>
        </w:tc>
        <w:tc>
          <w:tcPr>
            <w:tcW w:w="1027" w:type="dxa"/>
            <w:vAlign w:val="center"/>
          </w:tcPr>
          <w:p w14:paraId="52462EF5" w14:textId="77777777" w:rsidR="009F455F" w:rsidRDefault="009F455F" w:rsidP="00E446CC">
            <w:pPr>
              <w:jc w:val="center"/>
              <w:rPr>
                <w:szCs w:val="21"/>
              </w:rPr>
            </w:pPr>
            <w:r>
              <w:rPr>
                <w:rFonts w:hint="eastAsia"/>
                <w:szCs w:val="21"/>
              </w:rPr>
              <w:t>地球</w:t>
            </w:r>
          </w:p>
        </w:tc>
        <w:tc>
          <w:tcPr>
            <w:tcW w:w="1028" w:type="dxa"/>
            <w:vAlign w:val="center"/>
          </w:tcPr>
          <w:p w14:paraId="69844EEF" w14:textId="77777777" w:rsidR="009F455F" w:rsidRDefault="009F455F" w:rsidP="00E446CC">
            <w:pPr>
              <w:jc w:val="center"/>
              <w:rPr>
                <w:szCs w:val="21"/>
              </w:rPr>
            </w:pPr>
            <w:r>
              <w:rPr>
                <w:rFonts w:hint="eastAsia"/>
                <w:szCs w:val="21"/>
              </w:rPr>
              <w:t>太阳</w:t>
            </w:r>
          </w:p>
        </w:tc>
        <w:tc>
          <w:tcPr>
            <w:tcW w:w="1028" w:type="dxa"/>
            <w:vAlign w:val="center"/>
          </w:tcPr>
          <w:p w14:paraId="13D5102D" w14:textId="77777777" w:rsidR="009F455F" w:rsidRDefault="009F455F" w:rsidP="00E446CC">
            <w:pPr>
              <w:jc w:val="center"/>
              <w:rPr>
                <w:szCs w:val="21"/>
              </w:rPr>
            </w:pPr>
            <w:r>
              <w:rPr>
                <w:rFonts w:hint="eastAsia"/>
                <w:szCs w:val="21"/>
              </w:rPr>
              <w:t>白矮星</w:t>
            </w:r>
          </w:p>
        </w:tc>
        <w:tc>
          <w:tcPr>
            <w:tcW w:w="1028" w:type="dxa"/>
            <w:vAlign w:val="center"/>
          </w:tcPr>
          <w:p w14:paraId="6FDA50A8" w14:textId="6D9200BE" w:rsidR="009F455F" w:rsidRDefault="009F455F" w:rsidP="00E446CC">
            <w:pPr>
              <w:jc w:val="center"/>
              <w:rPr>
                <w:szCs w:val="21"/>
              </w:rPr>
            </w:pPr>
            <w:r>
              <w:rPr>
                <w:rFonts w:hint="eastAsia"/>
                <w:szCs w:val="21"/>
              </w:rPr>
              <w:t>中子星</w:t>
            </w:r>
          </w:p>
        </w:tc>
      </w:tr>
      <w:tr w:rsidR="009F455F" w14:paraId="23C76F7E" w14:textId="77777777" w:rsidTr="000C2C0B">
        <w:trPr>
          <w:jc w:val="center"/>
        </w:trPr>
        <w:tc>
          <w:tcPr>
            <w:tcW w:w="2263" w:type="dxa"/>
            <w:vAlign w:val="center"/>
          </w:tcPr>
          <w:p w14:paraId="50ADE8E4" w14:textId="77777777" w:rsidR="009F455F" w:rsidRDefault="009F455F" w:rsidP="00002F13">
            <w:pPr>
              <w:jc w:val="center"/>
              <w:rPr>
                <w:szCs w:val="21"/>
              </w:rPr>
            </w:pPr>
            <w:r>
              <w:rPr>
                <w:rFonts w:hint="eastAsia"/>
                <w:szCs w:val="21"/>
              </w:rPr>
              <w:t>平均密度</w:t>
            </w:r>
            <w:r w:rsidRPr="00B33095">
              <w:rPr>
                <w:i/>
                <w:iCs/>
                <w:szCs w:val="21"/>
              </w:rPr>
              <w:t>ρ</w:t>
            </w:r>
            <w:r w:rsidRPr="00B33095">
              <w:rPr>
                <w:rFonts w:hint="eastAsia"/>
                <w:szCs w:val="21"/>
              </w:rPr>
              <w:t>/</w:t>
            </w:r>
            <w:r w:rsidRPr="00E446CC">
              <w:rPr>
                <w:rFonts w:asciiTheme="majorBidi" w:hAnsiTheme="majorBidi" w:cstheme="majorBidi"/>
                <w:szCs w:val="21"/>
              </w:rPr>
              <w:t>×</w:t>
            </w:r>
            <w:r>
              <w:rPr>
                <w:rFonts w:hint="eastAsia"/>
                <w:szCs w:val="21"/>
              </w:rPr>
              <w:t>10</w:t>
            </w:r>
            <w:r w:rsidRPr="00B33095">
              <w:rPr>
                <w:rFonts w:hint="eastAsia"/>
                <w:szCs w:val="21"/>
                <w:vertAlign w:val="superscript"/>
              </w:rPr>
              <w:t>3</w:t>
            </w:r>
            <w:r>
              <w:rPr>
                <w:rFonts w:hint="eastAsia"/>
                <w:szCs w:val="21"/>
              </w:rPr>
              <w:t>kg/m</w:t>
            </w:r>
            <w:r w:rsidRPr="00897EEB">
              <w:rPr>
                <w:rFonts w:hint="eastAsia"/>
                <w:szCs w:val="21"/>
                <w:vertAlign w:val="superscript"/>
              </w:rPr>
              <w:t>3</w:t>
            </w:r>
          </w:p>
        </w:tc>
        <w:tc>
          <w:tcPr>
            <w:tcW w:w="1027" w:type="dxa"/>
            <w:vAlign w:val="center"/>
          </w:tcPr>
          <w:p w14:paraId="3ACC64DF" w14:textId="77777777" w:rsidR="009F455F" w:rsidRDefault="009F455F" w:rsidP="00E446CC">
            <w:pPr>
              <w:jc w:val="center"/>
              <w:rPr>
                <w:szCs w:val="21"/>
              </w:rPr>
            </w:pPr>
            <w:r>
              <w:rPr>
                <w:rFonts w:hint="eastAsia"/>
                <w:szCs w:val="21"/>
              </w:rPr>
              <w:t>5</w:t>
            </w:r>
          </w:p>
        </w:tc>
        <w:tc>
          <w:tcPr>
            <w:tcW w:w="1028" w:type="dxa"/>
            <w:vAlign w:val="center"/>
          </w:tcPr>
          <w:p w14:paraId="4E468405" w14:textId="77777777" w:rsidR="009F455F" w:rsidRDefault="009F455F" w:rsidP="00E446CC">
            <w:pPr>
              <w:jc w:val="center"/>
              <w:rPr>
                <w:szCs w:val="21"/>
              </w:rPr>
            </w:pPr>
            <w:r>
              <w:rPr>
                <w:rFonts w:hint="eastAsia"/>
                <w:szCs w:val="21"/>
              </w:rPr>
              <w:t>1</w:t>
            </w:r>
          </w:p>
        </w:tc>
        <w:tc>
          <w:tcPr>
            <w:tcW w:w="1028" w:type="dxa"/>
            <w:vAlign w:val="center"/>
          </w:tcPr>
          <w:p w14:paraId="024398D3" w14:textId="77777777" w:rsidR="009F455F" w:rsidRDefault="009F455F" w:rsidP="00E446CC">
            <w:pPr>
              <w:jc w:val="center"/>
              <w:rPr>
                <w:szCs w:val="21"/>
              </w:rPr>
            </w:pPr>
            <w:r>
              <w:rPr>
                <w:rFonts w:hint="eastAsia"/>
                <w:szCs w:val="21"/>
              </w:rPr>
              <w:t>10</w:t>
            </w:r>
            <w:r w:rsidRPr="00897EEB">
              <w:rPr>
                <w:rFonts w:hint="eastAsia"/>
                <w:szCs w:val="21"/>
                <w:vertAlign w:val="superscript"/>
              </w:rPr>
              <w:t>6</w:t>
            </w:r>
          </w:p>
        </w:tc>
        <w:tc>
          <w:tcPr>
            <w:tcW w:w="1028" w:type="dxa"/>
            <w:vAlign w:val="center"/>
          </w:tcPr>
          <w:p w14:paraId="764A846E" w14:textId="77777777" w:rsidR="009F455F" w:rsidRDefault="009F455F" w:rsidP="00E446CC">
            <w:pPr>
              <w:jc w:val="center"/>
              <w:rPr>
                <w:szCs w:val="21"/>
              </w:rPr>
            </w:pPr>
            <w:r>
              <w:rPr>
                <w:rFonts w:hint="eastAsia"/>
                <w:szCs w:val="21"/>
              </w:rPr>
              <w:t>10</w:t>
            </w:r>
            <w:r w:rsidRPr="00897EEB">
              <w:rPr>
                <w:rFonts w:hint="eastAsia"/>
                <w:szCs w:val="21"/>
                <w:vertAlign w:val="superscript"/>
              </w:rPr>
              <w:t>14</w:t>
            </w:r>
          </w:p>
        </w:tc>
      </w:tr>
    </w:tbl>
    <w:p w14:paraId="129B60EB" w14:textId="77777777" w:rsidR="00002F13" w:rsidRDefault="00002F13" w:rsidP="009F455F">
      <w:pPr>
        <w:rPr>
          <w:szCs w:val="21"/>
        </w:rPr>
      </w:pPr>
    </w:p>
    <w:p w14:paraId="350D052C" w14:textId="3334F4CD" w:rsidR="009F455F" w:rsidRDefault="009F455F" w:rsidP="009F455F">
      <w:pPr>
        <w:rPr>
          <w:szCs w:val="21"/>
        </w:rPr>
      </w:pPr>
      <w:r>
        <w:rPr>
          <w:rFonts w:hint="eastAsia"/>
          <w:szCs w:val="21"/>
        </w:rPr>
        <w:t>（</w:t>
      </w:r>
      <w:r>
        <w:rPr>
          <w:rFonts w:hint="eastAsia"/>
          <w:szCs w:val="21"/>
        </w:rPr>
        <w:t>2</w:t>
      </w:r>
      <w:r>
        <w:rPr>
          <w:rFonts w:hint="eastAsia"/>
          <w:szCs w:val="21"/>
        </w:rPr>
        <w:t>）（多选）</w:t>
      </w:r>
      <w:r w:rsidRPr="00314224">
        <w:rPr>
          <w:rFonts w:hint="eastAsia"/>
          <w:szCs w:val="21"/>
        </w:rPr>
        <w:t>无线电波</w:t>
      </w:r>
      <w:r>
        <w:rPr>
          <w:rFonts w:hint="eastAsia"/>
          <w:szCs w:val="21"/>
        </w:rPr>
        <w:t>可由</w:t>
      </w:r>
      <w:r w:rsidRPr="00314224">
        <w:rPr>
          <w:rFonts w:hint="eastAsia"/>
          <w:szCs w:val="21"/>
        </w:rPr>
        <w:t>图</w:t>
      </w:r>
      <w:r>
        <w:rPr>
          <w:rFonts w:hint="eastAsia"/>
          <w:szCs w:val="21"/>
        </w:rPr>
        <w:t>（</w:t>
      </w:r>
      <w:r>
        <w:rPr>
          <w:rFonts w:hint="eastAsia"/>
          <w:szCs w:val="21"/>
        </w:rPr>
        <w:t>a</w:t>
      </w:r>
      <w:r>
        <w:rPr>
          <w:rFonts w:hint="eastAsia"/>
          <w:szCs w:val="21"/>
        </w:rPr>
        <w:t>）中</w:t>
      </w:r>
      <w:r w:rsidRPr="00314224">
        <w:rPr>
          <w:rFonts w:hint="eastAsia"/>
          <w:szCs w:val="21"/>
        </w:rPr>
        <w:t>的振荡电路</w:t>
      </w:r>
      <w:r>
        <w:rPr>
          <w:rFonts w:hint="eastAsia"/>
          <w:szCs w:val="21"/>
        </w:rPr>
        <w:t>产生，图（</w:t>
      </w:r>
      <w:r>
        <w:rPr>
          <w:rFonts w:hint="eastAsia"/>
          <w:szCs w:val="21"/>
        </w:rPr>
        <w:t>b</w:t>
      </w:r>
      <w:r>
        <w:rPr>
          <w:rFonts w:hint="eastAsia"/>
          <w:szCs w:val="21"/>
        </w:rPr>
        <w:t>）是电流传感器记</w:t>
      </w:r>
      <w:r w:rsidRPr="00BE00E6">
        <w:rPr>
          <w:rFonts w:hint="eastAsia"/>
          <w:szCs w:val="21"/>
        </w:rPr>
        <w:t>录的电流随时间变化图</w:t>
      </w:r>
      <w:r>
        <w:rPr>
          <w:rFonts w:hint="eastAsia"/>
          <w:szCs w:val="21"/>
        </w:rPr>
        <w:t>线</w:t>
      </w:r>
      <w:r w:rsidRPr="000B4012">
        <w:rPr>
          <w:rFonts w:hint="eastAsia"/>
          <w:szCs w:val="21"/>
        </w:rPr>
        <w:t>。图（</w:t>
      </w:r>
      <w:r w:rsidRPr="000B4012">
        <w:rPr>
          <w:rFonts w:hint="eastAsia"/>
          <w:szCs w:val="21"/>
        </w:rPr>
        <w:t>b</w:t>
      </w:r>
      <w:r w:rsidRPr="000B4012">
        <w:rPr>
          <w:rFonts w:hint="eastAsia"/>
          <w:szCs w:val="21"/>
        </w:rPr>
        <w:t>）</w:t>
      </w:r>
      <w:r>
        <w:rPr>
          <w:rFonts w:hint="eastAsia"/>
          <w:szCs w:val="21"/>
        </w:rPr>
        <w:t>中</w:t>
      </w:r>
      <w:r w:rsidRPr="001F22D4">
        <w:rPr>
          <w:rFonts w:hint="eastAsia"/>
          <w:i/>
          <w:iCs/>
          <w:szCs w:val="21"/>
        </w:rPr>
        <w:t>t</w:t>
      </w:r>
      <w:r w:rsidRPr="00E446CC">
        <w:rPr>
          <w:rFonts w:hint="eastAsia"/>
          <w:szCs w:val="21"/>
          <w:vertAlign w:val="subscript"/>
        </w:rPr>
        <w:t>A</w:t>
      </w:r>
      <w:r>
        <w:rPr>
          <w:rFonts w:hint="eastAsia"/>
          <w:szCs w:val="21"/>
        </w:rPr>
        <w:t>时刻，</w:t>
      </w:r>
      <w:r w:rsidRPr="009304DE">
        <w:rPr>
          <w:rFonts w:hint="eastAsia"/>
          <w:szCs w:val="21"/>
        </w:rPr>
        <w:t>______</w:t>
      </w:r>
      <w:r w:rsidRPr="009304DE">
        <w:rPr>
          <w:rFonts w:hint="eastAsia"/>
          <w:szCs w:val="21"/>
        </w:rPr>
        <w:t>。</w:t>
      </w:r>
    </w:p>
    <w:p w14:paraId="069B8B29" w14:textId="7B7DD685" w:rsidR="00F0393F" w:rsidRDefault="00F0393F" w:rsidP="009F455F">
      <w:pPr>
        <w:rPr>
          <w:szCs w:val="21"/>
        </w:rPr>
      </w:pPr>
      <w:r>
        <w:rPr>
          <w:noProof/>
          <w:szCs w:val="21"/>
        </w:rPr>
        <mc:AlternateContent>
          <mc:Choice Requires="wpg">
            <w:drawing>
              <wp:inline distT="0" distB="0" distL="0" distR="0" wp14:anchorId="30A0081D" wp14:editId="2201BE87">
                <wp:extent cx="3655061" cy="1332870"/>
                <wp:effectExtent l="0" t="19050" r="59690" b="635"/>
                <wp:docPr id="440828217" name="组合 322"/>
                <wp:cNvGraphicFramePr/>
                <a:graphic xmlns:a="http://schemas.openxmlformats.org/drawingml/2006/main">
                  <a:graphicData uri="http://schemas.microsoft.com/office/word/2010/wordprocessingGroup">
                    <wpg:wgp>
                      <wpg:cNvGrpSpPr/>
                      <wpg:grpSpPr>
                        <a:xfrm>
                          <a:off x="0" y="0"/>
                          <a:ext cx="3655061" cy="1332870"/>
                          <a:chOff x="0" y="0"/>
                          <a:chExt cx="3655061" cy="1332870"/>
                        </a:xfrm>
                      </wpg:grpSpPr>
                      <wpg:grpSp>
                        <wpg:cNvPr id="939248588" name="组合 348"/>
                        <wpg:cNvGrpSpPr/>
                        <wpg:grpSpPr>
                          <a:xfrm>
                            <a:off x="0" y="0"/>
                            <a:ext cx="3655061" cy="1332870"/>
                            <a:chOff x="0" y="0"/>
                            <a:chExt cx="3655061" cy="1333701"/>
                          </a:xfrm>
                        </wpg:grpSpPr>
                        <wpg:grpSp>
                          <wpg:cNvPr id="1860624904" name="组合 23"/>
                          <wpg:cNvGrpSpPr/>
                          <wpg:grpSpPr>
                            <a:xfrm>
                              <a:off x="0" y="0"/>
                              <a:ext cx="3655061" cy="1333701"/>
                              <a:chOff x="1804737" y="-23259"/>
                              <a:chExt cx="4444174" cy="1622812"/>
                            </a:xfrm>
                          </wpg:grpSpPr>
                          <wpg:grpSp>
                            <wpg:cNvPr id="1488149402" name="组合 1488149402"/>
                            <wpg:cNvGrpSpPr/>
                            <wpg:grpSpPr>
                              <a:xfrm>
                                <a:off x="1804737" y="0"/>
                                <a:ext cx="3242027" cy="1216846"/>
                                <a:chOff x="0" y="0"/>
                                <a:chExt cx="3242027" cy="1216846"/>
                              </a:xfrm>
                            </wpg:grpSpPr>
                            <wpg:grpSp>
                              <wpg:cNvPr id="1283221786" name="组合 1283221786"/>
                              <wpg:cNvGrpSpPr/>
                              <wpg:grpSpPr>
                                <a:xfrm>
                                  <a:off x="0" y="98294"/>
                                  <a:ext cx="1669975" cy="1098242"/>
                                  <a:chOff x="0" y="98294"/>
                                  <a:chExt cx="1669975" cy="1098242"/>
                                </a:xfrm>
                              </wpg:grpSpPr>
                              <wps:wsp>
                                <wps:cNvPr id="735176483" name="Freeform 54"/>
                                <wps:cNvSpPr>
                                  <a:spLocks/>
                                </wps:cNvSpPr>
                                <wps:spPr bwMode="auto">
                                  <a:xfrm>
                                    <a:off x="148265" y="100201"/>
                                    <a:ext cx="350626" cy="29840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18762197" name="直接连接符 1618762197"/>
                                <wps:cNvCnPr>
                                  <a:cxnSpLocks/>
                                </wps:cNvCnPr>
                                <wps:spPr>
                                  <a:xfrm>
                                    <a:off x="148381" y="100201"/>
                                    <a:ext cx="0" cy="47836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179323" name="Freeform 54"/>
                                <wps:cNvSpPr>
                                  <a:spLocks/>
                                </wps:cNvSpPr>
                                <wps:spPr bwMode="auto">
                                  <a:xfrm flipH="1">
                                    <a:off x="662356" y="100201"/>
                                    <a:ext cx="130996" cy="292204"/>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997985327" name="Freeform 54"/>
                                <wps:cNvSpPr>
                                  <a:spLocks/>
                                </wps:cNvSpPr>
                                <wps:spPr bwMode="auto">
                                  <a:xfrm>
                                    <a:off x="1535192" y="98294"/>
                                    <a:ext cx="130991" cy="38196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564822114" name="直接连接符 1564822114"/>
                                <wps:cNvCnPr>
                                  <a:cxnSpLocks/>
                                </wps:cNvCnPr>
                                <wps:spPr>
                                  <a:xfrm>
                                    <a:off x="148264" y="624288"/>
                                    <a:ext cx="0" cy="5722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8658186" name="Freeform 54"/>
                                <wps:cNvSpPr>
                                  <a:spLocks/>
                                </wps:cNvSpPr>
                                <wps:spPr bwMode="auto">
                                  <a:xfrm flipV="1">
                                    <a:off x="148933" y="769264"/>
                                    <a:ext cx="1521042" cy="42362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741775555" name="直接连接符 741775555"/>
                                <wps:cNvCnPr>
                                  <a:cxnSpLocks/>
                                </wps:cNvCnPr>
                                <wps:spPr>
                                  <a:xfrm>
                                    <a:off x="575109" y="586594"/>
                                    <a:ext cx="0" cy="3163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7512810" name="直接连接符 707512810"/>
                                <wps:cNvCnPr>
                                  <a:cxnSpLocks/>
                                </wps:cNvCnPr>
                                <wps:spPr>
                                  <a:xfrm>
                                    <a:off x="577954" y="359552"/>
                                    <a:ext cx="0" cy="1737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25128" name="直接连接符 3625128"/>
                                <wps:cNvCnPr>
                                  <a:cxnSpLocks/>
                                </wps:cNvCnPr>
                                <wps:spPr>
                                  <a:xfrm>
                                    <a:off x="577954" y="939598"/>
                                    <a:ext cx="0" cy="2532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1383118" name="直接连接符 1181383118"/>
                                <wps:cNvCnPr>
                                  <a:cxnSpLocks/>
                                </wps:cNvCnPr>
                                <wps:spPr>
                                  <a:xfrm flipH="1">
                                    <a:off x="500670" y="903095"/>
                                    <a:ext cx="1545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5585000" name="直接连接符 1835585000"/>
                                <wps:cNvCnPr>
                                  <a:cxnSpLocks/>
                                </wps:cNvCnPr>
                                <wps:spPr>
                                  <a:xfrm flipH="1">
                                    <a:off x="0" y="581522"/>
                                    <a:ext cx="293813"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9746026" name="直接连接符 2049746026"/>
                                <wps:cNvCnPr>
                                  <a:cxnSpLocks/>
                                </wps:cNvCnPr>
                                <wps:spPr>
                                  <a:xfrm flipH="1">
                                    <a:off x="69274" y="634220"/>
                                    <a:ext cx="153225"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0904085" name="直接连接符 1940904085"/>
                                <wps:cNvCnPr>
                                  <a:cxnSpLocks/>
                                </wps:cNvCnPr>
                                <wps:spPr>
                                  <a:xfrm flipH="1">
                                    <a:off x="500670" y="939598"/>
                                    <a:ext cx="15456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13131498" name="矩形 1813131498"/>
                              <wps:cNvSpPr/>
                              <wps:spPr>
                                <a:xfrm>
                                  <a:off x="797814" y="0"/>
                                  <a:ext cx="732917" cy="19346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477681725" name="椭圆 1477681725"/>
                              <wps:cNvSpPr/>
                              <wps:spPr>
                                <a:xfrm>
                                  <a:off x="546880" y="531100"/>
                                  <a:ext cx="55604" cy="5559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437909168" name="椭圆 437909168"/>
                              <wps:cNvSpPr/>
                              <wps:spPr>
                                <a:xfrm>
                                  <a:off x="558471" y="1171126"/>
                                  <a:ext cx="45719" cy="45720"/>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351047254" name="椭圆 351047254"/>
                              <wps:cNvSpPr/>
                              <wps:spPr>
                                <a:xfrm>
                                  <a:off x="3196308" y="276112"/>
                                  <a:ext cx="45719" cy="45720"/>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479950422" name="Text Box 2134"/>
                            <wps:cNvSpPr txBox="1">
                              <a:spLocks noChangeArrowheads="1"/>
                            </wps:cNvSpPr>
                            <wps:spPr bwMode="auto">
                              <a:xfrm>
                                <a:off x="2213013" y="452778"/>
                                <a:ext cx="165526" cy="24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6458D" w14:textId="77777777" w:rsidR="00FE7CD1" w:rsidRPr="00F223AF" w:rsidRDefault="00FE7CD1" w:rsidP="00FE7CD1">
                                  <w:pPr>
                                    <w:ind w:left="810" w:hangingChars="450" w:hanging="810"/>
                                    <w:rPr>
                                      <w:color w:val="000000" w:themeColor="text1"/>
                                      <w:sz w:val="18"/>
                                      <w:szCs w:val="18"/>
                                    </w:rPr>
                                  </w:pPr>
                                  <w:r w:rsidRPr="00F223AF">
                                    <w:rPr>
                                      <w:rFonts w:hint="eastAsia"/>
                                      <w:color w:val="000000" w:themeColor="text1"/>
                                      <w:sz w:val="18"/>
                                      <w:szCs w:val="18"/>
                                    </w:rPr>
                                    <w:t>S</w:t>
                                  </w:r>
                                </w:p>
                              </w:txbxContent>
                            </wps:txbx>
                            <wps:bodyPr rot="0" vert="horz" wrap="none" lIns="36000" tIns="0" rIns="36000" bIns="0" anchor="t" anchorCtr="0" upright="1">
                              <a:spAutoFit/>
                            </wps:bodyPr>
                          </wps:wsp>
                          <wps:wsp>
                            <wps:cNvPr id="1269396254" name="Text Box 2134"/>
                            <wps:cNvSpPr txBox="1">
                              <a:spLocks noChangeArrowheads="1"/>
                            </wps:cNvSpPr>
                            <wps:spPr bwMode="auto">
                              <a:xfrm>
                                <a:off x="2166475" y="269455"/>
                                <a:ext cx="157805"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720AA" w14:textId="77777777" w:rsidR="00FE7CD1" w:rsidRPr="00F223AF" w:rsidRDefault="00FE7CD1" w:rsidP="00FE7CD1">
                                  <w:pPr>
                                    <w:ind w:left="810" w:hangingChars="450" w:hanging="810"/>
                                    <w:rPr>
                                      <w:color w:val="000000" w:themeColor="text1"/>
                                      <w:sz w:val="18"/>
                                      <w:szCs w:val="18"/>
                                    </w:rPr>
                                  </w:pPr>
                                  <w:r w:rsidRPr="00F223AF">
                                    <w:rPr>
                                      <w:color w:val="000000" w:themeColor="text1"/>
                                      <w:sz w:val="18"/>
                                      <w:szCs w:val="18"/>
                                    </w:rPr>
                                    <w:t>1</w:t>
                                  </w:r>
                                </w:p>
                              </w:txbxContent>
                            </wps:txbx>
                            <wps:bodyPr rot="0" vert="horz" wrap="none" lIns="36000" tIns="0" rIns="36000" bIns="0" anchor="t" anchorCtr="0" upright="1">
                              <a:spAutoFit/>
                            </wps:bodyPr>
                          </wps:wsp>
                          <wps:wsp>
                            <wps:cNvPr id="164349513" name="Text Box 2134"/>
                            <wps:cNvSpPr txBox="1">
                              <a:spLocks noChangeArrowheads="1"/>
                            </wps:cNvSpPr>
                            <wps:spPr bwMode="auto">
                              <a:xfrm>
                                <a:off x="2474053" y="269455"/>
                                <a:ext cx="157805"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E5530" w14:textId="77777777" w:rsidR="00FE7CD1" w:rsidRPr="00F223AF" w:rsidRDefault="00FE7CD1" w:rsidP="00FE7CD1">
                                  <w:pPr>
                                    <w:ind w:left="810" w:hangingChars="450" w:hanging="810"/>
                                    <w:rPr>
                                      <w:color w:val="000000" w:themeColor="text1"/>
                                      <w:sz w:val="18"/>
                                      <w:szCs w:val="18"/>
                                    </w:rPr>
                                  </w:pPr>
                                  <w:r w:rsidRPr="00F223AF">
                                    <w:rPr>
                                      <w:color w:val="000000" w:themeColor="text1"/>
                                      <w:sz w:val="18"/>
                                      <w:szCs w:val="18"/>
                                    </w:rPr>
                                    <w:t>2</w:t>
                                  </w:r>
                                </w:p>
                              </w:txbxContent>
                            </wps:txbx>
                            <wps:bodyPr rot="0" vert="horz" wrap="none" lIns="36000" tIns="0" rIns="36000" bIns="0" anchor="t" anchorCtr="0" upright="1">
                              <a:spAutoFit/>
                            </wps:bodyPr>
                          </wps:wsp>
                          <wps:wsp>
                            <wps:cNvPr id="1554037712" name="Text Box 2134"/>
                            <wps:cNvSpPr txBox="1">
                              <a:spLocks noChangeArrowheads="1"/>
                            </wps:cNvSpPr>
                            <wps:spPr bwMode="auto">
                              <a:xfrm>
                                <a:off x="3510767" y="476266"/>
                                <a:ext cx="165526"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5FC88" w14:textId="77777777" w:rsidR="00FE7CD1" w:rsidRPr="00F223AF" w:rsidRDefault="00FE7CD1" w:rsidP="00FE7CD1">
                                  <w:pPr>
                                    <w:ind w:left="810" w:hangingChars="450" w:hanging="810"/>
                                    <w:rPr>
                                      <w:i/>
                                      <w:iCs/>
                                      <w:color w:val="000000" w:themeColor="text1"/>
                                      <w:sz w:val="18"/>
                                      <w:szCs w:val="18"/>
                                    </w:rPr>
                                  </w:pPr>
                                  <w:r w:rsidRPr="00F223AF">
                                    <w:rPr>
                                      <w:i/>
                                      <w:iCs/>
                                      <w:color w:val="000000" w:themeColor="text1"/>
                                      <w:sz w:val="18"/>
                                      <w:szCs w:val="18"/>
                                    </w:rPr>
                                    <w:t>L</w:t>
                                  </w:r>
                                </w:p>
                              </w:txbxContent>
                            </wps:txbx>
                            <wps:bodyPr rot="0" vert="horz" wrap="none" lIns="36000" tIns="0" rIns="36000" bIns="0" anchor="t" anchorCtr="0" upright="1">
                              <a:spAutoFit/>
                            </wps:bodyPr>
                          </wps:wsp>
                          <wps:wsp>
                            <wps:cNvPr id="322370551" name="Text Box 2134"/>
                            <wps:cNvSpPr txBox="1">
                              <a:spLocks noChangeArrowheads="1"/>
                            </wps:cNvSpPr>
                            <wps:spPr bwMode="auto">
                              <a:xfrm>
                                <a:off x="2585271" y="-23259"/>
                                <a:ext cx="783201" cy="2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7FD78" w14:textId="77777777" w:rsidR="00FE7CD1" w:rsidRPr="00F223AF" w:rsidRDefault="00FE7CD1" w:rsidP="00FE7CD1">
                                  <w:pPr>
                                    <w:ind w:left="810" w:hangingChars="450" w:hanging="810"/>
                                    <w:rPr>
                                      <w:color w:val="000000" w:themeColor="text1"/>
                                      <w:sz w:val="18"/>
                                      <w:szCs w:val="18"/>
                                    </w:rPr>
                                  </w:pPr>
                                  <w:r w:rsidRPr="00F223AF">
                                    <w:rPr>
                                      <w:rFonts w:hint="eastAsia"/>
                                      <w:color w:val="000000" w:themeColor="text1"/>
                                      <w:sz w:val="18"/>
                                      <w:szCs w:val="18"/>
                                    </w:rPr>
                                    <w:t>电流传感器</w:t>
                                  </w:r>
                                </w:p>
                              </w:txbxContent>
                            </wps:txbx>
                            <wps:bodyPr rot="0" vert="horz" wrap="none" lIns="36000" tIns="0" rIns="36000" bIns="0" anchor="t" anchorCtr="0" upright="1">
                              <a:spAutoFit/>
                            </wps:bodyPr>
                          </wps:wsp>
                          <wps:wsp>
                            <wps:cNvPr id="313720746" name="Text Box 2134"/>
                            <wps:cNvSpPr txBox="1">
                              <a:spLocks noChangeArrowheads="1"/>
                            </wps:cNvSpPr>
                            <wps:spPr bwMode="auto">
                              <a:xfrm>
                                <a:off x="2467093" y="797534"/>
                                <a:ext cx="180968" cy="24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C4142" w14:textId="348B7B93" w:rsidR="00F0393F" w:rsidRPr="00F0393F" w:rsidRDefault="00F0393F" w:rsidP="00FE7CD1">
                                  <w:pPr>
                                    <w:ind w:left="810" w:hangingChars="450" w:hanging="810"/>
                                    <w:rPr>
                                      <w:i/>
                                      <w:iCs/>
                                      <w:color w:val="000000" w:themeColor="text1"/>
                                      <w:sz w:val="18"/>
                                      <w:szCs w:val="18"/>
                                    </w:rPr>
                                  </w:pPr>
                                  <w:r w:rsidRPr="00F0393F">
                                    <w:rPr>
                                      <w:rFonts w:hint="eastAsia"/>
                                      <w:i/>
                                      <w:iCs/>
                                      <w:color w:val="000000" w:themeColor="text1"/>
                                      <w:sz w:val="18"/>
                                      <w:szCs w:val="18"/>
                                    </w:rPr>
                                    <w:t>C</w:t>
                                  </w:r>
                                </w:p>
                              </w:txbxContent>
                            </wps:txbx>
                            <wps:bodyPr rot="0" vert="horz" wrap="none" lIns="36000" tIns="0" rIns="36000" bIns="0" anchor="t" anchorCtr="0" upright="1">
                              <a:spAutoFit/>
                            </wps:bodyPr>
                          </wps:wsp>
                          <wps:wsp>
                            <wps:cNvPr id="767496255" name="Text Box 2134"/>
                            <wps:cNvSpPr txBox="1">
                              <a:spLocks noChangeArrowheads="1"/>
                            </wps:cNvSpPr>
                            <wps:spPr bwMode="auto">
                              <a:xfrm>
                                <a:off x="2500697" y="1358336"/>
                                <a:ext cx="566243"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0BB94" w14:textId="79FDC297" w:rsidR="00F0393F" w:rsidRPr="00F223AF" w:rsidRDefault="00F0393F" w:rsidP="00FE7CD1">
                                  <w:pPr>
                                    <w:ind w:left="810" w:hangingChars="450" w:hanging="810"/>
                                    <w:rPr>
                                      <w:color w:val="000000" w:themeColor="text1"/>
                                      <w:sz w:val="18"/>
                                      <w:szCs w:val="18"/>
                                    </w:rPr>
                                  </w:pPr>
                                  <w:r>
                                    <w:rPr>
                                      <w:rFonts w:hint="eastAsia"/>
                                      <w:color w:val="000000" w:themeColor="text1"/>
                                      <w:sz w:val="18"/>
                                      <w:szCs w:val="18"/>
                                    </w:rPr>
                                    <w:t>图（</w:t>
                                  </w:r>
                                  <w:r>
                                    <w:rPr>
                                      <w:rFonts w:hint="eastAsia"/>
                                      <w:color w:val="000000" w:themeColor="text1"/>
                                      <w:sz w:val="18"/>
                                      <w:szCs w:val="18"/>
                                    </w:rPr>
                                    <w:t>a</w:t>
                                  </w:r>
                                  <w:r>
                                    <w:rPr>
                                      <w:rFonts w:hint="eastAsia"/>
                                      <w:color w:val="000000" w:themeColor="text1"/>
                                      <w:sz w:val="18"/>
                                      <w:szCs w:val="18"/>
                                    </w:rPr>
                                    <w:t>）</w:t>
                                  </w:r>
                                </w:p>
                              </w:txbxContent>
                            </wps:txbx>
                            <wps:bodyPr rot="0" vert="horz" wrap="none" lIns="36000" tIns="0" rIns="36000" bIns="0" anchor="t" anchorCtr="0" upright="1">
                              <a:spAutoFit/>
                            </wps:bodyPr>
                          </wps:wsp>
                          <wps:wsp>
                            <wps:cNvPr id="2037988398" name="Text Box 2134"/>
                            <wps:cNvSpPr txBox="1">
                              <a:spLocks noChangeArrowheads="1"/>
                            </wps:cNvSpPr>
                            <wps:spPr bwMode="auto">
                              <a:xfrm>
                                <a:off x="5055980" y="1347412"/>
                                <a:ext cx="574736"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A2A04" w14:textId="6394D3F9" w:rsidR="00F0393F" w:rsidRPr="00F223AF" w:rsidRDefault="00F0393F" w:rsidP="00FE7CD1">
                                  <w:pPr>
                                    <w:ind w:left="810" w:hangingChars="450" w:hanging="810"/>
                                    <w:rPr>
                                      <w:color w:val="000000" w:themeColor="text1"/>
                                      <w:sz w:val="18"/>
                                      <w:szCs w:val="18"/>
                                    </w:rPr>
                                  </w:pPr>
                                  <w:r>
                                    <w:rPr>
                                      <w:rFonts w:hint="eastAsia"/>
                                      <w:color w:val="000000" w:themeColor="text1"/>
                                      <w:sz w:val="18"/>
                                      <w:szCs w:val="18"/>
                                    </w:rPr>
                                    <w:t>图（</w:t>
                                  </w:r>
                                  <w:r>
                                    <w:rPr>
                                      <w:rFonts w:hint="eastAsia"/>
                                      <w:color w:val="000000" w:themeColor="text1"/>
                                      <w:sz w:val="18"/>
                                      <w:szCs w:val="18"/>
                                    </w:rPr>
                                    <w:t>b</w:t>
                                  </w:r>
                                  <w:r>
                                    <w:rPr>
                                      <w:rFonts w:hint="eastAsia"/>
                                      <w:color w:val="000000" w:themeColor="text1"/>
                                      <w:sz w:val="18"/>
                                      <w:szCs w:val="18"/>
                                    </w:rPr>
                                    <w:t>）</w:t>
                                  </w:r>
                                </w:p>
                              </w:txbxContent>
                            </wps:txbx>
                            <wps:bodyPr rot="0" vert="horz" wrap="none" lIns="36000" tIns="0" rIns="36000" bIns="0" anchor="t" anchorCtr="0" upright="1">
                              <a:spAutoFit/>
                            </wps:bodyPr>
                          </wps:wsp>
                          <wps:wsp>
                            <wps:cNvPr id="100141241" name="Text Box 2134"/>
                            <wps:cNvSpPr txBox="1">
                              <a:spLocks noChangeArrowheads="1"/>
                            </wps:cNvSpPr>
                            <wps:spPr bwMode="auto">
                              <a:xfrm>
                                <a:off x="4303222" y="458236"/>
                                <a:ext cx="187917"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F01C8" w14:textId="2F039A33"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O</w:t>
                                  </w:r>
                                </w:p>
                              </w:txbxContent>
                            </wps:txbx>
                            <wps:bodyPr rot="0" vert="horz" wrap="none" lIns="36000" tIns="0" rIns="36000" bIns="0" anchor="t" anchorCtr="0" upright="1">
                              <a:spAutoFit/>
                            </wps:bodyPr>
                          </wps:wsp>
                          <wps:wsp>
                            <wps:cNvPr id="287075731" name="Text Box 2134"/>
                            <wps:cNvSpPr txBox="1">
                              <a:spLocks noChangeArrowheads="1"/>
                            </wps:cNvSpPr>
                            <wps:spPr bwMode="auto">
                              <a:xfrm>
                                <a:off x="4346501" y="-15418"/>
                                <a:ext cx="126921"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F7F66" w14:textId="6518751B"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i</w:t>
                                  </w:r>
                                </w:p>
                              </w:txbxContent>
                            </wps:txbx>
                            <wps:bodyPr rot="0" vert="horz" wrap="none" lIns="36000" tIns="0" rIns="36000" bIns="0" anchor="t" anchorCtr="0" upright="1">
                              <a:spAutoFit/>
                            </wps:bodyPr>
                          </wps:wsp>
                          <wps:wsp>
                            <wps:cNvPr id="1927973328" name="Text Box 2134"/>
                            <wps:cNvSpPr txBox="1">
                              <a:spLocks noChangeArrowheads="1"/>
                            </wps:cNvSpPr>
                            <wps:spPr bwMode="auto">
                              <a:xfrm>
                                <a:off x="6121990" y="575798"/>
                                <a:ext cx="126921"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4A2E0" w14:textId="114056F0"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upright="1">
                              <a:spAutoFit/>
                            </wps:bodyPr>
                          </wps:wsp>
                          <wps:wsp>
                            <wps:cNvPr id="1284549854" name="Text Box 2134"/>
                            <wps:cNvSpPr txBox="1">
                              <a:spLocks noChangeArrowheads="1"/>
                            </wps:cNvSpPr>
                            <wps:spPr bwMode="auto">
                              <a:xfrm>
                                <a:off x="4931874" y="577057"/>
                                <a:ext cx="193321"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7581D" w14:textId="1B2B6B26" w:rsidR="00F0393F" w:rsidRPr="00F0393F" w:rsidRDefault="00F0393F" w:rsidP="00FE7CD1">
                                  <w:pPr>
                                    <w:ind w:left="810" w:hangingChars="450" w:hanging="810"/>
                                    <w:rPr>
                                      <w:i/>
                                      <w:iCs/>
                                      <w:color w:val="000000" w:themeColor="text1"/>
                                      <w:sz w:val="18"/>
                                      <w:szCs w:val="18"/>
                                      <w:vertAlign w:val="subscript"/>
                                    </w:rPr>
                                  </w:pPr>
                                  <w:r>
                                    <w:rPr>
                                      <w:rFonts w:hint="eastAsia"/>
                                      <w:i/>
                                      <w:iCs/>
                                      <w:color w:val="000000" w:themeColor="text1"/>
                                      <w:sz w:val="18"/>
                                      <w:szCs w:val="18"/>
                                    </w:rPr>
                                    <w:t>t</w:t>
                                  </w:r>
                                  <w:r w:rsidRPr="00F0393F">
                                    <w:rPr>
                                      <w:rFonts w:hint="eastAsia"/>
                                      <w:color w:val="000000" w:themeColor="text1"/>
                                      <w:sz w:val="18"/>
                                      <w:szCs w:val="18"/>
                                      <w:vertAlign w:val="subscript"/>
                                    </w:rPr>
                                    <w:t>A</w:t>
                                  </w:r>
                                </w:p>
                              </w:txbxContent>
                            </wps:txbx>
                            <wps:bodyPr rot="0" vert="horz" wrap="none" lIns="36000" tIns="0" rIns="36000" bIns="0" anchor="t" anchorCtr="0" upright="1">
                              <a:spAutoFit/>
                            </wps:bodyPr>
                          </wps:wsp>
                          <wps:wsp>
                            <wps:cNvPr id="575649494" name="Text Box 2134"/>
                            <wps:cNvSpPr txBox="1">
                              <a:spLocks noChangeArrowheads="1"/>
                            </wps:cNvSpPr>
                            <wps:spPr bwMode="auto">
                              <a:xfrm>
                                <a:off x="4960768" y="75119"/>
                                <a:ext cx="187917" cy="24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9E088" w14:textId="610092EC" w:rsidR="00891B2B" w:rsidRPr="00F223AF" w:rsidRDefault="00891B2B" w:rsidP="00FE7CD1">
                                  <w:pPr>
                                    <w:ind w:left="810" w:hangingChars="450" w:hanging="810"/>
                                    <w:rPr>
                                      <w:color w:val="000000" w:themeColor="text1"/>
                                      <w:sz w:val="18"/>
                                      <w:szCs w:val="18"/>
                                    </w:rPr>
                                  </w:pPr>
                                  <w:r>
                                    <w:rPr>
                                      <w:rFonts w:hint="eastAsia"/>
                                      <w:color w:val="000000" w:themeColor="text1"/>
                                      <w:sz w:val="18"/>
                                      <w:szCs w:val="18"/>
                                    </w:rPr>
                                    <w:t>A</w:t>
                                  </w:r>
                                </w:p>
                              </w:txbxContent>
                            </wps:txbx>
                            <wps:bodyPr rot="0" vert="horz" wrap="none" lIns="36000" tIns="0" rIns="36000" bIns="0" anchor="t" anchorCtr="0" upright="1">
                              <a:spAutoFit/>
                            </wps:bodyPr>
                          </wps:wsp>
                        </wpg:grpSp>
                        <wps:wsp>
                          <wps:cNvPr id="1179921353" name="Shape 11839"/>
                          <wps:cNvSpPr>
                            <a:spLocks noChangeAspect="1"/>
                          </wps:cNvSpPr>
                          <wps:spPr>
                            <a:xfrm flipH="1">
                              <a:off x="1371600" y="409074"/>
                              <a:ext cx="28575" cy="247650"/>
                            </a:xfrm>
                            <a:custGeom>
                              <a:avLst/>
                              <a:gdLst>
                                <a:gd name="csX0" fmla="*/ 0 w 56698"/>
                                <a:gd name="csY0" fmla="*/ 895433 h 895434"/>
                                <a:gd name="csX1" fmla="*/ 56698 w 56698"/>
                                <a:gd name="csY1" fmla="*/ 835738 h 895434"/>
                                <a:gd name="csX2" fmla="*/ 0 w 56698"/>
                                <a:gd name="csY2" fmla="*/ 776043 h 895434"/>
                                <a:gd name="csX3" fmla="*/ 56698 w 56698"/>
                                <a:gd name="csY3" fmla="*/ 716347 h 895434"/>
                                <a:gd name="csX4" fmla="*/ 0 w 56698"/>
                                <a:gd name="csY4" fmla="*/ 656651 h 895434"/>
                                <a:gd name="csX5" fmla="*/ 56698 w 56698"/>
                                <a:gd name="csY5" fmla="*/ 596956 h 895434"/>
                                <a:gd name="csX6" fmla="*/ 0 w 56698"/>
                                <a:gd name="csY6" fmla="*/ 537260 h 895434"/>
                                <a:gd name="csX7" fmla="*/ 56698 w 56698"/>
                                <a:gd name="csY7" fmla="*/ 477565 h 895434"/>
                                <a:gd name="csX8" fmla="*/ 0 w 56698"/>
                                <a:gd name="csY8" fmla="*/ 417869 h 895434"/>
                                <a:gd name="csX9" fmla="*/ 56698 w 56698"/>
                                <a:gd name="csY9" fmla="*/ 358174 h 895434"/>
                                <a:gd name="csX10" fmla="*/ 0 w 56698"/>
                                <a:gd name="csY10" fmla="*/ 298478 h 895434"/>
                                <a:gd name="csX11" fmla="*/ 56698 w 56698"/>
                                <a:gd name="csY11" fmla="*/ 238782 h 895434"/>
                                <a:gd name="csX12" fmla="*/ 0 w 56698"/>
                                <a:gd name="csY12" fmla="*/ 179087 h 895434"/>
                                <a:gd name="csX13" fmla="*/ 56698 w 56698"/>
                                <a:gd name="csY13" fmla="*/ 119391 h 895434"/>
                                <a:gd name="csX14" fmla="*/ 0 w 56698"/>
                                <a:gd name="csY14" fmla="*/ 59696 h 895434"/>
                                <a:gd name="csX15" fmla="*/ 56698 w 56698"/>
                                <a:gd name="csY15" fmla="*/ 0 h 895434"/>
                                <a:gd name="csX0" fmla="*/ 56698 w 56698"/>
                                <a:gd name="csY0" fmla="*/ 835738 h 835739"/>
                                <a:gd name="csX1" fmla="*/ 0 w 56698"/>
                                <a:gd name="csY1" fmla="*/ 776043 h 835739"/>
                                <a:gd name="csX2" fmla="*/ 56698 w 56698"/>
                                <a:gd name="csY2" fmla="*/ 716347 h 835739"/>
                                <a:gd name="csX3" fmla="*/ 0 w 56698"/>
                                <a:gd name="csY3" fmla="*/ 656651 h 835739"/>
                                <a:gd name="csX4" fmla="*/ 56698 w 56698"/>
                                <a:gd name="csY4" fmla="*/ 596956 h 835739"/>
                                <a:gd name="csX5" fmla="*/ 0 w 56698"/>
                                <a:gd name="csY5" fmla="*/ 537260 h 835739"/>
                                <a:gd name="csX6" fmla="*/ 56698 w 56698"/>
                                <a:gd name="csY6" fmla="*/ 477565 h 835739"/>
                                <a:gd name="csX7" fmla="*/ 0 w 56698"/>
                                <a:gd name="csY7" fmla="*/ 417869 h 835739"/>
                                <a:gd name="csX8" fmla="*/ 56698 w 56698"/>
                                <a:gd name="csY8" fmla="*/ 358174 h 835739"/>
                                <a:gd name="csX9" fmla="*/ 0 w 56698"/>
                                <a:gd name="csY9" fmla="*/ 298478 h 835739"/>
                                <a:gd name="csX10" fmla="*/ 56698 w 56698"/>
                                <a:gd name="csY10" fmla="*/ 238782 h 835739"/>
                                <a:gd name="csX11" fmla="*/ 0 w 56698"/>
                                <a:gd name="csY11" fmla="*/ 179087 h 835739"/>
                                <a:gd name="csX12" fmla="*/ 56698 w 56698"/>
                                <a:gd name="csY12" fmla="*/ 119391 h 835739"/>
                                <a:gd name="csX13" fmla="*/ 0 w 56698"/>
                                <a:gd name="csY13" fmla="*/ 59696 h 835739"/>
                                <a:gd name="csX14" fmla="*/ 56698 w 56698"/>
                                <a:gd name="csY14" fmla="*/ 0 h 835739"/>
                                <a:gd name="csX0" fmla="*/ 0 w 56698"/>
                                <a:gd name="csY0" fmla="*/ 776043 h 776044"/>
                                <a:gd name="csX1" fmla="*/ 56698 w 56698"/>
                                <a:gd name="csY1" fmla="*/ 716347 h 776044"/>
                                <a:gd name="csX2" fmla="*/ 0 w 56698"/>
                                <a:gd name="csY2" fmla="*/ 656651 h 776044"/>
                                <a:gd name="csX3" fmla="*/ 56698 w 56698"/>
                                <a:gd name="csY3" fmla="*/ 596956 h 776044"/>
                                <a:gd name="csX4" fmla="*/ 0 w 56698"/>
                                <a:gd name="csY4" fmla="*/ 537260 h 776044"/>
                                <a:gd name="csX5" fmla="*/ 56698 w 56698"/>
                                <a:gd name="csY5" fmla="*/ 477565 h 776044"/>
                                <a:gd name="csX6" fmla="*/ 0 w 56698"/>
                                <a:gd name="csY6" fmla="*/ 417869 h 776044"/>
                                <a:gd name="csX7" fmla="*/ 56698 w 56698"/>
                                <a:gd name="csY7" fmla="*/ 358174 h 776044"/>
                                <a:gd name="csX8" fmla="*/ 0 w 56698"/>
                                <a:gd name="csY8" fmla="*/ 298478 h 776044"/>
                                <a:gd name="csX9" fmla="*/ 56698 w 56698"/>
                                <a:gd name="csY9" fmla="*/ 238782 h 776044"/>
                                <a:gd name="csX10" fmla="*/ 0 w 56698"/>
                                <a:gd name="csY10" fmla="*/ 179087 h 776044"/>
                                <a:gd name="csX11" fmla="*/ 56698 w 56698"/>
                                <a:gd name="csY11" fmla="*/ 119391 h 776044"/>
                                <a:gd name="csX12" fmla="*/ 0 w 56698"/>
                                <a:gd name="csY12" fmla="*/ 59696 h 776044"/>
                                <a:gd name="csX13" fmla="*/ 56698 w 56698"/>
                                <a:gd name="csY13" fmla="*/ 0 h 776044"/>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2"/>
                                <a:gd name="csX1" fmla="*/ 56698 w 56698"/>
                                <a:gd name="csY1" fmla="*/ 596956 h 656652"/>
                                <a:gd name="csX2" fmla="*/ 0 w 56698"/>
                                <a:gd name="csY2" fmla="*/ 537260 h 656652"/>
                                <a:gd name="csX3" fmla="*/ 56698 w 56698"/>
                                <a:gd name="csY3" fmla="*/ 477565 h 656652"/>
                                <a:gd name="csX4" fmla="*/ 0 w 56698"/>
                                <a:gd name="csY4" fmla="*/ 417869 h 656652"/>
                                <a:gd name="csX5" fmla="*/ 56698 w 56698"/>
                                <a:gd name="csY5" fmla="*/ 358174 h 656652"/>
                                <a:gd name="csX6" fmla="*/ 0 w 56698"/>
                                <a:gd name="csY6" fmla="*/ 298478 h 656652"/>
                                <a:gd name="csX7" fmla="*/ 56698 w 56698"/>
                                <a:gd name="csY7" fmla="*/ 238782 h 656652"/>
                                <a:gd name="csX8" fmla="*/ 0 w 56698"/>
                                <a:gd name="csY8" fmla="*/ 179087 h 656652"/>
                                <a:gd name="csX9" fmla="*/ 56698 w 56698"/>
                                <a:gd name="csY9" fmla="*/ 119391 h 656652"/>
                                <a:gd name="csX10" fmla="*/ 0 w 56698"/>
                                <a:gd name="csY10" fmla="*/ 59696 h 656652"/>
                                <a:gd name="csX11" fmla="*/ 56698 w 56698"/>
                                <a:gd name="csY11" fmla="*/ 0 h 656652"/>
                                <a:gd name="csX0" fmla="*/ 56698 w 56698"/>
                                <a:gd name="csY0" fmla="*/ 596956 h 596957"/>
                                <a:gd name="csX1" fmla="*/ 0 w 56698"/>
                                <a:gd name="csY1" fmla="*/ 537260 h 596957"/>
                                <a:gd name="csX2" fmla="*/ 56698 w 56698"/>
                                <a:gd name="csY2" fmla="*/ 477565 h 596957"/>
                                <a:gd name="csX3" fmla="*/ 0 w 56698"/>
                                <a:gd name="csY3" fmla="*/ 417869 h 596957"/>
                                <a:gd name="csX4" fmla="*/ 56698 w 56698"/>
                                <a:gd name="csY4" fmla="*/ 358174 h 596957"/>
                                <a:gd name="csX5" fmla="*/ 0 w 56698"/>
                                <a:gd name="csY5" fmla="*/ 298478 h 596957"/>
                                <a:gd name="csX6" fmla="*/ 56698 w 56698"/>
                                <a:gd name="csY6" fmla="*/ 238782 h 596957"/>
                                <a:gd name="csX7" fmla="*/ 0 w 56698"/>
                                <a:gd name="csY7" fmla="*/ 179087 h 596957"/>
                                <a:gd name="csX8" fmla="*/ 56698 w 56698"/>
                                <a:gd name="csY8" fmla="*/ 119391 h 596957"/>
                                <a:gd name="csX9" fmla="*/ 0 w 56698"/>
                                <a:gd name="csY9" fmla="*/ 59696 h 596957"/>
                                <a:gd name="csX10" fmla="*/ 56698 w 56698"/>
                                <a:gd name="csY10" fmla="*/ 0 h 596957"/>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grpSp>
                        <wpg:cNvPr id="1887331445" name="组合 33"/>
                        <wpg:cNvGrpSpPr/>
                        <wpg:grpSpPr>
                          <a:xfrm>
                            <a:off x="2207558" y="64994"/>
                            <a:ext cx="1427630" cy="889747"/>
                            <a:chOff x="71718" y="-340659"/>
                            <a:chExt cx="1427630" cy="889905"/>
                          </a:xfrm>
                        </wpg:grpSpPr>
                        <wpg:grpSp>
                          <wpg:cNvPr id="1667518311" name="组合 32"/>
                          <wpg:cNvGrpSpPr/>
                          <wpg:grpSpPr>
                            <a:xfrm>
                              <a:off x="71718" y="-340659"/>
                              <a:ext cx="1427630" cy="889905"/>
                              <a:chOff x="81878" y="-950259"/>
                              <a:chExt cx="1427630" cy="889905"/>
                            </a:xfrm>
                          </wpg:grpSpPr>
                          <wps:wsp>
                            <wps:cNvPr id="1786651426" name="直接箭头连接符 31"/>
                            <wps:cNvCnPr/>
                            <wps:spPr>
                              <a:xfrm flipV="1">
                                <a:off x="83074" y="-950259"/>
                                <a:ext cx="0" cy="88990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93380610" name="直接箭头连接符 31"/>
                            <wps:cNvCnPr/>
                            <wps:spPr>
                              <a:xfrm>
                                <a:off x="81878" y="-522766"/>
                                <a:ext cx="142763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12951191" name="直接箭头连接符 31"/>
                            <wps:cNvCnPr/>
                            <wps:spPr>
                              <a:xfrm flipV="1">
                                <a:off x="384258" y="-825929"/>
                                <a:ext cx="0" cy="30381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15597826" name="直接箭头连接符 31"/>
                            <wps:cNvCnPr/>
                            <wps:spPr>
                              <a:xfrm flipV="1">
                                <a:off x="975928" y="-516591"/>
                                <a:ext cx="0" cy="30381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37506541" name="直接箭头连接符 31"/>
                            <wps:cNvCnPr/>
                            <wps:spPr>
                              <a:xfrm flipV="1">
                                <a:off x="518683" y="-736295"/>
                                <a:ext cx="0" cy="214178"/>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468077303" name="图形 5">
                            <a:extLst>
                              <a:ext uri="{FF2B5EF4-FFF2-40B4-BE49-F238E27FC236}">
                                <a16:creationId xmlns:a16="http://schemas.microsoft.com/office/drawing/2014/main" id="{731FC9C3-AD6D-2D3C-AE4B-2B1A32003212}"/>
                              </a:ext>
                            </a:extLst>
                          </wps:cNvPr>
                          <wps:cNvSpPr/>
                          <wps:spPr>
                            <a:xfrm flipH="1">
                              <a:off x="77468" y="-221865"/>
                              <a:ext cx="1175349" cy="623168"/>
                            </a:xfrm>
                            <a:custGeom>
                              <a:avLst/>
                              <a:gdLst>
                                <a:gd name="connsiteX0" fmla="*/ 0 w 666750"/>
                                <a:gd name="connsiteY0" fmla="*/ 190500 h 381000"/>
                                <a:gd name="connsiteX1" fmla="*/ 119063 w 666750"/>
                                <a:gd name="connsiteY1" fmla="*/ 381000 h 381000"/>
                                <a:gd name="connsiteX2" fmla="*/ 238125 w 666750"/>
                                <a:gd name="connsiteY2" fmla="*/ 190500 h 381000"/>
                                <a:gd name="connsiteX3" fmla="*/ 357188 w 666750"/>
                                <a:gd name="connsiteY3" fmla="*/ 0 h 381000"/>
                                <a:gd name="connsiteX4" fmla="*/ 476250 w 666750"/>
                                <a:gd name="connsiteY4" fmla="*/ 190500 h 381000"/>
                                <a:gd name="connsiteX5" fmla="*/ 595313 w 666750"/>
                                <a:gd name="connsiteY5" fmla="*/ 381000 h 381000"/>
                                <a:gd name="connsiteX6" fmla="*/ 666750 w 666750"/>
                                <a:gd name="connsiteY6" fmla="*/ 302514 h 381000"/>
                                <a:gd name="connsiteX0" fmla="*/ 0 w 595313"/>
                                <a:gd name="connsiteY0" fmla="*/ 190500 h 381000"/>
                                <a:gd name="connsiteX1" fmla="*/ 119063 w 595313"/>
                                <a:gd name="connsiteY1" fmla="*/ 381000 h 381000"/>
                                <a:gd name="connsiteX2" fmla="*/ 238125 w 595313"/>
                                <a:gd name="connsiteY2" fmla="*/ 190500 h 381000"/>
                                <a:gd name="connsiteX3" fmla="*/ 357188 w 595313"/>
                                <a:gd name="connsiteY3" fmla="*/ 0 h 381000"/>
                                <a:gd name="connsiteX4" fmla="*/ 476250 w 595313"/>
                                <a:gd name="connsiteY4" fmla="*/ 190500 h 381000"/>
                                <a:gd name="connsiteX5" fmla="*/ 595313 w 595313"/>
                                <a:gd name="connsiteY5" fmla="*/ 381000 h 381000"/>
                                <a:gd name="connsiteX0" fmla="*/ 0 w 476250"/>
                                <a:gd name="connsiteY0" fmla="*/ 190500 h 381000"/>
                                <a:gd name="connsiteX1" fmla="*/ 119063 w 476250"/>
                                <a:gd name="connsiteY1" fmla="*/ 381000 h 381000"/>
                                <a:gd name="connsiteX2" fmla="*/ 238125 w 476250"/>
                                <a:gd name="connsiteY2" fmla="*/ 190500 h 381000"/>
                                <a:gd name="connsiteX3" fmla="*/ 357188 w 476250"/>
                                <a:gd name="connsiteY3" fmla="*/ 0 h 381000"/>
                                <a:gd name="connsiteX4" fmla="*/ 476250 w 476250"/>
                                <a:gd name="connsiteY4" fmla="*/ 190500 h 381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0" h="381000">
                                  <a:moveTo>
                                    <a:pt x="0" y="190500"/>
                                  </a:moveTo>
                                  <a:cubicBezTo>
                                    <a:pt x="38862" y="288131"/>
                                    <a:pt x="76010" y="381000"/>
                                    <a:pt x="119063" y="381000"/>
                                  </a:cubicBezTo>
                                  <a:cubicBezTo>
                                    <a:pt x="162115" y="381000"/>
                                    <a:pt x="199263" y="288131"/>
                                    <a:pt x="238125" y="190500"/>
                                  </a:cubicBezTo>
                                  <a:cubicBezTo>
                                    <a:pt x="276987" y="92869"/>
                                    <a:pt x="314134" y="0"/>
                                    <a:pt x="357188" y="0"/>
                                  </a:cubicBezTo>
                                  <a:cubicBezTo>
                                    <a:pt x="400241" y="0"/>
                                    <a:pt x="437388" y="92869"/>
                                    <a:pt x="476250" y="190500"/>
                                  </a:cubicBezTo>
                                </a:path>
                              </a:pathLst>
                            </a:custGeom>
                            <a:noFill/>
                            <a:ln w="12700" cap="flat">
                              <a:solidFill>
                                <a:srgbClr val="000000"/>
                              </a:solidFill>
                              <a:prstDash val="solid"/>
                              <a:miter/>
                            </a:ln>
                          </wps:spPr>
                          <wps:bodyPr rtlCol="0" anchor="ctr"/>
                        </wps:wsp>
                      </wpg:grpSp>
                    </wpg:wgp>
                  </a:graphicData>
                </a:graphic>
              </wp:inline>
            </w:drawing>
          </mc:Choice>
          <mc:Fallback>
            <w:pict>
              <v:group w14:anchorId="30A0081D" id="组合 322" o:spid="_x0000_s1173" style="width:287.8pt;height:104.95pt;mso-position-horizontal-relative:char;mso-position-vertical-relative:line" coordsize="36550,13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">
                <v:group id="组合 348" o:spid="_x0000_s1174" style="position:absolute;width:36550;height:13328" coordsize="36550,1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">
                  <v:group id="组合 23" o:spid="_x0000_s1175" style="position:absolute;width:36550;height:13337" coordorigin="18047,-232" coordsize="44441,16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">
                    <v:group id="组合 1488149402" o:spid="_x0000_s1176" style="position:absolute;left:18047;width:32420;height:12168" coordsize="32420,12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">
                      <v:group id="组合 1283221786" o:spid="_x0000_s1177" style="position:absolute;top:982;width:16699;height:10983" coordorigin=",982" coordsize="16699,10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">
                        <v:shape id="Freeform 54" o:spid="_x0000_s1178" style="position:absolute;left:1482;top:1002;width:3506;height:2984;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" path="m,l782,r,975e" filled="f" strokecolor="black [3213]" strokeweight=".5pt">
                          <v:stroke startarrowwidth="narrow" endarrowwidth="narrow" joinstyle="bevel"/>
                          <v:path arrowok="t" o:connecttype="custom" o:connectlocs="0,0;350626,0;350626,298400" o:connectangles="0,0,0"/>
                        </v:shape>
                        <v:line id="直接连接符 1618762197" o:spid="_x0000_s1179" style="position:absolute;visibility:visible;mso-wrap-style:square" from="1483,1002" to="1483,5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" strokecolor="black [3213]" strokeweight=".5pt">
                          <v:stroke joinstyle="miter"/>
                          <o:lock v:ext="edit" shapetype="f"/>
                        </v:line>
                        <v:shape id="Freeform 54" o:spid="_x0000_s1180" style="position:absolute;left:6623;top:1002;width:1310;height:2922;flip:x;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" path="m,l782,r,975e" filled="f" strokecolor="black [3213]" strokeweight=".5pt">
                          <v:stroke startarrowwidth="narrow" endarrowwidth="narrow" joinstyle="bevel"/>
                          <v:path arrowok="t" o:connecttype="custom" o:connectlocs="0,0;130996,0;130996,292204" o:connectangles="0,0,0"/>
                        </v:shape>
                        <v:shape id="Freeform 54" o:spid="_x0000_s1181" style="position:absolute;left:15351;top:982;width:1310;height:382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" path="m,l782,r,975e" filled="f" strokecolor="black [3213]" strokeweight=".5pt">
                          <v:stroke startarrowwidth="narrow" endarrowwidth="narrow" joinstyle="bevel"/>
                          <v:path arrowok="t" o:connecttype="custom" o:connectlocs="0,0;130991,0;130991,381965" o:connectangles="0,0,0"/>
                        </v:shape>
                        <v:line id="直接连接符 1564822114" o:spid="_x0000_s1182" style="position:absolute;visibility:visible;mso-wrap-style:square" from="1482,6242" to="1482,11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" strokecolor="black [3213]" strokeweight=".5pt">
                          <v:stroke joinstyle="miter"/>
                          <o:lock v:ext="edit" shapetype="f"/>
                        </v:line>
                        <v:shape id="Freeform 54" o:spid="_x0000_s1183" style="position:absolute;left:1489;top:7692;width:15210;height:4236;flip:y;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" path="m,l782,r,975e" filled="f" strokecolor="black [3213]" strokeweight=".5pt">
                          <v:stroke startarrowwidth="narrow" endarrowwidth="narrow" joinstyle="bevel"/>
                          <v:path arrowok="t" o:connecttype="custom" o:connectlocs="0,0;1521042,0;1521042,423623" o:connectangles="0,0,0"/>
                        </v:shape>
                        <v:line id="直接连接符 741775555" o:spid="_x0000_s1184" style="position:absolute;visibility:visible;mso-wrap-style:square" from="5751,5865" to="5751,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" strokecolor="black [3213]" strokeweight=".5pt">
                          <v:stroke joinstyle="miter"/>
                          <o:lock v:ext="edit" shapetype="f"/>
                        </v:line>
                        <v:line id="直接连接符 707512810" o:spid="_x0000_s1185" style="position:absolute;visibility:visible;mso-wrap-style:square" from="5779,3595" to="5779,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" strokecolor="black [3213]" strokeweight="1pt">
                          <v:stroke joinstyle="miter"/>
                          <o:lock v:ext="edit" shapetype="f"/>
                        </v:line>
                        <v:line id="直接连接符 3625128" o:spid="_x0000_s1186" style="position:absolute;visibility:visible;mso-wrap-style:square" from="5779,9395" to="5779,1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" strokecolor="black [3213]" strokeweight=".5pt">
                          <v:stroke joinstyle="miter"/>
                          <o:lock v:ext="edit" shapetype="f"/>
                        </v:line>
                        <v:line id="直接连接符 1181383118" o:spid="_x0000_s1187" style="position:absolute;flip:x;visibility:visible;mso-wrap-style:square" from="5006,9030" to="6552,9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" strokecolor="black [3213]" strokeweight="1pt">
                          <v:stroke joinstyle="miter"/>
                          <o:lock v:ext="edit" shapetype="f"/>
                        </v:line>
                        <v:line id="直接连接符 1835585000" o:spid="_x0000_s1188" style="position:absolute;flip:x;visibility:visible;mso-wrap-style:square" from="0,5815" to="2938,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" strokecolor="black [3213]" strokeweight="1.25pt">
                          <v:stroke joinstyle="miter"/>
                          <o:lock v:ext="edit" shapetype="f"/>
                        </v:line>
                        <v:line id="直接连接符 2049746026" o:spid="_x0000_s1189" style="position:absolute;flip:x;visibility:visible;mso-wrap-style:square" from="692,6342" to="2224,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" strokecolor="black [3213]" strokeweight="2pt">
                          <v:stroke joinstyle="miter"/>
                          <o:lock v:ext="edit" shapetype="f"/>
                        </v:line>
                        <v:line id="直接连接符 1940904085" o:spid="_x0000_s1190" style="position:absolute;flip:x;visibility:visible;mso-wrap-style:square" from="5006,9395" to="6552,9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" strokecolor="black [3213]" strokeweight="1pt">
                          <v:stroke joinstyle="miter"/>
                          <o:lock v:ext="edit" shapetype="f"/>
                        </v:line>
                      </v:group>
                      <v:rect id="矩形 1813131498" o:spid="_x0000_s1191" style="position:absolute;left:7978;width:7329;height:193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" filled="f" strokecolor="black [3213]" strokeweight="1pt">
                        <v:textbox style="mso-fit-shape-to-text:t" inset="1mm,0,1mm,0"/>
                      </v:rect>
                      <v:oval id="椭圆 1477681725" o:spid="_x0000_s1192" style="position:absolute;left:5468;top:5311;width:556;height: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" filled="f" strokecolor="black [3213]" strokeweight="1pt">
                        <v:stroke joinstyle="miter"/>
                        <v:textbox style="mso-fit-shape-to-text:t" inset="1mm,0,1mm,0"/>
                      </v:oval>
                      <v:oval id="椭圆 437909168" o:spid="_x0000_s1193" style="position:absolute;left:5584;top:11711;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" fillcolor="black [3213]" stroked="f" strokeweight=".5pt">
                        <v:stroke joinstyle="miter"/>
                        <v:textbox style="mso-fit-shape-to-text:t" inset="1mm,0,1mm,0"/>
                      </v:oval>
                      <v:oval id="椭圆 351047254" o:spid="_x0000_s1194" style="position:absolute;left:31963;top:2761;width:457;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" fillcolor="black [3213]" stroked="f" strokeweight=".5pt">
                        <v:stroke joinstyle="miter"/>
                        <v:textbox style="mso-fit-shape-to-text:t" inset="1mm,0,1mm,0"/>
                      </v:oval>
                    </v:group>
                    <v:shape id="Text Box 2134" o:spid="_x0000_s1195" type="#_x0000_t202" style="position:absolute;left:22130;top:4527;width:1655;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" filled="f" stroked="f">
                      <v:textbox style="mso-fit-shape-to-text:t" inset="1mm,0,1mm,0">
                        <w:txbxContent>
                          <w:p w14:paraId="7F26458D" w14:textId="77777777" w:rsidR="00FE7CD1" w:rsidRPr="00F223AF" w:rsidRDefault="00FE7CD1" w:rsidP="00FE7CD1">
                            <w:pPr>
                              <w:ind w:left="810" w:hangingChars="450" w:hanging="810"/>
                              <w:rPr>
                                <w:color w:val="000000" w:themeColor="text1"/>
                                <w:sz w:val="18"/>
                                <w:szCs w:val="18"/>
                              </w:rPr>
                            </w:pPr>
                            <w:r w:rsidRPr="00F223AF">
                              <w:rPr>
                                <w:rFonts w:hint="eastAsia"/>
                                <w:color w:val="000000" w:themeColor="text1"/>
                                <w:sz w:val="18"/>
                                <w:szCs w:val="18"/>
                              </w:rPr>
                              <w:t>S</w:t>
                            </w:r>
                          </w:p>
                        </w:txbxContent>
                      </v:textbox>
                    </v:shape>
                    <v:shape id="Text Box 2134" o:spid="_x0000_s1196" type="#_x0000_t202" style="position:absolute;left:21664;top:2694;width:1578;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" filled="f" stroked="f">
                      <v:textbox style="mso-fit-shape-to-text:t" inset="1mm,0,1mm,0">
                        <w:txbxContent>
                          <w:p w14:paraId="7A4720AA" w14:textId="77777777" w:rsidR="00FE7CD1" w:rsidRPr="00F223AF" w:rsidRDefault="00FE7CD1" w:rsidP="00FE7CD1">
                            <w:pPr>
                              <w:ind w:left="810" w:hangingChars="450" w:hanging="810"/>
                              <w:rPr>
                                <w:color w:val="000000" w:themeColor="text1"/>
                                <w:sz w:val="18"/>
                                <w:szCs w:val="18"/>
                              </w:rPr>
                            </w:pPr>
                            <w:r w:rsidRPr="00F223AF">
                              <w:rPr>
                                <w:color w:val="000000" w:themeColor="text1"/>
                                <w:sz w:val="18"/>
                                <w:szCs w:val="18"/>
                              </w:rPr>
                              <w:t>1</w:t>
                            </w:r>
                          </w:p>
                        </w:txbxContent>
                      </v:textbox>
                    </v:shape>
                    <v:shape id="Text Box 2134" o:spid="_x0000_s1197" type="#_x0000_t202" style="position:absolute;left:24740;top:2694;width:1578;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" filled="f" stroked="f">
                      <v:textbox style="mso-fit-shape-to-text:t" inset="1mm,0,1mm,0">
                        <w:txbxContent>
                          <w:p w14:paraId="111E5530" w14:textId="77777777" w:rsidR="00FE7CD1" w:rsidRPr="00F223AF" w:rsidRDefault="00FE7CD1" w:rsidP="00FE7CD1">
                            <w:pPr>
                              <w:ind w:left="810" w:hangingChars="450" w:hanging="810"/>
                              <w:rPr>
                                <w:color w:val="000000" w:themeColor="text1"/>
                                <w:sz w:val="18"/>
                                <w:szCs w:val="18"/>
                              </w:rPr>
                            </w:pPr>
                            <w:r w:rsidRPr="00F223AF">
                              <w:rPr>
                                <w:color w:val="000000" w:themeColor="text1"/>
                                <w:sz w:val="18"/>
                                <w:szCs w:val="18"/>
                              </w:rPr>
                              <w:t>2</w:t>
                            </w:r>
                          </w:p>
                        </w:txbxContent>
                      </v:textbox>
                    </v:shape>
                    <v:shape id="Text Box 2134" o:spid="_x0000_s1198" type="#_x0000_t202" style="position:absolute;left:35107;top:4762;width:1655;height:24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" filled="f" stroked="f">
                      <v:textbox style="mso-fit-shape-to-text:t" inset="1mm,0,1mm,0">
                        <w:txbxContent>
                          <w:p w14:paraId="27D5FC88" w14:textId="77777777" w:rsidR="00FE7CD1" w:rsidRPr="00F223AF" w:rsidRDefault="00FE7CD1" w:rsidP="00FE7CD1">
                            <w:pPr>
                              <w:ind w:left="810" w:hangingChars="450" w:hanging="810"/>
                              <w:rPr>
                                <w:i/>
                                <w:iCs/>
                                <w:color w:val="000000" w:themeColor="text1"/>
                                <w:sz w:val="18"/>
                                <w:szCs w:val="18"/>
                              </w:rPr>
                            </w:pPr>
                            <w:r w:rsidRPr="00F223AF">
                              <w:rPr>
                                <w:i/>
                                <w:iCs/>
                                <w:color w:val="000000" w:themeColor="text1"/>
                                <w:sz w:val="18"/>
                                <w:szCs w:val="18"/>
                              </w:rPr>
                              <w:t>L</w:t>
                            </w:r>
                          </w:p>
                        </w:txbxContent>
                      </v:textbox>
                    </v:shape>
                    <v:shape id="Text Box 2134" o:spid="_x0000_s1199" type="#_x0000_t202" style="position:absolute;left:25852;top:-232;width:7832;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" filled="f" stroked="f">
                      <v:textbox style="mso-fit-shape-to-text:t" inset="1mm,0,1mm,0">
                        <w:txbxContent>
                          <w:p w14:paraId="2997FD78" w14:textId="77777777" w:rsidR="00FE7CD1" w:rsidRPr="00F223AF" w:rsidRDefault="00FE7CD1" w:rsidP="00FE7CD1">
                            <w:pPr>
                              <w:ind w:left="810" w:hangingChars="450" w:hanging="810"/>
                              <w:rPr>
                                <w:color w:val="000000" w:themeColor="text1"/>
                                <w:sz w:val="18"/>
                                <w:szCs w:val="18"/>
                              </w:rPr>
                            </w:pPr>
                            <w:r w:rsidRPr="00F223AF">
                              <w:rPr>
                                <w:rFonts w:hint="eastAsia"/>
                                <w:color w:val="000000" w:themeColor="text1"/>
                                <w:sz w:val="18"/>
                                <w:szCs w:val="18"/>
                              </w:rPr>
                              <w:t>电流传感器</w:t>
                            </w:r>
                          </w:p>
                        </w:txbxContent>
                      </v:textbox>
                    </v:shape>
                    <v:shape id="Text Box 2134" o:spid="_x0000_s1200" type="#_x0000_t202" style="position:absolute;left:24670;top:7975;width:1810;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" filled="f" stroked="f">
                      <v:textbox style="mso-fit-shape-to-text:t" inset="1mm,0,1mm,0">
                        <w:txbxContent>
                          <w:p w14:paraId="036C4142" w14:textId="348B7B93" w:rsidR="00F0393F" w:rsidRPr="00F0393F" w:rsidRDefault="00F0393F" w:rsidP="00FE7CD1">
                            <w:pPr>
                              <w:ind w:left="810" w:hangingChars="450" w:hanging="810"/>
                              <w:rPr>
                                <w:i/>
                                <w:iCs/>
                                <w:color w:val="000000" w:themeColor="text1"/>
                                <w:sz w:val="18"/>
                                <w:szCs w:val="18"/>
                              </w:rPr>
                            </w:pPr>
                            <w:r w:rsidRPr="00F0393F">
                              <w:rPr>
                                <w:rFonts w:hint="eastAsia"/>
                                <w:i/>
                                <w:iCs/>
                                <w:color w:val="000000" w:themeColor="text1"/>
                                <w:sz w:val="18"/>
                                <w:szCs w:val="18"/>
                              </w:rPr>
                              <w:t>C</w:t>
                            </w:r>
                          </w:p>
                        </w:txbxContent>
                      </v:textbox>
                    </v:shape>
                    <v:shape id="Text Box 2134" o:spid="_x0000_s1201" type="#_x0000_t202" style="position:absolute;left:25006;top:13583;width:5663;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" filled="f" stroked="f">
                      <v:textbox style="mso-fit-shape-to-text:t" inset="1mm,0,1mm,0">
                        <w:txbxContent>
                          <w:p w14:paraId="1D30BB94" w14:textId="79FDC297" w:rsidR="00F0393F" w:rsidRPr="00F223AF" w:rsidRDefault="00F0393F" w:rsidP="00FE7CD1">
                            <w:pPr>
                              <w:ind w:left="810" w:hangingChars="450" w:hanging="810"/>
                              <w:rPr>
                                <w:color w:val="000000" w:themeColor="text1"/>
                                <w:sz w:val="18"/>
                                <w:szCs w:val="18"/>
                              </w:rPr>
                            </w:pPr>
                            <w:r>
                              <w:rPr>
                                <w:rFonts w:hint="eastAsia"/>
                                <w:color w:val="000000" w:themeColor="text1"/>
                                <w:sz w:val="18"/>
                                <w:szCs w:val="18"/>
                              </w:rPr>
                              <w:t>图（</w:t>
                            </w:r>
                            <w:r>
                              <w:rPr>
                                <w:rFonts w:hint="eastAsia"/>
                                <w:color w:val="000000" w:themeColor="text1"/>
                                <w:sz w:val="18"/>
                                <w:szCs w:val="18"/>
                              </w:rPr>
                              <w:t>a</w:t>
                            </w:r>
                            <w:r>
                              <w:rPr>
                                <w:rFonts w:hint="eastAsia"/>
                                <w:color w:val="000000" w:themeColor="text1"/>
                                <w:sz w:val="18"/>
                                <w:szCs w:val="18"/>
                              </w:rPr>
                              <w:t>）</w:t>
                            </w:r>
                          </w:p>
                        </w:txbxContent>
                      </v:textbox>
                    </v:shape>
                    <v:shape id="Text Box 2134" o:spid="_x0000_s1202" type="#_x0000_t202" style="position:absolute;left:50559;top:13474;width:5748;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" filled="f" stroked="f">
                      <v:textbox style="mso-fit-shape-to-text:t" inset="1mm,0,1mm,0">
                        <w:txbxContent>
                          <w:p w14:paraId="559A2A04" w14:textId="6394D3F9" w:rsidR="00F0393F" w:rsidRPr="00F223AF" w:rsidRDefault="00F0393F" w:rsidP="00FE7CD1">
                            <w:pPr>
                              <w:ind w:left="810" w:hangingChars="450" w:hanging="810"/>
                              <w:rPr>
                                <w:color w:val="000000" w:themeColor="text1"/>
                                <w:sz w:val="18"/>
                                <w:szCs w:val="18"/>
                              </w:rPr>
                            </w:pPr>
                            <w:r>
                              <w:rPr>
                                <w:rFonts w:hint="eastAsia"/>
                                <w:color w:val="000000" w:themeColor="text1"/>
                                <w:sz w:val="18"/>
                                <w:szCs w:val="18"/>
                              </w:rPr>
                              <w:t>图（</w:t>
                            </w:r>
                            <w:r>
                              <w:rPr>
                                <w:rFonts w:hint="eastAsia"/>
                                <w:color w:val="000000" w:themeColor="text1"/>
                                <w:sz w:val="18"/>
                                <w:szCs w:val="18"/>
                              </w:rPr>
                              <w:t>b</w:t>
                            </w:r>
                            <w:r>
                              <w:rPr>
                                <w:rFonts w:hint="eastAsia"/>
                                <w:color w:val="000000" w:themeColor="text1"/>
                                <w:sz w:val="18"/>
                                <w:szCs w:val="18"/>
                              </w:rPr>
                              <w:t>）</w:t>
                            </w:r>
                          </w:p>
                        </w:txbxContent>
                      </v:textbox>
                    </v:shape>
                    <v:shape id="Text Box 2134" o:spid="_x0000_s1203" type="#_x0000_t202" style="position:absolute;left:43032;top:4582;width:1879;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" filled="f" stroked="f">
                      <v:textbox style="mso-fit-shape-to-text:t" inset="1mm,0,1mm,0">
                        <w:txbxContent>
                          <w:p w14:paraId="0F8F01C8" w14:textId="2F039A33"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O</w:t>
                            </w:r>
                          </w:p>
                        </w:txbxContent>
                      </v:textbox>
                    </v:shape>
                    <v:shape id="Text Box 2134" o:spid="_x0000_s1204" type="#_x0000_t202" style="position:absolute;left:43465;top:-154;width:1269;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" filled="f" stroked="f">
                      <v:textbox style="mso-fit-shape-to-text:t" inset="1mm,0,1mm,0">
                        <w:txbxContent>
                          <w:p w14:paraId="5CEF7F66" w14:textId="6518751B"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i</w:t>
                            </w:r>
                          </w:p>
                        </w:txbxContent>
                      </v:textbox>
                    </v:shape>
                    <v:shape id="Text Box 2134" o:spid="_x0000_s1205" type="#_x0000_t202" style="position:absolute;left:61219;top:5757;width:1270;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" filled="f" stroked="f">
                      <v:textbox style="mso-fit-shape-to-text:t" inset="1mm,0,1mm,0">
                        <w:txbxContent>
                          <w:p w14:paraId="0FC4A2E0" w14:textId="114056F0" w:rsidR="00F0393F" w:rsidRPr="00F0393F" w:rsidRDefault="00F0393F" w:rsidP="00FE7CD1">
                            <w:pPr>
                              <w:ind w:left="810" w:hangingChars="450" w:hanging="810"/>
                              <w:rPr>
                                <w:i/>
                                <w:iCs/>
                                <w:color w:val="000000" w:themeColor="text1"/>
                                <w:sz w:val="18"/>
                                <w:szCs w:val="18"/>
                              </w:rPr>
                            </w:pPr>
                            <w:r>
                              <w:rPr>
                                <w:rFonts w:hint="eastAsia"/>
                                <w:i/>
                                <w:iCs/>
                                <w:color w:val="000000" w:themeColor="text1"/>
                                <w:sz w:val="18"/>
                                <w:szCs w:val="18"/>
                              </w:rPr>
                              <w:t>t</w:t>
                            </w:r>
                          </w:p>
                        </w:txbxContent>
                      </v:textbox>
                    </v:shape>
                    <v:shape id="Text Box 2134" o:spid="_x0000_s1206" type="#_x0000_t202" style="position:absolute;left:49318;top:5770;width:1933;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" filled="f" stroked="f">
                      <v:textbox style="mso-fit-shape-to-text:t" inset="1mm,0,1mm,0">
                        <w:txbxContent>
                          <w:p w14:paraId="27A7581D" w14:textId="1B2B6B26" w:rsidR="00F0393F" w:rsidRPr="00F0393F" w:rsidRDefault="00F0393F" w:rsidP="00FE7CD1">
                            <w:pPr>
                              <w:ind w:left="810" w:hangingChars="450" w:hanging="810"/>
                              <w:rPr>
                                <w:i/>
                                <w:iCs/>
                                <w:color w:val="000000" w:themeColor="text1"/>
                                <w:sz w:val="18"/>
                                <w:szCs w:val="18"/>
                                <w:vertAlign w:val="subscript"/>
                              </w:rPr>
                            </w:pPr>
                            <w:r>
                              <w:rPr>
                                <w:rFonts w:hint="eastAsia"/>
                                <w:i/>
                                <w:iCs/>
                                <w:color w:val="000000" w:themeColor="text1"/>
                                <w:sz w:val="18"/>
                                <w:szCs w:val="18"/>
                              </w:rPr>
                              <w:t>t</w:t>
                            </w:r>
                            <w:r w:rsidRPr="00F0393F">
                              <w:rPr>
                                <w:rFonts w:hint="eastAsia"/>
                                <w:color w:val="000000" w:themeColor="text1"/>
                                <w:sz w:val="18"/>
                                <w:szCs w:val="18"/>
                                <w:vertAlign w:val="subscript"/>
                              </w:rPr>
                              <w:t>A</w:t>
                            </w:r>
                          </w:p>
                        </w:txbxContent>
                      </v:textbox>
                    </v:shape>
                    <v:shape id="Text Box 2134" o:spid="_x0000_s1207" type="#_x0000_t202" style="position:absolute;left:49607;top:751;width:1879;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" filled="f" stroked="f">
                      <v:textbox style="mso-fit-shape-to-text:t" inset="1mm,0,1mm,0">
                        <w:txbxContent>
                          <w:p w14:paraId="3F19E088" w14:textId="610092EC" w:rsidR="00891B2B" w:rsidRPr="00F223AF" w:rsidRDefault="00891B2B" w:rsidP="00FE7CD1">
                            <w:pPr>
                              <w:ind w:left="810" w:hangingChars="450" w:hanging="810"/>
                              <w:rPr>
                                <w:color w:val="000000" w:themeColor="text1"/>
                                <w:sz w:val="18"/>
                                <w:szCs w:val="18"/>
                              </w:rPr>
                            </w:pPr>
                            <w:r>
                              <w:rPr>
                                <w:rFonts w:hint="eastAsia"/>
                                <w:color w:val="000000" w:themeColor="text1"/>
                                <w:sz w:val="18"/>
                                <w:szCs w:val="18"/>
                              </w:rPr>
                              <w:t>A</w:t>
                            </w:r>
                          </w:p>
                        </w:txbxContent>
                      </v:textbox>
                    </v:shape>
                  </v:group>
                  <v:shape id="Shape 11839" o:spid="_x0000_s1208" style="position:absolute;left:13716;top:4090;width:285;height:2477;flip:x;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28575,247650;0,216694;28575,185738;0,154781;28575,123825;0,92869;28575,61912;0,30956;28575,0" o:connectangles="0,0,0,0,0,0,0,0,0"/>
                    <o:lock v:ext="edit" aspectratio="t"/>
                  </v:shape>
                </v:group>
                <v:group id="组合 33" o:spid="_x0000_s1209" style="position:absolute;left:22075;top:649;width:14276;height:8898" coordorigin="717,-3406" coordsize="14276,8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">
                  <v:group id="组合 32" o:spid="_x0000_s1210" style="position:absolute;left:717;top:-3406;width:14276;height:8898" coordorigin="818,-9502" coordsize="14276,8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">
                    <v:shape id="直接箭头连接符 31" o:spid="_x0000_s1211" type="#_x0000_t32" style="position:absolute;left:830;top:-9502;width:0;height:88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" strokecolor="black [3213]" strokeweight=".5pt">
                      <v:stroke endarrow="block" endarrowwidth="narrow" joinstyle="miter"/>
                    </v:shape>
                    <v:shape id="直接箭头连接符 31" o:spid="_x0000_s1212" type="#_x0000_t32" style="position:absolute;left:818;top:-5227;width:14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" strokecolor="black [3213]" strokeweight=".5pt">
                      <v:stroke endarrow="block" endarrowwidth="narrow" joinstyle="miter"/>
                    </v:shape>
                    <v:shape id="直接箭头连接符 31" o:spid="_x0000_s1213" type="#_x0000_t32" style="position:absolute;left:3842;top:-8259;width:0;height:30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" strokecolor="black [3213]" strokeweight=".5pt">
                      <v:stroke dashstyle="dash" endarrowwidth="narrow" joinstyle="miter"/>
                    </v:shape>
                    <v:shape id="直接箭头连接符 31" o:spid="_x0000_s1214" type="#_x0000_t32" style="position:absolute;left:9759;top:-5165;width:0;height:30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" strokecolor="black [3213]" strokeweight=".5pt">
                      <v:stroke dashstyle="dash" endarrowwidth="narrow" joinstyle="miter"/>
                    </v:shape>
                    <v:shape id="直接箭头连接符 31" o:spid="_x0000_s1215" type="#_x0000_t32" style="position:absolute;left:5186;top:-7362;width:0;height: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" strokecolor="black [3213]" strokeweight=".5pt">
                      <v:stroke dashstyle="dash" endarrowwidth="narrow" joinstyle="miter"/>
                    </v:shape>
                  </v:group>
                  <v:shape id="图形 5" o:spid="_x0000_s1216" style="position:absolute;left:774;top:-2218;width:11754;height:6231;flip:x;visibility:visible;mso-wrap-style:square;v-text-anchor:middle" coordsize="47625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" path="m,190500v38862,97631,76010,190500,119063,190500c162115,381000,199263,288131,238125,190500,276987,92869,314134,,357188,v43053,,80200,92869,119062,190500e" filled="f" strokeweight="1pt">
                    <v:stroke joinstyle="miter"/>
                    <v:path arrowok="t" o:connecttype="custom" o:connectlocs="0,311584;293838,623168;587675,311584;881513,0;1175349,311584" o:connectangles="0,0,0,0,0"/>
                  </v:shape>
                </v:group>
                <w10:anchorlock/>
              </v:group>
            </w:pict>
          </mc:Fallback>
        </mc:AlternateContent>
      </w:r>
    </w:p>
    <w:p w14:paraId="3B7C0B6F" w14:textId="00C0D04D" w:rsidR="009F455F" w:rsidRDefault="009F455F" w:rsidP="009F455F">
      <w:pPr>
        <w:rPr>
          <w:szCs w:val="21"/>
        </w:rPr>
      </w:pPr>
      <w:r>
        <w:rPr>
          <w:rFonts w:hint="eastAsia"/>
          <w:szCs w:val="21"/>
        </w:rPr>
        <w:t>A</w:t>
      </w:r>
      <w:r>
        <w:rPr>
          <w:rFonts w:hint="eastAsia"/>
          <w:szCs w:val="21"/>
        </w:rPr>
        <w:t>．电容器处于充电状态</w:t>
      </w:r>
      <w:r w:rsidR="00E446CC">
        <w:rPr>
          <w:szCs w:val="21"/>
        </w:rPr>
        <w:tab/>
      </w:r>
      <w:r w:rsidR="00E446CC">
        <w:rPr>
          <w:szCs w:val="21"/>
        </w:rPr>
        <w:tab/>
      </w:r>
      <w:r w:rsidR="00E446CC">
        <w:rPr>
          <w:szCs w:val="21"/>
        </w:rPr>
        <w:tab/>
      </w:r>
      <w:r w:rsidR="00E446CC">
        <w:rPr>
          <w:szCs w:val="21"/>
        </w:rPr>
        <w:tab/>
      </w:r>
      <w:r>
        <w:rPr>
          <w:rFonts w:hint="eastAsia"/>
          <w:szCs w:val="21"/>
        </w:rPr>
        <w:t>B</w:t>
      </w:r>
      <w:r>
        <w:rPr>
          <w:rFonts w:hint="eastAsia"/>
          <w:szCs w:val="21"/>
        </w:rPr>
        <w:t>．电感器中的磁场在增强</w:t>
      </w:r>
    </w:p>
    <w:p w14:paraId="20CF8176" w14:textId="3430EB6B" w:rsidR="009F455F" w:rsidRPr="00630497" w:rsidRDefault="009F455F" w:rsidP="009F455F">
      <w:pPr>
        <w:rPr>
          <w:szCs w:val="21"/>
        </w:rPr>
      </w:pPr>
      <w:r>
        <w:rPr>
          <w:rFonts w:hint="eastAsia"/>
          <w:szCs w:val="21"/>
        </w:rPr>
        <w:t>C</w:t>
      </w:r>
      <w:r>
        <w:rPr>
          <w:rFonts w:hint="eastAsia"/>
          <w:szCs w:val="21"/>
        </w:rPr>
        <w:t>．电容器中的电</w:t>
      </w:r>
      <w:r w:rsidRPr="00630497">
        <w:rPr>
          <w:rFonts w:hint="eastAsia"/>
          <w:szCs w:val="21"/>
        </w:rPr>
        <w:t>场能在减小</w:t>
      </w:r>
      <w:r w:rsidR="00E446CC">
        <w:rPr>
          <w:szCs w:val="21"/>
        </w:rPr>
        <w:tab/>
      </w:r>
      <w:r w:rsidR="00E446CC">
        <w:rPr>
          <w:szCs w:val="21"/>
        </w:rPr>
        <w:tab/>
      </w:r>
      <w:r w:rsidR="00E446CC">
        <w:rPr>
          <w:szCs w:val="21"/>
        </w:rPr>
        <w:tab/>
      </w:r>
      <w:r w:rsidRPr="00630497">
        <w:rPr>
          <w:rFonts w:hint="eastAsia"/>
          <w:szCs w:val="21"/>
        </w:rPr>
        <w:t>D</w:t>
      </w:r>
      <w:r w:rsidRPr="00630497">
        <w:rPr>
          <w:rFonts w:hint="eastAsia"/>
          <w:szCs w:val="21"/>
        </w:rPr>
        <w:t>．电感器中的磁场能在减小</w:t>
      </w:r>
    </w:p>
    <w:p w14:paraId="31401926" w14:textId="1402FB6B" w:rsidR="00002F13" w:rsidRPr="006F5513" w:rsidRDefault="00002F13" w:rsidP="009F455F">
      <w:pPr>
        <w:rPr>
          <w:szCs w:val="21"/>
        </w:rPr>
      </w:pPr>
    </w:p>
    <w:p w14:paraId="2C1B01AB" w14:textId="2EBFD8AA" w:rsidR="009F455F" w:rsidRPr="007206DE" w:rsidRDefault="009F455F" w:rsidP="009F455F">
      <w:pPr>
        <w:pStyle w:val="2"/>
      </w:pPr>
      <w:r>
        <w:rPr>
          <w:rFonts w:hint="eastAsia"/>
        </w:rPr>
        <w:t>三</w:t>
      </w:r>
      <w:r>
        <w:rPr>
          <w:rFonts w:hint="eastAsia"/>
        </w:rPr>
        <w:t xml:space="preserve">  </w:t>
      </w:r>
      <w:r w:rsidRPr="007206DE">
        <w:rPr>
          <w:rFonts w:hint="eastAsia"/>
        </w:rPr>
        <w:t>自动装置</w:t>
      </w:r>
    </w:p>
    <w:p w14:paraId="231BC474" w14:textId="29D46851" w:rsidR="009F455F" w:rsidRDefault="009F455F" w:rsidP="009F455F">
      <w:pPr>
        <w:pStyle w:val="af3"/>
      </w:pPr>
      <w:r>
        <w:rPr>
          <w:rFonts w:hint="eastAsia"/>
        </w:rPr>
        <w:t>实现精准控制与调节的自动装置已经大量应用在我们的生活</w:t>
      </w:r>
      <w:commentRangeStart w:id="3"/>
      <w:r>
        <w:rPr>
          <w:rFonts w:hint="eastAsia"/>
        </w:rPr>
        <w:t>中</w:t>
      </w:r>
      <w:commentRangeEnd w:id="3"/>
      <w:r w:rsidR="006D15F5" w:rsidRPr="007206DE">
        <w:rPr>
          <w:rStyle w:val="ae"/>
          <w:rFonts w:hint="eastAsia"/>
          <w:szCs w:val="24"/>
        </w:rPr>
        <w:commentReference w:id="3"/>
      </w:r>
      <w:r w:rsidRPr="007206DE">
        <w:rPr>
          <w:rFonts w:hint="eastAsia"/>
        </w:rPr>
        <w:t>。</w:t>
      </w:r>
    </w:p>
    <w:p w14:paraId="07901594" w14:textId="4A425984" w:rsidR="006D15F5" w:rsidRDefault="006D15F5" w:rsidP="009F455F">
      <w:pPr>
        <w:pStyle w:val="af3"/>
        <w:rPr>
          <w:szCs w:val="21"/>
        </w:rPr>
      </w:pPr>
    </w:p>
    <w:p w14:paraId="7B4C6CFB" w14:textId="4ABE0632" w:rsidR="009F455F" w:rsidRDefault="00891B2B" w:rsidP="009F455F">
      <w:pPr>
        <w:rPr>
          <w:szCs w:val="21"/>
        </w:rPr>
      </w:pPr>
      <w:r>
        <w:rPr>
          <w:rFonts w:hint="eastAsia"/>
          <w:noProof/>
          <w:szCs w:val="21"/>
        </w:rPr>
        <mc:AlternateContent>
          <mc:Choice Requires="wpg">
            <w:drawing>
              <wp:anchor distT="0" distB="0" distL="114300" distR="114300" simplePos="0" relativeHeight="252575744" behindDoc="0" locked="0" layoutInCell="1" allowOverlap="1" wp14:anchorId="0D61C34B" wp14:editId="620FB887">
                <wp:simplePos x="0" y="0"/>
                <wp:positionH relativeFrom="margin">
                  <wp:align>right</wp:align>
                </wp:positionH>
                <wp:positionV relativeFrom="paragraph">
                  <wp:posOffset>94239</wp:posOffset>
                </wp:positionV>
                <wp:extent cx="876816" cy="750867"/>
                <wp:effectExtent l="19050" t="38100" r="19050" b="49530"/>
                <wp:wrapSquare wrapText="bothSides"/>
                <wp:docPr id="370746313" name="组合 26"/>
                <wp:cNvGraphicFramePr/>
                <a:graphic xmlns:a="http://schemas.openxmlformats.org/drawingml/2006/main">
                  <a:graphicData uri="http://schemas.microsoft.com/office/word/2010/wordprocessingGroup">
                    <wpg:wgp>
                      <wpg:cNvGrpSpPr/>
                      <wpg:grpSpPr>
                        <a:xfrm>
                          <a:off x="0" y="0"/>
                          <a:ext cx="876816" cy="750867"/>
                          <a:chOff x="-40158" y="-8116"/>
                          <a:chExt cx="876816" cy="750867"/>
                        </a:xfrm>
                      </wpg:grpSpPr>
                      <wpg:grpSp>
                        <wpg:cNvPr id="1340936101" name="组合 25"/>
                        <wpg:cNvGrpSpPr/>
                        <wpg:grpSpPr>
                          <a:xfrm>
                            <a:off x="-40158" y="-8116"/>
                            <a:ext cx="876816" cy="750867"/>
                            <a:chOff x="-40158" y="-10675"/>
                            <a:chExt cx="876816" cy="750867"/>
                          </a:xfrm>
                        </wpg:grpSpPr>
                        <wpg:grpSp>
                          <wpg:cNvPr id="1178307146" name="组合 23"/>
                          <wpg:cNvGrpSpPr/>
                          <wpg:grpSpPr>
                            <a:xfrm>
                              <a:off x="-20070" y="-10675"/>
                              <a:ext cx="790249" cy="713892"/>
                              <a:chOff x="-169763" y="-438483"/>
                              <a:chExt cx="790249" cy="713892"/>
                            </a:xfrm>
                          </wpg:grpSpPr>
                          <wps:wsp>
                            <wps:cNvPr id="2060618798" name="椭圆 20"/>
                            <wps:cNvSpPr/>
                            <wps:spPr>
                              <a:xfrm>
                                <a:off x="457200" y="-381000"/>
                                <a:ext cx="163286" cy="163286"/>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9738279" name="矩形 21"/>
                            <wps:cNvSpPr/>
                            <wps:spPr>
                              <a:xfrm rot="19200000">
                                <a:off x="406540" y="-438483"/>
                                <a:ext cx="95250" cy="85725"/>
                              </a:xfrm>
                              <a:prstGeom prst="rect">
                                <a:avLst/>
                              </a:prstGeom>
                              <a:solidFill>
                                <a:schemeClr val="bg1">
                                  <a:lumMod val="9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5600990" name="直接连接符 22"/>
                            <wps:cNvCnPr>
                              <a:stCxn id="2060618798" idx="1"/>
                              <a:endCxn id="797323485" idx="1"/>
                            </wps:cNvCnPr>
                            <wps:spPr>
                              <a:xfrm flipH="1">
                                <a:off x="-96973" y="-357206"/>
                                <a:ext cx="577691" cy="4927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7323485" name="椭圆 20"/>
                            <wps:cNvSpPr/>
                            <wps:spPr>
                              <a:xfrm>
                                <a:off x="-120831" y="112123"/>
                                <a:ext cx="163286" cy="163286"/>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02223" name="直接连接符 22"/>
                            <wps:cNvCnPr>
                              <a:stCxn id="2060618798" idx="5"/>
                              <a:endCxn id="797323485" idx="5"/>
                            </wps:cNvCnPr>
                            <wps:spPr>
                              <a:xfrm flipH="1">
                                <a:off x="18419" y="-241738"/>
                                <a:ext cx="577691" cy="4928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7221975" name="直接连接符 22"/>
                            <wps:cNvCnPr/>
                            <wps:spPr>
                              <a:xfrm flipH="1">
                                <a:off x="-137741" y="-364715"/>
                                <a:ext cx="546315" cy="458590"/>
                              </a:xfrm>
                              <a:prstGeom prst="line">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80164678" name="直接连接符 22"/>
                            <wps:cNvCnPr/>
                            <wps:spPr>
                              <a:xfrm>
                                <a:off x="-169763" y="60380"/>
                                <a:ext cx="62264" cy="7422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61377735" name="弧形 24"/>
                          <wps:cNvSpPr/>
                          <wps:spPr>
                            <a:xfrm rot="1567725">
                              <a:off x="660763" y="9253"/>
                              <a:ext cx="175895" cy="175895"/>
                            </a:xfrm>
                            <a:prstGeom prst="arc">
                              <a:avLst>
                                <a:gd name="adj1" fmla="val 13665506"/>
                                <a:gd name="adj2" fmla="val 0"/>
                              </a:avLst>
                            </a:prstGeom>
                            <a:ln>
                              <a:solidFill>
                                <a:schemeClr val="tx1"/>
                              </a:solidFill>
                              <a:head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9424642" name="弧形 24"/>
                          <wps:cNvSpPr/>
                          <wps:spPr>
                            <a:xfrm rot="12367725">
                              <a:off x="-40158" y="564297"/>
                              <a:ext cx="175895" cy="175895"/>
                            </a:xfrm>
                            <a:prstGeom prst="arc">
                              <a:avLst>
                                <a:gd name="adj1" fmla="val 13665506"/>
                                <a:gd name="adj2" fmla="val 0"/>
                              </a:avLst>
                            </a:prstGeom>
                            <a:ln>
                              <a:solidFill>
                                <a:schemeClr val="tx1"/>
                              </a:solidFill>
                              <a:head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68565544" name="Rectangle 481"/>
                        <wps:cNvSpPr/>
                        <wps:spPr>
                          <a:xfrm>
                            <a:off x="173534" y="103176"/>
                            <a:ext cx="136135" cy="198120"/>
                          </a:xfrm>
                          <a:prstGeom prst="rect">
                            <a:avLst/>
                          </a:prstGeom>
                          <a:ln>
                            <a:noFill/>
                          </a:ln>
                        </wps:spPr>
                        <wps:txbx>
                          <w:txbxContent>
                            <w:p w14:paraId="309C9223" w14:textId="6AEA017A" w:rsidR="00F037CB" w:rsidRPr="00891B2B" w:rsidRDefault="00891B2B" w:rsidP="00F037CB">
                              <w:pPr>
                                <w:rPr>
                                  <w:i/>
                                  <w:iCs/>
                                  <w:sz w:val="18"/>
                                </w:rPr>
                              </w:pPr>
                              <w:r w:rsidRPr="00891B2B">
                                <w:rPr>
                                  <w:rFonts w:hint="eastAsia"/>
                                  <w:i/>
                                  <w:iCs/>
                                  <w:sz w:val="18"/>
                                </w:rPr>
                                <w:t>L</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D61C34B" id="组合 26" o:spid="_x0000_s1217" style="position:absolute;left:0;text-align:left;margin-left:17.85pt;margin-top:7.4pt;width:69.05pt;height:59.1pt;z-index:252575744;mso-position-horizontal:right;mso-position-horizontal-relative:margin;mso-position-vertical-relative:text;mso-width-relative:margin;mso-height-relative:margin" coordorigin="-401,-81" coordsize="8768,7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">
                <v:group id="组合 25" o:spid="_x0000_s1218" style="position:absolute;left:-401;top:-81;width:8767;height:7508" coordorigin="-401,-106" coordsize="8768,7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">
                  <v:group id="组合 23" o:spid="_x0000_s1219" style="position:absolute;left:-200;top:-106;width:7901;height:7138" coordorigin="-1697,-4384" coordsize="7902,7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">
                    <v:oval id="椭圆 20" o:spid="_x0000_s1220" style="position:absolute;left:4572;top:-3810;width:1632;height:1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" filled="f" strokecolor="black [3213]" strokeweight="1pt">
                      <v:stroke joinstyle="miter"/>
                    </v:oval>
                    <v:rect id="矩形 21" o:spid="_x0000_s1221" style="position:absolute;left:4065;top:-4384;width:952;height:857;rotation:-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" fillcolor="#f2f2f2 [3052]" strokecolor="black [3213]" strokeweight="1pt"/>
                    <v:line id="直接连接符 22" o:spid="_x0000_s1222" style="position:absolute;flip:x;visibility:visible;mso-wrap-style:square" from="-969,-3572" to="4807,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" strokecolor="black [3213]" strokeweight="1pt">
                      <v:stroke joinstyle="miter"/>
                    </v:line>
                    <v:oval id="椭圆 20" o:spid="_x0000_s1223" style="position:absolute;left:-1208;top:1121;width:1632;height:1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" filled="f" strokecolor="black [3213]" strokeweight="1pt">
                      <v:stroke joinstyle="miter"/>
                    </v:oval>
                    <v:line id="直接连接符 22" o:spid="_x0000_s1224" style="position:absolute;flip:x;visibility:visible;mso-wrap-style:square" from="184,-2417" to="596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" strokecolor="black [3213]" strokeweight="1pt">
                      <v:stroke joinstyle="miter"/>
                    </v:line>
                    <v:line id="直接连接符 22" o:spid="_x0000_s1225" style="position:absolute;flip:x;visibility:visible;mso-wrap-style:square" from="-1377,-3647" to="4085,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" strokecolor="black [3213]" strokeweight=".5pt">
                      <v:stroke startarrow="block" startarrowwidth="narrow" endarrow="block" endarrowwidth="narrow" joinstyle="miter"/>
                    </v:line>
                    <v:line id="直接连接符 22" o:spid="_x0000_s1226" style="position:absolute;visibility:visible;mso-wrap-style:square" from="-1697,603" to="-1074,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" strokecolor="black [3213]" strokeweight=".5pt">
                      <v:stroke joinstyle="miter"/>
                    </v:line>
                  </v:group>
                  <v:shape id="弧形 24" o:spid="_x0000_s1227" style="position:absolute;left:6607;top:92;width:1759;height:1759;rotation:1712374fd;visibility:visible;mso-wrap-style:square;v-text-anchor:middle" coordsize="175895,17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" path="m28824,22838nsc54589,-558,91727,-6561,123550,7528v31823,14088,52346,45617,52346,80420l87948,87948,28824,22838xem28824,22838nfc54589,-558,91727,-6561,123550,7528v31823,14088,52346,45617,52346,80420e" filled="f" strokecolor="black [3213]" strokeweight=".5pt">
                    <v:stroke startarrow="block" startarrowwidth="narrow" startarrowlength="short" joinstyle="miter"/>
                    <v:path arrowok="t" o:connecttype="custom" o:connectlocs="28824,22838;123550,7528;175896,87948" o:connectangles="0,0,0"/>
                  </v:shape>
                  <v:shape id="弧形 24" o:spid="_x0000_s1228" style="position:absolute;left:-401;top:5642;width:1758;height:1759;rotation:-10084106fd;visibility:visible;mso-wrap-style:square;v-text-anchor:middle" coordsize="175895,17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" path="m28824,22838nsc54589,-558,91727,-6561,123550,7528v31823,14088,52346,45617,52346,80420l87948,87948,28824,22838xem28824,22838nfc54589,-558,91727,-6561,123550,7528v31823,14088,52346,45617,52346,80420e" filled="f" strokecolor="black [3213]" strokeweight=".5pt">
                    <v:stroke startarrow="block" startarrowwidth="narrow" startarrowlength="short" joinstyle="miter"/>
                    <v:path arrowok="t" o:connecttype="custom" o:connectlocs="28824,22838;123550,7528;175896,87948" o:connectangles="0,0,0"/>
                  </v:shape>
                </v:group>
                <v:rect id="Rectangle 481" o:spid="_x0000_s1229" style="position:absolute;left:1735;top:1031;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" filled="f" stroked="f">
                  <v:textbox style="mso-fit-shape-to-text:t" inset="1mm,0,1mm,0">
                    <w:txbxContent>
                      <w:p w14:paraId="309C9223" w14:textId="6AEA017A" w:rsidR="00F037CB" w:rsidRPr="00891B2B" w:rsidRDefault="00891B2B" w:rsidP="00F037CB">
                        <w:pPr>
                          <w:rPr>
                            <w:i/>
                            <w:iCs/>
                            <w:sz w:val="18"/>
                          </w:rPr>
                        </w:pPr>
                        <w:r w:rsidRPr="00891B2B">
                          <w:rPr>
                            <w:rFonts w:hint="eastAsia"/>
                            <w:i/>
                            <w:iCs/>
                            <w:sz w:val="18"/>
                          </w:rPr>
                          <w:t>L</w:t>
                        </w:r>
                      </w:p>
                    </w:txbxContent>
                  </v:textbox>
                </v:rect>
                <w10:wrap type="square" anchorx="margin"/>
              </v:group>
            </w:pict>
          </mc:Fallback>
        </mc:AlternateContent>
      </w:r>
      <w:r w:rsidR="009F455F" w:rsidRPr="00741AB0">
        <w:rPr>
          <w:rFonts w:hint="eastAsia"/>
          <w:szCs w:val="21"/>
        </w:rPr>
        <w:t>1</w:t>
      </w:r>
      <w:r w:rsidR="009F455F" w:rsidRPr="00741AB0">
        <w:rPr>
          <w:rFonts w:hint="eastAsia"/>
          <w:szCs w:val="21"/>
        </w:rPr>
        <w:t>．如图，倾斜放置的传送带匀速</w:t>
      </w:r>
      <w:r w:rsidR="009F455F">
        <w:rPr>
          <w:rFonts w:hint="eastAsia"/>
          <w:szCs w:val="21"/>
        </w:rPr>
        <w:t>转</w:t>
      </w:r>
      <w:r w:rsidR="009F455F" w:rsidRPr="00741AB0">
        <w:rPr>
          <w:rFonts w:hint="eastAsia"/>
          <w:szCs w:val="21"/>
        </w:rPr>
        <w:t>动，货物在传送带顶端时相对传送带静止，然后沿传送带</w:t>
      </w:r>
      <w:r w:rsidR="009F455F">
        <w:rPr>
          <w:rFonts w:hint="eastAsia"/>
          <w:szCs w:val="21"/>
        </w:rPr>
        <w:t>匀</w:t>
      </w:r>
      <w:r w:rsidR="009F455F" w:rsidRPr="00741AB0">
        <w:rPr>
          <w:rFonts w:hint="eastAsia"/>
          <w:szCs w:val="21"/>
        </w:rPr>
        <w:t>加速下滑，当</w:t>
      </w:r>
      <w:r w:rsidR="009F455F">
        <w:rPr>
          <w:rFonts w:hint="eastAsia"/>
          <w:szCs w:val="21"/>
        </w:rPr>
        <w:t>货物下滑到底端时货物在传送带上留下一段划痕。已知划痕长度为</w:t>
      </w:r>
      <w:r w:rsidR="009F455F" w:rsidRPr="001C50B3">
        <w:rPr>
          <w:rFonts w:hint="eastAsia"/>
          <w:i/>
          <w:iCs/>
          <w:szCs w:val="21"/>
        </w:rPr>
        <w:t>S</w:t>
      </w:r>
      <w:r w:rsidR="009F455F">
        <w:rPr>
          <w:rFonts w:hint="eastAsia"/>
          <w:szCs w:val="21"/>
        </w:rPr>
        <w:t>，传送带倾斜段的长度为</w:t>
      </w:r>
      <w:r w:rsidR="009F455F" w:rsidRPr="001C50B3">
        <w:rPr>
          <w:rFonts w:hint="eastAsia"/>
          <w:i/>
          <w:iCs/>
          <w:szCs w:val="21"/>
        </w:rPr>
        <w:t>L</w:t>
      </w:r>
      <w:r w:rsidR="009F455F">
        <w:rPr>
          <w:rFonts w:hint="eastAsia"/>
          <w:szCs w:val="21"/>
        </w:rPr>
        <w:t>，货物沿传送带下滑时间为</w:t>
      </w:r>
      <w:r w:rsidR="009F455F" w:rsidRPr="002268D0">
        <w:rPr>
          <w:rFonts w:hint="eastAsia"/>
          <w:i/>
          <w:iCs/>
          <w:szCs w:val="21"/>
        </w:rPr>
        <w:t>t</w:t>
      </w:r>
      <w:r w:rsidR="009F455F">
        <w:rPr>
          <w:rFonts w:hint="eastAsia"/>
          <w:szCs w:val="21"/>
        </w:rPr>
        <w:t>。</w:t>
      </w:r>
    </w:p>
    <w:p w14:paraId="3DFDC707" w14:textId="6B6C83C4" w:rsidR="009F455F" w:rsidRDefault="009F455F" w:rsidP="009F455F">
      <w:pPr>
        <w:rPr>
          <w:szCs w:val="21"/>
        </w:rPr>
      </w:pPr>
      <w:r>
        <w:rPr>
          <w:rFonts w:hint="eastAsia"/>
          <w:szCs w:val="21"/>
        </w:rPr>
        <w:t>（</w:t>
      </w:r>
      <w:r>
        <w:rPr>
          <w:rFonts w:hint="eastAsia"/>
          <w:szCs w:val="21"/>
        </w:rPr>
        <w:t>1</w:t>
      </w:r>
      <w:r>
        <w:rPr>
          <w:rFonts w:hint="eastAsia"/>
          <w:szCs w:val="21"/>
        </w:rPr>
        <w:t>）传送带匀速转动的速率为</w:t>
      </w:r>
      <w:r w:rsidRPr="009304DE">
        <w:rPr>
          <w:rFonts w:hint="eastAsia"/>
          <w:szCs w:val="21"/>
        </w:rPr>
        <w:t>______</w:t>
      </w:r>
      <w:r w:rsidRPr="009304DE">
        <w:rPr>
          <w:rFonts w:hint="eastAsia"/>
          <w:szCs w:val="21"/>
        </w:rPr>
        <w:t>。</w:t>
      </w:r>
    </w:p>
    <w:p w14:paraId="4BC93C79" w14:textId="3C0FF1DA" w:rsidR="009F455F" w:rsidRDefault="009F455F" w:rsidP="009F455F">
      <w:pPr>
        <w:rPr>
          <w:szCs w:val="21"/>
        </w:rPr>
      </w:pPr>
      <w:r w:rsidRPr="00104344">
        <w:rPr>
          <w:rFonts w:hint="eastAsia"/>
          <w:szCs w:val="21"/>
        </w:rPr>
        <w:t>A</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w:instrText>
      </w:r>
      <w:r w:rsidR="00E446CC" w:rsidRPr="00E446CC">
        <w:rPr>
          <w:rFonts w:hint="eastAsia"/>
          <w:i/>
          <w:iCs/>
          <w:szCs w:val="21"/>
        </w:rPr>
        <w:instrText>L</w:instrText>
      </w:r>
      <w:r w:rsidR="00E446CC">
        <w:rPr>
          <w:rFonts w:hint="eastAsia"/>
          <w:szCs w:val="21"/>
        </w:rPr>
        <w:instrText>,</w:instrText>
      </w:r>
      <w:r w:rsidR="00E446CC" w:rsidRPr="00E446CC">
        <w:rPr>
          <w:rFonts w:hint="eastAsia"/>
          <w:i/>
          <w:iCs/>
          <w:szCs w:val="21"/>
        </w:rPr>
        <w:instrText>t</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sidRPr="00104344">
        <w:rPr>
          <w:rFonts w:hint="eastAsia"/>
          <w:szCs w:val="21"/>
        </w:rPr>
        <w:t>B</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sidRPr="00104344">
        <w:rPr>
          <w:rFonts w:hint="eastAsia"/>
          <w:szCs w:val="21"/>
        </w:rPr>
        <w:t>C</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w:instrText>
      </w:r>
      <w:r w:rsidR="00E446CC" w:rsidRPr="00E446CC">
        <w:rPr>
          <w:rFonts w:hint="eastAsia"/>
          <w:i/>
          <w:iCs/>
          <w:szCs w:val="21"/>
        </w:rPr>
        <w:instrText>L</w:instrText>
      </w:r>
      <w:r w:rsidR="00E446CC">
        <w:rPr>
          <w:rFonts w:hint="eastAsia"/>
          <w:szCs w:val="21"/>
        </w:rPr>
        <w:instrText xml:space="preserve"> </w:instrText>
      </w:r>
      <w:r w:rsidR="00E446CC">
        <w:rPr>
          <w:szCs w:val="21"/>
        </w:rPr>
        <w:instrText>−</w:instrText>
      </w:r>
      <w:r w:rsidR="00E446CC">
        <w:rPr>
          <w:rFonts w:hint="eastAsia"/>
          <w:szCs w:val="21"/>
        </w:rPr>
        <w:instrText xml:space="preserve"> </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Pr>
          <w:rFonts w:hint="eastAsia"/>
          <w:szCs w:val="21"/>
        </w:rPr>
        <w:t>D</w:t>
      </w:r>
      <w:r>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w:instrText>
      </w:r>
      <w:r w:rsidR="00E446CC" w:rsidRPr="00E446CC">
        <w:rPr>
          <w:rFonts w:hint="eastAsia"/>
          <w:i/>
          <w:iCs/>
          <w:szCs w:val="21"/>
        </w:rPr>
        <w:instrText>L</w:instrText>
      </w:r>
      <w:r w:rsidR="00E446CC">
        <w:rPr>
          <w:rFonts w:hint="eastAsia"/>
          <w:szCs w:val="21"/>
        </w:rPr>
        <w:instrText xml:space="preserve"> + </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p>
    <w:p w14:paraId="0221BB23" w14:textId="303E7D75" w:rsidR="009F455F" w:rsidRDefault="009F455F" w:rsidP="009F455F">
      <w:pPr>
        <w:rPr>
          <w:szCs w:val="21"/>
        </w:rPr>
      </w:pPr>
      <w:r>
        <w:rPr>
          <w:rFonts w:hint="eastAsia"/>
          <w:szCs w:val="21"/>
        </w:rPr>
        <w:t>（</w:t>
      </w:r>
      <w:r>
        <w:rPr>
          <w:rFonts w:hint="eastAsia"/>
          <w:szCs w:val="21"/>
        </w:rPr>
        <w:t>2</w:t>
      </w:r>
      <w:r>
        <w:rPr>
          <w:rFonts w:hint="eastAsia"/>
          <w:szCs w:val="21"/>
        </w:rPr>
        <w:t>）货物沿传送带下滑的加速度大小为</w:t>
      </w:r>
      <w:r w:rsidRPr="009304DE">
        <w:rPr>
          <w:rFonts w:hint="eastAsia"/>
          <w:szCs w:val="21"/>
        </w:rPr>
        <w:t>______</w:t>
      </w:r>
      <w:r w:rsidRPr="009304DE">
        <w:rPr>
          <w:rFonts w:hint="eastAsia"/>
          <w:szCs w:val="21"/>
        </w:rPr>
        <w:t>。</w:t>
      </w:r>
    </w:p>
    <w:p w14:paraId="6314E4A3" w14:textId="7620CF8A" w:rsidR="009F455F" w:rsidRDefault="009F455F" w:rsidP="009F455F">
      <w:pPr>
        <w:rPr>
          <w:szCs w:val="21"/>
        </w:rPr>
      </w:pPr>
      <w:r w:rsidRPr="00104344">
        <w:rPr>
          <w:rFonts w:hint="eastAsia"/>
          <w:szCs w:val="21"/>
        </w:rPr>
        <w:t>A</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2</w:instrText>
      </w:r>
      <w:r w:rsidR="00E446CC" w:rsidRPr="00E446CC">
        <w:rPr>
          <w:rFonts w:hint="eastAsia"/>
          <w:i/>
          <w:iCs/>
          <w:szCs w:val="21"/>
        </w:rPr>
        <w:instrText>L</w:instrText>
      </w:r>
      <w:r w:rsidR="00E446CC">
        <w:rPr>
          <w:rFonts w:hint="eastAsia"/>
          <w:szCs w:val="21"/>
        </w:rPr>
        <w:instrText>,</w:instrText>
      </w:r>
      <w:r w:rsidR="00E446CC" w:rsidRPr="00E446CC">
        <w:rPr>
          <w:rFonts w:hint="eastAsia"/>
          <w:i/>
          <w:iCs/>
          <w:szCs w:val="21"/>
        </w:rPr>
        <w:instrText>t</w:instrText>
      </w:r>
      <w:r w:rsidR="00E446CC">
        <w:rPr>
          <w:rFonts w:hint="eastAsia"/>
          <w:szCs w:val="21"/>
          <w:vertAlign w:val="superscript"/>
        </w:rPr>
        <w:instrText>2</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sidRPr="00104344">
        <w:rPr>
          <w:rFonts w:hint="eastAsia"/>
          <w:szCs w:val="21"/>
        </w:rPr>
        <w:t>B</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2</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vertAlign w:val="superscript"/>
        </w:rPr>
        <w:instrText>2</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sidRPr="00104344">
        <w:rPr>
          <w:rFonts w:hint="eastAsia"/>
          <w:szCs w:val="21"/>
        </w:rPr>
        <w:t>C</w:t>
      </w:r>
      <w:r w:rsidRPr="00104344">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2(</w:instrText>
      </w:r>
      <w:r w:rsidR="00E446CC" w:rsidRPr="00E446CC">
        <w:rPr>
          <w:rFonts w:hint="eastAsia"/>
          <w:i/>
          <w:iCs/>
          <w:szCs w:val="21"/>
        </w:rPr>
        <w:instrText>L</w:instrText>
      </w:r>
      <w:r w:rsidR="00E446CC">
        <w:rPr>
          <w:rFonts w:hint="eastAsia"/>
          <w:szCs w:val="21"/>
        </w:rPr>
        <w:instrText xml:space="preserve"> </w:instrText>
      </w:r>
      <w:r w:rsidR="00E446CC">
        <w:rPr>
          <w:szCs w:val="21"/>
        </w:rPr>
        <w:instrText>−</w:instrText>
      </w:r>
      <w:r w:rsidR="00E446CC">
        <w:rPr>
          <w:rFonts w:hint="eastAsia"/>
          <w:szCs w:val="21"/>
        </w:rPr>
        <w:instrText xml:space="preserve"> </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vertAlign w:val="superscript"/>
        </w:rPr>
        <w:instrText>2</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00E446CC">
        <w:tab/>
      </w:r>
      <w:r>
        <w:rPr>
          <w:rFonts w:hint="eastAsia"/>
          <w:szCs w:val="21"/>
        </w:rPr>
        <w:t>D</w:t>
      </w:r>
      <w:r>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2(</w:instrText>
      </w:r>
      <w:r w:rsidR="00E446CC" w:rsidRPr="00E446CC">
        <w:rPr>
          <w:rFonts w:hint="eastAsia"/>
          <w:i/>
          <w:iCs/>
          <w:szCs w:val="21"/>
        </w:rPr>
        <w:instrText>L</w:instrText>
      </w:r>
      <w:r w:rsidR="00E446CC">
        <w:rPr>
          <w:rFonts w:hint="eastAsia"/>
          <w:szCs w:val="21"/>
        </w:rPr>
        <w:instrText xml:space="preserve"> + </w:instrText>
      </w:r>
      <w:r w:rsidR="00E446CC">
        <w:rPr>
          <w:rFonts w:hint="eastAsia"/>
          <w:i/>
          <w:iCs/>
          <w:szCs w:val="21"/>
        </w:rPr>
        <w:instrText>S</w:instrText>
      </w:r>
      <w:r w:rsidR="00E446CC">
        <w:rPr>
          <w:rFonts w:hint="eastAsia"/>
          <w:szCs w:val="21"/>
        </w:rPr>
        <w:instrText>),</w:instrText>
      </w:r>
      <w:r w:rsidR="00E446CC" w:rsidRPr="00E446CC">
        <w:rPr>
          <w:rFonts w:hint="eastAsia"/>
          <w:i/>
          <w:iCs/>
          <w:szCs w:val="21"/>
        </w:rPr>
        <w:instrText>t</w:instrText>
      </w:r>
      <w:r w:rsidR="00E446CC">
        <w:rPr>
          <w:rFonts w:hint="eastAsia"/>
          <w:szCs w:val="21"/>
          <w:vertAlign w:val="superscript"/>
        </w:rPr>
        <w:instrText>2</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p>
    <w:p w14:paraId="67165500" w14:textId="77777777" w:rsidR="009F455F" w:rsidRDefault="009F455F" w:rsidP="009F455F">
      <w:pPr>
        <w:rPr>
          <w:szCs w:val="21"/>
        </w:rPr>
      </w:pPr>
    </w:p>
    <w:p w14:paraId="33942087" w14:textId="1D29C925" w:rsidR="009F455F" w:rsidRPr="00B3060A" w:rsidRDefault="009F455F" w:rsidP="009F455F">
      <w:pPr>
        <w:rPr>
          <w:szCs w:val="21"/>
        </w:rPr>
      </w:pPr>
      <w:r>
        <w:rPr>
          <w:rFonts w:hint="eastAsia"/>
          <w:szCs w:val="21"/>
        </w:rPr>
        <w:t>2</w:t>
      </w:r>
      <w:r>
        <w:rPr>
          <w:rFonts w:hint="eastAsia"/>
          <w:szCs w:val="21"/>
        </w:rPr>
        <w:t>．网</w:t>
      </w:r>
      <w:r w:rsidRPr="00B3060A">
        <w:rPr>
          <w:szCs w:val="21"/>
        </w:rPr>
        <w:t>球发球机可向任意方向发射速度大小可调的</w:t>
      </w:r>
      <w:r>
        <w:rPr>
          <w:rFonts w:hint="eastAsia"/>
          <w:szCs w:val="21"/>
        </w:rPr>
        <w:t>网</w:t>
      </w:r>
      <w:r w:rsidRPr="00B3060A">
        <w:rPr>
          <w:szCs w:val="21"/>
        </w:rPr>
        <w:t>球，供体育训练使用。</w:t>
      </w:r>
      <w:r w:rsidRPr="00B3060A">
        <w:rPr>
          <w:rFonts w:hint="eastAsia"/>
          <w:szCs w:val="21"/>
        </w:rPr>
        <w:t>（忽略</w:t>
      </w:r>
      <w:r>
        <w:rPr>
          <w:rFonts w:hint="eastAsia"/>
          <w:szCs w:val="21"/>
        </w:rPr>
        <w:t>网</w:t>
      </w:r>
      <w:r w:rsidRPr="00B3060A">
        <w:rPr>
          <w:rFonts w:hint="eastAsia"/>
          <w:szCs w:val="21"/>
        </w:rPr>
        <w:t>球运动时所受空气作用力，重力加速度大小为</w:t>
      </w:r>
      <w:r w:rsidRPr="00B3060A">
        <w:rPr>
          <w:rFonts w:hint="eastAsia"/>
          <w:i/>
          <w:iCs/>
          <w:szCs w:val="21"/>
        </w:rPr>
        <w:t>g</w:t>
      </w:r>
      <w:r w:rsidRPr="00B3060A">
        <w:rPr>
          <w:rFonts w:hint="eastAsia"/>
          <w:szCs w:val="21"/>
        </w:rPr>
        <w:t>）</w:t>
      </w:r>
    </w:p>
    <w:p w14:paraId="54B0A752" w14:textId="2B04C9AA" w:rsidR="009F455F" w:rsidRPr="00EF2C1F" w:rsidRDefault="009F455F" w:rsidP="009F455F">
      <w:pPr>
        <w:rPr>
          <w:szCs w:val="21"/>
        </w:rPr>
      </w:pPr>
      <w:r>
        <w:rPr>
          <w:rFonts w:hint="eastAsia"/>
          <w:szCs w:val="21"/>
        </w:rPr>
        <w:t>（</w:t>
      </w:r>
      <w:r>
        <w:rPr>
          <w:rFonts w:hint="eastAsia"/>
          <w:szCs w:val="21"/>
        </w:rPr>
        <w:t>1</w:t>
      </w:r>
      <w:r>
        <w:rPr>
          <w:rFonts w:hint="eastAsia"/>
          <w:szCs w:val="21"/>
        </w:rPr>
        <w:t>）</w:t>
      </w:r>
      <w:r w:rsidRPr="00EF2C1F">
        <w:rPr>
          <w:rFonts w:hint="eastAsia"/>
          <w:szCs w:val="21"/>
        </w:rPr>
        <w:t>发球机斜向上射出一质量为</w:t>
      </w:r>
      <w:r w:rsidRPr="00EF2C1F">
        <w:rPr>
          <w:rFonts w:hint="eastAsia"/>
          <w:i/>
          <w:iCs/>
          <w:szCs w:val="21"/>
        </w:rPr>
        <w:t>m</w:t>
      </w:r>
      <w:r>
        <w:rPr>
          <w:rFonts w:hint="eastAsia"/>
          <w:szCs w:val="21"/>
        </w:rPr>
        <w:t>的网</w:t>
      </w:r>
      <w:r w:rsidRPr="00EF2C1F">
        <w:rPr>
          <w:rFonts w:hint="eastAsia"/>
          <w:szCs w:val="21"/>
        </w:rPr>
        <w:t>球，其初速度大小为</w:t>
      </w:r>
      <w:r w:rsidRPr="00EF2C1F">
        <w:rPr>
          <w:rFonts w:ascii="Book Antiqua" w:hAnsi="Book Antiqua"/>
          <w:i/>
          <w:iCs/>
          <w:szCs w:val="21"/>
        </w:rPr>
        <w:t>v</w:t>
      </w:r>
      <w:r w:rsidRPr="00EF2C1F">
        <w:rPr>
          <w:rFonts w:hint="eastAsia"/>
          <w:szCs w:val="21"/>
        </w:rPr>
        <w:t>。</w:t>
      </w:r>
      <w:r>
        <w:rPr>
          <w:rFonts w:hint="eastAsia"/>
          <w:szCs w:val="21"/>
        </w:rPr>
        <w:t>网</w:t>
      </w:r>
      <w:r w:rsidRPr="00EF2C1F">
        <w:rPr>
          <w:rFonts w:hint="eastAsia"/>
          <w:szCs w:val="21"/>
        </w:rPr>
        <w:t>球在飞行过程中某时刻的速度与初速度相互垂直，大小为</w:t>
      </w:r>
      <w:r w:rsidRPr="00EF2C1F">
        <w:rPr>
          <w:rFonts w:hint="eastAsia"/>
          <w:szCs w:val="21"/>
        </w:rPr>
        <w:t>2</w:t>
      </w:r>
      <w:r w:rsidRPr="00EF2C1F">
        <w:rPr>
          <w:rFonts w:ascii="Book Antiqua" w:hAnsi="Book Antiqua"/>
          <w:i/>
          <w:iCs/>
          <w:szCs w:val="21"/>
        </w:rPr>
        <w:t>v</w:t>
      </w:r>
      <w:r w:rsidRPr="00EF2C1F">
        <w:rPr>
          <w:rFonts w:hint="eastAsia"/>
          <w:szCs w:val="21"/>
        </w:rPr>
        <w:t>。</w:t>
      </w:r>
      <w:r>
        <w:rPr>
          <w:rFonts w:hint="eastAsia"/>
          <w:szCs w:val="21"/>
        </w:rPr>
        <w:t>该网球的重力势能变化量为</w:t>
      </w:r>
      <w:r>
        <w:rPr>
          <w:rFonts w:hint="eastAsia"/>
          <w:szCs w:val="21"/>
        </w:rPr>
        <w:t>______</w:t>
      </w:r>
      <w:r>
        <w:rPr>
          <w:rFonts w:hint="eastAsia"/>
          <w:szCs w:val="21"/>
        </w:rPr>
        <w:t>，重力的冲量大小为</w:t>
      </w:r>
      <w:r>
        <w:rPr>
          <w:rFonts w:hint="eastAsia"/>
          <w:szCs w:val="21"/>
        </w:rPr>
        <w:t>______</w:t>
      </w:r>
      <w:r>
        <w:rPr>
          <w:rFonts w:hint="eastAsia"/>
          <w:szCs w:val="21"/>
        </w:rPr>
        <w:t>，初速度方向与水平方向的夹角为</w:t>
      </w:r>
      <w:r>
        <w:rPr>
          <w:rFonts w:hint="eastAsia"/>
          <w:szCs w:val="21"/>
        </w:rPr>
        <w:t>______</w:t>
      </w:r>
      <w:r>
        <w:rPr>
          <w:rFonts w:hint="eastAsia"/>
          <w:szCs w:val="21"/>
        </w:rPr>
        <w:t>。</w:t>
      </w:r>
    </w:p>
    <w:p w14:paraId="180FCB2F" w14:textId="71B94543" w:rsidR="009F455F" w:rsidRPr="00F85FE6" w:rsidRDefault="001663DF" w:rsidP="009F455F">
      <w:pPr>
        <w:rPr>
          <w:iCs/>
          <w:szCs w:val="21"/>
        </w:rPr>
      </w:pPr>
      <w:r>
        <w:rPr>
          <w:iCs/>
          <w:noProof/>
        </w:rPr>
        <mc:AlternateContent>
          <mc:Choice Requires="wpg">
            <w:drawing>
              <wp:anchor distT="0" distB="0" distL="114300" distR="114300" simplePos="0" relativeHeight="252581888" behindDoc="0" locked="0" layoutInCell="1" allowOverlap="1" wp14:anchorId="5747D747" wp14:editId="1026F14E">
                <wp:simplePos x="0" y="0"/>
                <wp:positionH relativeFrom="margin">
                  <wp:align>right</wp:align>
                </wp:positionH>
                <wp:positionV relativeFrom="paragraph">
                  <wp:posOffset>13970</wp:posOffset>
                </wp:positionV>
                <wp:extent cx="2499995" cy="889635"/>
                <wp:effectExtent l="0" t="0" r="0" b="5715"/>
                <wp:wrapSquare wrapText="bothSides"/>
                <wp:docPr id="370761435" name="组合 30"/>
                <wp:cNvGraphicFramePr/>
                <a:graphic xmlns:a="http://schemas.openxmlformats.org/drawingml/2006/main">
                  <a:graphicData uri="http://schemas.microsoft.com/office/word/2010/wordprocessingGroup">
                    <wpg:wgp>
                      <wpg:cNvGrpSpPr/>
                      <wpg:grpSpPr>
                        <a:xfrm>
                          <a:off x="0" y="0"/>
                          <a:ext cx="2499995" cy="889635"/>
                          <a:chOff x="21798" y="0"/>
                          <a:chExt cx="2500239" cy="890256"/>
                        </a:xfrm>
                      </wpg:grpSpPr>
                      <wpg:grpSp>
                        <wpg:cNvPr id="228737592" name="组合 28"/>
                        <wpg:cNvGrpSpPr/>
                        <wpg:grpSpPr>
                          <a:xfrm>
                            <a:off x="21798" y="0"/>
                            <a:ext cx="2500239" cy="890256"/>
                            <a:chOff x="-392509" y="237511"/>
                            <a:chExt cx="2501669" cy="891788"/>
                          </a:xfrm>
                        </wpg:grpSpPr>
                        <wps:wsp>
                          <wps:cNvPr id="649522045" name="直接连接符 27"/>
                          <wps:cNvCnPr/>
                          <wps:spPr>
                            <a:xfrm>
                              <a:off x="-237832" y="847418"/>
                              <a:ext cx="221303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329085" name="Rectangle 481"/>
                          <wps:cNvSpPr/>
                          <wps:spPr>
                            <a:xfrm>
                              <a:off x="-376428" y="495203"/>
                              <a:ext cx="129785" cy="198120"/>
                            </a:xfrm>
                            <a:prstGeom prst="rect">
                              <a:avLst/>
                            </a:prstGeom>
                            <a:ln>
                              <a:noFill/>
                            </a:ln>
                          </wps:spPr>
                          <wps:txbx>
                            <w:txbxContent>
                              <w:p w14:paraId="560A607A" w14:textId="78A49F92" w:rsidR="00F037CB" w:rsidRPr="00F037CB" w:rsidRDefault="00F037CB" w:rsidP="00F037CB">
                                <w:pPr>
                                  <w:rPr>
                                    <w:i/>
                                    <w:iCs/>
                                    <w:sz w:val="18"/>
                                  </w:rPr>
                                </w:pPr>
                                <w:r w:rsidRPr="00F037CB">
                                  <w:rPr>
                                    <w:rFonts w:hint="eastAsia"/>
                                    <w:i/>
                                    <w:iCs/>
                                    <w:sz w:val="18"/>
                                  </w:rPr>
                                  <w:t>h</w:t>
                                </w:r>
                              </w:p>
                            </w:txbxContent>
                          </wps:txbx>
                          <wps:bodyPr horzOverflow="overflow" vert="horz" wrap="none" lIns="36000" tIns="0" rIns="36000" bIns="0" rtlCol="0">
                            <a:spAutoFit/>
                          </wps:bodyPr>
                        </wps:wsp>
                        <wps:wsp>
                          <wps:cNvPr id="582397151" name="Rectangle 481"/>
                          <wps:cNvSpPr/>
                          <wps:spPr>
                            <a:xfrm>
                              <a:off x="-392509" y="834857"/>
                              <a:ext cx="154638" cy="198461"/>
                            </a:xfrm>
                            <a:prstGeom prst="rect">
                              <a:avLst/>
                            </a:prstGeom>
                            <a:ln>
                              <a:noFill/>
                            </a:ln>
                          </wps:spPr>
                          <wps:txbx>
                            <w:txbxContent>
                              <w:p w14:paraId="1264465B" w14:textId="2569D06E" w:rsidR="00F037CB" w:rsidRPr="00F037CB" w:rsidRDefault="00F037CB" w:rsidP="00F037CB">
                                <w:pPr>
                                  <w:rPr>
                                    <w:sz w:val="18"/>
                                  </w:rPr>
                                </w:pPr>
                                <w:r w:rsidRPr="00F037CB">
                                  <w:rPr>
                                    <w:rFonts w:hint="eastAsia"/>
                                    <w:sz w:val="18"/>
                                  </w:rPr>
                                  <w:t>A</w:t>
                                </w:r>
                              </w:p>
                            </w:txbxContent>
                          </wps:txbx>
                          <wps:bodyPr horzOverflow="overflow" vert="horz" wrap="none" lIns="36000" tIns="0" rIns="36000" bIns="0" rtlCol="0">
                            <a:spAutoFit/>
                          </wps:bodyPr>
                        </wps:wsp>
                        <wps:wsp>
                          <wps:cNvPr id="1076209626" name="直接连接符 27"/>
                          <wps:cNvCnPr/>
                          <wps:spPr>
                            <a:xfrm>
                              <a:off x="-221091" y="337427"/>
                              <a:ext cx="175421"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76014899" name="直接连接符 27"/>
                          <wps:cNvCnPr/>
                          <wps:spPr>
                            <a:xfrm>
                              <a:off x="-245190" y="363611"/>
                              <a:ext cx="0" cy="483351"/>
                            </a:xfrm>
                            <a:prstGeom prst="line">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311523" name="直接连接符 27"/>
                          <wps:cNvCnPr/>
                          <wps:spPr>
                            <a:xfrm>
                              <a:off x="-245191" y="900177"/>
                              <a:ext cx="0" cy="178540"/>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264120054" name="直接连接符 27"/>
                          <wps:cNvCnPr/>
                          <wps:spPr>
                            <a:xfrm>
                              <a:off x="-245223" y="1042945"/>
                              <a:ext cx="913395"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851620774" name="直接连接符 27"/>
                          <wps:cNvCnPr/>
                          <wps:spPr>
                            <a:xfrm flipH="1">
                              <a:off x="1061505" y="1043822"/>
                              <a:ext cx="913395" cy="0"/>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69408524" name="直接连接符 27"/>
                          <wps:cNvCnPr/>
                          <wps:spPr>
                            <a:xfrm>
                              <a:off x="1977427" y="920307"/>
                              <a:ext cx="0" cy="178540"/>
                            </a:xfrm>
                            <a:prstGeom prst="line">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186688589" name="直接连接符 27"/>
                          <wps:cNvCnPr/>
                          <wps:spPr>
                            <a:xfrm>
                              <a:off x="873632" y="594847"/>
                              <a:ext cx="0" cy="252560"/>
                            </a:xfrm>
                            <a:prstGeom prst="line">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010955895" name="Rectangle 481"/>
                          <wps:cNvSpPr/>
                          <wps:spPr>
                            <a:xfrm>
                              <a:off x="-36117" y="237511"/>
                              <a:ext cx="129859" cy="198461"/>
                            </a:xfrm>
                            <a:prstGeom prst="rect">
                              <a:avLst/>
                            </a:prstGeom>
                            <a:ln>
                              <a:noFill/>
                            </a:ln>
                          </wps:spPr>
                          <wps:txbx>
                            <w:txbxContent>
                              <w:p w14:paraId="0D6FA63C" w14:textId="3B3968A7" w:rsidR="00F037CB" w:rsidRPr="00F037CB" w:rsidRDefault="00F037CB" w:rsidP="00F037CB">
                                <w:pPr>
                                  <w:rPr>
                                    <w:rFonts w:ascii="Book Antiqua" w:hAnsi="Book Antiqua"/>
                                    <w:i/>
                                    <w:iCs/>
                                    <w:sz w:val="18"/>
                                  </w:rPr>
                                </w:pPr>
                                <w:r w:rsidRPr="00F037CB">
                                  <w:rPr>
                                    <w:rFonts w:ascii="Book Antiqua" w:hAnsi="Book Antiqua"/>
                                    <w:i/>
                                    <w:iCs/>
                                    <w:sz w:val="18"/>
                                  </w:rPr>
                                  <w:t>v</w:t>
                                </w:r>
                              </w:p>
                            </w:txbxContent>
                          </wps:txbx>
                          <wps:bodyPr horzOverflow="overflow" vert="horz" wrap="none" lIns="36000" tIns="0" rIns="36000" bIns="0" rtlCol="0">
                            <a:spAutoFit/>
                          </wps:bodyPr>
                        </wps:wsp>
                        <wps:wsp>
                          <wps:cNvPr id="319627004" name="Rectangle 481"/>
                          <wps:cNvSpPr/>
                          <wps:spPr>
                            <a:xfrm>
                              <a:off x="724742" y="631662"/>
                              <a:ext cx="129859" cy="198461"/>
                            </a:xfrm>
                            <a:prstGeom prst="rect">
                              <a:avLst/>
                            </a:prstGeom>
                            <a:ln>
                              <a:noFill/>
                            </a:ln>
                          </wps:spPr>
                          <wps:txbx>
                            <w:txbxContent>
                              <w:p w14:paraId="4D94C731" w14:textId="7C4A8F32" w:rsidR="00F037CB" w:rsidRPr="00F037CB" w:rsidRDefault="00F037CB" w:rsidP="00F037CB">
                                <w:pPr>
                                  <w:rPr>
                                    <w:i/>
                                    <w:iCs/>
                                    <w:sz w:val="18"/>
                                  </w:rPr>
                                </w:pPr>
                                <w:r>
                                  <w:rPr>
                                    <w:rFonts w:hint="eastAsia"/>
                                    <w:i/>
                                    <w:iCs/>
                                    <w:sz w:val="18"/>
                                  </w:rPr>
                                  <w:t>a</w:t>
                                </w:r>
                              </w:p>
                            </w:txbxContent>
                          </wps:txbx>
                          <wps:bodyPr horzOverflow="overflow" vert="horz" wrap="none" lIns="36000" tIns="0" rIns="36000" bIns="0" rtlCol="0">
                            <a:spAutoFit/>
                          </wps:bodyPr>
                        </wps:wsp>
                        <wps:wsp>
                          <wps:cNvPr id="735484500" name="Rectangle 481"/>
                          <wps:cNvSpPr/>
                          <wps:spPr>
                            <a:xfrm>
                              <a:off x="1960240" y="747485"/>
                              <a:ext cx="148920" cy="198461"/>
                            </a:xfrm>
                            <a:prstGeom prst="rect">
                              <a:avLst/>
                            </a:prstGeom>
                            <a:ln>
                              <a:noFill/>
                            </a:ln>
                          </wps:spPr>
                          <wps:txbx>
                            <w:txbxContent>
                              <w:p w14:paraId="26E80ABD" w14:textId="74879F92" w:rsidR="00F037CB" w:rsidRPr="00F037CB" w:rsidRDefault="00F037CB" w:rsidP="00F037CB">
                                <w:pPr>
                                  <w:rPr>
                                    <w:sz w:val="18"/>
                                  </w:rPr>
                                </w:pPr>
                                <w:r w:rsidRPr="00F037CB">
                                  <w:rPr>
                                    <w:rFonts w:hint="eastAsia"/>
                                    <w:sz w:val="18"/>
                                  </w:rPr>
                                  <w:t>B</w:t>
                                </w:r>
                              </w:p>
                            </w:txbxContent>
                          </wps:txbx>
                          <wps:bodyPr horzOverflow="overflow" vert="horz" wrap="none" lIns="36000" tIns="0" rIns="36000" bIns="0" rtlCol="0">
                            <a:spAutoFit/>
                          </wps:bodyPr>
                        </wps:wsp>
                        <wps:wsp>
                          <wps:cNvPr id="534563963" name="Rectangle 481"/>
                          <wps:cNvSpPr/>
                          <wps:spPr>
                            <a:xfrm>
                              <a:off x="774380" y="822721"/>
                              <a:ext cx="154638" cy="198461"/>
                            </a:xfrm>
                            <a:prstGeom prst="rect">
                              <a:avLst/>
                            </a:prstGeom>
                            <a:ln>
                              <a:noFill/>
                            </a:ln>
                          </wps:spPr>
                          <wps:txbx>
                            <w:txbxContent>
                              <w:p w14:paraId="483B1615" w14:textId="0DFA8418" w:rsidR="00F037CB" w:rsidRPr="00F037CB" w:rsidRDefault="00F037CB" w:rsidP="00F037CB">
                                <w:pPr>
                                  <w:rPr>
                                    <w:i/>
                                    <w:iCs/>
                                    <w:sz w:val="18"/>
                                  </w:rPr>
                                </w:pPr>
                                <w:r>
                                  <w:rPr>
                                    <w:rFonts w:hint="eastAsia"/>
                                    <w:i/>
                                    <w:iCs/>
                                    <w:sz w:val="18"/>
                                  </w:rPr>
                                  <w:t>O</w:t>
                                </w:r>
                              </w:p>
                            </w:txbxContent>
                          </wps:txbx>
                          <wps:bodyPr horzOverflow="overflow" vert="horz" wrap="none" lIns="36000" tIns="0" rIns="36000" bIns="0" rtlCol="0">
                            <a:spAutoFit/>
                          </wps:bodyPr>
                        </wps:wsp>
                        <wps:wsp>
                          <wps:cNvPr id="997605087" name="直接连接符 27"/>
                          <wps:cNvCnPr/>
                          <wps:spPr>
                            <a:xfrm>
                              <a:off x="-312851" y="363637"/>
                              <a:ext cx="0" cy="158285"/>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70130771" name="直接连接符 27"/>
                          <wps:cNvCnPr/>
                          <wps:spPr>
                            <a:xfrm>
                              <a:off x="-379443" y="846637"/>
                              <a:ext cx="134168" cy="0"/>
                            </a:xfrm>
                            <a:prstGeom prst="line">
                              <a:avLst/>
                            </a:prstGeom>
                            <a:ln w="6350">
                              <a:solidFill>
                                <a:schemeClr val="tx1"/>
                              </a:solidFill>
                              <a:prstDash val="solid"/>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976033612" name="直接连接符 27"/>
                          <wps:cNvCnPr/>
                          <wps:spPr>
                            <a:xfrm flipV="1">
                              <a:off x="-313008" y="687124"/>
                              <a:ext cx="0" cy="158285"/>
                            </a:xfrm>
                            <a:prstGeom prst="line">
                              <a:avLst/>
                            </a:prstGeom>
                            <a:ln w="6350">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612781379" name="Rectangle 481"/>
                          <wps:cNvSpPr/>
                          <wps:spPr>
                            <a:xfrm>
                              <a:off x="736576" y="930838"/>
                              <a:ext cx="244225" cy="198461"/>
                            </a:xfrm>
                            <a:prstGeom prst="rect">
                              <a:avLst/>
                            </a:prstGeom>
                            <a:ln>
                              <a:noFill/>
                            </a:ln>
                          </wps:spPr>
                          <wps:txbx>
                            <w:txbxContent>
                              <w:p w14:paraId="756725D2" w14:textId="14B36527" w:rsidR="00891B2B" w:rsidRPr="00F037CB" w:rsidRDefault="00891B2B" w:rsidP="00F037CB">
                                <w:pPr>
                                  <w:rPr>
                                    <w:i/>
                                    <w:iCs/>
                                    <w:sz w:val="18"/>
                                  </w:rPr>
                                </w:pPr>
                                <w:r w:rsidRPr="00891B2B">
                                  <w:rPr>
                                    <w:rFonts w:hint="eastAsia"/>
                                    <w:sz w:val="18"/>
                                  </w:rPr>
                                  <w:t>26</w:t>
                                </w:r>
                                <w:r>
                                  <w:rPr>
                                    <w:rFonts w:hint="eastAsia"/>
                                    <w:i/>
                                    <w:iCs/>
                                    <w:sz w:val="18"/>
                                  </w:rPr>
                                  <w:t>a</w:t>
                                </w:r>
                              </w:p>
                            </w:txbxContent>
                          </wps:txbx>
                          <wps:bodyPr horzOverflow="overflow" vert="horz" wrap="none" lIns="36000" tIns="0" rIns="36000" bIns="0" rtlCol="0">
                            <a:spAutoFit/>
                          </wps:bodyPr>
                        </wps:wsp>
                      </wpg:grpSp>
                      <wps:wsp>
                        <wps:cNvPr id="1752464832" name="圆柱体 29"/>
                        <wps:cNvSpPr/>
                        <wps:spPr>
                          <a:xfrm rot="5400000">
                            <a:off x="93300" y="33775"/>
                            <a:ext cx="45719" cy="138535"/>
                          </a:xfrm>
                          <a:prstGeom prst="can">
                            <a:avLst>
                              <a:gd name="adj" fmla="val 53255"/>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47D747" id="组合 30" o:spid="_x0000_s1230" style="position:absolute;left:0;text-align:left;margin-left:145.65pt;margin-top:1.1pt;width:196.85pt;height:70.05pt;z-index:252581888;mso-position-horizontal:right;mso-position-horizontal-relative:margin;mso-position-vertical-relative:text;mso-width-relative:margin;mso-height-relative:margin" coordorigin="217" coordsize="25002,8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">
                <v:group id="组合 28" o:spid="_x0000_s1231" style="position:absolute;left:217;width:25003;height:8902" coordorigin="-3925,2375" coordsize="25016,8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">
                  <v:line id="直接连接符 27" o:spid="_x0000_s1232" style="position:absolute;visibility:visible;mso-wrap-style:square" from="-2378,8474" to="19752,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" strokecolor="black [3213]" strokeweight="1pt">
                    <v:stroke joinstyle="miter"/>
                  </v:line>
                  <v:rect id="Rectangle 481" o:spid="_x0000_s1233" style="position:absolute;left:-3764;top:495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" filled="f" stroked="f">
                    <v:textbox style="mso-fit-shape-to-text:t" inset="1mm,0,1mm,0">
                      <w:txbxContent>
                        <w:p w14:paraId="560A607A" w14:textId="78A49F92" w:rsidR="00F037CB" w:rsidRPr="00F037CB" w:rsidRDefault="00F037CB" w:rsidP="00F037CB">
                          <w:pPr>
                            <w:rPr>
                              <w:i/>
                              <w:iCs/>
                              <w:sz w:val="18"/>
                            </w:rPr>
                          </w:pPr>
                          <w:r w:rsidRPr="00F037CB">
                            <w:rPr>
                              <w:rFonts w:hint="eastAsia"/>
                              <w:i/>
                              <w:iCs/>
                              <w:sz w:val="18"/>
                            </w:rPr>
                            <w:t>h</w:t>
                          </w:r>
                        </w:p>
                      </w:txbxContent>
                    </v:textbox>
                  </v:rect>
                  <v:rect id="Rectangle 481" o:spid="_x0000_s1234" style="position:absolute;left:-3925;top:8348;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" filled="f" stroked="f">
                    <v:textbox style="mso-fit-shape-to-text:t" inset="1mm,0,1mm,0">
                      <w:txbxContent>
                        <w:p w14:paraId="1264465B" w14:textId="2569D06E" w:rsidR="00F037CB" w:rsidRPr="00F037CB" w:rsidRDefault="00F037CB" w:rsidP="00F037CB">
                          <w:pPr>
                            <w:rPr>
                              <w:sz w:val="18"/>
                            </w:rPr>
                          </w:pPr>
                          <w:r w:rsidRPr="00F037CB">
                            <w:rPr>
                              <w:rFonts w:hint="eastAsia"/>
                              <w:sz w:val="18"/>
                            </w:rPr>
                            <w:t>A</w:t>
                          </w:r>
                        </w:p>
                      </w:txbxContent>
                    </v:textbox>
                  </v:rect>
                  <v:line id="直接连接符 27" o:spid="_x0000_s1235" style="position:absolute;visibility:visible;mso-wrap-style:square" from="-2210,3374" to="-456,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" strokecolor="black [3213]" strokeweight=".5pt">
                    <v:stroke endarrow="block" endarrowwidth="narrow" joinstyle="miter"/>
                  </v:line>
                  <v:line id="直接连接符 27" o:spid="_x0000_s1236" style="position:absolute;visibility:visible;mso-wrap-style:square" from="-2451,3636" to="-2451,8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" strokecolor="black [3213]" strokeweight=".5pt">
                    <v:stroke dashstyle="dash" endarrowwidth="narrow" joinstyle="miter"/>
                  </v:line>
                  <v:line id="直接连接符 27" o:spid="_x0000_s1237" style="position:absolute;visibility:visible;mso-wrap-style:square" from="-2451,9001" to="-2451,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" strokecolor="black [3213]" strokeweight=".5pt">
                    <v:stroke endarrowwidth="narrow" joinstyle="miter"/>
                  </v:line>
                  <v:line id="直接连接符 27" o:spid="_x0000_s1238" style="position:absolute;visibility:visible;mso-wrap-style:square" from="-2452,10429" to="6681,10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" strokecolor="black [3213]" strokeweight=".5pt">
                    <v:stroke startarrow="block" startarrowwidth="narrow" endarrowwidth="narrow" joinstyle="miter"/>
                  </v:line>
                  <v:line id="直接连接符 27" o:spid="_x0000_s1239" style="position:absolute;flip:x;visibility:visible;mso-wrap-style:square" from="10615,10438" to="19749,10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" strokecolor="black [3213]" strokeweight=".5pt">
                    <v:stroke startarrow="block" startarrowwidth="narrow" endarrowwidth="narrow" joinstyle="miter"/>
                  </v:line>
                  <v:line id="直接连接符 27" o:spid="_x0000_s1240" style="position:absolute;visibility:visible;mso-wrap-style:square" from="19774,9203" to="19774,10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" strokecolor="black [3213]" strokeweight=".5pt">
                    <v:stroke endarrowwidth="narrow" joinstyle="miter"/>
                  </v:line>
                  <v:line id="直接连接符 27" o:spid="_x0000_s1241" style="position:absolute;visibility:visible;mso-wrap-style:square" from="8736,5948" to="8736,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" strokecolor="black [3213]" strokeweight="1pt">
                    <v:stroke endarrowwidth="narrow" joinstyle="miter"/>
                  </v:line>
                  <v:rect id="Rectangle 481" o:spid="_x0000_s1242" style="position:absolute;left:-361;top:2375;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" filled="f" stroked="f">
                    <v:textbox style="mso-fit-shape-to-text:t" inset="1mm,0,1mm,0">
                      <w:txbxContent>
                        <w:p w14:paraId="0D6FA63C" w14:textId="3B3968A7" w:rsidR="00F037CB" w:rsidRPr="00F037CB" w:rsidRDefault="00F037CB" w:rsidP="00F037CB">
                          <w:pPr>
                            <w:rPr>
                              <w:rFonts w:ascii="Book Antiqua" w:hAnsi="Book Antiqua"/>
                              <w:i/>
                              <w:iCs/>
                              <w:sz w:val="18"/>
                            </w:rPr>
                          </w:pPr>
                          <w:r w:rsidRPr="00F037CB">
                            <w:rPr>
                              <w:rFonts w:ascii="Book Antiqua" w:hAnsi="Book Antiqua"/>
                              <w:i/>
                              <w:iCs/>
                              <w:sz w:val="18"/>
                            </w:rPr>
                            <w:t>v</w:t>
                          </w:r>
                        </w:p>
                      </w:txbxContent>
                    </v:textbox>
                  </v:rect>
                  <v:rect id="Rectangle 481" o:spid="_x0000_s1243" style="position:absolute;left:7247;top:6316;width:129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" filled="f" stroked="f">
                    <v:textbox style="mso-fit-shape-to-text:t" inset="1mm,0,1mm,0">
                      <w:txbxContent>
                        <w:p w14:paraId="4D94C731" w14:textId="7C4A8F32" w:rsidR="00F037CB" w:rsidRPr="00F037CB" w:rsidRDefault="00F037CB" w:rsidP="00F037CB">
                          <w:pPr>
                            <w:rPr>
                              <w:i/>
                              <w:iCs/>
                              <w:sz w:val="18"/>
                            </w:rPr>
                          </w:pPr>
                          <w:r>
                            <w:rPr>
                              <w:rFonts w:hint="eastAsia"/>
                              <w:i/>
                              <w:iCs/>
                              <w:sz w:val="18"/>
                            </w:rPr>
                            <w:t>a</w:t>
                          </w:r>
                        </w:p>
                      </w:txbxContent>
                    </v:textbox>
                  </v:rect>
                  <v:rect id="Rectangle 481" o:spid="_x0000_s1244" style="position:absolute;left:19602;top:7474;width:148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" filled="f" stroked="f">
                    <v:textbox style="mso-fit-shape-to-text:t" inset="1mm,0,1mm,0">
                      <w:txbxContent>
                        <w:p w14:paraId="26E80ABD" w14:textId="74879F92" w:rsidR="00F037CB" w:rsidRPr="00F037CB" w:rsidRDefault="00F037CB" w:rsidP="00F037CB">
                          <w:pPr>
                            <w:rPr>
                              <w:sz w:val="18"/>
                            </w:rPr>
                          </w:pPr>
                          <w:r w:rsidRPr="00F037CB">
                            <w:rPr>
                              <w:rFonts w:hint="eastAsia"/>
                              <w:sz w:val="18"/>
                            </w:rPr>
                            <w:t>B</w:t>
                          </w:r>
                        </w:p>
                      </w:txbxContent>
                    </v:textbox>
                  </v:rect>
                  <v:rect id="Rectangle 481" o:spid="_x0000_s1245" style="position:absolute;left:7743;top:8227;width:15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" filled="f" stroked="f">
                    <v:textbox style="mso-fit-shape-to-text:t" inset="1mm,0,1mm,0">
                      <w:txbxContent>
                        <w:p w14:paraId="483B1615" w14:textId="0DFA8418" w:rsidR="00F037CB" w:rsidRPr="00F037CB" w:rsidRDefault="00F037CB" w:rsidP="00F037CB">
                          <w:pPr>
                            <w:rPr>
                              <w:i/>
                              <w:iCs/>
                              <w:sz w:val="18"/>
                            </w:rPr>
                          </w:pPr>
                          <w:r>
                            <w:rPr>
                              <w:rFonts w:hint="eastAsia"/>
                              <w:i/>
                              <w:iCs/>
                              <w:sz w:val="18"/>
                            </w:rPr>
                            <w:t>O</w:t>
                          </w:r>
                        </w:p>
                      </w:txbxContent>
                    </v:textbox>
                  </v:rect>
                  <v:line id="直接连接符 27" o:spid="_x0000_s1246" style="position:absolute;visibility:visible;mso-wrap-style:square" from="-3128,3636" to="-3128,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" strokecolor="black [3213]" strokeweight=".5pt">
                    <v:stroke startarrow="block" startarrowwidth="narrow" endarrowwidth="narrow" joinstyle="miter"/>
                  </v:line>
                  <v:line id="直接连接符 27" o:spid="_x0000_s1247" style="position:absolute;visibility:visible;mso-wrap-style:square" from="-3794,8466" to="-2452,8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" strokecolor="black [3213]" strokeweight=".5pt">
                    <v:stroke startarrowwidth="narrow" endarrowwidth="narrow" joinstyle="miter"/>
                  </v:line>
                  <v:line id="直接连接符 27" o:spid="_x0000_s1248" style="position:absolute;flip:y;visibility:visible;mso-wrap-style:square" from="-3130,6871" to="-3130,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" strokecolor="black [3213]" strokeweight=".5pt">
                    <v:stroke startarrow="block" startarrowwidth="narrow" endarrowwidth="narrow" joinstyle="miter"/>
                  </v:line>
                  <v:rect id="Rectangle 481" o:spid="_x0000_s1249" style="position:absolute;left:7365;top:9308;width:244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" filled="f" stroked="f">
                    <v:textbox style="mso-fit-shape-to-text:t" inset="1mm,0,1mm,0">
                      <w:txbxContent>
                        <w:p w14:paraId="756725D2" w14:textId="14B36527" w:rsidR="00891B2B" w:rsidRPr="00F037CB" w:rsidRDefault="00891B2B" w:rsidP="00F037CB">
                          <w:pPr>
                            <w:rPr>
                              <w:i/>
                              <w:iCs/>
                              <w:sz w:val="18"/>
                            </w:rPr>
                          </w:pPr>
                          <w:r w:rsidRPr="00891B2B">
                            <w:rPr>
                              <w:rFonts w:hint="eastAsia"/>
                              <w:sz w:val="18"/>
                            </w:rPr>
                            <w:t>26</w:t>
                          </w:r>
                          <w:r>
                            <w:rPr>
                              <w:rFonts w:hint="eastAsia"/>
                              <w:i/>
                              <w:iCs/>
                              <w:sz w:val="18"/>
                            </w:rPr>
                            <w:t>a</w:t>
                          </w:r>
                        </w:p>
                      </w:txbxContent>
                    </v:textbox>
                  </v:rect>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29" o:spid="_x0000_s1250" type="#_x0000_t22" style="position:absolute;left:932;top:337;width:458;height:138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" adj="3796" filled="f" strokecolor="black [3213]">
                  <v:stroke joinstyle="miter"/>
                </v:shape>
                <w10:wrap type="square" anchorx="margin"/>
              </v:group>
            </w:pict>
          </mc:Fallback>
        </mc:AlternateContent>
      </w:r>
      <w:r w:rsidR="009F455F" w:rsidRPr="00F85FE6">
        <w:rPr>
          <w:rFonts w:hint="eastAsia"/>
          <w:szCs w:val="21"/>
        </w:rPr>
        <w:t>（</w:t>
      </w:r>
      <w:r w:rsidR="009F455F" w:rsidRPr="00F85FE6">
        <w:rPr>
          <w:rFonts w:hint="eastAsia"/>
          <w:szCs w:val="21"/>
        </w:rPr>
        <w:t>2</w:t>
      </w:r>
      <w:r w:rsidR="009F455F" w:rsidRPr="00F85FE6">
        <w:rPr>
          <w:rFonts w:hint="eastAsia"/>
          <w:szCs w:val="21"/>
        </w:rPr>
        <w:t>）如图，网球场一侧长边</w:t>
      </w:r>
      <w:r w:rsidR="009F455F" w:rsidRPr="00F037CB">
        <w:rPr>
          <w:rFonts w:hint="eastAsia"/>
          <w:szCs w:val="21"/>
        </w:rPr>
        <w:t>AB</w:t>
      </w:r>
      <w:r w:rsidR="009F455F" w:rsidRPr="00F85FE6">
        <w:rPr>
          <w:rFonts w:hint="eastAsia"/>
          <w:szCs w:val="21"/>
        </w:rPr>
        <w:t>长度为</w:t>
      </w:r>
      <w:r w:rsidR="009F455F" w:rsidRPr="00F85FE6">
        <w:rPr>
          <w:rFonts w:hint="eastAsia"/>
          <w:szCs w:val="21"/>
        </w:rPr>
        <w:t>26</w:t>
      </w:r>
      <w:r w:rsidR="009F455F" w:rsidRPr="00F85FE6">
        <w:rPr>
          <w:rFonts w:hint="eastAsia"/>
          <w:i/>
          <w:iCs/>
          <w:szCs w:val="21"/>
        </w:rPr>
        <w:t>a</w:t>
      </w:r>
      <w:r w:rsidR="009F455F" w:rsidRPr="00F85FE6">
        <w:rPr>
          <w:rFonts w:hint="eastAsia"/>
          <w:szCs w:val="21"/>
        </w:rPr>
        <w:t>，球场中央的网高为</w:t>
      </w:r>
      <w:r w:rsidR="009F455F" w:rsidRPr="00F85FE6">
        <w:rPr>
          <w:rFonts w:hint="eastAsia"/>
          <w:i/>
          <w:iCs/>
          <w:szCs w:val="21"/>
        </w:rPr>
        <w:t>a</w:t>
      </w:r>
      <w:r w:rsidR="009F455F" w:rsidRPr="00F85FE6">
        <w:rPr>
          <w:rFonts w:hint="eastAsia"/>
          <w:szCs w:val="21"/>
        </w:rPr>
        <w:t>。发球机</w:t>
      </w:r>
      <w:r w:rsidR="009F455F" w:rsidRPr="00F85FE6">
        <w:rPr>
          <w:rFonts w:hint="eastAsia"/>
        </w:rPr>
        <w:t>在球场左侧</w:t>
      </w:r>
      <w:r w:rsidR="009F455F">
        <w:rPr>
          <w:rFonts w:hint="eastAsia"/>
        </w:rPr>
        <w:t>边线中央的</w:t>
      </w:r>
      <w:r w:rsidR="009F455F" w:rsidRPr="00F85FE6">
        <w:rPr>
          <w:rFonts w:hint="eastAsia"/>
        </w:rPr>
        <w:t>正上方垂直于网</w:t>
      </w:r>
      <w:r w:rsidR="009F455F" w:rsidRPr="00F85FE6">
        <w:rPr>
          <w:rFonts w:hint="eastAsia"/>
          <w:szCs w:val="21"/>
        </w:rPr>
        <w:t>水平射出网球，要使网球能</w:t>
      </w:r>
      <w:r w:rsidR="009F455F" w:rsidRPr="00F85FE6">
        <w:rPr>
          <w:rFonts w:hint="eastAsia"/>
        </w:rPr>
        <w:t>越过球网并</w:t>
      </w:r>
      <w:r w:rsidR="009F455F" w:rsidRPr="00F85FE6">
        <w:rPr>
          <w:rFonts w:hint="eastAsia"/>
          <w:szCs w:val="21"/>
        </w:rPr>
        <w:t>落在球场右侧</w:t>
      </w:r>
      <w:r w:rsidR="009F455F">
        <w:rPr>
          <w:rFonts w:hint="eastAsia"/>
          <w:szCs w:val="21"/>
        </w:rPr>
        <w:t>边线</w:t>
      </w:r>
      <w:r w:rsidR="009F455F" w:rsidRPr="00F85FE6">
        <w:rPr>
          <w:rFonts w:hint="eastAsia"/>
          <w:szCs w:val="21"/>
        </w:rPr>
        <w:t>内，发球机</w:t>
      </w:r>
      <w:r w:rsidR="009F455F">
        <w:rPr>
          <w:rFonts w:hint="eastAsia"/>
          <w:szCs w:val="21"/>
        </w:rPr>
        <w:t>离地</w:t>
      </w:r>
      <w:r w:rsidR="009F455F" w:rsidRPr="00F85FE6">
        <w:rPr>
          <w:rFonts w:hint="eastAsia"/>
        </w:rPr>
        <w:t>高度</w:t>
      </w:r>
      <w:r w:rsidR="009F455F" w:rsidRPr="00F85FE6">
        <w:rPr>
          <w:rFonts w:hint="eastAsia"/>
          <w:i/>
        </w:rPr>
        <w:t>h</w:t>
      </w:r>
      <w:r w:rsidR="009F455F" w:rsidRPr="00F85FE6">
        <w:rPr>
          <w:rFonts w:hint="eastAsia"/>
          <w:iCs/>
        </w:rPr>
        <w:t>和发射速度大小</w:t>
      </w:r>
      <w:r w:rsidR="009F455F" w:rsidRPr="00F85FE6">
        <w:rPr>
          <w:rFonts w:ascii="Book Antiqua" w:hAnsi="Book Antiqua"/>
          <w:i/>
        </w:rPr>
        <w:t>v</w:t>
      </w:r>
      <w:r w:rsidR="009F455F" w:rsidRPr="00F85FE6">
        <w:rPr>
          <w:rFonts w:hint="eastAsia"/>
          <w:iCs/>
        </w:rPr>
        <w:t>可能为</w:t>
      </w:r>
      <w:r w:rsidR="009F455F" w:rsidRPr="00F85FE6">
        <w:rPr>
          <w:rFonts w:hint="eastAsia"/>
          <w:szCs w:val="21"/>
        </w:rPr>
        <w:t>______</w:t>
      </w:r>
      <w:r w:rsidR="009F455F" w:rsidRPr="00F85FE6">
        <w:rPr>
          <w:rFonts w:hint="eastAsia"/>
          <w:szCs w:val="21"/>
        </w:rPr>
        <w:t>。</w:t>
      </w:r>
    </w:p>
    <w:p w14:paraId="30F28E1C" w14:textId="6A0D9A11" w:rsidR="009F455F" w:rsidRDefault="009F455F" w:rsidP="009F455F">
      <w:pPr>
        <w:rPr>
          <w:szCs w:val="21"/>
          <w:vertAlign w:val="subscript"/>
        </w:rPr>
      </w:pPr>
      <w:r w:rsidRPr="00F85FE6">
        <w:rPr>
          <w:rFonts w:hint="eastAsia"/>
          <w:szCs w:val="21"/>
        </w:rPr>
        <w:t>A</w:t>
      </w:r>
      <w:r w:rsidRPr="00F85FE6">
        <w:rPr>
          <w:rFonts w:hint="eastAsia"/>
          <w:szCs w:val="21"/>
        </w:rPr>
        <w:t>．</w:t>
      </w:r>
      <w:r w:rsidRPr="00E446CC">
        <w:rPr>
          <w:rFonts w:asciiTheme="majorBidi" w:hAnsiTheme="majorBidi" w:cstheme="majorBidi"/>
          <w:i/>
          <w:iCs/>
          <w:szCs w:val="21"/>
        </w:rPr>
        <w:t>h</w:t>
      </w:r>
      <w:r w:rsidR="00E446CC">
        <w:rPr>
          <w:rFonts w:hint="eastAsia"/>
          <w:szCs w:val="21"/>
        </w:rPr>
        <w:t xml:space="preserve"> </w:t>
      </w:r>
      <w:r w:rsidRPr="00F85FE6">
        <w:rPr>
          <w:rFonts w:hint="eastAsia"/>
          <w:szCs w:val="21"/>
        </w:rPr>
        <w:t>=</w:t>
      </w:r>
      <w:r w:rsidR="00E446CC">
        <w:rPr>
          <w:rFonts w:hint="eastAsia"/>
          <w:szCs w:val="21"/>
        </w:rPr>
        <w:t xml:space="preserve"> </w:t>
      </w:r>
      <w:r w:rsidR="00E446CC">
        <w:rPr>
          <w:szCs w:val="21"/>
        </w:rPr>
        <w:fldChar w:fldCharType="begin"/>
      </w:r>
      <w:r w:rsidR="00E446CC">
        <w:rPr>
          <w:szCs w:val="21"/>
        </w:rPr>
        <w:instrText xml:space="preserve"> </w:instrText>
      </w:r>
      <w:r w:rsidR="00E446CC">
        <w:rPr>
          <w:rFonts w:hint="eastAsia"/>
          <w:szCs w:val="21"/>
        </w:rPr>
        <w:instrText>EQ \F(5,4)</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a</w:t>
      </w:r>
      <w:r w:rsidRPr="00F85FE6">
        <w:rPr>
          <w:rFonts w:hint="eastAsia"/>
          <w:szCs w:val="21"/>
        </w:rPr>
        <w:t>，</w:t>
      </w:r>
      <w:r w:rsidRPr="00F85FE6">
        <w:rPr>
          <w:rFonts w:ascii="Book Antiqua" w:hAnsi="Book Antiqua"/>
          <w:i/>
        </w:rPr>
        <w:t>v</w:t>
      </w:r>
      <w:r w:rsidR="00E446CC">
        <w:rPr>
          <w:rFonts w:asciiTheme="majorBidi" w:hAnsiTheme="majorBidi" w:cstheme="majorBidi" w:hint="eastAsia"/>
          <w:iCs/>
        </w:rPr>
        <w:t xml:space="preserve"> </w:t>
      </w:r>
      <w:r w:rsidRPr="00F85FE6">
        <w:rPr>
          <w:rFonts w:hint="eastAsia"/>
          <w:szCs w:val="21"/>
        </w:rPr>
        <w:t>=</w:t>
      </w:r>
      <w:r w:rsidR="00E446CC">
        <w:rPr>
          <w:rFonts w:hint="eastAsia"/>
          <w:szCs w:val="21"/>
        </w:rPr>
        <w:t xml:space="preserve"> 19</w:t>
      </w:r>
      <w:r w:rsidR="00E446CC">
        <w:rPr>
          <w:szCs w:val="21"/>
        </w:rPr>
        <w:fldChar w:fldCharType="begin"/>
      </w:r>
      <w:r w:rsidR="00E446CC">
        <w:rPr>
          <w:szCs w:val="21"/>
        </w:rPr>
        <w:instrText xml:space="preserve"> </w:instrText>
      </w:r>
      <w:r w:rsidR="00E446CC">
        <w:rPr>
          <w:rFonts w:hint="eastAsia"/>
          <w:szCs w:val="21"/>
        </w:rPr>
        <w:instrText>EQ \R(</w:instrText>
      </w:r>
      <w:r w:rsidR="00E446CC" w:rsidRPr="00E446CC">
        <w:rPr>
          <w:rFonts w:hint="eastAsia"/>
          <w:i/>
          <w:iCs/>
          <w:szCs w:val="21"/>
        </w:rPr>
        <w:instrText>ga</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Pr="00F85FE6">
        <w:rPr>
          <w:rFonts w:hint="eastAsia"/>
          <w:szCs w:val="21"/>
        </w:rPr>
        <w:t>B</w:t>
      </w:r>
      <w:r w:rsidRPr="00F85FE6">
        <w:rPr>
          <w:rFonts w:hint="eastAsia"/>
          <w:szCs w:val="21"/>
        </w:rPr>
        <w:t>．</w:t>
      </w:r>
      <w:r w:rsidR="00E446CC" w:rsidRPr="00E446CC">
        <w:rPr>
          <w:rFonts w:asciiTheme="majorBidi" w:hAnsiTheme="majorBidi" w:cstheme="majorBidi"/>
          <w:i/>
          <w:iCs/>
          <w:szCs w:val="21"/>
        </w:rPr>
        <w:t>h</w:t>
      </w:r>
      <w:r w:rsidR="00E446CC">
        <w:rPr>
          <w:rFonts w:hint="eastAsia"/>
          <w:szCs w:val="21"/>
        </w:rPr>
        <w:t xml:space="preserve"> </w:t>
      </w:r>
      <w:r w:rsidR="00E446CC" w:rsidRPr="00F85FE6">
        <w:rPr>
          <w:rFonts w:hint="eastAsia"/>
          <w:szCs w:val="21"/>
        </w:rPr>
        <w:t>=</w:t>
      </w:r>
      <w:r w:rsidR="00E446CC">
        <w:rPr>
          <w:rFonts w:hint="eastAsia"/>
          <w:szCs w:val="21"/>
        </w:rPr>
        <w:t xml:space="preserve"> </w:t>
      </w:r>
      <w:r w:rsidR="00E446CC">
        <w:rPr>
          <w:szCs w:val="21"/>
        </w:rPr>
        <w:fldChar w:fldCharType="begin"/>
      </w:r>
      <w:r w:rsidR="00E446CC">
        <w:rPr>
          <w:szCs w:val="21"/>
        </w:rPr>
        <w:instrText xml:space="preserve"> </w:instrText>
      </w:r>
      <w:r w:rsidR="00E446CC">
        <w:rPr>
          <w:rFonts w:hint="eastAsia"/>
          <w:szCs w:val="21"/>
        </w:rPr>
        <w:instrText>EQ \F(4,3)</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a</w:t>
      </w:r>
      <w:r w:rsidR="00E446CC" w:rsidRPr="00F85FE6">
        <w:rPr>
          <w:rFonts w:hint="eastAsia"/>
          <w:szCs w:val="21"/>
        </w:rPr>
        <w:t>，</w:t>
      </w:r>
      <w:r w:rsidR="00E446CC" w:rsidRPr="00F85FE6">
        <w:rPr>
          <w:rFonts w:ascii="Book Antiqua" w:hAnsi="Book Antiqua"/>
          <w:i/>
        </w:rPr>
        <w:t>v</w:t>
      </w:r>
      <w:r w:rsidR="00E446CC">
        <w:rPr>
          <w:rFonts w:asciiTheme="majorBidi" w:hAnsiTheme="majorBidi" w:cstheme="majorBidi" w:hint="eastAsia"/>
          <w:iCs/>
        </w:rPr>
        <w:t xml:space="preserve"> </w:t>
      </w:r>
      <w:r w:rsidR="00E446CC" w:rsidRPr="00F85FE6">
        <w:rPr>
          <w:rFonts w:hint="eastAsia"/>
          <w:szCs w:val="21"/>
        </w:rPr>
        <w:t>=</w:t>
      </w:r>
      <w:r w:rsidR="00E446CC">
        <w:rPr>
          <w:rFonts w:hint="eastAsia"/>
          <w:szCs w:val="21"/>
        </w:rPr>
        <w:t xml:space="preserve"> 14</w:t>
      </w:r>
      <w:r w:rsidR="00E446CC">
        <w:rPr>
          <w:szCs w:val="21"/>
        </w:rPr>
        <w:fldChar w:fldCharType="begin"/>
      </w:r>
      <w:r w:rsidR="00E446CC">
        <w:rPr>
          <w:szCs w:val="21"/>
        </w:rPr>
        <w:instrText xml:space="preserve"> </w:instrText>
      </w:r>
      <w:r w:rsidR="00E446CC">
        <w:rPr>
          <w:rFonts w:hint="eastAsia"/>
          <w:szCs w:val="21"/>
        </w:rPr>
        <w:instrText>EQ \R(</w:instrText>
      </w:r>
      <w:r w:rsidR="00E446CC" w:rsidRPr="00E446CC">
        <w:rPr>
          <w:rFonts w:hint="eastAsia"/>
          <w:i/>
          <w:iCs/>
          <w:szCs w:val="21"/>
        </w:rPr>
        <w:instrText>ga</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E446CC">
        <w:tab/>
      </w:r>
      <w:r w:rsidR="00E446CC">
        <w:tab/>
      </w:r>
      <w:r w:rsidRPr="00F85FE6">
        <w:rPr>
          <w:rFonts w:hint="eastAsia"/>
          <w:szCs w:val="21"/>
        </w:rPr>
        <w:t>C</w:t>
      </w:r>
      <w:r w:rsidRPr="00F85FE6">
        <w:rPr>
          <w:rFonts w:hint="eastAsia"/>
          <w:szCs w:val="21"/>
        </w:rPr>
        <w:t>．</w:t>
      </w:r>
      <w:r w:rsidR="00E446CC" w:rsidRPr="00E446CC">
        <w:rPr>
          <w:rFonts w:asciiTheme="majorBidi" w:hAnsiTheme="majorBidi" w:cstheme="majorBidi"/>
          <w:i/>
          <w:iCs/>
          <w:szCs w:val="21"/>
        </w:rPr>
        <w:t>h</w:t>
      </w:r>
      <w:r w:rsidR="00E446CC">
        <w:rPr>
          <w:rFonts w:hint="eastAsia"/>
          <w:szCs w:val="21"/>
        </w:rPr>
        <w:t xml:space="preserve"> </w:t>
      </w:r>
      <w:r w:rsidR="00E446CC" w:rsidRPr="00F85FE6">
        <w:rPr>
          <w:rFonts w:hint="eastAsia"/>
          <w:szCs w:val="21"/>
        </w:rPr>
        <w:t>=</w:t>
      </w:r>
      <w:r w:rsidR="00E446CC">
        <w:rPr>
          <w:rFonts w:hint="eastAsia"/>
          <w:szCs w:val="21"/>
        </w:rPr>
        <w:t xml:space="preserve"> 2</w:t>
      </w:r>
      <w:r w:rsidR="00E446CC" w:rsidRPr="00E446CC">
        <w:rPr>
          <w:rFonts w:hint="eastAsia"/>
          <w:i/>
          <w:iCs/>
          <w:szCs w:val="21"/>
        </w:rPr>
        <w:t>a</w:t>
      </w:r>
      <w:r w:rsidR="00E446CC" w:rsidRPr="00F85FE6">
        <w:rPr>
          <w:rFonts w:hint="eastAsia"/>
          <w:szCs w:val="21"/>
        </w:rPr>
        <w:t>，</w:t>
      </w:r>
      <w:r w:rsidR="00E446CC" w:rsidRPr="00F85FE6">
        <w:rPr>
          <w:rFonts w:ascii="Book Antiqua" w:hAnsi="Book Antiqua"/>
          <w:i/>
        </w:rPr>
        <w:t>v</w:t>
      </w:r>
      <w:r w:rsidR="00E446CC">
        <w:rPr>
          <w:rFonts w:asciiTheme="majorBidi" w:hAnsiTheme="majorBidi" w:cstheme="majorBidi" w:hint="eastAsia"/>
          <w:iCs/>
        </w:rPr>
        <w:t xml:space="preserve"> </w:t>
      </w:r>
      <w:r w:rsidR="00E446CC" w:rsidRPr="00F85FE6">
        <w:rPr>
          <w:rFonts w:hint="eastAsia"/>
          <w:szCs w:val="21"/>
        </w:rPr>
        <w:t>=</w:t>
      </w:r>
      <w:r w:rsidR="00E446CC">
        <w:rPr>
          <w:rFonts w:hint="eastAsia"/>
          <w:szCs w:val="21"/>
        </w:rPr>
        <w:t xml:space="preserve"> 10</w:t>
      </w:r>
      <w:r w:rsidR="00E446CC">
        <w:rPr>
          <w:szCs w:val="21"/>
        </w:rPr>
        <w:fldChar w:fldCharType="begin"/>
      </w:r>
      <w:r w:rsidR="00E446CC">
        <w:rPr>
          <w:szCs w:val="21"/>
        </w:rPr>
        <w:instrText xml:space="preserve"> </w:instrText>
      </w:r>
      <w:r w:rsidR="00E446CC">
        <w:rPr>
          <w:rFonts w:hint="eastAsia"/>
          <w:szCs w:val="21"/>
        </w:rPr>
        <w:instrText>EQ \R(</w:instrText>
      </w:r>
      <w:r w:rsidR="00E446CC" w:rsidRPr="00E446CC">
        <w:rPr>
          <w:rFonts w:hint="eastAsia"/>
          <w:i/>
          <w:iCs/>
          <w:szCs w:val="21"/>
        </w:rPr>
        <w:instrText>ga</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p>
    <w:p w14:paraId="307FAE75" w14:textId="77777777" w:rsidR="009F455F" w:rsidRDefault="009F455F" w:rsidP="009F455F">
      <w:pPr>
        <w:rPr>
          <w:szCs w:val="21"/>
        </w:rPr>
      </w:pPr>
    </w:p>
    <w:p w14:paraId="2D39ED91" w14:textId="77777777" w:rsidR="000B3863" w:rsidRDefault="000B3863">
      <w:pPr>
        <w:widowControl/>
        <w:jc w:val="left"/>
        <w:rPr>
          <w:szCs w:val="21"/>
        </w:rPr>
      </w:pPr>
      <w:r>
        <w:rPr>
          <w:szCs w:val="21"/>
        </w:rPr>
        <w:br w:type="page"/>
      </w:r>
    </w:p>
    <w:p w14:paraId="64429F50" w14:textId="3FAB6477" w:rsidR="009F455F" w:rsidRDefault="009F455F" w:rsidP="009F455F">
      <w:pPr>
        <w:rPr>
          <w:szCs w:val="21"/>
        </w:rPr>
      </w:pPr>
      <w:r>
        <w:rPr>
          <w:rFonts w:hint="eastAsia"/>
          <w:szCs w:val="21"/>
        </w:rPr>
        <w:lastRenderedPageBreak/>
        <w:t>3</w:t>
      </w:r>
      <w:r>
        <w:rPr>
          <w:rFonts w:hint="eastAsia"/>
          <w:szCs w:val="21"/>
        </w:rPr>
        <w:t>．利用光电效应原理制作的器件常用于自动控制装置中。</w:t>
      </w:r>
    </w:p>
    <w:p w14:paraId="6AE6A36A" w14:textId="3CFA98EF" w:rsidR="009F455F" w:rsidRDefault="009F455F" w:rsidP="009F455F">
      <w:pPr>
        <w:rPr>
          <w:szCs w:val="21"/>
        </w:rPr>
      </w:pPr>
      <w:r>
        <w:rPr>
          <w:rFonts w:hint="eastAsia"/>
          <w:szCs w:val="21"/>
        </w:rPr>
        <w:t>（</w:t>
      </w:r>
      <w:r>
        <w:rPr>
          <w:rFonts w:hint="eastAsia"/>
          <w:szCs w:val="21"/>
        </w:rPr>
        <w:t>1</w:t>
      </w:r>
      <w:r>
        <w:rPr>
          <w:rFonts w:hint="eastAsia"/>
          <w:szCs w:val="21"/>
        </w:rPr>
        <w:t>）单色光</w:t>
      </w:r>
      <w:r w:rsidRPr="00E446CC">
        <w:rPr>
          <w:rFonts w:hint="eastAsia"/>
          <w:szCs w:val="21"/>
        </w:rPr>
        <w:t>a</w:t>
      </w:r>
      <w:r>
        <w:rPr>
          <w:rFonts w:hint="eastAsia"/>
          <w:szCs w:val="21"/>
        </w:rPr>
        <w:t>照射某金属表面，使光电流为零的反向遏止电压为</w:t>
      </w:r>
      <w:r w:rsidRPr="00CF2201">
        <w:rPr>
          <w:rFonts w:hint="eastAsia"/>
          <w:i/>
          <w:iCs/>
          <w:szCs w:val="21"/>
        </w:rPr>
        <w:t>U</w:t>
      </w:r>
      <w:r>
        <w:rPr>
          <w:rFonts w:hint="eastAsia"/>
          <w:szCs w:val="21"/>
        </w:rPr>
        <w:t>。改用单色光</w:t>
      </w:r>
      <w:r w:rsidRPr="00E446CC">
        <w:rPr>
          <w:rFonts w:hint="eastAsia"/>
          <w:szCs w:val="21"/>
        </w:rPr>
        <w:t>b</w:t>
      </w:r>
      <w:r>
        <w:rPr>
          <w:rFonts w:hint="eastAsia"/>
          <w:szCs w:val="21"/>
        </w:rPr>
        <w:t>，其波长为单色光</w:t>
      </w:r>
      <w:r w:rsidRPr="00E446CC">
        <w:rPr>
          <w:rFonts w:hint="eastAsia"/>
          <w:szCs w:val="21"/>
        </w:rPr>
        <w:t>a</w:t>
      </w:r>
      <w:r>
        <w:rPr>
          <w:rFonts w:hint="eastAsia"/>
          <w:szCs w:val="21"/>
        </w:rPr>
        <w:t>的</w:t>
      </w:r>
      <w:r w:rsidRPr="00CF2201">
        <w:rPr>
          <w:rFonts w:hint="eastAsia"/>
          <w:i/>
          <w:iCs/>
          <w:szCs w:val="21"/>
        </w:rPr>
        <w:t>k</w:t>
      </w:r>
      <w:r w:rsidRPr="0057033A">
        <w:rPr>
          <w:rFonts w:hint="eastAsia"/>
          <w:szCs w:val="21"/>
        </w:rPr>
        <w:t>倍</w:t>
      </w:r>
      <w:r>
        <w:rPr>
          <w:rFonts w:hint="eastAsia"/>
          <w:szCs w:val="21"/>
        </w:rPr>
        <w:t>，则反向遏止电压变为原来的</w:t>
      </w:r>
      <w:r w:rsidRPr="00116193">
        <w:rPr>
          <w:rFonts w:hint="eastAsia"/>
          <w:i/>
          <w:iCs/>
          <w:szCs w:val="21"/>
        </w:rPr>
        <w:t>n</w:t>
      </w:r>
      <w:r>
        <w:rPr>
          <w:rFonts w:hint="eastAsia"/>
          <w:szCs w:val="21"/>
        </w:rPr>
        <w:t>倍（</w:t>
      </w:r>
      <w:r w:rsidRPr="00116193">
        <w:rPr>
          <w:rFonts w:hint="eastAsia"/>
          <w:i/>
          <w:iCs/>
          <w:szCs w:val="21"/>
        </w:rPr>
        <w:t>n</w:t>
      </w:r>
      <w:r w:rsidR="00E446CC">
        <w:rPr>
          <w:rFonts w:hint="eastAsia"/>
          <w:szCs w:val="21"/>
        </w:rPr>
        <w:t xml:space="preserve"> </w:t>
      </w:r>
      <w:r>
        <w:rPr>
          <w:rFonts w:hint="eastAsia"/>
          <w:szCs w:val="21"/>
        </w:rPr>
        <w:t>&gt;</w:t>
      </w:r>
      <w:r w:rsidR="00E446CC">
        <w:rPr>
          <w:rFonts w:hint="eastAsia"/>
          <w:szCs w:val="21"/>
        </w:rPr>
        <w:t xml:space="preserve"> </w:t>
      </w:r>
      <w:r>
        <w:rPr>
          <w:rFonts w:hint="eastAsia"/>
          <w:szCs w:val="21"/>
        </w:rPr>
        <w:t>1</w:t>
      </w:r>
      <w:r>
        <w:rPr>
          <w:rFonts w:hint="eastAsia"/>
          <w:szCs w:val="21"/>
        </w:rPr>
        <w:t>）。</w:t>
      </w:r>
    </w:p>
    <w:p w14:paraId="2D18142B" w14:textId="072592E8" w:rsidR="009F455F" w:rsidRDefault="00E446CC" w:rsidP="009F455F">
      <w:pPr>
        <w:rPr>
          <w:szCs w:val="21"/>
        </w:rPr>
      </w:pPr>
      <w:r>
        <w:rPr>
          <w:rFonts w:ascii="宋体" w:hAnsi="宋体" w:hint="eastAsia"/>
          <w:szCs w:val="21"/>
        </w:rPr>
        <w:t>①</w:t>
      </w:r>
      <w:r w:rsidR="009F455F">
        <w:rPr>
          <w:rFonts w:ascii="宋体" w:hAnsi="宋体" w:hint="eastAsia"/>
          <w:szCs w:val="21"/>
        </w:rPr>
        <w:t>根据上述信息判断，</w:t>
      </w:r>
      <w:r w:rsidR="009F455F" w:rsidRPr="009304DE">
        <w:rPr>
          <w:rFonts w:hint="eastAsia"/>
          <w:szCs w:val="21"/>
        </w:rPr>
        <w:t>______</w:t>
      </w:r>
      <w:r w:rsidR="009F455F" w:rsidRPr="009304DE">
        <w:rPr>
          <w:rFonts w:hint="eastAsia"/>
          <w:szCs w:val="21"/>
        </w:rPr>
        <w:t>。</w:t>
      </w:r>
    </w:p>
    <w:p w14:paraId="0FCA7670" w14:textId="74084B9A" w:rsidR="009F455F" w:rsidRDefault="009F455F" w:rsidP="009F455F">
      <w:pPr>
        <w:rPr>
          <w:szCs w:val="21"/>
        </w:rPr>
      </w:pPr>
      <w:r>
        <w:rPr>
          <w:rFonts w:hint="eastAsia"/>
          <w:szCs w:val="21"/>
        </w:rPr>
        <w:t>A</w:t>
      </w:r>
      <w:r w:rsidRPr="00104344">
        <w:rPr>
          <w:rFonts w:hint="eastAsia"/>
          <w:szCs w:val="21"/>
        </w:rPr>
        <w:t>．</w:t>
      </w:r>
      <w:r w:rsidRPr="007C4DB3">
        <w:rPr>
          <w:rFonts w:hint="eastAsia"/>
          <w:i/>
          <w:iCs/>
          <w:szCs w:val="21"/>
        </w:rPr>
        <w:t>k</w:t>
      </w:r>
      <w:r w:rsidR="00E446CC">
        <w:rPr>
          <w:rFonts w:hint="eastAsia"/>
          <w:szCs w:val="21"/>
        </w:rPr>
        <w:t xml:space="preserve"> &lt; </w:t>
      </w:r>
      <w:r>
        <w:rPr>
          <w:rFonts w:hint="eastAsia"/>
          <w:szCs w:val="21"/>
        </w:rPr>
        <w:t>1</w:t>
      </w:r>
      <w:r w:rsidR="00E446CC">
        <w:rPr>
          <w:szCs w:val="21"/>
        </w:rPr>
        <w:tab/>
      </w:r>
      <w:r w:rsidR="00E446CC">
        <w:rPr>
          <w:szCs w:val="21"/>
        </w:rPr>
        <w:tab/>
      </w:r>
      <w:r w:rsidR="00E446CC">
        <w:rPr>
          <w:szCs w:val="21"/>
        </w:rPr>
        <w:tab/>
      </w:r>
      <w:r w:rsidR="00E446CC">
        <w:rPr>
          <w:szCs w:val="21"/>
        </w:rPr>
        <w:tab/>
      </w:r>
      <w:r w:rsidRPr="00104344">
        <w:rPr>
          <w:rFonts w:hint="eastAsia"/>
          <w:szCs w:val="21"/>
        </w:rPr>
        <w:t>B</w:t>
      </w:r>
      <w:r w:rsidRPr="00104344">
        <w:rPr>
          <w:rFonts w:hint="eastAsia"/>
          <w:szCs w:val="21"/>
        </w:rPr>
        <w:t>．</w:t>
      </w:r>
      <w:r w:rsidRPr="007C4DB3">
        <w:rPr>
          <w:rFonts w:hint="eastAsia"/>
          <w:i/>
          <w:iCs/>
          <w:szCs w:val="21"/>
        </w:rPr>
        <w:t>k</w:t>
      </w:r>
      <w:r>
        <w:rPr>
          <w:rFonts w:hint="eastAsia"/>
          <w:szCs w:val="21"/>
        </w:rPr>
        <w:t xml:space="preserve"> =</w:t>
      </w:r>
      <w:r w:rsidR="00E446CC">
        <w:rPr>
          <w:rFonts w:hint="eastAsia"/>
          <w:szCs w:val="21"/>
        </w:rPr>
        <w:t xml:space="preserve"> </w:t>
      </w:r>
      <w:r>
        <w:rPr>
          <w:rFonts w:hint="eastAsia"/>
          <w:szCs w:val="21"/>
        </w:rPr>
        <w:t>1</w:t>
      </w:r>
      <w:r w:rsidR="00E446CC">
        <w:rPr>
          <w:szCs w:val="21"/>
        </w:rPr>
        <w:tab/>
      </w:r>
      <w:r w:rsidR="00E446CC">
        <w:rPr>
          <w:szCs w:val="21"/>
        </w:rPr>
        <w:tab/>
      </w:r>
      <w:r w:rsidR="00E446CC">
        <w:rPr>
          <w:szCs w:val="21"/>
        </w:rPr>
        <w:tab/>
      </w:r>
      <w:r w:rsidR="00E446CC">
        <w:rPr>
          <w:szCs w:val="21"/>
        </w:rPr>
        <w:tab/>
      </w:r>
      <w:r>
        <w:rPr>
          <w:rFonts w:hint="eastAsia"/>
          <w:szCs w:val="21"/>
        </w:rPr>
        <w:t>C</w:t>
      </w:r>
      <w:r w:rsidRPr="00104344">
        <w:rPr>
          <w:rFonts w:hint="eastAsia"/>
          <w:szCs w:val="21"/>
        </w:rPr>
        <w:t>．</w:t>
      </w:r>
      <w:r w:rsidRPr="007C4DB3">
        <w:rPr>
          <w:rFonts w:hint="eastAsia"/>
          <w:i/>
          <w:iCs/>
          <w:szCs w:val="21"/>
        </w:rPr>
        <w:t>k</w:t>
      </w:r>
      <w:r w:rsidR="00E446CC">
        <w:rPr>
          <w:rFonts w:hint="eastAsia"/>
          <w:szCs w:val="21"/>
        </w:rPr>
        <w:t xml:space="preserve"> &gt; </w:t>
      </w:r>
      <w:r>
        <w:rPr>
          <w:rFonts w:hint="eastAsia"/>
          <w:szCs w:val="21"/>
        </w:rPr>
        <w:t>1</w:t>
      </w:r>
    </w:p>
    <w:p w14:paraId="652E5EBB" w14:textId="449F73A4" w:rsidR="009F455F" w:rsidRPr="00E26729" w:rsidRDefault="00E446CC" w:rsidP="009F455F">
      <w:pPr>
        <w:rPr>
          <w:rFonts w:ascii="宋体" w:hAnsi="宋体" w:hint="eastAsia"/>
          <w:szCs w:val="21"/>
        </w:rPr>
      </w:pPr>
      <w:r>
        <w:rPr>
          <w:rFonts w:ascii="宋体" w:hAnsi="宋体" w:hint="eastAsia"/>
          <w:szCs w:val="21"/>
        </w:rPr>
        <w:t>②</w:t>
      </w:r>
      <w:r w:rsidR="009F455F">
        <w:rPr>
          <w:rFonts w:hint="eastAsia"/>
          <w:szCs w:val="21"/>
        </w:rPr>
        <w:t>该金属的截止频</w:t>
      </w:r>
      <w:r w:rsidR="009F455F" w:rsidRPr="0023387D">
        <w:rPr>
          <w:rFonts w:hint="eastAsia"/>
          <w:szCs w:val="21"/>
        </w:rPr>
        <w:t>率</w:t>
      </w:r>
      <w:r w:rsidR="009F455F" w:rsidRPr="0023387D">
        <w:rPr>
          <w:i/>
          <w:iCs/>
          <w:szCs w:val="21"/>
        </w:rPr>
        <w:t>ν</w:t>
      </w:r>
      <w:r w:rsidR="009F455F" w:rsidRPr="0023387D">
        <w:rPr>
          <w:rFonts w:hint="eastAsia"/>
          <w:szCs w:val="21"/>
          <w:vertAlign w:val="subscript"/>
        </w:rPr>
        <w:t>0</w:t>
      </w:r>
      <w:r w:rsidR="009F455F" w:rsidRPr="0023387D">
        <w:rPr>
          <w:rFonts w:hint="eastAsia"/>
          <w:szCs w:val="21"/>
        </w:rPr>
        <w:t>与单色光</w:t>
      </w:r>
      <w:r w:rsidR="009F455F" w:rsidRPr="00E446CC">
        <w:rPr>
          <w:rFonts w:hint="eastAsia"/>
          <w:szCs w:val="21"/>
        </w:rPr>
        <w:t>a</w:t>
      </w:r>
      <w:r w:rsidR="009F455F" w:rsidRPr="0023387D">
        <w:rPr>
          <w:rFonts w:hint="eastAsia"/>
          <w:szCs w:val="21"/>
        </w:rPr>
        <w:t>的频率</w:t>
      </w:r>
      <w:r w:rsidR="009F455F" w:rsidRPr="0023387D">
        <w:rPr>
          <w:i/>
          <w:iCs/>
          <w:szCs w:val="21"/>
        </w:rPr>
        <w:t>ν</w:t>
      </w:r>
      <w:r w:rsidR="009F455F" w:rsidRPr="00E446CC">
        <w:rPr>
          <w:rFonts w:hint="eastAsia"/>
          <w:szCs w:val="21"/>
          <w:vertAlign w:val="subscript"/>
        </w:rPr>
        <w:t>a</w:t>
      </w:r>
      <w:r w:rsidR="009F455F" w:rsidRPr="0023387D">
        <w:rPr>
          <w:rFonts w:hint="eastAsia"/>
          <w:szCs w:val="21"/>
        </w:rPr>
        <w:t>之比</w:t>
      </w:r>
      <w:r>
        <w:rPr>
          <w:szCs w:val="21"/>
        </w:rPr>
        <w:fldChar w:fldCharType="begin"/>
      </w:r>
      <w:r>
        <w:rPr>
          <w:szCs w:val="21"/>
        </w:rPr>
        <w:instrText xml:space="preserve"> </w:instrText>
      </w:r>
      <w:r>
        <w:rPr>
          <w:rFonts w:hint="eastAsia"/>
          <w:szCs w:val="21"/>
        </w:rPr>
        <w:instrText>EQ \F(</w:instrText>
      </w:r>
      <w:r w:rsidRPr="00E446CC">
        <w:rPr>
          <w:i/>
          <w:iCs/>
          <w:szCs w:val="21"/>
        </w:rPr>
        <w:instrText>ν</w:instrText>
      </w:r>
      <w:r>
        <w:rPr>
          <w:rFonts w:hint="eastAsia"/>
          <w:szCs w:val="21"/>
          <w:vertAlign w:val="subscript"/>
        </w:rPr>
        <w:instrText>0</w:instrText>
      </w:r>
      <w:r>
        <w:rPr>
          <w:rFonts w:hint="eastAsia"/>
          <w:szCs w:val="21"/>
        </w:rPr>
        <w:instrText>,</w:instrText>
      </w:r>
      <w:r w:rsidRPr="00E446CC">
        <w:rPr>
          <w:i/>
          <w:iCs/>
          <w:szCs w:val="21"/>
        </w:rPr>
        <w:instrText>ν</w:instrText>
      </w:r>
      <w:r>
        <w:rPr>
          <w:rFonts w:hint="eastAsia"/>
          <w:szCs w:val="21"/>
          <w:vertAlign w:val="subscript"/>
        </w:rPr>
        <w:instrText>a</w:instrText>
      </w:r>
      <w:r>
        <w:rPr>
          <w:rFonts w:hint="eastAsia"/>
          <w:szCs w:val="21"/>
        </w:rPr>
        <w:instrText>)</w:instrText>
      </w:r>
      <w:r>
        <w:rPr>
          <w:szCs w:val="21"/>
        </w:rPr>
        <w:instrText xml:space="preserve"> </w:instrText>
      </w:r>
      <w:r>
        <w:rPr>
          <w:szCs w:val="21"/>
        </w:rPr>
        <w:fldChar w:fldCharType="separate"/>
      </w:r>
      <w:r>
        <w:rPr>
          <w:szCs w:val="21"/>
        </w:rPr>
        <w:fldChar w:fldCharType="end"/>
      </w:r>
      <w:r w:rsidR="009F455F">
        <w:rPr>
          <w:rFonts w:hint="eastAsia"/>
          <w:szCs w:val="21"/>
        </w:rPr>
        <w:t>=</w:t>
      </w:r>
      <w:r w:rsidR="009F455F" w:rsidRPr="009304DE">
        <w:rPr>
          <w:rFonts w:hint="eastAsia"/>
          <w:szCs w:val="21"/>
        </w:rPr>
        <w:t>______</w:t>
      </w:r>
      <w:r w:rsidR="009F455F" w:rsidRPr="009304DE">
        <w:rPr>
          <w:rFonts w:hint="eastAsia"/>
          <w:szCs w:val="21"/>
        </w:rPr>
        <w:t>。</w:t>
      </w:r>
    </w:p>
    <w:p w14:paraId="3EF5270B" w14:textId="7B15BABE" w:rsidR="009F455F" w:rsidRDefault="009F455F" w:rsidP="009F455F">
      <w:pPr>
        <w:rPr>
          <w:szCs w:val="21"/>
        </w:rPr>
      </w:pPr>
      <w:r>
        <w:rPr>
          <w:rFonts w:hint="eastAsia"/>
          <w:szCs w:val="21"/>
        </w:rPr>
        <w:t>（</w:t>
      </w:r>
      <w:r>
        <w:rPr>
          <w:rFonts w:hint="eastAsia"/>
          <w:szCs w:val="21"/>
        </w:rPr>
        <w:t>2</w:t>
      </w:r>
      <w:r>
        <w:rPr>
          <w:rFonts w:hint="eastAsia"/>
          <w:szCs w:val="21"/>
        </w:rPr>
        <w:t>）（多选）如图（</w:t>
      </w:r>
      <w:r>
        <w:rPr>
          <w:rFonts w:hint="eastAsia"/>
          <w:szCs w:val="21"/>
        </w:rPr>
        <w:t>a</w:t>
      </w:r>
      <w:r>
        <w:rPr>
          <w:rFonts w:hint="eastAsia"/>
          <w:szCs w:val="21"/>
        </w:rPr>
        <w:t>）为用光电二极管控制灯泡亮暗的自动装置。</w:t>
      </w:r>
      <w:r w:rsidRPr="003D148A">
        <w:rPr>
          <w:rFonts w:hint="eastAsia"/>
          <w:szCs w:val="21"/>
        </w:rPr>
        <w:t>当有光照射</w:t>
      </w:r>
      <w:r>
        <w:rPr>
          <w:rFonts w:hint="eastAsia"/>
          <w:szCs w:val="21"/>
        </w:rPr>
        <w:t>光电二极管</w:t>
      </w:r>
      <w:r w:rsidRPr="003D148A">
        <w:rPr>
          <w:rFonts w:hint="eastAsia"/>
          <w:szCs w:val="21"/>
        </w:rPr>
        <w:t>时，二极管导通，没有光照时，二极管截止</w:t>
      </w:r>
      <w:r>
        <w:rPr>
          <w:rFonts w:hint="eastAsia"/>
          <w:szCs w:val="21"/>
        </w:rPr>
        <w:t>。电磁开关</w:t>
      </w:r>
      <w:r w:rsidRPr="0060173D">
        <w:rPr>
          <w:rFonts w:hint="eastAsia"/>
          <w:szCs w:val="21"/>
        </w:rPr>
        <w:t>的内部结构如图</w:t>
      </w:r>
      <w:r>
        <w:rPr>
          <w:rFonts w:hint="eastAsia"/>
          <w:szCs w:val="21"/>
        </w:rPr>
        <w:t>（</w:t>
      </w:r>
      <w:r>
        <w:rPr>
          <w:rFonts w:hint="eastAsia"/>
          <w:szCs w:val="21"/>
        </w:rPr>
        <w:t>b</w:t>
      </w:r>
      <w:r>
        <w:rPr>
          <w:rFonts w:hint="eastAsia"/>
          <w:szCs w:val="21"/>
        </w:rPr>
        <w:t>）</w:t>
      </w:r>
      <w:r w:rsidRPr="0060173D">
        <w:rPr>
          <w:rFonts w:hint="eastAsia"/>
          <w:szCs w:val="21"/>
        </w:rPr>
        <w:t>所示</w:t>
      </w:r>
      <w:r>
        <w:rPr>
          <w:rFonts w:hint="eastAsia"/>
          <w:szCs w:val="21"/>
        </w:rPr>
        <w:t>，</w:t>
      </w:r>
      <w:r w:rsidRPr="0060173D">
        <w:rPr>
          <w:szCs w:val="21"/>
        </w:rPr>
        <w:t>1</w:t>
      </w:r>
      <w:r w:rsidRPr="0060173D">
        <w:rPr>
          <w:rFonts w:hint="eastAsia"/>
          <w:szCs w:val="21"/>
        </w:rPr>
        <w:t>、</w:t>
      </w:r>
      <w:r w:rsidRPr="0060173D">
        <w:rPr>
          <w:szCs w:val="21"/>
        </w:rPr>
        <w:t>2</w:t>
      </w:r>
      <w:r w:rsidRPr="0060173D">
        <w:rPr>
          <w:rFonts w:hint="eastAsia"/>
          <w:szCs w:val="21"/>
        </w:rPr>
        <w:t>两接线柱连接励磁线圈，</w:t>
      </w:r>
      <w:r w:rsidRPr="0060173D">
        <w:rPr>
          <w:szCs w:val="21"/>
        </w:rPr>
        <w:t>3</w:t>
      </w:r>
      <w:r w:rsidRPr="0060173D">
        <w:rPr>
          <w:rFonts w:hint="eastAsia"/>
          <w:szCs w:val="21"/>
        </w:rPr>
        <w:t>、</w:t>
      </w:r>
      <w:r w:rsidRPr="0060173D">
        <w:rPr>
          <w:szCs w:val="21"/>
        </w:rPr>
        <w:t>4</w:t>
      </w:r>
      <w:r w:rsidRPr="0060173D">
        <w:rPr>
          <w:rFonts w:hint="eastAsia"/>
          <w:szCs w:val="21"/>
        </w:rPr>
        <w:t>两接线柱分别与弹簧片和触点连接。当励磁线圈中电流大于某个值时，电磁铁吸合铁片，弹簧片和触点分离，</w:t>
      </w:r>
      <w:r w:rsidRPr="0060173D">
        <w:rPr>
          <w:szCs w:val="21"/>
        </w:rPr>
        <w:t>3</w:t>
      </w:r>
      <w:r w:rsidRPr="0060173D">
        <w:rPr>
          <w:rFonts w:hint="eastAsia"/>
          <w:szCs w:val="21"/>
        </w:rPr>
        <w:t>、</w:t>
      </w:r>
      <w:r w:rsidRPr="0060173D">
        <w:rPr>
          <w:szCs w:val="21"/>
        </w:rPr>
        <w:t>4</w:t>
      </w:r>
      <w:r w:rsidRPr="0060173D">
        <w:rPr>
          <w:rFonts w:hint="eastAsia"/>
          <w:szCs w:val="21"/>
        </w:rPr>
        <w:t>断开；当励磁线圈中电流小于某个值时，</w:t>
      </w:r>
      <w:r w:rsidRPr="0060173D">
        <w:rPr>
          <w:szCs w:val="21"/>
        </w:rPr>
        <w:t>3</w:t>
      </w:r>
      <w:r w:rsidRPr="0060173D">
        <w:rPr>
          <w:rFonts w:hint="eastAsia"/>
          <w:szCs w:val="21"/>
        </w:rPr>
        <w:t>、</w:t>
      </w:r>
      <w:r w:rsidRPr="0060173D">
        <w:rPr>
          <w:szCs w:val="21"/>
        </w:rPr>
        <w:t>4</w:t>
      </w:r>
      <w:r w:rsidRPr="0060173D">
        <w:rPr>
          <w:rFonts w:hint="eastAsia"/>
          <w:szCs w:val="21"/>
        </w:rPr>
        <w:t>接通。</w:t>
      </w:r>
      <w:r>
        <w:rPr>
          <w:rFonts w:hint="eastAsia"/>
          <w:szCs w:val="21"/>
        </w:rPr>
        <w:t>则</w:t>
      </w:r>
      <w:r w:rsidRPr="009304DE">
        <w:rPr>
          <w:rFonts w:hint="eastAsia"/>
          <w:szCs w:val="21"/>
        </w:rPr>
        <w:t>______</w:t>
      </w:r>
      <w:r w:rsidRPr="009304DE">
        <w:rPr>
          <w:rFonts w:hint="eastAsia"/>
          <w:szCs w:val="21"/>
        </w:rPr>
        <w:t>。</w:t>
      </w:r>
    </w:p>
    <w:p w14:paraId="5DE7952E" w14:textId="77777777" w:rsidR="009F455F" w:rsidRDefault="009F455F" w:rsidP="009F455F">
      <w:pPr>
        <w:rPr>
          <w:szCs w:val="21"/>
        </w:rPr>
      </w:pPr>
      <w:r>
        <w:rPr>
          <w:rFonts w:hint="eastAsia"/>
          <w:szCs w:val="21"/>
        </w:rPr>
        <w:t>A</w:t>
      </w:r>
      <w:r>
        <w:rPr>
          <w:rFonts w:hint="eastAsia"/>
          <w:szCs w:val="21"/>
        </w:rPr>
        <w:t>．有光照射二极管时，灯</w:t>
      </w:r>
      <w:r>
        <w:rPr>
          <w:rFonts w:hint="eastAsia"/>
          <w:szCs w:val="21"/>
        </w:rPr>
        <w:t>L</w:t>
      </w:r>
      <w:r>
        <w:rPr>
          <w:rFonts w:hint="eastAsia"/>
          <w:szCs w:val="21"/>
        </w:rPr>
        <w:t>熄灭</w:t>
      </w:r>
    </w:p>
    <w:p w14:paraId="1852EACB" w14:textId="77777777" w:rsidR="009F455F" w:rsidRDefault="009F455F" w:rsidP="009F455F">
      <w:pPr>
        <w:rPr>
          <w:szCs w:val="21"/>
        </w:rPr>
      </w:pPr>
      <w:r>
        <w:rPr>
          <w:rFonts w:hint="eastAsia"/>
          <w:szCs w:val="21"/>
        </w:rPr>
        <w:t>B</w:t>
      </w:r>
      <w:r>
        <w:rPr>
          <w:rFonts w:hint="eastAsia"/>
          <w:szCs w:val="21"/>
        </w:rPr>
        <w:t>．有光照射二极管时，灯</w:t>
      </w:r>
      <w:r>
        <w:rPr>
          <w:rFonts w:hint="eastAsia"/>
          <w:szCs w:val="21"/>
        </w:rPr>
        <w:t>L</w:t>
      </w:r>
      <w:r>
        <w:rPr>
          <w:rFonts w:hint="eastAsia"/>
          <w:szCs w:val="21"/>
        </w:rPr>
        <w:t>发光</w:t>
      </w:r>
    </w:p>
    <w:p w14:paraId="4006227F" w14:textId="77777777" w:rsidR="009F455F" w:rsidRDefault="009F455F" w:rsidP="009F455F">
      <w:pPr>
        <w:rPr>
          <w:szCs w:val="21"/>
        </w:rPr>
      </w:pPr>
      <w:r>
        <w:rPr>
          <w:rFonts w:hint="eastAsia"/>
          <w:szCs w:val="21"/>
        </w:rPr>
        <w:t>C</w:t>
      </w:r>
      <w:r>
        <w:rPr>
          <w:rFonts w:hint="eastAsia"/>
          <w:szCs w:val="21"/>
        </w:rPr>
        <w:t>．电磁开关的工作原理是电磁感应定律</w:t>
      </w:r>
    </w:p>
    <w:p w14:paraId="4666372E" w14:textId="4D1447E1" w:rsidR="009F455F" w:rsidRDefault="009F455F" w:rsidP="009F455F">
      <w:pPr>
        <w:rPr>
          <w:szCs w:val="21"/>
        </w:rPr>
      </w:pPr>
      <w:r>
        <w:rPr>
          <w:rFonts w:hint="eastAsia"/>
          <w:szCs w:val="21"/>
        </w:rPr>
        <w:t>D</w:t>
      </w:r>
      <w:r>
        <w:rPr>
          <w:rFonts w:hint="eastAsia"/>
          <w:szCs w:val="21"/>
        </w:rPr>
        <w:t>．电磁开关的工作原理是电流的磁效应</w:t>
      </w:r>
    </w:p>
    <w:p w14:paraId="4DA82F15" w14:textId="7307CF6C" w:rsidR="00891B2B" w:rsidRDefault="00DA757D" w:rsidP="00DA757D">
      <w:pPr>
        <w:jc w:val="center"/>
        <w:rPr>
          <w:szCs w:val="21"/>
        </w:rPr>
      </w:pPr>
      <w:r>
        <w:rPr>
          <w:noProof/>
          <w:szCs w:val="21"/>
        </w:rPr>
        <mc:AlternateContent>
          <mc:Choice Requires="wpg">
            <w:drawing>
              <wp:inline distT="0" distB="0" distL="0" distR="0" wp14:anchorId="0DAD5614" wp14:editId="4DCBE9D9">
                <wp:extent cx="4430835" cy="1410918"/>
                <wp:effectExtent l="0" t="0" r="0" b="0"/>
                <wp:docPr id="1206443541" name="组合 341"/>
                <wp:cNvGraphicFramePr/>
                <a:graphic xmlns:a="http://schemas.openxmlformats.org/drawingml/2006/main">
                  <a:graphicData uri="http://schemas.microsoft.com/office/word/2010/wordprocessingGroup">
                    <wpg:wgp>
                      <wpg:cNvGrpSpPr/>
                      <wpg:grpSpPr>
                        <a:xfrm>
                          <a:off x="0" y="0"/>
                          <a:ext cx="4430835" cy="1410918"/>
                          <a:chOff x="-175565" y="0"/>
                          <a:chExt cx="4430835" cy="1410918"/>
                        </a:xfrm>
                      </wpg:grpSpPr>
                      <wpg:grpSp>
                        <wpg:cNvPr id="1799965434" name="组合 340"/>
                        <wpg:cNvGrpSpPr/>
                        <wpg:grpSpPr>
                          <a:xfrm>
                            <a:off x="-175565" y="0"/>
                            <a:ext cx="4430835" cy="1410918"/>
                            <a:chOff x="-1717142" y="-9264"/>
                            <a:chExt cx="5207761" cy="1658089"/>
                          </a:xfrm>
                        </wpg:grpSpPr>
                        <wps:wsp>
                          <wps:cNvPr id="1832779053" name="矩形 339"/>
                          <wps:cNvSpPr/>
                          <wps:spPr>
                            <a:xfrm>
                              <a:off x="2342736" y="726150"/>
                              <a:ext cx="80147" cy="107471"/>
                            </a:xfrm>
                            <a:prstGeom prst="rect">
                              <a:avLst/>
                            </a:prstGeom>
                            <a:gradFill>
                              <a:gsLst>
                                <a:gs pos="0">
                                  <a:schemeClr val="bg1">
                                    <a:lumMod val="50000"/>
                                  </a:schemeClr>
                                </a:gs>
                                <a:gs pos="80000">
                                  <a:srgbClr val="CACACA"/>
                                </a:gs>
                                <a:gs pos="40000">
                                  <a:srgbClr val="CFCFCF"/>
                                </a:gs>
                                <a:gs pos="59000">
                                  <a:schemeClr val="bg1"/>
                                </a:gs>
                                <a:gs pos="100000">
                                  <a:schemeClr val="bg1">
                                    <a:lumMod val="50000"/>
                                  </a:schemeClr>
                                </a:gs>
                              </a:gsLst>
                              <a:lin ang="5400000" scaled="1"/>
                            </a:gra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45424211" name="矩形 339"/>
                          <wps:cNvSpPr/>
                          <wps:spPr>
                            <a:xfrm>
                              <a:off x="2044854" y="692642"/>
                              <a:ext cx="287799" cy="172577"/>
                            </a:xfrm>
                            <a:prstGeom prst="rect">
                              <a:avLst/>
                            </a:prstGeom>
                            <a:gradFill>
                              <a:gsLst>
                                <a:gs pos="0">
                                  <a:schemeClr val="bg1">
                                    <a:lumMod val="50000"/>
                                  </a:schemeClr>
                                </a:gs>
                                <a:gs pos="80000">
                                  <a:srgbClr val="CACACA"/>
                                </a:gs>
                                <a:gs pos="40000">
                                  <a:srgbClr val="CFCFCF"/>
                                </a:gs>
                                <a:gs pos="59000">
                                  <a:schemeClr val="bg1"/>
                                </a:gs>
                                <a:gs pos="100000">
                                  <a:schemeClr val="bg1">
                                    <a:lumMod val="50000"/>
                                  </a:schemeClr>
                                </a:gs>
                              </a:gsLst>
                              <a:lin ang="5400000" scaled="1"/>
                            </a:gra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511943728" name="组合 511943728"/>
                          <wpg:cNvGrpSpPr/>
                          <wpg:grpSpPr>
                            <a:xfrm>
                              <a:off x="-1717142" y="-9264"/>
                              <a:ext cx="5207761" cy="1658089"/>
                              <a:chOff x="-4105575" y="-102476"/>
                              <a:chExt cx="6094933" cy="1940644"/>
                            </a:xfrm>
                          </wpg:grpSpPr>
                          <wpg:grpSp>
                            <wpg:cNvPr id="924591691" name="Group 260567"/>
                            <wpg:cNvGrpSpPr/>
                            <wpg:grpSpPr>
                              <a:xfrm>
                                <a:off x="0" y="0"/>
                                <a:ext cx="1273175" cy="1412875"/>
                                <a:chOff x="80967" y="116226"/>
                                <a:chExt cx="1282307" cy="1422549"/>
                              </a:xfrm>
                            </wpg:grpSpPr>
                            <wps:wsp>
                              <wps:cNvPr id="1922925575" name="Shape 27194"/>
                              <wps:cNvSpPr/>
                              <wps:spPr>
                                <a:xfrm>
                                  <a:off x="1007719" y="344475"/>
                                  <a:ext cx="138405" cy="314731"/>
                                </a:xfrm>
                                <a:custGeom>
                                  <a:avLst/>
                                  <a:gdLst/>
                                  <a:ahLst/>
                                  <a:cxnLst/>
                                  <a:rect l="0" t="0" r="0" b="0"/>
                                  <a:pathLst>
                                    <a:path w="138405" h="314731">
                                      <a:moveTo>
                                        <a:pt x="138405" y="0"/>
                                      </a:moveTo>
                                      <a:lnTo>
                                        <a:pt x="138405" y="314731"/>
                                      </a:lnTo>
                                      <a:lnTo>
                                        <a:pt x="0" y="314731"/>
                                      </a:lnTo>
                                      <a:lnTo>
                                        <a:pt x="0" y="272669"/>
                                      </a:lnTo>
                                      <a:lnTo>
                                        <a:pt x="100393" y="272669"/>
                                      </a:lnTo>
                                      <a:lnTo>
                                        <a:pt x="100393" y="762"/>
                                      </a:lnTo>
                                      <a:cubicBezTo>
                                        <a:pt x="100393" y="762"/>
                                        <a:pt x="137528" y="394"/>
                                        <a:pt x="138405" y="0"/>
                                      </a:cubicBezTo>
                                      <a:close/>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252928078" name="Shape 264703"/>
                              <wps:cNvSpPr/>
                              <wps:spPr>
                                <a:xfrm>
                                  <a:off x="1090287" y="116226"/>
                                  <a:ext cx="66243" cy="139599"/>
                                </a:xfrm>
                                <a:custGeom>
                                  <a:avLst/>
                                  <a:gdLst/>
                                  <a:ahLst/>
                                  <a:cxnLst/>
                                  <a:rect l="0" t="0" r="0" b="0"/>
                                  <a:pathLst>
                                    <a:path w="66243" h="139598">
                                      <a:moveTo>
                                        <a:pt x="0" y="0"/>
                                      </a:moveTo>
                                      <a:lnTo>
                                        <a:pt x="66243" y="0"/>
                                      </a:lnTo>
                                      <a:lnTo>
                                        <a:pt x="66243" y="139598"/>
                                      </a:lnTo>
                                      <a:lnTo>
                                        <a:pt x="0" y="139598"/>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450458173" name="Shape 264704"/>
                              <wps:cNvSpPr/>
                              <wps:spPr>
                                <a:xfrm>
                                  <a:off x="775199" y="116226"/>
                                  <a:ext cx="66243" cy="139599"/>
                                </a:xfrm>
                                <a:custGeom>
                                  <a:avLst/>
                                  <a:gdLst/>
                                  <a:ahLst/>
                                  <a:cxnLst/>
                                  <a:rect l="0" t="0" r="0" b="0"/>
                                  <a:pathLst>
                                    <a:path w="66243" h="139598">
                                      <a:moveTo>
                                        <a:pt x="0" y="0"/>
                                      </a:moveTo>
                                      <a:lnTo>
                                        <a:pt x="66243" y="0"/>
                                      </a:lnTo>
                                      <a:lnTo>
                                        <a:pt x="66243" y="139598"/>
                                      </a:lnTo>
                                      <a:lnTo>
                                        <a:pt x="0" y="139598"/>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72869862" name="Shape 264705"/>
                              <wps:cNvSpPr/>
                              <wps:spPr>
                                <a:xfrm>
                                  <a:off x="80967" y="685377"/>
                                  <a:ext cx="139611" cy="66231"/>
                                </a:xfrm>
                                <a:custGeom>
                                  <a:avLst/>
                                  <a:gdLst/>
                                  <a:ahLst/>
                                  <a:cxnLst/>
                                  <a:rect l="0" t="0" r="0" b="0"/>
                                  <a:pathLst>
                                    <a:path w="139611" h="66231">
                                      <a:moveTo>
                                        <a:pt x="0" y="0"/>
                                      </a:moveTo>
                                      <a:lnTo>
                                        <a:pt x="139611" y="0"/>
                                      </a:lnTo>
                                      <a:lnTo>
                                        <a:pt x="139611" y="66231"/>
                                      </a:lnTo>
                                      <a:lnTo>
                                        <a:pt x="0" y="66231"/>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49111614" name="Shape 264706"/>
                              <wps:cNvSpPr/>
                              <wps:spPr>
                                <a:xfrm>
                                  <a:off x="80967" y="1167342"/>
                                  <a:ext cx="139611" cy="66242"/>
                                </a:xfrm>
                                <a:custGeom>
                                  <a:avLst/>
                                  <a:gdLst/>
                                  <a:ahLst/>
                                  <a:cxnLst/>
                                  <a:rect l="0" t="0" r="0" b="0"/>
                                  <a:pathLst>
                                    <a:path w="139611" h="66243">
                                      <a:moveTo>
                                        <a:pt x="0" y="0"/>
                                      </a:moveTo>
                                      <a:lnTo>
                                        <a:pt x="139611" y="0"/>
                                      </a:lnTo>
                                      <a:lnTo>
                                        <a:pt x="139611" y="66243"/>
                                      </a:lnTo>
                                      <a:lnTo>
                                        <a:pt x="0" y="66243"/>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548958965" name="Shape 264717"/>
                              <wps:cNvSpPr/>
                              <wps:spPr>
                                <a:xfrm>
                                  <a:off x="214838" y="1188538"/>
                                  <a:ext cx="266852" cy="23850"/>
                                </a:xfrm>
                                <a:custGeom>
                                  <a:avLst/>
                                  <a:gdLst/>
                                  <a:ahLst/>
                                  <a:cxnLst/>
                                  <a:rect l="0" t="0" r="0" b="0"/>
                                  <a:pathLst>
                                    <a:path w="266852" h="23850">
                                      <a:moveTo>
                                        <a:pt x="0" y="0"/>
                                      </a:moveTo>
                                      <a:lnTo>
                                        <a:pt x="266852" y="0"/>
                                      </a:lnTo>
                                      <a:lnTo>
                                        <a:pt x="266852" y="23850"/>
                                      </a:lnTo>
                                      <a:lnTo>
                                        <a:pt x="0" y="23850"/>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457695133" name="Shape 264718"/>
                              <wps:cNvSpPr/>
                              <wps:spPr>
                                <a:xfrm>
                                  <a:off x="685309" y="337371"/>
                                  <a:ext cx="231560" cy="24943"/>
                                </a:xfrm>
                                <a:custGeom>
                                  <a:avLst/>
                                  <a:gdLst/>
                                  <a:ahLst/>
                                  <a:cxnLst/>
                                  <a:rect l="0" t="0" r="0" b="0"/>
                                  <a:pathLst>
                                    <a:path w="231559" h="24943">
                                      <a:moveTo>
                                        <a:pt x="0" y="0"/>
                                      </a:moveTo>
                                      <a:lnTo>
                                        <a:pt x="231559" y="0"/>
                                      </a:lnTo>
                                      <a:lnTo>
                                        <a:pt x="231559" y="24943"/>
                                      </a:lnTo>
                                      <a:lnTo>
                                        <a:pt x="0" y="24943"/>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2076968532" name="Shape 264719"/>
                              <wps:cNvSpPr/>
                              <wps:spPr>
                                <a:xfrm>
                                  <a:off x="739159" y="360446"/>
                                  <a:ext cx="123875" cy="31659"/>
                                </a:xfrm>
                                <a:custGeom>
                                  <a:avLst/>
                                  <a:gdLst/>
                                  <a:ahLst/>
                                  <a:cxnLst/>
                                  <a:rect l="0" t="0" r="0" b="0"/>
                                  <a:pathLst>
                                    <a:path w="123876" h="31661">
                                      <a:moveTo>
                                        <a:pt x="0" y="0"/>
                                      </a:moveTo>
                                      <a:lnTo>
                                        <a:pt x="123876" y="0"/>
                                      </a:lnTo>
                                      <a:lnTo>
                                        <a:pt x="123876" y="31661"/>
                                      </a:lnTo>
                                      <a:lnTo>
                                        <a:pt x="0" y="31661"/>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679690810" name="Shape 264720"/>
                              <wps:cNvSpPr/>
                              <wps:spPr>
                                <a:xfrm>
                                  <a:off x="776165" y="390253"/>
                                  <a:ext cx="49836" cy="34557"/>
                                </a:xfrm>
                                <a:custGeom>
                                  <a:avLst/>
                                  <a:gdLst/>
                                  <a:ahLst/>
                                  <a:cxnLst/>
                                  <a:rect l="0" t="0" r="0" b="0"/>
                                  <a:pathLst>
                                    <a:path w="49835" h="34557">
                                      <a:moveTo>
                                        <a:pt x="0" y="0"/>
                                      </a:moveTo>
                                      <a:lnTo>
                                        <a:pt x="49835" y="0"/>
                                      </a:lnTo>
                                      <a:lnTo>
                                        <a:pt x="49835" y="34557"/>
                                      </a:lnTo>
                                      <a:lnTo>
                                        <a:pt x="0" y="34557"/>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722180241" name="Shape 264721"/>
                              <wps:cNvSpPr/>
                              <wps:spPr>
                                <a:xfrm>
                                  <a:off x="361471" y="782073"/>
                                  <a:ext cx="53479" cy="320686"/>
                                </a:xfrm>
                                <a:custGeom>
                                  <a:avLst/>
                                  <a:gdLst/>
                                  <a:ahLst/>
                                  <a:cxnLst/>
                                  <a:rect l="0" t="0" r="0" b="0"/>
                                  <a:pathLst>
                                    <a:path w="53480" h="320687">
                                      <a:moveTo>
                                        <a:pt x="0" y="0"/>
                                      </a:moveTo>
                                      <a:lnTo>
                                        <a:pt x="53480" y="0"/>
                                      </a:lnTo>
                                      <a:lnTo>
                                        <a:pt x="53480" y="320687"/>
                                      </a:lnTo>
                                      <a:lnTo>
                                        <a:pt x="0" y="320687"/>
                                      </a:lnTo>
                                      <a:lnTo>
                                        <a:pt x="0" y="0"/>
                                      </a:lnTo>
                                    </a:path>
                                  </a:pathLst>
                                </a:custGeom>
                                <a:ln w="3467" cap="flat">
                                  <a:miter lim="127000"/>
                                </a:ln>
                              </wps:spPr>
                              <wps:style>
                                <a:lnRef idx="1">
                                  <a:srgbClr val="181717"/>
                                </a:lnRef>
                                <a:fillRef idx="1">
                                  <a:srgbClr val="CCC1A0"/>
                                </a:fillRef>
                                <a:effectRef idx="0">
                                  <a:scrgbClr r="0" g="0" b="0"/>
                                </a:effectRef>
                                <a:fontRef idx="none"/>
                              </wps:style>
                              <wps:bodyPr wrap="none" lIns="36000" tIns="0" rIns="36000" bIns="0">
                                <a:spAutoFit/>
                              </wps:bodyPr>
                            </wps:wsp>
                            <wps:wsp>
                              <wps:cNvPr id="1502134141" name="Shape 264722"/>
                              <wps:cNvSpPr/>
                              <wps:spPr>
                                <a:xfrm>
                                  <a:off x="922026" y="778035"/>
                                  <a:ext cx="50495" cy="287972"/>
                                </a:xfrm>
                                <a:custGeom>
                                  <a:avLst/>
                                  <a:gdLst/>
                                  <a:ahLst/>
                                  <a:cxnLst/>
                                  <a:rect l="0" t="0" r="0" b="0"/>
                                  <a:pathLst>
                                    <a:path w="50495" h="287972">
                                      <a:moveTo>
                                        <a:pt x="0" y="0"/>
                                      </a:moveTo>
                                      <a:lnTo>
                                        <a:pt x="50495" y="0"/>
                                      </a:lnTo>
                                      <a:lnTo>
                                        <a:pt x="50495" y="287972"/>
                                      </a:lnTo>
                                      <a:lnTo>
                                        <a:pt x="0" y="287972"/>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461040670" name="Shape 264723"/>
                              <wps:cNvSpPr/>
                              <wps:spPr>
                                <a:xfrm>
                                  <a:off x="922026" y="580779"/>
                                  <a:ext cx="50495" cy="118389"/>
                                </a:xfrm>
                                <a:custGeom>
                                  <a:avLst/>
                                  <a:gdLst/>
                                  <a:ahLst/>
                                  <a:cxnLst/>
                                  <a:rect l="0" t="0" r="0" b="0"/>
                                  <a:pathLst>
                                    <a:path w="50495" h="118389">
                                      <a:moveTo>
                                        <a:pt x="0" y="0"/>
                                      </a:moveTo>
                                      <a:lnTo>
                                        <a:pt x="50495" y="0"/>
                                      </a:lnTo>
                                      <a:lnTo>
                                        <a:pt x="50495" y="118389"/>
                                      </a:lnTo>
                                      <a:lnTo>
                                        <a:pt x="0" y="118389"/>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687899683" name="Shape 264724"/>
                              <wps:cNvSpPr/>
                              <wps:spPr>
                                <a:xfrm>
                                  <a:off x="915102" y="342718"/>
                                  <a:ext cx="20764" cy="721563"/>
                                </a:xfrm>
                                <a:custGeom>
                                  <a:avLst/>
                                  <a:gdLst/>
                                  <a:ahLst/>
                                  <a:cxnLst/>
                                  <a:rect l="0" t="0" r="0" b="0"/>
                                  <a:pathLst>
                                    <a:path w="20764" h="721563">
                                      <a:moveTo>
                                        <a:pt x="0" y="0"/>
                                      </a:moveTo>
                                      <a:lnTo>
                                        <a:pt x="20764" y="0"/>
                                      </a:lnTo>
                                      <a:lnTo>
                                        <a:pt x="20764" y="721563"/>
                                      </a:lnTo>
                                      <a:lnTo>
                                        <a:pt x="0" y="721563"/>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312085820" name="Shape 264725"/>
                              <wps:cNvSpPr/>
                              <wps:spPr>
                                <a:xfrm>
                                  <a:off x="690542" y="782073"/>
                                  <a:ext cx="55131" cy="320686"/>
                                </a:xfrm>
                                <a:custGeom>
                                  <a:avLst/>
                                  <a:gdLst/>
                                  <a:ahLst/>
                                  <a:cxnLst/>
                                  <a:rect l="0" t="0" r="0" b="0"/>
                                  <a:pathLst>
                                    <a:path w="55131" h="320687">
                                      <a:moveTo>
                                        <a:pt x="0" y="0"/>
                                      </a:moveTo>
                                      <a:lnTo>
                                        <a:pt x="55131" y="0"/>
                                      </a:lnTo>
                                      <a:lnTo>
                                        <a:pt x="55131" y="320687"/>
                                      </a:lnTo>
                                      <a:lnTo>
                                        <a:pt x="0" y="320687"/>
                                      </a:lnTo>
                                      <a:lnTo>
                                        <a:pt x="0" y="0"/>
                                      </a:lnTo>
                                    </a:path>
                                  </a:pathLst>
                                </a:custGeom>
                                <a:ln w="3467" cap="flat">
                                  <a:miter lim="127000"/>
                                </a:ln>
                              </wps:spPr>
                              <wps:style>
                                <a:lnRef idx="1">
                                  <a:srgbClr val="181717"/>
                                </a:lnRef>
                                <a:fillRef idx="1">
                                  <a:srgbClr val="CCC1A0"/>
                                </a:fillRef>
                                <a:effectRef idx="0">
                                  <a:scrgbClr r="0" g="0" b="0"/>
                                </a:effectRef>
                                <a:fontRef idx="none"/>
                              </wps:style>
                              <wps:bodyPr wrap="none" lIns="36000" tIns="0" rIns="36000" bIns="0">
                                <a:spAutoFit/>
                              </wps:bodyPr>
                            </wps:wsp>
                            <wps:wsp>
                              <wps:cNvPr id="385961889" name="Shape 27218"/>
                              <wps:cNvSpPr/>
                              <wps:spPr>
                                <a:xfrm>
                                  <a:off x="442679" y="826112"/>
                                  <a:ext cx="54470" cy="363409"/>
                                </a:xfrm>
                                <a:custGeom>
                                  <a:avLst/>
                                  <a:gdLst/>
                                  <a:ahLst/>
                                  <a:cxnLst/>
                                  <a:rect l="0" t="0" r="0" b="0"/>
                                  <a:pathLst>
                                    <a:path w="54470" h="363410">
                                      <a:moveTo>
                                        <a:pt x="54470" y="10566"/>
                                      </a:moveTo>
                                      <a:cubicBezTo>
                                        <a:pt x="54470" y="10566"/>
                                        <a:pt x="50419" y="0"/>
                                        <a:pt x="40653" y="0"/>
                                      </a:cubicBezTo>
                                      <a:cubicBezTo>
                                        <a:pt x="30899" y="0"/>
                                        <a:pt x="8128" y="9766"/>
                                        <a:pt x="4877" y="78867"/>
                                      </a:cubicBezTo>
                                      <a:cubicBezTo>
                                        <a:pt x="1613" y="147968"/>
                                        <a:pt x="0" y="213804"/>
                                        <a:pt x="0" y="269913"/>
                                      </a:cubicBezTo>
                                      <a:lnTo>
                                        <a:pt x="0" y="363410"/>
                                      </a:lnTo>
                                    </a:path>
                                  </a:pathLst>
                                </a:custGeom>
                                <a:ln w="6922"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086051683" name="Shape 27219"/>
                              <wps:cNvSpPr/>
                              <wps:spPr>
                                <a:xfrm>
                                  <a:off x="479407" y="716283"/>
                                  <a:ext cx="160795" cy="344044"/>
                                </a:xfrm>
                                <a:custGeom>
                                  <a:avLst/>
                                  <a:gdLst/>
                                  <a:ahLst/>
                                  <a:cxnLst/>
                                  <a:rect l="0" t="0" r="0" b="0"/>
                                  <a:pathLst>
                                    <a:path w="160795" h="344043">
                                      <a:moveTo>
                                        <a:pt x="106325" y="333477"/>
                                      </a:moveTo>
                                      <a:cubicBezTo>
                                        <a:pt x="106325" y="333477"/>
                                        <a:pt x="110388" y="344043"/>
                                        <a:pt x="120142" y="344043"/>
                                      </a:cubicBezTo>
                                      <a:cubicBezTo>
                                        <a:pt x="129908" y="344043"/>
                                        <a:pt x="152667" y="334289"/>
                                        <a:pt x="155931" y="265176"/>
                                      </a:cubicBezTo>
                                      <a:cubicBezTo>
                                        <a:pt x="159169" y="196075"/>
                                        <a:pt x="160795" y="130239"/>
                                        <a:pt x="160795" y="74130"/>
                                      </a:cubicBezTo>
                                      <a:lnTo>
                                        <a:pt x="160795" y="0"/>
                                      </a:lnTo>
                                      <a:lnTo>
                                        <a:pt x="0" y="0"/>
                                      </a:lnTo>
                                    </a:path>
                                  </a:pathLst>
                                </a:custGeom>
                                <a:ln w="6922"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606728734" name="Shape 27220"/>
                              <wps:cNvSpPr/>
                              <wps:spPr>
                                <a:xfrm>
                                  <a:off x="483280" y="829806"/>
                                  <a:ext cx="91808" cy="227547"/>
                                </a:xfrm>
                                <a:custGeom>
                                  <a:avLst/>
                                  <a:gdLst/>
                                  <a:ahLst/>
                                  <a:cxnLst/>
                                  <a:rect l="0" t="0" r="0" b="0"/>
                                  <a:pathLst>
                                    <a:path w="91808" h="227546">
                                      <a:moveTo>
                                        <a:pt x="91808" y="8217"/>
                                      </a:moveTo>
                                      <a:cubicBezTo>
                                        <a:pt x="91808" y="8217"/>
                                        <a:pt x="88278" y="0"/>
                                        <a:pt x="73634" y="0"/>
                                      </a:cubicBezTo>
                                      <a:cubicBezTo>
                                        <a:pt x="63678" y="0"/>
                                        <a:pt x="49403" y="17742"/>
                                        <a:pt x="47193" y="52401"/>
                                      </a:cubicBezTo>
                                      <a:cubicBezTo>
                                        <a:pt x="44107" y="100609"/>
                                        <a:pt x="45949" y="227546"/>
                                        <a:pt x="18694" y="227546"/>
                                      </a:cubicBezTo>
                                      <a:cubicBezTo>
                                        <a:pt x="0" y="227546"/>
                                        <a:pt x="2591" y="218846"/>
                                        <a:pt x="2591" y="218846"/>
                                      </a:cubicBezTo>
                                    </a:path>
                                  </a:pathLst>
                                </a:custGeom>
                                <a:ln w="6922"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382841293" name="Shape 27221"/>
                              <wps:cNvSpPr/>
                              <wps:spPr>
                                <a:xfrm>
                                  <a:off x="928865" y="469475"/>
                                  <a:ext cx="434404" cy="0"/>
                                </a:xfrm>
                                <a:custGeom>
                                  <a:avLst/>
                                  <a:gdLst/>
                                  <a:ahLst/>
                                  <a:cxnLst/>
                                  <a:rect l="0" t="0" r="0" b="0"/>
                                  <a:pathLst>
                                    <a:path w="434404">
                                      <a:moveTo>
                                        <a:pt x="0" y="0"/>
                                      </a:moveTo>
                                      <a:lnTo>
                                        <a:pt x="434404" y="0"/>
                                      </a:lnTo>
                                    </a:path>
                                  </a:pathLst>
                                </a:custGeom>
                                <a:ln w="3467"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85441539" name="Shape 27222"/>
                              <wps:cNvSpPr/>
                              <wps:spPr>
                                <a:xfrm>
                                  <a:off x="966152" y="933633"/>
                                  <a:ext cx="397115" cy="0"/>
                                </a:xfrm>
                                <a:custGeom>
                                  <a:avLst/>
                                  <a:gdLst/>
                                  <a:ahLst/>
                                  <a:cxnLst/>
                                  <a:rect l="0" t="0" r="0" b="0"/>
                                  <a:pathLst>
                                    <a:path w="397116">
                                      <a:moveTo>
                                        <a:pt x="0" y="0"/>
                                      </a:moveTo>
                                      <a:lnTo>
                                        <a:pt x="397116" y="0"/>
                                      </a:lnTo>
                                    </a:path>
                                  </a:pathLst>
                                </a:custGeom>
                                <a:ln w="3467"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523030694" name="Shape 264726"/>
                              <wps:cNvSpPr/>
                              <wps:spPr>
                                <a:xfrm>
                                  <a:off x="214838" y="706560"/>
                                  <a:ext cx="266852" cy="23863"/>
                                </a:xfrm>
                                <a:custGeom>
                                  <a:avLst/>
                                  <a:gdLst/>
                                  <a:ahLst/>
                                  <a:cxnLst/>
                                  <a:rect l="0" t="0" r="0" b="0"/>
                                  <a:pathLst>
                                    <a:path w="266852" h="23863">
                                      <a:moveTo>
                                        <a:pt x="0" y="0"/>
                                      </a:moveTo>
                                      <a:lnTo>
                                        <a:pt x="266852" y="0"/>
                                      </a:lnTo>
                                      <a:lnTo>
                                        <a:pt x="266852" y="23863"/>
                                      </a:lnTo>
                                      <a:lnTo>
                                        <a:pt x="0" y="23863"/>
                                      </a:lnTo>
                                      <a:lnTo>
                                        <a:pt x="0" y="0"/>
                                      </a:lnTo>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344342038" name="Shape 27224"/>
                              <wps:cNvSpPr/>
                              <wps:spPr>
                                <a:xfrm>
                                  <a:off x="258550" y="248952"/>
                                  <a:ext cx="996074" cy="1289823"/>
                                </a:xfrm>
                                <a:custGeom>
                                  <a:avLst/>
                                  <a:gdLst/>
                                  <a:ahLst/>
                                  <a:cxnLst/>
                                  <a:rect l="0" t="0" r="0" b="0"/>
                                  <a:pathLst>
                                    <a:path w="996074" h="1289824">
                                      <a:moveTo>
                                        <a:pt x="0" y="0"/>
                                      </a:moveTo>
                                      <a:lnTo>
                                        <a:pt x="996074" y="0"/>
                                      </a:lnTo>
                                      <a:lnTo>
                                        <a:pt x="996074" y="99619"/>
                                      </a:lnTo>
                                      <a:lnTo>
                                        <a:pt x="102984" y="99619"/>
                                      </a:lnTo>
                                      <a:lnTo>
                                        <a:pt x="102984" y="638149"/>
                                      </a:lnTo>
                                      <a:lnTo>
                                        <a:pt x="102984" y="651675"/>
                                      </a:lnTo>
                                      <a:lnTo>
                                        <a:pt x="102984" y="1190219"/>
                                      </a:lnTo>
                                      <a:lnTo>
                                        <a:pt x="996074" y="1190219"/>
                                      </a:lnTo>
                                      <a:lnTo>
                                        <a:pt x="996074" y="1289824"/>
                                      </a:lnTo>
                                      <a:lnTo>
                                        <a:pt x="0" y="1289824"/>
                                      </a:lnTo>
                                      <a:lnTo>
                                        <a:pt x="0" y="688822"/>
                                      </a:lnTo>
                                      <a:lnTo>
                                        <a:pt x="0" y="601002"/>
                                      </a:lnTo>
                                      <a:lnTo>
                                        <a:pt x="0" y="0"/>
                                      </a:lnTo>
                                      <a:close/>
                                    </a:path>
                                  </a:pathLst>
                                </a:custGeom>
                                <a:ln w="0" cap="flat">
                                  <a:miter lim="127000"/>
                                </a:ln>
                              </wps:spPr>
                              <wps:style>
                                <a:lnRef idx="0">
                                  <a:srgbClr val="000000">
                                    <a:alpha val="0"/>
                                  </a:srgbClr>
                                </a:lnRef>
                                <a:fillRef idx="1">
                                  <a:srgbClr val="DC9C80"/>
                                </a:fillRef>
                                <a:effectRef idx="0">
                                  <a:scrgbClr r="0" g="0" b="0"/>
                                </a:effectRef>
                                <a:fontRef idx="none"/>
                              </wps:style>
                              <wps:bodyPr wrap="none" lIns="36000" tIns="0" rIns="36000" bIns="0">
                                <a:spAutoFit/>
                              </wps:bodyPr>
                            </wps:wsp>
                            <wps:wsp>
                              <wps:cNvPr id="1647991682" name="Shape 27225"/>
                              <wps:cNvSpPr/>
                              <wps:spPr>
                                <a:xfrm>
                                  <a:off x="649262" y="1034291"/>
                                  <a:ext cx="68847" cy="199290"/>
                                </a:xfrm>
                                <a:custGeom>
                                  <a:avLst/>
                                  <a:gdLst/>
                                  <a:ahLst/>
                                  <a:cxnLst/>
                                  <a:rect l="0" t="0" r="0" b="0"/>
                                  <a:pathLst>
                                    <a:path w="68847" h="199289">
                                      <a:moveTo>
                                        <a:pt x="0" y="0"/>
                                      </a:moveTo>
                                      <a:lnTo>
                                        <a:pt x="68847" y="199289"/>
                                      </a:lnTo>
                                    </a:path>
                                  </a:pathLst>
                                </a:custGeom>
                                <a:ln w="3467"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2113868355" name="Shape 27226"/>
                              <wps:cNvSpPr/>
                              <wps:spPr>
                                <a:xfrm>
                                  <a:off x="1238681" y="1488216"/>
                                  <a:ext cx="124587" cy="0"/>
                                </a:xfrm>
                                <a:custGeom>
                                  <a:avLst/>
                                  <a:gdLst/>
                                  <a:ahLst/>
                                  <a:cxnLst/>
                                  <a:rect l="0" t="0" r="0" b="0"/>
                                  <a:pathLst>
                                    <a:path w="124587">
                                      <a:moveTo>
                                        <a:pt x="0" y="0"/>
                                      </a:moveTo>
                                      <a:lnTo>
                                        <a:pt x="124587" y="0"/>
                                      </a:lnTo>
                                    </a:path>
                                  </a:pathLst>
                                </a:custGeom>
                                <a:ln w="3467"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s:wsp>
                              <wps:cNvPr id="1652381670" name="Shape 27227"/>
                              <wps:cNvSpPr/>
                              <wps:spPr>
                                <a:xfrm>
                                  <a:off x="972518" y="599155"/>
                                  <a:ext cx="38735" cy="77469"/>
                                </a:xfrm>
                                <a:custGeom>
                                  <a:avLst/>
                                  <a:gdLst/>
                                  <a:ahLst/>
                                  <a:cxnLst/>
                                  <a:rect l="0" t="0" r="0" b="0"/>
                                  <a:pathLst>
                                    <a:path w="38735" h="77470">
                                      <a:moveTo>
                                        <a:pt x="38735" y="0"/>
                                      </a:moveTo>
                                      <a:lnTo>
                                        <a:pt x="38735" y="77470"/>
                                      </a:lnTo>
                                      <a:cubicBezTo>
                                        <a:pt x="17348" y="77470"/>
                                        <a:pt x="0" y="60121"/>
                                        <a:pt x="0" y="38735"/>
                                      </a:cubicBezTo>
                                      <a:cubicBezTo>
                                        <a:pt x="0" y="17335"/>
                                        <a:pt x="17348" y="0"/>
                                        <a:pt x="38735" y="0"/>
                                      </a:cubicBezTo>
                                      <a:close/>
                                    </a:path>
                                  </a:pathLst>
                                </a:custGeom>
                                <a:ln w="0" cap="flat">
                                  <a:miter lim="127000"/>
                                </a:ln>
                              </wps:spPr>
                              <wps:style>
                                <a:lnRef idx="0">
                                  <a:srgbClr val="000000">
                                    <a:alpha val="0"/>
                                  </a:srgbClr>
                                </a:lnRef>
                                <a:fillRef idx="1">
                                  <a:srgbClr val="6F6F6F"/>
                                </a:fillRef>
                                <a:effectRef idx="0">
                                  <a:scrgbClr r="0" g="0" b="0"/>
                                </a:effectRef>
                                <a:fontRef idx="none"/>
                              </wps:style>
                              <wps:bodyPr wrap="none" lIns="36000" tIns="0" rIns="36000" bIns="0">
                                <a:spAutoFit/>
                              </wps:bodyPr>
                            </wps:wsp>
                            <wps:wsp>
                              <wps:cNvPr id="1020421972" name="Shape 27228"/>
                              <wps:cNvSpPr/>
                              <wps:spPr>
                                <a:xfrm>
                                  <a:off x="991888" y="637887"/>
                                  <a:ext cx="371386" cy="108002"/>
                                </a:xfrm>
                                <a:custGeom>
                                  <a:avLst/>
                                  <a:gdLst/>
                                  <a:ahLst/>
                                  <a:cxnLst/>
                                  <a:rect l="0" t="0" r="0" b="0"/>
                                  <a:pathLst>
                                    <a:path w="371386" h="108001">
                                      <a:moveTo>
                                        <a:pt x="0" y="0"/>
                                      </a:moveTo>
                                      <a:lnTo>
                                        <a:pt x="143840" y="108001"/>
                                      </a:lnTo>
                                      <a:lnTo>
                                        <a:pt x="371386" y="108001"/>
                                      </a:lnTo>
                                    </a:path>
                                  </a:pathLst>
                                </a:custGeom>
                                <a:ln w="3467" cap="flat">
                                  <a:miter lim="127000"/>
                                </a:ln>
                              </wps:spPr>
                              <wps:style>
                                <a:lnRef idx="1">
                                  <a:srgbClr val="181717"/>
                                </a:lnRef>
                                <a:fillRef idx="0">
                                  <a:srgbClr val="000000">
                                    <a:alpha val="0"/>
                                  </a:srgbClr>
                                </a:fillRef>
                                <a:effectRef idx="0">
                                  <a:scrgbClr r="0" g="0" b="0"/>
                                </a:effectRef>
                                <a:fontRef idx="none"/>
                              </wps:style>
                              <wps:bodyPr wrap="none" lIns="36000" tIns="0" rIns="36000" bIns="0">
                                <a:spAutoFit/>
                              </wps:bodyPr>
                            </wps:wsp>
                          </wpg:grpSp>
                          <wps:wsp>
                            <wps:cNvPr id="1499660108" name="Rectangle 27762"/>
                            <wps:cNvSpPr/>
                            <wps:spPr>
                              <a:xfrm>
                                <a:off x="1260531" y="1226599"/>
                                <a:ext cx="728827" cy="272504"/>
                              </a:xfrm>
                              <a:prstGeom prst="rect">
                                <a:avLst/>
                              </a:prstGeom>
                              <a:ln>
                                <a:noFill/>
                              </a:ln>
                            </wps:spPr>
                            <wps:txbx>
                              <w:txbxContent>
                                <w:p w14:paraId="4D08DDE3" w14:textId="77777777" w:rsidR="00DA757D" w:rsidRDefault="00DA757D" w:rsidP="00DA757D">
                                  <w:r>
                                    <w:rPr>
                                      <w:rFonts w:ascii="宋体" w:hAnsi="宋体" w:cs="宋体" w:hint="eastAsia"/>
                                      <w:color w:val="181717"/>
                                      <w:sz w:val="18"/>
                                    </w:rPr>
                                    <w:t>绝缘支架</w:t>
                                  </w:r>
                                </w:p>
                              </w:txbxContent>
                            </wps:txbx>
                            <wps:bodyPr horzOverflow="overflow" vert="horz" wrap="none" lIns="36000" tIns="0" rIns="36000" bIns="0" rtlCol="0">
                              <a:spAutoFit/>
                            </wps:bodyPr>
                          </wps:wsp>
                          <wps:wsp>
                            <wps:cNvPr id="32689140" name="Rectangle 27762"/>
                            <wps:cNvSpPr/>
                            <wps:spPr>
                              <a:xfrm>
                                <a:off x="529054" y="-102470"/>
                                <a:ext cx="178529" cy="272504"/>
                              </a:xfrm>
                              <a:prstGeom prst="rect">
                                <a:avLst/>
                              </a:prstGeom>
                              <a:ln>
                                <a:noFill/>
                              </a:ln>
                            </wps:spPr>
                            <wps:txbx>
                              <w:txbxContent>
                                <w:p w14:paraId="68353996" w14:textId="77777777" w:rsidR="00DA757D" w:rsidRDefault="00DA757D" w:rsidP="00DA757D">
                                  <w:r>
                                    <w:rPr>
                                      <w:rFonts w:eastAsia="Times New Roman"/>
                                      <w:color w:val="181717"/>
                                      <w:sz w:val="18"/>
                                    </w:rPr>
                                    <w:t>3</w:t>
                                  </w:r>
                                </w:p>
                              </w:txbxContent>
                            </wps:txbx>
                            <wps:bodyPr horzOverflow="overflow" vert="horz" wrap="none" lIns="36000" tIns="0" rIns="36000" bIns="0" rtlCol="0">
                              <a:spAutoFit/>
                            </wps:bodyPr>
                          </wps:wsp>
                          <wps:wsp>
                            <wps:cNvPr id="1804264179" name="Rectangle 27762"/>
                            <wps:cNvSpPr/>
                            <wps:spPr>
                              <a:xfrm>
                                <a:off x="841861" y="-102476"/>
                                <a:ext cx="178529" cy="272504"/>
                              </a:xfrm>
                              <a:prstGeom prst="rect">
                                <a:avLst/>
                              </a:prstGeom>
                              <a:ln>
                                <a:noFill/>
                              </a:ln>
                            </wps:spPr>
                            <wps:txbx>
                              <w:txbxContent>
                                <w:p w14:paraId="5CEF0D73" w14:textId="77777777" w:rsidR="00DA757D" w:rsidRDefault="00DA757D" w:rsidP="00DA757D">
                                  <w:r>
                                    <w:rPr>
                                      <w:rFonts w:eastAsia="Times New Roman"/>
                                      <w:color w:val="181717"/>
                                      <w:sz w:val="18"/>
                                    </w:rPr>
                                    <w:t>4</w:t>
                                  </w:r>
                                </w:p>
                              </w:txbxContent>
                            </wps:txbx>
                            <wps:bodyPr horzOverflow="overflow" vert="horz" wrap="none" lIns="36000" tIns="0" rIns="36000" bIns="0" rtlCol="0">
                              <a:spAutoFit/>
                            </wps:bodyPr>
                          </wps:wsp>
                          <wps:wsp>
                            <wps:cNvPr id="859880372" name="Rectangle 27762"/>
                            <wps:cNvSpPr/>
                            <wps:spPr>
                              <a:xfrm>
                                <a:off x="-177351" y="464529"/>
                                <a:ext cx="178529" cy="272504"/>
                              </a:xfrm>
                              <a:prstGeom prst="rect">
                                <a:avLst/>
                              </a:prstGeom>
                              <a:ln>
                                <a:noFill/>
                              </a:ln>
                            </wps:spPr>
                            <wps:txbx>
                              <w:txbxContent>
                                <w:p w14:paraId="59E3EC70" w14:textId="77777777" w:rsidR="00DA757D" w:rsidRDefault="00DA757D" w:rsidP="00DA757D">
                                  <w:r>
                                    <w:rPr>
                                      <w:rFonts w:eastAsia="Times New Roman"/>
                                      <w:color w:val="181717"/>
                                      <w:sz w:val="18"/>
                                    </w:rPr>
                                    <w:t>2</w:t>
                                  </w:r>
                                </w:p>
                              </w:txbxContent>
                            </wps:txbx>
                            <wps:bodyPr horzOverflow="overflow" vert="horz" wrap="none" lIns="36000" tIns="0" rIns="36000" bIns="0" rtlCol="0">
                              <a:spAutoFit/>
                            </wps:bodyPr>
                          </wps:wsp>
                          <wps:wsp>
                            <wps:cNvPr id="1896895604" name="Rectangle 27762"/>
                            <wps:cNvSpPr/>
                            <wps:spPr>
                              <a:xfrm>
                                <a:off x="-169219" y="947350"/>
                                <a:ext cx="178529" cy="272504"/>
                              </a:xfrm>
                              <a:prstGeom prst="rect">
                                <a:avLst/>
                              </a:prstGeom>
                              <a:ln>
                                <a:noFill/>
                              </a:ln>
                            </wps:spPr>
                            <wps:txbx>
                              <w:txbxContent>
                                <w:p w14:paraId="17F2619A" w14:textId="77777777" w:rsidR="00DA757D" w:rsidRDefault="00DA757D" w:rsidP="00DA757D">
                                  <w:r>
                                    <w:rPr>
                                      <w:rFonts w:eastAsia="Times New Roman"/>
                                      <w:color w:val="181717"/>
                                      <w:sz w:val="18"/>
                                    </w:rPr>
                                    <w:t>1</w:t>
                                  </w:r>
                                </w:p>
                              </w:txbxContent>
                            </wps:txbx>
                            <wps:bodyPr horzOverflow="overflow" vert="horz" wrap="none" lIns="36000" tIns="0" rIns="36000" bIns="0" rtlCol="0">
                              <a:spAutoFit/>
                            </wps:bodyPr>
                          </wps:wsp>
                          <wps:wsp>
                            <wps:cNvPr id="41471403" name="Rectangle 27762"/>
                            <wps:cNvSpPr/>
                            <wps:spPr>
                              <a:xfrm>
                                <a:off x="412247" y="1064589"/>
                                <a:ext cx="571599" cy="272504"/>
                              </a:xfrm>
                              <a:prstGeom prst="rect">
                                <a:avLst/>
                              </a:prstGeom>
                              <a:ln>
                                <a:noFill/>
                              </a:ln>
                            </wps:spPr>
                            <wps:txbx>
                              <w:txbxContent>
                                <w:p w14:paraId="48970D6A" w14:textId="77777777" w:rsidR="00DA757D" w:rsidRDefault="00DA757D" w:rsidP="00DA757D">
                                  <w:r>
                                    <w:rPr>
                                      <w:rFonts w:ascii="宋体" w:hAnsi="宋体" w:cs="宋体" w:hint="eastAsia"/>
                                      <w:color w:val="181717"/>
                                      <w:sz w:val="18"/>
                                    </w:rPr>
                                    <w:t>电磁铁</w:t>
                                  </w:r>
                                </w:p>
                              </w:txbxContent>
                            </wps:txbx>
                            <wps:bodyPr horzOverflow="overflow" vert="horz" wrap="none" lIns="36000" tIns="0" rIns="36000" bIns="0" rtlCol="0">
                              <a:spAutoFit/>
                            </wps:bodyPr>
                          </wps:wsp>
                          <wps:wsp>
                            <wps:cNvPr id="1925883508" name="Rectangle 27762"/>
                            <wps:cNvSpPr/>
                            <wps:spPr>
                              <a:xfrm>
                                <a:off x="1281836" y="674834"/>
                                <a:ext cx="414371" cy="272504"/>
                              </a:xfrm>
                              <a:prstGeom prst="rect">
                                <a:avLst/>
                              </a:prstGeom>
                              <a:ln>
                                <a:noFill/>
                              </a:ln>
                            </wps:spPr>
                            <wps:txbx>
                              <w:txbxContent>
                                <w:p w14:paraId="65EA6563" w14:textId="77777777" w:rsidR="00DA757D" w:rsidRDefault="00DA757D" w:rsidP="00DA757D">
                                  <w:r>
                                    <w:rPr>
                                      <w:rFonts w:ascii="宋体" w:hAnsi="宋体" w:cs="宋体" w:hint="eastAsia"/>
                                      <w:color w:val="181717"/>
                                      <w:sz w:val="18"/>
                                    </w:rPr>
                                    <w:t>铁片</w:t>
                                  </w:r>
                                </w:p>
                              </w:txbxContent>
                            </wps:txbx>
                            <wps:bodyPr horzOverflow="overflow" vert="horz" wrap="none" lIns="36000" tIns="0" rIns="36000" bIns="0" rtlCol="0">
                              <a:spAutoFit/>
                            </wps:bodyPr>
                          </wps:wsp>
                          <wps:wsp>
                            <wps:cNvPr id="1835512762" name="Rectangle 27762"/>
                            <wps:cNvSpPr/>
                            <wps:spPr>
                              <a:xfrm>
                                <a:off x="1276614" y="493797"/>
                                <a:ext cx="414371" cy="272504"/>
                              </a:xfrm>
                              <a:prstGeom prst="rect">
                                <a:avLst/>
                              </a:prstGeom>
                              <a:ln>
                                <a:noFill/>
                              </a:ln>
                            </wps:spPr>
                            <wps:txbx>
                              <w:txbxContent>
                                <w:p w14:paraId="6C40648C" w14:textId="77777777" w:rsidR="00DA757D" w:rsidRDefault="00DA757D" w:rsidP="00DA757D">
                                  <w:r>
                                    <w:rPr>
                                      <w:rFonts w:ascii="宋体" w:hAnsi="宋体" w:cs="宋体" w:hint="eastAsia"/>
                                      <w:color w:val="181717"/>
                                      <w:sz w:val="18"/>
                                    </w:rPr>
                                    <w:t>触点</w:t>
                                  </w:r>
                                </w:p>
                              </w:txbxContent>
                            </wps:txbx>
                            <wps:bodyPr horzOverflow="overflow" vert="horz" wrap="none" lIns="36000" tIns="0" rIns="36000" bIns="0" rtlCol="0">
                              <a:spAutoFit/>
                            </wps:bodyPr>
                          </wps:wsp>
                          <wps:wsp>
                            <wps:cNvPr id="1120768994" name="Rectangle 27762"/>
                            <wps:cNvSpPr/>
                            <wps:spPr>
                              <a:xfrm>
                                <a:off x="1276613" y="212858"/>
                                <a:ext cx="571599" cy="272504"/>
                              </a:xfrm>
                              <a:prstGeom prst="rect">
                                <a:avLst/>
                              </a:prstGeom>
                              <a:ln>
                                <a:noFill/>
                              </a:ln>
                            </wps:spPr>
                            <wps:txbx>
                              <w:txbxContent>
                                <w:p w14:paraId="7D5E4A0A" w14:textId="77777777" w:rsidR="00DA757D" w:rsidRDefault="00DA757D" w:rsidP="00DA757D">
                                  <w:r>
                                    <w:rPr>
                                      <w:rFonts w:ascii="宋体" w:hAnsi="宋体" w:cs="宋体" w:hint="eastAsia"/>
                                      <w:color w:val="181717"/>
                                      <w:sz w:val="18"/>
                                    </w:rPr>
                                    <w:t>弹簧片</w:t>
                                  </w:r>
                                </w:p>
                              </w:txbxContent>
                            </wps:txbx>
                            <wps:bodyPr horzOverflow="overflow" vert="horz" wrap="none" lIns="36000" tIns="0" rIns="36000" bIns="0" rtlCol="0">
                              <a:spAutoFit/>
                            </wps:bodyPr>
                          </wps:wsp>
                          <wps:wsp>
                            <wps:cNvPr id="922048848" name="Rectangle 27762"/>
                            <wps:cNvSpPr/>
                            <wps:spPr>
                              <a:xfrm>
                                <a:off x="668182" y="1565664"/>
                                <a:ext cx="650213" cy="272504"/>
                              </a:xfrm>
                              <a:prstGeom prst="rect">
                                <a:avLst/>
                              </a:prstGeom>
                              <a:ln>
                                <a:noFill/>
                              </a:ln>
                            </wps:spPr>
                            <wps:txbx>
                              <w:txbxContent>
                                <w:p w14:paraId="254B5327" w14:textId="77777777" w:rsidR="00DA757D" w:rsidRDefault="00DA757D" w:rsidP="00DA757D">
                                  <w:r>
                                    <w:rPr>
                                      <w:rFonts w:ascii="宋体" w:hAnsi="宋体" w:cs="宋体" w:hint="eastAsia"/>
                                      <w:color w:val="181717"/>
                                      <w:sz w:val="18"/>
                                    </w:rPr>
                                    <w:t>图（</w:t>
                                  </w:r>
                                  <w:r w:rsidRPr="00DA757D">
                                    <w:rPr>
                                      <w:rFonts w:asciiTheme="majorBidi" w:hAnsiTheme="majorBidi" w:cstheme="majorBidi"/>
                                      <w:color w:val="181717"/>
                                      <w:sz w:val="18"/>
                                    </w:rPr>
                                    <w:t>b</w:t>
                                  </w:r>
                                  <w:r>
                                    <w:rPr>
                                      <w:rFonts w:ascii="宋体" w:hAnsi="宋体" w:cs="宋体" w:hint="eastAsia"/>
                                      <w:color w:val="181717"/>
                                      <w:sz w:val="18"/>
                                    </w:rPr>
                                    <w:t>）</w:t>
                                  </w:r>
                                </w:p>
                              </w:txbxContent>
                            </wps:txbx>
                            <wps:bodyPr horzOverflow="overflow" vert="horz" wrap="none" lIns="36000" tIns="0" rIns="36000" bIns="0" rtlCol="0">
                              <a:spAutoFit/>
                            </wps:bodyPr>
                          </wps:wsp>
                          <wps:wsp>
                            <wps:cNvPr id="1765621044" name="Rectangle 27762"/>
                            <wps:cNvSpPr/>
                            <wps:spPr>
                              <a:xfrm>
                                <a:off x="-2655371" y="1565059"/>
                                <a:ext cx="640604" cy="272504"/>
                              </a:xfrm>
                              <a:prstGeom prst="rect">
                                <a:avLst/>
                              </a:prstGeom>
                              <a:ln>
                                <a:noFill/>
                              </a:ln>
                            </wps:spPr>
                            <wps:txbx>
                              <w:txbxContent>
                                <w:p w14:paraId="55C1B9D6" w14:textId="77777777" w:rsidR="00DA757D" w:rsidRDefault="00DA757D" w:rsidP="00DA757D">
                                  <w:r>
                                    <w:rPr>
                                      <w:rFonts w:ascii="宋体" w:hAnsi="宋体" w:cs="宋体" w:hint="eastAsia"/>
                                      <w:color w:val="181717"/>
                                      <w:sz w:val="18"/>
                                    </w:rPr>
                                    <w:t>图（</w:t>
                                  </w:r>
                                  <w:r>
                                    <w:rPr>
                                      <w:rFonts w:asciiTheme="majorBidi" w:hAnsiTheme="majorBidi" w:cstheme="majorBidi" w:hint="eastAsia"/>
                                      <w:color w:val="181717"/>
                                      <w:sz w:val="18"/>
                                    </w:rPr>
                                    <w:t>a</w:t>
                                  </w:r>
                                  <w:r>
                                    <w:rPr>
                                      <w:rFonts w:ascii="宋体" w:hAnsi="宋体" w:cs="宋体" w:hint="eastAsia"/>
                                      <w:color w:val="181717"/>
                                      <w:sz w:val="18"/>
                                    </w:rPr>
                                    <w:t>）</w:t>
                                  </w:r>
                                </w:p>
                              </w:txbxContent>
                            </wps:txbx>
                            <wps:bodyPr horzOverflow="overflow" vert="horz" wrap="none" lIns="36000" tIns="0" rIns="36000" bIns="0" rtlCol="0">
                              <a:spAutoFit/>
                            </wps:bodyPr>
                          </wps:wsp>
                          <wps:wsp>
                            <wps:cNvPr id="1721372714" name="Rectangle 27762"/>
                            <wps:cNvSpPr/>
                            <wps:spPr>
                              <a:xfrm>
                                <a:off x="-2053771" y="704221"/>
                                <a:ext cx="178529" cy="272504"/>
                              </a:xfrm>
                              <a:prstGeom prst="rect">
                                <a:avLst/>
                              </a:prstGeom>
                              <a:ln>
                                <a:noFill/>
                              </a:ln>
                            </wps:spPr>
                            <wps:txbx>
                              <w:txbxContent>
                                <w:p w14:paraId="04032934"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1</w:t>
                                  </w:r>
                                </w:p>
                              </w:txbxContent>
                            </wps:txbx>
                            <wps:bodyPr horzOverflow="overflow" vert="horz" wrap="none" lIns="36000" tIns="0" rIns="36000" bIns="0" rtlCol="0">
                              <a:spAutoFit/>
                            </wps:bodyPr>
                          </wps:wsp>
                          <wps:wsp>
                            <wps:cNvPr id="257200853" name="Rectangle 27762"/>
                            <wps:cNvSpPr/>
                            <wps:spPr>
                              <a:xfrm>
                                <a:off x="-2056168" y="291550"/>
                                <a:ext cx="178529" cy="272504"/>
                              </a:xfrm>
                              <a:prstGeom prst="rect">
                                <a:avLst/>
                              </a:prstGeom>
                              <a:ln>
                                <a:noFill/>
                              </a:ln>
                            </wps:spPr>
                            <wps:txbx>
                              <w:txbxContent>
                                <w:p w14:paraId="085056EF" w14:textId="77777777" w:rsidR="00DA757D" w:rsidRPr="00DA757D" w:rsidRDefault="00DA757D" w:rsidP="00DA757D">
                                  <w:pPr>
                                    <w:rPr>
                                      <w:rFonts w:asciiTheme="majorBidi" w:hAnsiTheme="majorBidi" w:cstheme="majorBidi"/>
                                    </w:rPr>
                                  </w:pPr>
                                  <w:r w:rsidRPr="00DA757D">
                                    <w:rPr>
                                      <w:rFonts w:asciiTheme="majorBidi" w:hAnsiTheme="majorBidi" w:cstheme="majorBidi"/>
                                      <w:color w:val="181717"/>
                                      <w:sz w:val="18"/>
                                    </w:rPr>
                                    <w:t>2</w:t>
                                  </w:r>
                                </w:p>
                              </w:txbxContent>
                            </wps:txbx>
                            <wps:bodyPr horzOverflow="overflow" vert="horz" wrap="none" lIns="36000" tIns="0" rIns="36000" bIns="0" rtlCol="0">
                              <a:spAutoFit/>
                            </wps:bodyPr>
                          </wps:wsp>
                          <wps:wsp>
                            <wps:cNvPr id="170300018" name="Rectangle 27762"/>
                            <wps:cNvSpPr/>
                            <wps:spPr>
                              <a:xfrm>
                                <a:off x="-1415902" y="688572"/>
                                <a:ext cx="178529" cy="272504"/>
                              </a:xfrm>
                              <a:prstGeom prst="rect">
                                <a:avLst/>
                              </a:prstGeom>
                              <a:ln>
                                <a:noFill/>
                              </a:ln>
                            </wps:spPr>
                            <wps:txbx>
                              <w:txbxContent>
                                <w:p w14:paraId="0D23B44B"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4</w:t>
                                  </w:r>
                                </w:p>
                              </w:txbxContent>
                            </wps:txbx>
                            <wps:bodyPr horzOverflow="overflow" vert="horz" wrap="none" lIns="36000" tIns="0" rIns="36000" bIns="0" rtlCol="0">
                              <a:spAutoFit/>
                            </wps:bodyPr>
                          </wps:wsp>
                          <wps:wsp>
                            <wps:cNvPr id="840415074" name="Rectangle 27762"/>
                            <wps:cNvSpPr/>
                            <wps:spPr>
                              <a:xfrm>
                                <a:off x="-1422483" y="278325"/>
                                <a:ext cx="178529" cy="272504"/>
                              </a:xfrm>
                              <a:prstGeom prst="rect">
                                <a:avLst/>
                              </a:prstGeom>
                              <a:ln>
                                <a:noFill/>
                              </a:ln>
                            </wps:spPr>
                            <wps:txbx>
                              <w:txbxContent>
                                <w:p w14:paraId="2DC84DD4"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3</w:t>
                                  </w:r>
                                </w:p>
                              </w:txbxContent>
                            </wps:txbx>
                            <wps:bodyPr horzOverflow="overflow" vert="horz" wrap="none" lIns="36000" tIns="0" rIns="36000" bIns="0" rtlCol="0">
                              <a:spAutoFit/>
                            </wps:bodyPr>
                          </wps:wsp>
                          <wps:wsp>
                            <wps:cNvPr id="1398741227" name="Rectangle 27762"/>
                            <wps:cNvSpPr/>
                            <wps:spPr>
                              <a:xfrm>
                                <a:off x="-735841" y="919948"/>
                                <a:ext cx="195125" cy="272504"/>
                              </a:xfrm>
                              <a:prstGeom prst="rect">
                                <a:avLst/>
                              </a:prstGeom>
                              <a:ln>
                                <a:noFill/>
                              </a:ln>
                            </wps:spPr>
                            <wps:txbx>
                              <w:txbxContent>
                                <w:p w14:paraId="785E9AC6"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L</w:t>
                                  </w:r>
                                </w:p>
                              </w:txbxContent>
                            </wps:txbx>
                            <wps:bodyPr horzOverflow="overflow" vert="horz" wrap="none" lIns="36000" tIns="0" rIns="36000" bIns="0" rtlCol="0">
                              <a:spAutoFit/>
                            </wps:bodyPr>
                          </wps:wsp>
                          <wps:wsp>
                            <wps:cNvPr id="1634719380" name="Rectangle 27762"/>
                            <wps:cNvSpPr/>
                            <wps:spPr>
                              <a:xfrm>
                                <a:off x="-2151016" y="17918"/>
                                <a:ext cx="728827" cy="272504"/>
                              </a:xfrm>
                              <a:prstGeom prst="rect">
                                <a:avLst/>
                              </a:prstGeom>
                              <a:ln>
                                <a:noFill/>
                              </a:ln>
                            </wps:spPr>
                            <wps:txbx>
                              <w:txbxContent>
                                <w:p w14:paraId="6064992F"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电磁开关</w:t>
                                  </w:r>
                                </w:p>
                              </w:txbxContent>
                            </wps:txbx>
                            <wps:bodyPr horzOverflow="overflow" vert="horz" wrap="none" lIns="36000" tIns="0" rIns="36000" bIns="0" rtlCol="0">
                              <a:spAutoFit/>
                            </wps:bodyPr>
                          </wps:wsp>
                          <wps:wsp>
                            <wps:cNvPr id="739802928" name="Rectangle 27762"/>
                            <wps:cNvSpPr/>
                            <wps:spPr>
                              <a:xfrm>
                                <a:off x="-2999557" y="137205"/>
                                <a:ext cx="571598" cy="272504"/>
                              </a:xfrm>
                              <a:prstGeom prst="rect">
                                <a:avLst/>
                              </a:prstGeom>
                              <a:ln>
                                <a:noFill/>
                              </a:ln>
                            </wps:spPr>
                            <wps:txbx>
                              <w:txbxContent>
                                <w:p w14:paraId="0E5598A3" w14:textId="77777777" w:rsidR="00DA757D" w:rsidRPr="00DA757D" w:rsidRDefault="00DA757D" w:rsidP="00DA757D">
                                  <w:pPr>
                                    <w:rPr>
                                      <w:rFonts w:asciiTheme="majorBidi" w:hAnsiTheme="majorBidi" w:cstheme="majorBidi"/>
                                    </w:rPr>
                                  </w:pPr>
                                  <w:r>
                                    <w:rPr>
                                      <w:rFonts w:asciiTheme="majorBidi" w:hAnsiTheme="majorBidi" w:cstheme="majorBidi" w:hint="eastAsia"/>
                                      <w:color w:val="181717"/>
                                      <w:sz w:val="18"/>
                                    </w:rPr>
                                    <w:t>放大器</w:t>
                                  </w:r>
                                </w:p>
                              </w:txbxContent>
                            </wps:txbx>
                            <wps:bodyPr horzOverflow="overflow" vert="horz" wrap="none" lIns="36000" tIns="0" rIns="36000" bIns="0" rtlCol="0">
                              <a:spAutoFit/>
                            </wps:bodyPr>
                          </wps:wsp>
                          <wps:wsp>
                            <wps:cNvPr id="978201769" name="Rectangle 27762"/>
                            <wps:cNvSpPr/>
                            <wps:spPr>
                              <a:xfrm>
                                <a:off x="-4105575" y="266022"/>
                                <a:ext cx="257143" cy="873409"/>
                              </a:xfrm>
                              <a:prstGeom prst="rect">
                                <a:avLst/>
                              </a:prstGeom>
                              <a:ln>
                                <a:noFill/>
                              </a:ln>
                            </wps:spPr>
                            <wps:txbx>
                              <w:txbxContent>
                                <w:p w14:paraId="04CD62A9"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光</w:t>
                                  </w:r>
                                </w:p>
                                <w:p w14:paraId="564E9EC5"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电</w:t>
                                  </w:r>
                                </w:p>
                                <w:p w14:paraId="212DE04F"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二</w:t>
                                  </w:r>
                                </w:p>
                                <w:p w14:paraId="7802EA06"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极</w:t>
                                  </w:r>
                                </w:p>
                                <w:p w14:paraId="22D8D248" w14:textId="77777777" w:rsidR="00DA757D" w:rsidRPr="00DA757D" w:rsidRDefault="00DA757D" w:rsidP="00DA757D">
                                  <w:pPr>
                                    <w:spacing w:line="200" w:lineRule="exact"/>
                                    <w:rPr>
                                      <w:rFonts w:asciiTheme="majorBidi" w:hAnsiTheme="majorBidi" w:cstheme="majorBidi"/>
                                    </w:rPr>
                                  </w:pPr>
                                  <w:r>
                                    <w:rPr>
                                      <w:rFonts w:asciiTheme="majorBidi" w:hAnsiTheme="majorBidi" w:cstheme="majorBidi" w:hint="eastAsia"/>
                                      <w:color w:val="181717"/>
                                      <w:sz w:val="18"/>
                                    </w:rPr>
                                    <w:t>管</w:t>
                                  </w:r>
                                </w:p>
                              </w:txbxContent>
                            </wps:txbx>
                            <wps:bodyPr horzOverflow="overflow" vert="horz" wrap="none" lIns="36000" tIns="0" rIns="36000" bIns="0" rtlCol="0">
                              <a:spAutoFit/>
                            </wps:bodyPr>
                          </wps:wsp>
                        </wpg:grpSp>
                      </wpg:grpSp>
                      <wpg:grpSp>
                        <wpg:cNvPr id="1111747588" name="组合 2002">
                          <a:extLst>
                            <a:ext uri="{FF2B5EF4-FFF2-40B4-BE49-F238E27FC236}">
                              <a16:creationId xmlns:a16="http://schemas.microsoft.com/office/drawing/2014/main" id="{C11135D1-5E8C-11F0-052E-64025E80E75C}"/>
                            </a:ext>
                          </a:extLst>
                        </wpg:cNvPr>
                        <wpg:cNvGrpSpPr/>
                        <wpg:grpSpPr>
                          <a:xfrm>
                            <a:off x="0" y="51238"/>
                            <a:ext cx="2308225" cy="1063625"/>
                            <a:chOff x="0" y="100973"/>
                            <a:chExt cx="2308458" cy="1064199"/>
                          </a:xfrm>
                        </wpg:grpSpPr>
                        <wpg:grpSp>
                          <wpg:cNvPr id="2036151218" name="组合 2036151218">
                            <a:extLst>
                              <a:ext uri="{FF2B5EF4-FFF2-40B4-BE49-F238E27FC236}">
                                <a16:creationId xmlns:a16="http://schemas.microsoft.com/office/drawing/2014/main" id="{379A7A6F-950A-29DB-9A12-C72530C19BFA}"/>
                              </a:ext>
                            </a:extLst>
                          </wpg:cNvPr>
                          <wpg:cNvGrpSpPr/>
                          <wpg:grpSpPr>
                            <a:xfrm>
                              <a:off x="0" y="100973"/>
                              <a:ext cx="2308458" cy="1064199"/>
                              <a:chOff x="0" y="100973"/>
                              <a:chExt cx="2308458" cy="1064199"/>
                            </a:xfrm>
                          </wpg:grpSpPr>
                          <wpg:grpSp>
                            <wpg:cNvPr id="862996707" name="组合 862996707">
                              <a:extLst>
                                <a:ext uri="{FF2B5EF4-FFF2-40B4-BE49-F238E27FC236}">
                                  <a16:creationId xmlns:a16="http://schemas.microsoft.com/office/drawing/2014/main" id="{4A1329AE-2AF5-6E30-10ED-637A8E2731A3}"/>
                                </a:ext>
                              </a:extLst>
                            </wpg:cNvPr>
                            <wpg:cNvGrpSpPr/>
                            <wpg:grpSpPr>
                              <a:xfrm>
                                <a:off x="0" y="100973"/>
                                <a:ext cx="2308458" cy="1064199"/>
                                <a:chOff x="0" y="100973"/>
                                <a:chExt cx="2308458" cy="1064199"/>
                              </a:xfrm>
                            </wpg:grpSpPr>
                            <wpg:grpSp>
                              <wpg:cNvPr id="857414122" name="组合 857414122">
                                <a:extLst>
                                  <a:ext uri="{FF2B5EF4-FFF2-40B4-BE49-F238E27FC236}">
                                    <a16:creationId xmlns:a16="http://schemas.microsoft.com/office/drawing/2014/main" id="{BD32FD06-E0B3-7D72-351C-11A828791C5A}"/>
                                  </a:ext>
                                </a:extLst>
                              </wpg:cNvPr>
                              <wpg:cNvGrpSpPr/>
                              <wpg:grpSpPr>
                                <a:xfrm>
                                  <a:off x="185348" y="100973"/>
                                  <a:ext cx="2003566" cy="1064199"/>
                                  <a:chOff x="185348" y="100973"/>
                                  <a:chExt cx="2003566" cy="1064199"/>
                                </a:xfrm>
                              </wpg:grpSpPr>
                              <wpg:grpSp>
                                <wpg:cNvPr id="101703657" name="组合 101703657">
                                  <a:extLst>
                                    <a:ext uri="{FF2B5EF4-FFF2-40B4-BE49-F238E27FC236}">
                                      <a16:creationId xmlns:a16="http://schemas.microsoft.com/office/drawing/2014/main" id="{DE8142A4-6F64-6A77-F199-9C71D8692CBA}"/>
                                    </a:ext>
                                  </a:extLst>
                                </wpg:cNvPr>
                                <wpg:cNvGrpSpPr/>
                                <wpg:grpSpPr>
                                  <a:xfrm>
                                    <a:off x="185348" y="320628"/>
                                    <a:ext cx="1747658" cy="578110"/>
                                    <a:chOff x="185348" y="320628"/>
                                    <a:chExt cx="1747658" cy="578110"/>
                                  </a:xfrm>
                                </wpg:grpSpPr>
                                <wps:wsp>
                                  <wps:cNvPr id="1884883834" name="任意多边形: 形状 1884883834">
                                    <a:extLst>
                                      <a:ext uri="{FF2B5EF4-FFF2-40B4-BE49-F238E27FC236}">
                                        <a16:creationId xmlns:a16="http://schemas.microsoft.com/office/drawing/2014/main" id="{387CC1D0-7818-8315-18FB-C014BB2AB29D}"/>
                                      </a:ext>
                                    </a:extLst>
                                  </wps:cNvPr>
                                  <wps:cNvSpPr/>
                                  <wps:spPr>
                                    <a:xfrm>
                                      <a:off x="185348" y="320628"/>
                                      <a:ext cx="1262821" cy="578110"/>
                                    </a:xfrm>
                                    <a:custGeom>
                                      <a:avLst/>
                                      <a:gdLst>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748522 w 1262821"/>
                                        <a:gd name="csY5" fmla="*/ 329441 h 577335"/>
                                        <a:gd name="csX6" fmla="*/ 748522 w 1262821"/>
                                        <a:gd name="csY6" fmla="*/ 385977 h 577335"/>
                                        <a:gd name="csX7" fmla="*/ 565190 w 1262821"/>
                                        <a:gd name="csY7" fmla="*/ 385977 h 577335"/>
                                        <a:gd name="csX8" fmla="*/ 565190 w 1262821"/>
                                        <a:gd name="csY8" fmla="*/ 329441 h 577335"/>
                                        <a:gd name="csX9" fmla="*/ 364553 w 1262821"/>
                                        <a:gd name="csY9" fmla="*/ 329441 h 577335"/>
                                        <a:gd name="csX10" fmla="*/ 364553 w 1262821"/>
                                        <a:gd name="csY10" fmla="*/ 577335 h 577335"/>
                                        <a:gd name="csX11" fmla="*/ 0 w 1262821"/>
                                        <a:gd name="csY11" fmla="*/ 577335 h 577335"/>
                                        <a:gd name="csX12" fmla="*/ 0 w 1262821"/>
                                        <a:gd name="csY12" fmla="*/ 19089 h 577335"/>
                                        <a:gd name="csX13" fmla="*/ 364553 w 1262821"/>
                                        <a:gd name="csY13" fmla="*/ 19089 h 577335"/>
                                        <a:gd name="csX14" fmla="*/ 364553 w 1262821"/>
                                        <a:gd name="csY14" fmla="*/ 154897 h 577335"/>
                                        <a:gd name="csX15" fmla="*/ 565190 w 1262821"/>
                                        <a:gd name="csY15" fmla="*/ 154897 h 577335"/>
                                        <a:gd name="csX16" fmla="*/ 565190 w 1262821"/>
                                        <a:gd name="csY16" fmla="*/ 106643 h 577335"/>
                                        <a:gd name="csX17" fmla="*/ 748522 w 1262821"/>
                                        <a:gd name="csY17" fmla="*/ 106643 h 577335"/>
                                        <a:gd name="csX18" fmla="*/ 748522 w 1262821"/>
                                        <a:gd name="csY18" fmla="*/ 154897 h 577335"/>
                                        <a:gd name="csX19" fmla="*/ 898269 w 1262821"/>
                                        <a:gd name="csY19" fmla="*/ 154897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748522 w 1262821"/>
                                        <a:gd name="csY5" fmla="*/ 329441 h 577335"/>
                                        <a:gd name="csX6" fmla="*/ 565190 w 1262821"/>
                                        <a:gd name="csY6" fmla="*/ 385977 h 577335"/>
                                        <a:gd name="csX7" fmla="*/ 565190 w 1262821"/>
                                        <a:gd name="csY7" fmla="*/ 329441 h 577335"/>
                                        <a:gd name="csX8" fmla="*/ 364553 w 1262821"/>
                                        <a:gd name="csY8" fmla="*/ 329441 h 577335"/>
                                        <a:gd name="csX9" fmla="*/ 364553 w 1262821"/>
                                        <a:gd name="csY9" fmla="*/ 577335 h 577335"/>
                                        <a:gd name="csX10" fmla="*/ 0 w 1262821"/>
                                        <a:gd name="csY10" fmla="*/ 577335 h 577335"/>
                                        <a:gd name="csX11" fmla="*/ 0 w 1262821"/>
                                        <a:gd name="csY11" fmla="*/ 19089 h 577335"/>
                                        <a:gd name="csX12" fmla="*/ 364553 w 1262821"/>
                                        <a:gd name="csY12" fmla="*/ 19089 h 577335"/>
                                        <a:gd name="csX13" fmla="*/ 364553 w 1262821"/>
                                        <a:gd name="csY13" fmla="*/ 154897 h 577335"/>
                                        <a:gd name="csX14" fmla="*/ 565190 w 1262821"/>
                                        <a:gd name="csY14" fmla="*/ 154897 h 577335"/>
                                        <a:gd name="csX15" fmla="*/ 565190 w 1262821"/>
                                        <a:gd name="csY15" fmla="*/ 106643 h 577335"/>
                                        <a:gd name="csX16" fmla="*/ 748522 w 1262821"/>
                                        <a:gd name="csY16" fmla="*/ 106643 h 577335"/>
                                        <a:gd name="csX17" fmla="*/ 748522 w 1262821"/>
                                        <a:gd name="csY17" fmla="*/ 154897 h 577335"/>
                                        <a:gd name="csX18" fmla="*/ 898269 w 1262821"/>
                                        <a:gd name="csY18" fmla="*/ 154897 h 577335"/>
                                        <a:gd name="csX19" fmla="*/ 898269 w 1262821"/>
                                        <a:gd name="csY19"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748522 w 1262821"/>
                                        <a:gd name="csY5" fmla="*/ 329441 h 577335"/>
                                        <a:gd name="csX6" fmla="*/ 565190 w 1262821"/>
                                        <a:gd name="csY6" fmla="*/ 329441 h 577335"/>
                                        <a:gd name="csX7" fmla="*/ 364553 w 1262821"/>
                                        <a:gd name="csY7" fmla="*/ 329441 h 577335"/>
                                        <a:gd name="csX8" fmla="*/ 364553 w 1262821"/>
                                        <a:gd name="csY8" fmla="*/ 577335 h 577335"/>
                                        <a:gd name="csX9" fmla="*/ 0 w 1262821"/>
                                        <a:gd name="csY9" fmla="*/ 577335 h 577335"/>
                                        <a:gd name="csX10" fmla="*/ 0 w 1262821"/>
                                        <a:gd name="csY10" fmla="*/ 19089 h 577335"/>
                                        <a:gd name="csX11" fmla="*/ 364553 w 1262821"/>
                                        <a:gd name="csY11" fmla="*/ 19089 h 577335"/>
                                        <a:gd name="csX12" fmla="*/ 364553 w 1262821"/>
                                        <a:gd name="csY12" fmla="*/ 154897 h 577335"/>
                                        <a:gd name="csX13" fmla="*/ 565190 w 1262821"/>
                                        <a:gd name="csY13" fmla="*/ 154897 h 577335"/>
                                        <a:gd name="csX14" fmla="*/ 565190 w 1262821"/>
                                        <a:gd name="csY14" fmla="*/ 106643 h 577335"/>
                                        <a:gd name="csX15" fmla="*/ 748522 w 1262821"/>
                                        <a:gd name="csY15" fmla="*/ 106643 h 577335"/>
                                        <a:gd name="csX16" fmla="*/ 748522 w 1262821"/>
                                        <a:gd name="csY16" fmla="*/ 154897 h 577335"/>
                                        <a:gd name="csX17" fmla="*/ 898269 w 1262821"/>
                                        <a:gd name="csY17" fmla="*/ 154897 h 577335"/>
                                        <a:gd name="csX18" fmla="*/ 898269 w 1262821"/>
                                        <a:gd name="csY18"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748522 w 1262821"/>
                                        <a:gd name="csY5" fmla="*/ 329441 h 577335"/>
                                        <a:gd name="csX6" fmla="*/ 364553 w 1262821"/>
                                        <a:gd name="csY6" fmla="*/ 329441 h 577335"/>
                                        <a:gd name="csX7" fmla="*/ 364553 w 1262821"/>
                                        <a:gd name="csY7" fmla="*/ 577335 h 577335"/>
                                        <a:gd name="csX8" fmla="*/ 0 w 1262821"/>
                                        <a:gd name="csY8" fmla="*/ 577335 h 577335"/>
                                        <a:gd name="csX9" fmla="*/ 0 w 1262821"/>
                                        <a:gd name="csY9" fmla="*/ 19089 h 577335"/>
                                        <a:gd name="csX10" fmla="*/ 364553 w 1262821"/>
                                        <a:gd name="csY10" fmla="*/ 19089 h 577335"/>
                                        <a:gd name="csX11" fmla="*/ 364553 w 1262821"/>
                                        <a:gd name="csY11" fmla="*/ 154897 h 577335"/>
                                        <a:gd name="csX12" fmla="*/ 565190 w 1262821"/>
                                        <a:gd name="csY12" fmla="*/ 154897 h 577335"/>
                                        <a:gd name="csX13" fmla="*/ 565190 w 1262821"/>
                                        <a:gd name="csY13" fmla="*/ 106643 h 577335"/>
                                        <a:gd name="csX14" fmla="*/ 748522 w 1262821"/>
                                        <a:gd name="csY14" fmla="*/ 106643 h 577335"/>
                                        <a:gd name="csX15" fmla="*/ 748522 w 1262821"/>
                                        <a:gd name="csY15" fmla="*/ 154897 h 577335"/>
                                        <a:gd name="csX16" fmla="*/ 898269 w 1262821"/>
                                        <a:gd name="csY16" fmla="*/ 154897 h 577335"/>
                                        <a:gd name="csX17" fmla="*/ 898269 w 1262821"/>
                                        <a:gd name="csY17"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0 w 1262821"/>
                                        <a:gd name="csY7" fmla="*/ 577335 h 577335"/>
                                        <a:gd name="csX8" fmla="*/ 0 w 1262821"/>
                                        <a:gd name="csY8" fmla="*/ 19089 h 577335"/>
                                        <a:gd name="csX9" fmla="*/ 364553 w 1262821"/>
                                        <a:gd name="csY9" fmla="*/ 19089 h 577335"/>
                                        <a:gd name="csX10" fmla="*/ 364553 w 1262821"/>
                                        <a:gd name="csY10" fmla="*/ 154897 h 577335"/>
                                        <a:gd name="csX11" fmla="*/ 565190 w 1262821"/>
                                        <a:gd name="csY11" fmla="*/ 154897 h 577335"/>
                                        <a:gd name="csX12" fmla="*/ 565190 w 1262821"/>
                                        <a:gd name="csY12" fmla="*/ 106643 h 577335"/>
                                        <a:gd name="csX13" fmla="*/ 748522 w 1262821"/>
                                        <a:gd name="csY13" fmla="*/ 106643 h 577335"/>
                                        <a:gd name="csX14" fmla="*/ 748522 w 1262821"/>
                                        <a:gd name="csY14" fmla="*/ 154897 h 577335"/>
                                        <a:gd name="csX15" fmla="*/ 898269 w 1262821"/>
                                        <a:gd name="csY15" fmla="*/ 154897 h 577335"/>
                                        <a:gd name="csX16" fmla="*/ 898269 w 1262821"/>
                                        <a:gd name="csY16"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0 w 1262821"/>
                                        <a:gd name="csY7" fmla="*/ 577335 h 577335"/>
                                        <a:gd name="csX8" fmla="*/ 0 w 1262821"/>
                                        <a:gd name="csY8" fmla="*/ 19089 h 577335"/>
                                        <a:gd name="csX9" fmla="*/ 364553 w 1262821"/>
                                        <a:gd name="csY9" fmla="*/ 19089 h 577335"/>
                                        <a:gd name="csX10" fmla="*/ 364553 w 1262821"/>
                                        <a:gd name="csY10" fmla="*/ 154897 h 577335"/>
                                        <a:gd name="csX11" fmla="*/ 565190 w 1262821"/>
                                        <a:gd name="csY11" fmla="*/ 154897 h 577335"/>
                                        <a:gd name="csX12" fmla="*/ 565190 w 1262821"/>
                                        <a:gd name="csY12" fmla="*/ 106643 h 577335"/>
                                        <a:gd name="csX13" fmla="*/ 748522 w 1262821"/>
                                        <a:gd name="csY13" fmla="*/ 106643 h 577335"/>
                                        <a:gd name="csX14" fmla="*/ 898269 w 1262821"/>
                                        <a:gd name="csY14" fmla="*/ 154897 h 577335"/>
                                        <a:gd name="csX15" fmla="*/ 898269 w 1262821"/>
                                        <a:gd name="csY15"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0 w 1262821"/>
                                        <a:gd name="csY7" fmla="*/ 577335 h 577335"/>
                                        <a:gd name="csX8" fmla="*/ 0 w 1262821"/>
                                        <a:gd name="csY8" fmla="*/ 19089 h 577335"/>
                                        <a:gd name="csX9" fmla="*/ 364553 w 1262821"/>
                                        <a:gd name="csY9" fmla="*/ 19089 h 577335"/>
                                        <a:gd name="csX10" fmla="*/ 364553 w 1262821"/>
                                        <a:gd name="csY10" fmla="*/ 154897 h 577335"/>
                                        <a:gd name="csX11" fmla="*/ 565190 w 1262821"/>
                                        <a:gd name="csY11" fmla="*/ 154897 h 577335"/>
                                        <a:gd name="csX12" fmla="*/ 748522 w 1262821"/>
                                        <a:gd name="csY12" fmla="*/ 106643 h 577335"/>
                                        <a:gd name="csX13" fmla="*/ 898269 w 1262821"/>
                                        <a:gd name="csY13" fmla="*/ 154897 h 577335"/>
                                        <a:gd name="csX14" fmla="*/ 898269 w 1262821"/>
                                        <a:gd name="csY14"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0 w 1262821"/>
                                        <a:gd name="csY7" fmla="*/ 577335 h 577335"/>
                                        <a:gd name="csX8" fmla="*/ 0 w 1262821"/>
                                        <a:gd name="csY8" fmla="*/ 19089 h 577335"/>
                                        <a:gd name="csX9" fmla="*/ 364553 w 1262821"/>
                                        <a:gd name="csY9" fmla="*/ 19089 h 577335"/>
                                        <a:gd name="csX10" fmla="*/ 364553 w 1262821"/>
                                        <a:gd name="csY10" fmla="*/ 154897 h 577335"/>
                                        <a:gd name="csX11" fmla="*/ 565190 w 1262821"/>
                                        <a:gd name="csY11" fmla="*/ 154897 h 577335"/>
                                        <a:gd name="csX12" fmla="*/ 898269 w 1262821"/>
                                        <a:gd name="csY12" fmla="*/ 154897 h 577335"/>
                                        <a:gd name="csX13" fmla="*/ 898269 w 1262821"/>
                                        <a:gd name="csY13"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0 w 1262821"/>
                                        <a:gd name="csY7" fmla="*/ 577335 h 577335"/>
                                        <a:gd name="csX8" fmla="*/ 0 w 1262821"/>
                                        <a:gd name="csY8" fmla="*/ 19089 h 577335"/>
                                        <a:gd name="csX9" fmla="*/ 364553 w 1262821"/>
                                        <a:gd name="csY9" fmla="*/ 19089 h 577335"/>
                                        <a:gd name="csX10" fmla="*/ 364553 w 1262821"/>
                                        <a:gd name="csY10" fmla="*/ 154897 h 577335"/>
                                        <a:gd name="csX11" fmla="*/ 898269 w 1262821"/>
                                        <a:gd name="csY11" fmla="*/ 154897 h 577335"/>
                                        <a:gd name="csX12" fmla="*/ 898269 w 1262821"/>
                                        <a:gd name="csY12" fmla="*/ 0 h 577335"/>
                                        <a:gd name="csX0" fmla="*/ 898269 w 1262821"/>
                                        <a:gd name="csY0" fmla="*/ 0 h 577335"/>
                                        <a:gd name="csX1" fmla="*/ 1262821 w 1262821"/>
                                        <a:gd name="csY1" fmla="*/ 0 h 577335"/>
                                        <a:gd name="csX2" fmla="*/ 1262821 w 1262821"/>
                                        <a:gd name="csY2" fmla="*/ 534559 h 577335"/>
                                        <a:gd name="csX3" fmla="*/ 898269 w 1262821"/>
                                        <a:gd name="csY3" fmla="*/ 534559 h 577335"/>
                                        <a:gd name="csX4" fmla="*/ 898269 w 1262821"/>
                                        <a:gd name="csY4" fmla="*/ 329441 h 577335"/>
                                        <a:gd name="csX5" fmla="*/ 364553 w 1262821"/>
                                        <a:gd name="csY5" fmla="*/ 329441 h 577335"/>
                                        <a:gd name="csX6" fmla="*/ 364553 w 1262821"/>
                                        <a:gd name="csY6" fmla="*/ 577335 h 577335"/>
                                        <a:gd name="csX7" fmla="*/ 143557 w 1262821"/>
                                        <a:gd name="csY7" fmla="*/ 576550 h 577335"/>
                                        <a:gd name="csX8" fmla="*/ 0 w 1262821"/>
                                        <a:gd name="csY8" fmla="*/ 577335 h 577335"/>
                                        <a:gd name="csX9" fmla="*/ 0 w 1262821"/>
                                        <a:gd name="csY9" fmla="*/ 19089 h 577335"/>
                                        <a:gd name="csX10" fmla="*/ 364553 w 1262821"/>
                                        <a:gd name="csY10" fmla="*/ 19089 h 577335"/>
                                        <a:gd name="csX11" fmla="*/ 364553 w 1262821"/>
                                        <a:gd name="csY11" fmla="*/ 154897 h 577335"/>
                                        <a:gd name="csX12" fmla="*/ 898269 w 1262821"/>
                                        <a:gd name="csY12" fmla="*/ 154897 h 577335"/>
                                        <a:gd name="csX13" fmla="*/ 898269 w 1262821"/>
                                        <a:gd name="csY13" fmla="*/ 0 h 577335"/>
                                        <a:gd name="csX0" fmla="*/ 898269 w 1262821"/>
                                        <a:gd name="csY0" fmla="*/ 0 h 578110"/>
                                        <a:gd name="csX1" fmla="*/ 1262821 w 1262821"/>
                                        <a:gd name="csY1" fmla="*/ 0 h 578110"/>
                                        <a:gd name="csX2" fmla="*/ 1262821 w 1262821"/>
                                        <a:gd name="csY2" fmla="*/ 534559 h 578110"/>
                                        <a:gd name="csX3" fmla="*/ 898269 w 1262821"/>
                                        <a:gd name="csY3" fmla="*/ 534559 h 578110"/>
                                        <a:gd name="csX4" fmla="*/ 898269 w 1262821"/>
                                        <a:gd name="csY4" fmla="*/ 329441 h 578110"/>
                                        <a:gd name="csX5" fmla="*/ 364553 w 1262821"/>
                                        <a:gd name="csY5" fmla="*/ 329441 h 578110"/>
                                        <a:gd name="csX6" fmla="*/ 364553 w 1262821"/>
                                        <a:gd name="csY6" fmla="*/ 577335 h 578110"/>
                                        <a:gd name="csX7" fmla="*/ 187248 w 1262821"/>
                                        <a:gd name="csY7" fmla="*/ 578110 h 578110"/>
                                        <a:gd name="csX8" fmla="*/ 143557 w 1262821"/>
                                        <a:gd name="csY8" fmla="*/ 576550 h 578110"/>
                                        <a:gd name="csX9" fmla="*/ 0 w 1262821"/>
                                        <a:gd name="csY9" fmla="*/ 577335 h 578110"/>
                                        <a:gd name="csX10" fmla="*/ 0 w 1262821"/>
                                        <a:gd name="csY10" fmla="*/ 19089 h 578110"/>
                                        <a:gd name="csX11" fmla="*/ 364553 w 1262821"/>
                                        <a:gd name="csY11" fmla="*/ 19089 h 578110"/>
                                        <a:gd name="csX12" fmla="*/ 364553 w 1262821"/>
                                        <a:gd name="csY12" fmla="*/ 154897 h 578110"/>
                                        <a:gd name="csX13" fmla="*/ 898269 w 1262821"/>
                                        <a:gd name="csY13" fmla="*/ 154897 h 578110"/>
                                        <a:gd name="csX14" fmla="*/ 898269 w 1262821"/>
                                        <a:gd name="csY14" fmla="*/ 0 h 578110"/>
                                        <a:gd name="csX0" fmla="*/ 143557 w 1262821"/>
                                        <a:gd name="csY0" fmla="*/ 576550 h 667990"/>
                                        <a:gd name="csX1" fmla="*/ 0 w 1262821"/>
                                        <a:gd name="csY1" fmla="*/ 577335 h 667990"/>
                                        <a:gd name="csX2" fmla="*/ 0 w 1262821"/>
                                        <a:gd name="csY2" fmla="*/ 19089 h 667990"/>
                                        <a:gd name="csX3" fmla="*/ 364553 w 1262821"/>
                                        <a:gd name="csY3" fmla="*/ 19089 h 667990"/>
                                        <a:gd name="csX4" fmla="*/ 364553 w 1262821"/>
                                        <a:gd name="csY4" fmla="*/ 154897 h 667990"/>
                                        <a:gd name="csX5" fmla="*/ 898269 w 1262821"/>
                                        <a:gd name="csY5" fmla="*/ 154897 h 667990"/>
                                        <a:gd name="csX6" fmla="*/ 898269 w 1262821"/>
                                        <a:gd name="csY6" fmla="*/ 0 h 667990"/>
                                        <a:gd name="csX7" fmla="*/ 1262821 w 1262821"/>
                                        <a:gd name="csY7" fmla="*/ 0 h 667990"/>
                                        <a:gd name="csX8" fmla="*/ 1262821 w 1262821"/>
                                        <a:gd name="csY8" fmla="*/ 534559 h 667990"/>
                                        <a:gd name="csX9" fmla="*/ 898269 w 1262821"/>
                                        <a:gd name="csY9" fmla="*/ 534559 h 667990"/>
                                        <a:gd name="csX10" fmla="*/ 898269 w 1262821"/>
                                        <a:gd name="csY10" fmla="*/ 329441 h 667990"/>
                                        <a:gd name="csX11" fmla="*/ 364553 w 1262821"/>
                                        <a:gd name="csY11" fmla="*/ 329441 h 667990"/>
                                        <a:gd name="csX12" fmla="*/ 364553 w 1262821"/>
                                        <a:gd name="csY12" fmla="*/ 577335 h 667990"/>
                                        <a:gd name="csX13" fmla="*/ 187248 w 1262821"/>
                                        <a:gd name="csY13" fmla="*/ 578110 h 667990"/>
                                        <a:gd name="csX14" fmla="*/ 234997 w 1262821"/>
                                        <a:gd name="csY14" fmla="*/ 667990 h 667990"/>
                                        <a:gd name="csX0" fmla="*/ 143557 w 1262821"/>
                                        <a:gd name="csY0" fmla="*/ 576550 h 578110"/>
                                        <a:gd name="csX1" fmla="*/ 0 w 1262821"/>
                                        <a:gd name="csY1" fmla="*/ 577335 h 578110"/>
                                        <a:gd name="csX2" fmla="*/ 0 w 1262821"/>
                                        <a:gd name="csY2" fmla="*/ 19089 h 578110"/>
                                        <a:gd name="csX3" fmla="*/ 364553 w 1262821"/>
                                        <a:gd name="csY3" fmla="*/ 19089 h 578110"/>
                                        <a:gd name="csX4" fmla="*/ 364553 w 1262821"/>
                                        <a:gd name="csY4" fmla="*/ 154897 h 578110"/>
                                        <a:gd name="csX5" fmla="*/ 898269 w 1262821"/>
                                        <a:gd name="csY5" fmla="*/ 154897 h 578110"/>
                                        <a:gd name="csX6" fmla="*/ 898269 w 1262821"/>
                                        <a:gd name="csY6" fmla="*/ 0 h 578110"/>
                                        <a:gd name="csX7" fmla="*/ 1262821 w 1262821"/>
                                        <a:gd name="csY7" fmla="*/ 0 h 578110"/>
                                        <a:gd name="csX8" fmla="*/ 1262821 w 1262821"/>
                                        <a:gd name="csY8" fmla="*/ 534559 h 578110"/>
                                        <a:gd name="csX9" fmla="*/ 898269 w 1262821"/>
                                        <a:gd name="csY9" fmla="*/ 534559 h 578110"/>
                                        <a:gd name="csX10" fmla="*/ 898269 w 1262821"/>
                                        <a:gd name="csY10" fmla="*/ 329441 h 578110"/>
                                        <a:gd name="csX11" fmla="*/ 364553 w 1262821"/>
                                        <a:gd name="csY11" fmla="*/ 329441 h 578110"/>
                                        <a:gd name="csX12" fmla="*/ 364553 w 1262821"/>
                                        <a:gd name="csY12" fmla="*/ 577335 h 578110"/>
                                        <a:gd name="csX13" fmla="*/ 187248 w 1262821"/>
                                        <a:gd name="csY13" fmla="*/ 578110 h 57811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1262821" h="578110">
                                          <a:moveTo>
                                            <a:pt x="143557" y="576550"/>
                                          </a:moveTo>
                                          <a:lnTo>
                                            <a:pt x="0" y="577335"/>
                                          </a:lnTo>
                                          <a:lnTo>
                                            <a:pt x="0" y="19089"/>
                                          </a:lnTo>
                                          <a:lnTo>
                                            <a:pt x="364553" y="19089"/>
                                          </a:lnTo>
                                          <a:lnTo>
                                            <a:pt x="364553" y="154897"/>
                                          </a:lnTo>
                                          <a:lnTo>
                                            <a:pt x="898269" y="154897"/>
                                          </a:lnTo>
                                          <a:lnTo>
                                            <a:pt x="898269" y="0"/>
                                          </a:lnTo>
                                          <a:lnTo>
                                            <a:pt x="1262821" y="0"/>
                                          </a:lnTo>
                                          <a:lnTo>
                                            <a:pt x="1262821" y="534559"/>
                                          </a:lnTo>
                                          <a:lnTo>
                                            <a:pt x="898269" y="534559"/>
                                          </a:lnTo>
                                          <a:lnTo>
                                            <a:pt x="898269" y="329441"/>
                                          </a:lnTo>
                                          <a:lnTo>
                                            <a:pt x="364553" y="329441"/>
                                          </a:lnTo>
                                          <a:lnTo>
                                            <a:pt x="364553" y="577335"/>
                                          </a:lnTo>
                                          <a:lnTo>
                                            <a:pt x="187248" y="57811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468640874" name="矩形 468640874">
                                    <a:extLst>
                                      <a:ext uri="{FF2B5EF4-FFF2-40B4-BE49-F238E27FC236}">
                                        <a16:creationId xmlns:a16="http://schemas.microsoft.com/office/drawing/2014/main" id="{363BC2F2-6CC9-B9BC-8F41-2C0E3B8F57BD}"/>
                                      </a:ext>
                                    </a:extLst>
                                  </wps:cNvPr>
                                  <wps:cNvSpPr/>
                                  <wps:spPr>
                                    <a:xfrm>
                                      <a:off x="1339659" y="536076"/>
                                      <a:ext cx="214989" cy="11015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8947490" name="矩形 718947490">
                                    <a:extLst>
                                      <a:ext uri="{FF2B5EF4-FFF2-40B4-BE49-F238E27FC236}">
                                        <a16:creationId xmlns:a16="http://schemas.microsoft.com/office/drawing/2014/main" id="{D30D4311-B8D5-EA9C-B43C-86D46B833B49}"/>
                                      </a:ext>
                                    </a:extLst>
                                  </wps:cNvPr>
                                  <wps:cNvSpPr/>
                                  <wps:spPr>
                                    <a:xfrm>
                                      <a:off x="744803" y="427270"/>
                                      <a:ext cx="179297" cy="2775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9635849" name="矩形 1119635849">
                                    <a:extLst>
                                      <a:ext uri="{FF2B5EF4-FFF2-40B4-BE49-F238E27FC236}">
                                        <a16:creationId xmlns:a16="http://schemas.microsoft.com/office/drawing/2014/main" id="{51065615-47E0-8A15-4CF2-78405CC7F82D}"/>
                                      </a:ext>
                                    </a:extLst>
                                  </wps:cNvPr>
                                  <wps:cNvSpPr/>
                                  <wps:spPr>
                                    <a:xfrm>
                                      <a:off x="1281102" y="341173"/>
                                      <a:ext cx="651904" cy="491290"/>
                                    </a:xfrm>
                                    <a:prstGeom prst="rect">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25601199" name="组合 1625601199">
                                  <a:extLst>
                                    <a:ext uri="{FF2B5EF4-FFF2-40B4-BE49-F238E27FC236}">
                                      <a16:creationId xmlns:a16="http://schemas.microsoft.com/office/drawing/2014/main" id="{210D990E-138F-A123-7C1B-48A10E26A288}"/>
                                    </a:ext>
                                  </a:extLst>
                                </wpg:cNvPr>
                                <wpg:cNvGrpSpPr/>
                                <wpg:grpSpPr>
                                  <a:xfrm>
                                    <a:off x="1731714" y="100973"/>
                                    <a:ext cx="457200" cy="1064199"/>
                                    <a:chOff x="1731714" y="100973"/>
                                    <a:chExt cx="457200" cy="1064199"/>
                                  </a:xfrm>
                                </wpg:grpSpPr>
                                <wps:wsp>
                                  <wps:cNvPr id="1974959852" name="任意多边形: 形状 1974959852">
                                    <a:extLst>
                                      <a:ext uri="{FF2B5EF4-FFF2-40B4-BE49-F238E27FC236}">
                                        <a16:creationId xmlns:a16="http://schemas.microsoft.com/office/drawing/2014/main" id="{1AEBB679-5405-00C7-92E5-A31FCA4F4150}"/>
                                      </a:ext>
                                    </a:extLst>
                                  </wps:cNvPr>
                                  <wps:cNvSpPr/>
                                  <wps:spPr>
                                    <a:xfrm>
                                      <a:off x="1731714" y="541009"/>
                                      <a:ext cx="457200" cy="624163"/>
                                    </a:xfrm>
                                    <a:custGeom>
                                      <a:avLst/>
                                      <a:gdLst>
                                        <a:gd name="csX0" fmla="*/ 457200 w 457200"/>
                                        <a:gd name="csY0" fmla="*/ 0 h 624163"/>
                                        <a:gd name="csX1" fmla="*/ 455639 w 457200"/>
                                        <a:gd name="csY1" fmla="*/ 619482 h 624163"/>
                                        <a:gd name="csX2" fmla="*/ 56174 w 457200"/>
                                        <a:gd name="csY2" fmla="*/ 624163 h 624163"/>
                                        <a:gd name="csX3" fmla="*/ 56174 w 457200"/>
                                        <a:gd name="csY3" fmla="*/ 107668 h 624163"/>
                                        <a:gd name="csX4" fmla="*/ 0 w 457200"/>
                                        <a:gd name="csY4" fmla="*/ 6241 h 624163"/>
                                      </a:gdLst>
                                      <a:ahLst/>
                                      <a:cxnLst>
                                        <a:cxn ang="0">
                                          <a:pos x="csX0" y="csY0"/>
                                        </a:cxn>
                                        <a:cxn ang="0">
                                          <a:pos x="csX1" y="csY1"/>
                                        </a:cxn>
                                        <a:cxn ang="0">
                                          <a:pos x="csX2" y="csY2"/>
                                        </a:cxn>
                                        <a:cxn ang="0">
                                          <a:pos x="csX3" y="csY3"/>
                                        </a:cxn>
                                        <a:cxn ang="0">
                                          <a:pos x="csX4" y="csY4"/>
                                        </a:cxn>
                                      </a:cxnLst>
                                      <a:rect l="l" t="t" r="r" b="b"/>
                                      <a:pathLst>
                                        <a:path w="457200" h="624163">
                                          <a:moveTo>
                                            <a:pt x="457200" y="0"/>
                                          </a:moveTo>
                                          <a:cubicBezTo>
                                            <a:pt x="456680" y="206494"/>
                                            <a:pt x="456159" y="412988"/>
                                            <a:pt x="455639" y="619482"/>
                                          </a:cubicBezTo>
                                          <a:lnTo>
                                            <a:pt x="56174" y="624163"/>
                                          </a:lnTo>
                                          <a:lnTo>
                                            <a:pt x="56174" y="107668"/>
                                          </a:lnTo>
                                          <a:lnTo>
                                            <a:pt x="0" y="6241"/>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9820686" name="任意多边形: 形状 709820686">
                                    <a:extLst>
                                      <a:ext uri="{FF2B5EF4-FFF2-40B4-BE49-F238E27FC236}">
                                        <a16:creationId xmlns:a16="http://schemas.microsoft.com/office/drawing/2014/main" id="{FF32A0E5-93C2-B500-20FF-A431896A0311}"/>
                                      </a:ext>
                                    </a:extLst>
                                  </wps:cNvPr>
                                  <wps:cNvSpPr/>
                                  <wps:spPr>
                                    <a:xfrm>
                                      <a:off x="1784768" y="100973"/>
                                      <a:ext cx="402585" cy="391663"/>
                                    </a:xfrm>
                                    <a:custGeom>
                                      <a:avLst/>
                                      <a:gdLst>
                                        <a:gd name="csX0" fmla="*/ 0 w 402585"/>
                                        <a:gd name="csY0" fmla="*/ 391663 h 391663"/>
                                        <a:gd name="csX1" fmla="*/ 0 w 402585"/>
                                        <a:gd name="csY1" fmla="*/ 0 h 391663"/>
                                        <a:gd name="csX2" fmla="*/ 402585 w 402585"/>
                                        <a:gd name="csY2" fmla="*/ 0 h 391663"/>
                                        <a:gd name="csX3" fmla="*/ 402585 w 402585"/>
                                        <a:gd name="csY3" fmla="*/ 388542 h 391663"/>
                                      </a:gdLst>
                                      <a:ahLst/>
                                      <a:cxnLst>
                                        <a:cxn ang="0">
                                          <a:pos x="csX0" y="csY0"/>
                                        </a:cxn>
                                        <a:cxn ang="0">
                                          <a:pos x="csX1" y="csY1"/>
                                        </a:cxn>
                                        <a:cxn ang="0">
                                          <a:pos x="csX2" y="csY2"/>
                                        </a:cxn>
                                        <a:cxn ang="0">
                                          <a:pos x="csX3" y="csY3"/>
                                        </a:cxn>
                                      </a:cxnLst>
                                      <a:rect l="l" t="t" r="r" b="b"/>
                                      <a:pathLst>
                                        <a:path w="402585" h="391663">
                                          <a:moveTo>
                                            <a:pt x="0" y="391663"/>
                                          </a:moveTo>
                                          <a:lnTo>
                                            <a:pt x="0" y="0"/>
                                          </a:lnTo>
                                          <a:lnTo>
                                            <a:pt x="402585" y="0"/>
                                          </a:lnTo>
                                          <a:lnTo>
                                            <a:pt x="402585" y="38854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61224565" name="等腰三角形 461224565">
                                <a:extLst>
                                  <a:ext uri="{FF2B5EF4-FFF2-40B4-BE49-F238E27FC236}">
                                    <a16:creationId xmlns:a16="http://schemas.microsoft.com/office/drawing/2014/main" id="{4CA27554-31E0-70B2-BF91-4DC6A3D747ED}"/>
                                  </a:ext>
                                </a:extLst>
                              </wps:cNvPr>
                              <wps:cNvSpPr/>
                              <wps:spPr>
                                <a:xfrm flipV="1">
                                  <a:off x="112393" y="563280"/>
                                  <a:ext cx="147761" cy="127382"/>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43001062" name="直接连接符 2143001062">
                                <a:extLst>
                                  <a:ext uri="{FF2B5EF4-FFF2-40B4-BE49-F238E27FC236}">
                                    <a16:creationId xmlns:a16="http://schemas.microsoft.com/office/drawing/2014/main" id="{D63D53AE-F963-AA27-8FE2-A12C506D9B79}"/>
                                  </a:ext>
                                </a:extLst>
                              </wps:cNvPr>
                              <wps:cNvCnPr/>
                              <wps:spPr>
                                <a:xfrm>
                                  <a:off x="324224" y="776288"/>
                                  <a:ext cx="0" cy="24342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713893" name="直接连接符 763713893">
                                <a:extLst>
                                  <a:ext uri="{FF2B5EF4-FFF2-40B4-BE49-F238E27FC236}">
                                    <a16:creationId xmlns:a16="http://schemas.microsoft.com/office/drawing/2014/main" id="{A90EEEF1-C78C-C4B2-34B0-AF511E921834}"/>
                                  </a:ext>
                                </a:extLst>
                              </wps:cNvPr>
                              <wps:cNvCnPr>
                                <a:cxnSpLocks/>
                              </wps:cNvCnPr>
                              <wps:spPr>
                                <a:xfrm>
                                  <a:off x="367915" y="834435"/>
                                  <a:ext cx="0" cy="13107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698079" name="直接连接符 138698079">
                                <a:extLst>
                                  <a:ext uri="{FF2B5EF4-FFF2-40B4-BE49-F238E27FC236}">
                                    <a16:creationId xmlns:a16="http://schemas.microsoft.com/office/drawing/2014/main" id="{66175142-2474-EA06-D376-849098AD0DA5}"/>
                                  </a:ext>
                                </a:extLst>
                              </wps:cNvPr>
                              <wps:cNvCnPr>
                                <a:cxnSpLocks/>
                              </wps:cNvCnPr>
                              <wps:spPr>
                                <a:xfrm rot="5400000">
                                  <a:off x="2186746" y="370924"/>
                                  <a:ext cx="0" cy="24342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8848401" name="直接连接符 1988848401">
                                <a:extLst>
                                  <a:ext uri="{FF2B5EF4-FFF2-40B4-BE49-F238E27FC236}">
                                    <a16:creationId xmlns:a16="http://schemas.microsoft.com/office/drawing/2014/main" id="{3FA4A081-1259-99BB-015D-97C2A43109D6}"/>
                                  </a:ext>
                                </a:extLst>
                              </wps:cNvPr>
                              <wps:cNvCnPr>
                                <a:cxnSpLocks/>
                              </wps:cNvCnPr>
                              <wps:spPr>
                                <a:xfrm rot="5400000">
                                  <a:off x="2184594" y="478832"/>
                                  <a:ext cx="0" cy="13107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0871037" name="直接连接符 1160871037">
                                <a:extLst>
                                  <a:ext uri="{FF2B5EF4-FFF2-40B4-BE49-F238E27FC236}">
                                    <a16:creationId xmlns:a16="http://schemas.microsoft.com/office/drawing/2014/main" id="{1D4F8983-871A-8F90-E121-69EFACF7312E}"/>
                                  </a:ext>
                                </a:extLst>
                              </wps:cNvPr>
                              <wps:cNvCnPr>
                                <a:cxnSpLocks/>
                              </wps:cNvCnPr>
                              <wps:spPr>
                                <a:xfrm flipH="1">
                                  <a:off x="102537" y="698159"/>
                                  <a:ext cx="1545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466410" name="直接连接符 433466410">
                                <a:extLst>
                                  <a:ext uri="{FF2B5EF4-FFF2-40B4-BE49-F238E27FC236}">
                                    <a16:creationId xmlns:a16="http://schemas.microsoft.com/office/drawing/2014/main" id="{87A75806-B076-10D2-1DD6-364CC692E3B4}"/>
                                  </a:ext>
                                </a:extLst>
                              </wps:cNvPr>
                              <wps:cNvCnPr>
                                <a:cxnSpLocks/>
                              </wps:cNvCnPr>
                              <wps:spPr>
                                <a:xfrm>
                                  <a:off x="29355" y="559412"/>
                                  <a:ext cx="73182" cy="79630"/>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857794483" name="直接连接符 1857794483">
                                <a:extLst>
                                  <a:ext uri="{FF2B5EF4-FFF2-40B4-BE49-F238E27FC236}">
                                    <a16:creationId xmlns:a16="http://schemas.microsoft.com/office/drawing/2014/main" id="{75023185-6E3E-BA8E-4717-29DCFB55F021}"/>
                                  </a:ext>
                                </a:extLst>
                              </wps:cNvPr>
                              <wps:cNvCnPr>
                                <a:cxnSpLocks/>
                              </wps:cNvCnPr>
                              <wps:spPr>
                                <a:xfrm>
                                  <a:off x="0" y="601543"/>
                                  <a:ext cx="73182" cy="79630"/>
                                </a:xfrm>
                                <a:prstGeom prst="line">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0578357" name="直接连接符 610578357">
                                <a:extLst>
                                  <a:ext uri="{FF2B5EF4-FFF2-40B4-BE49-F238E27FC236}">
                                    <a16:creationId xmlns:a16="http://schemas.microsoft.com/office/drawing/2014/main" id="{D382924C-82DB-E648-D346-64EBDDA846BD}"/>
                                  </a:ext>
                                </a:extLst>
                              </wps:cNvPr>
                              <wps:cNvCnPr>
                                <a:cxnSpLocks/>
                              </wps:cNvCnPr>
                              <wps:spPr>
                                <a:xfrm flipH="1" flipV="1">
                                  <a:off x="1558315" y="590451"/>
                                  <a:ext cx="20004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94983730" name="椭圆 194983730">
                              <a:extLst>
                                <a:ext uri="{FF2B5EF4-FFF2-40B4-BE49-F238E27FC236}">
                                  <a16:creationId xmlns:a16="http://schemas.microsoft.com/office/drawing/2014/main" id="{75C2F8F4-45A4-6B44-FCE7-5628AFB6F0C8}"/>
                                </a:ext>
                              </a:extLst>
                            </wps:cNvPr>
                            <wps:cNvSpPr/>
                            <wps:spPr>
                              <a:xfrm>
                                <a:off x="2111195" y="819067"/>
                                <a:ext cx="153010" cy="15301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50083277" name="自定义形状 5">
                            <a:extLst>
                              <a:ext uri="{FF2B5EF4-FFF2-40B4-BE49-F238E27FC236}">
                                <a16:creationId xmlns:a16="http://schemas.microsoft.com/office/drawing/2014/main" id="{4D465E2D-A4B1-B3F9-1E46-6347F6C50622}"/>
                              </a:ext>
                            </a:extLst>
                          </wps:cNvPr>
                          <wps:cNvSpPr/>
                          <wps:spPr>
                            <a:xfrm>
                              <a:off x="2133103" y="841269"/>
                              <a:ext cx="108895" cy="108895"/>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DAD5614" id="组合 341" o:spid="_x0000_s1251" style="width:348.9pt;height:111.1pt;mso-position-horizontal-relative:char;mso-position-vertical-relative:line" coordorigin="-1755" coordsize="44308,14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">
                <v:group id="组合 340" o:spid="_x0000_s1252" style="position:absolute;left:-1755;width:44307;height:14109" coordorigin="-17171,-92" coordsize="52077,1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">
                  <v:rect id="矩形 339" o:spid="_x0000_s1253" style="position:absolute;left:23427;top:7261;width:801;height:10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" fillcolor="#7f7f7f [1612]" stroked="f" strokeweight="1pt">
                    <v:fill color2="#7f7f7f [1612]" colors="0 #7f7f7f;26214f #cfcfcf;38666f white;52429f #cacaca;1 #7f7f7f" focus="100%" type="gradient"/>
                    <v:textbox style="mso-fit-shape-to-text:t" inset="1mm,0,1mm,0"/>
                  </v:rect>
                  <v:rect id="矩形 339" o:spid="_x0000_s1254" style="position:absolute;left:20448;top:6926;width:2878;height:172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" fillcolor="#7f7f7f [1612]" stroked="f" strokeweight="1pt">
                    <v:fill color2="#7f7f7f [1612]" colors="0 #7f7f7f;26214f #cfcfcf;38666f white;52429f #cacaca;1 #7f7f7f" focus="100%" type="gradient"/>
                    <v:textbox style="mso-fit-shape-to-text:t" inset="1mm,0,1mm,0"/>
                  </v:rect>
                  <v:group id="组合 511943728" o:spid="_x0000_s1255" style="position:absolute;left:-17171;top:-92;width:52077;height:16580" coordorigin="-41055,-1024" coordsize="60949,19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">
                    <v:group id="Group 260567" o:spid="_x0000_s1256" style="position:absolute;width:12731;height:14128" coordorigin="809,1162" coordsize="12823,14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">
                      <v:shape id="Shape 27194" o:spid="_x0000_s1257" style="position:absolute;left:10077;top:3444;width:1384;height:3148;visibility:visible;mso-wrap-style:none;v-text-anchor:top" coordsize="138405,314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" path="m138405,r,314731l,314731,,272669r100393,l100393,762v,,37135,-368,38012,-762xe" fillcolor="#6f6f6f" stroked="f" strokeweight="0">
                        <v:stroke miterlimit="83231f" joinstyle="miter"/>
                        <v:path arrowok="t" textboxrect="0,0,138405,314731"/>
                      </v:shape>
                      <v:shape id="Shape 264703" o:spid="_x0000_s1258" style="position:absolute;left:10902;top:1162;width:663;height:1396;visibility:visible;mso-wrap-style:none;v-text-anchor:top" coordsize="66243,139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" path="m,l66243,r,139598l,139598,,e" fillcolor="#6f6f6f" stroked="f" strokeweight="0">
                        <v:stroke miterlimit="83231f" joinstyle="miter"/>
                        <v:path arrowok="t" textboxrect="0,0,66243,139598"/>
                      </v:shape>
                      <v:shape id="Shape 264704" o:spid="_x0000_s1259" style="position:absolute;left:7751;top:1162;width:663;height:1396;visibility:visible;mso-wrap-style:none;v-text-anchor:top" coordsize="66243,139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" path="m,l66243,r,139598l,139598,,e" fillcolor="#6f6f6f" stroked="f" strokeweight="0">
                        <v:stroke miterlimit="83231f" joinstyle="miter"/>
                        <v:path arrowok="t" textboxrect="0,0,66243,139598"/>
                      </v:shape>
                      <v:shape id="Shape 264705" o:spid="_x0000_s1260" style="position:absolute;left:809;top:6853;width:1396;height:663;visibility:visible;mso-wrap-style:none;v-text-anchor:top" coordsize="139611,66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" path="m,l139611,r,66231l,66231,,e" fillcolor="#6f6f6f" stroked="f" strokeweight="0">
                        <v:stroke miterlimit="83231f" joinstyle="miter"/>
                        <v:path arrowok="t" textboxrect="0,0,139611,66231"/>
                      </v:shape>
                      <v:shape id="Shape 264706" o:spid="_x0000_s1261" style="position:absolute;left:809;top:11673;width:1396;height:662;visibility:visible;mso-wrap-style:none;v-text-anchor:top" coordsize="139611,6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" path="m,l139611,r,66243l,66243,,e" fillcolor="#6f6f6f" stroked="f" strokeweight="0">
                        <v:stroke miterlimit="83231f" joinstyle="miter"/>
                        <v:path arrowok="t" textboxrect="0,0,139611,66243"/>
                      </v:shape>
                      <v:shape id="Shape 264717" o:spid="_x0000_s1262" style="position:absolute;left:2148;top:11885;width:2668;height:238;visibility:visible;mso-wrap-style:none;v-text-anchor:top" coordsize="266852,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" path="m,l266852,r,23850l,23850,,e" fillcolor="#6f6f6f" stroked="f" strokeweight="0">
                        <v:stroke miterlimit="83231f" joinstyle="miter"/>
                        <v:path arrowok="t" textboxrect="0,0,266852,23850"/>
                      </v:shape>
                      <v:shape id="Shape 264718" o:spid="_x0000_s1263" style="position:absolute;left:6853;top:3373;width:2315;height:250;visibility:visible;mso-wrap-style:none;v-text-anchor:top" coordsize="231559,24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" path="m,l231559,r,24943l,24943,,e" fillcolor="#6f6f6f" stroked="f" strokeweight="0">
                        <v:stroke miterlimit="83231f" joinstyle="miter"/>
                        <v:path arrowok="t" textboxrect="0,0,231559,24943"/>
                      </v:shape>
                      <v:shape id="Shape 264719" o:spid="_x0000_s1264" style="position:absolute;left:7391;top:3604;width:1239;height:317;visibility:visible;mso-wrap-style:none;v-text-anchor:top" coordsize="123876,3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" path="m,l123876,r,31661l,31661,,e" fillcolor="#6f6f6f" stroked="f" strokeweight="0">
                        <v:stroke miterlimit="83231f" joinstyle="miter"/>
                        <v:path arrowok="t" textboxrect="0,0,123876,31661"/>
                      </v:shape>
                      <v:shape id="Shape 264720" o:spid="_x0000_s1265" style="position:absolute;left:7761;top:3902;width:499;height:346;visibility:visible;mso-wrap-style:none;v-text-anchor:top" coordsize="49835,34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" path="m,l49835,r,34557l,34557,,e" fillcolor="#6f6f6f" stroked="f" strokeweight="0">
                        <v:stroke miterlimit="83231f" joinstyle="miter"/>
                        <v:path arrowok="t" textboxrect="0,0,49835,34557"/>
                      </v:shape>
                      <v:shape id="Shape 264721" o:spid="_x0000_s1266" style="position:absolute;left:3614;top:7820;width:535;height:3207;visibility:visible;mso-wrap-style:none;v-text-anchor:top" coordsize="53480,32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" path="m,l53480,r,320687l,320687,,e" fillcolor="#ccc1a0" strokecolor="#181717" strokeweight=".09631mm">
                        <v:stroke miterlimit="83231f" joinstyle="miter"/>
                        <v:path arrowok="t" textboxrect="0,0,53480,320687"/>
                      </v:shape>
                      <v:shape id="Shape 264722" o:spid="_x0000_s1267" style="position:absolute;left:9220;top:7780;width:505;height:2880;visibility:visible;mso-wrap-style:none;v-text-anchor:top" coordsize="50495,287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" path="m,l50495,r,287972l,287972,,e" fillcolor="#6f6f6f" stroked="f" strokeweight="0">
                        <v:stroke miterlimit="83231f" joinstyle="miter"/>
                        <v:path arrowok="t" textboxrect="0,0,50495,287972"/>
                      </v:shape>
                      <v:shape id="Shape 264723" o:spid="_x0000_s1268" style="position:absolute;left:9220;top:5807;width:505;height:1184;visibility:visible;mso-wrap-style:none;v-text-anchor:top" coordsize="50495,118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" path="m,l50495,r,118389l,118389,,e" fillcolor="#6f6f6f" stroked="f" strokeweight="0">
                        <v:stroke miterlimit="83231f" joinstyle="miter"/>
                        <v:path arrowok="t" textboxrect="0,0,50495,118389"/>
                      </v:shape>
                      <v:shape id="Shape 264724" o:spid="_x0000_s1269" style="position:absolute;left:9151;top:3427;width:207;height:7215;visibility:visible;mso-wrap-style:none;v-text-anchor:top" coordsize="20764,72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" path="m,l20764,r,721563l,721563,,e" fillcolor="#6f6f6f" stroked="f" strokeweight="0">
                        <v:stroke miterlimit="83231f" joinstyle="miter"/>
                        <v:path arrowok="t" textboxrect="0,0,20764,721563"/>
                      </v:shape>
                      <v:shape id="Shape 264725" o:spid="_x0000_s1270" style="position:absolute;left:6905;top:7820;width:551;height:3207;visibility:visible;mso-wrap-style:none;v-text-anchor:top" coordsize="55131,32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" path="m,l55131,r,320687l,320687,,e" fillcolor="#ccc1a0" strokecolor="#181717" strokeweight=".09631mm">
                        <v:stroke miterlimit="83231f" joinstyle="miter"/>
                        <v:path arrowok="t" textboxrect="0,0,55131,320687"/>
                      </v:shape>
                      <v:shape id="Shape 27218" o:spid="_x0000_s1271" style="position:absolute;left:4426;top:8261;width:545;height:3634;visibility:visible;mso-wrap-style:none;v-text-anchor:top" coordsize="54470,363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" path="m54470,10566c54470,10566,50419,,40653,,30899,,8128,9766,4877,78867,1613,147968,,213804,,269913r,93497e" filled="f" strokecolor="#181717" strokeweight=".19228mm">
                        <v:stroke miterlimit="83231f" joinstyle="miter"/>
                        <v:path arrowok="t" textboxrect="0,0,54470,363410"/>
                      </v:shape>
                      <v:shape id="Shape 27219" o:spid="_x0000_s1272" style="position:absolute;left:4794;top:7162;width:1608;height:3441;visibility:visible;mso-wrap-style:none;v-text-anchor:top" coordsize="160795,344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" path="m106325,333477v,,4063,10566,13817,10566c129908,344043,152667,334289,155931,265176v3238,-69101,4864,-134937,4864,-191046l160795,,,e" filled="f" strokecolor="#181717" strokeweight=".19228mm">
                        <v:stroke miterlimit="83231f" joinstyle="miter"/>
                        <v:path arrowok="t" textboxrect="0,0,160795,344043"/>
                      </v:shape>
                      <v:shape id="Shape 27220" o:spid="_x0000_s1273" style="position:absolute;left:4832;top:8298;width:918;height:2275;visibility:visible;mso-wrap-style:none;v-text-anchor:top" coordsize="91808,227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" path="m91808,8217c91808,8217,88278,,73634,,63678,,49403,17742,47193,52401,44107,100609,45949,227546,18694,227546,,227546,2591,218846,2591,218846e" filled="f" strokecolor="#181717" strokeweight=".19228mm">
                        <v:stroke miterlimit="83231f" joinstyle="miter"/>
                        <v:path arrowok="t" textboxrect="0,0,91808,227546"/>
                      </v:shape>
                      <v:shape id="Shape 27221" o:spid="_x0000_s1274" style="position:absolute;left:9288;top:4694;width:4344;height:0;visibility:visible;mso-wrap-style:none;v-text-anchor:top" coordsize="4344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" path="m,l434404,e" filled="f" strokecolor="#181717" strokeweight=".09631mm">
                        <v:stroke miterlimit="83231f" joinstyle="miter"/>
                        <v:path arrowok="t" textboxrect="0,0,434404,0"/>
                      </v:shape>
                      <v:shape id="Shape 27222" o:spid="_x0000_s1275" style="position:absolute;left:9661;top:9336;width:3971;height:0;visibility:visible;mso-wrap-style:none;v-text-anchor:top" coordsize="397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" path="m,l397116,e" filled="f" strokecolor="#181717" strokeweight=".09631mm">
                        <v:stroke miterlimit="83231f" joinstyle="miter"/>
                        <v:path arrowok="t" textboxrect="0,0,397116,0"/>
                      </v:shape>
                      <v:shape id="Shape 264726" o:spid="_x0000_s1276" style="position:absolute;left:2148;top:7065;width:2668;height:239;visibility:visible;mso-wrap-style:none;v-text-anchor:top" coordsize="266852,2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" path="m,l266852,r,23863l,23863,,e" fillcolor="#6f6f6f" stroked="f" strokeweight="0">
                        <v:stroke miterlimit="83231f" joinstyle="miter"/>
                        <v:path arrowok="t" textboxrect="0,0,266852,23863"/>
                      </v:shape>
                      <v:shape id="Shape 27224" o:spid="_x0000_s1277" style="position:absolute;left:2585;top:2489;width:9961;height:12898;visibility:visible;mso-wrap-style:none;v-text-anchor:top" coordsize="996074,1289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" path="m,l996074,r,99619l102984,99619r,538530l102984,651675r,538544l996074,1190219r,99605l,1289824,,688822,,601002,,xe" fillcolor="#dc9c80" stroked="f" strokeweight="0">
                        <v:stroke miterlimit="83231f" joinstyle="miter"/>
                        <v:path arrowok="t" textboxrect="0,0,996074,1289824"/>
                      </v:shape>
                      <v:shape id="Shape 27225" o:spid="_x0000_s1278" style="position:absolute;left:6492;top:10342;width:689;height:1993;visibility:visible;mso-wrap-style:none;v-text-anchor:top" coordsize="68847,19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" path="m,l68847,199289e" filled="f" strokecolor="#181717" strokeweight=".09631mm">
                        <v:stroke miterlimit="83231f" joinstyle="miter"/>
                        <v:path arrowok="t" textboxrect="0,0,68847,199289"/>
                      </v:shape>
                      <v:shape id="Shape 27226" o:spid="_x0000_s1279" style="position:absolute;left:12386;top:14882;width:1246;height:0;visibility:visible;mso-wrap-style:none;v-text-anchor:top" coordsize="1245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" path="m,l124587,e" filled="f" strokecolor="#181717" strokeweight=".09631mm">
                        <v:stroke miterlimit="83231f" joinstyle="miter"/>
                        <v:path arrowok="t" textboxrect="0,0,124587,0"/>
                      </v:shape>
                      <v:shape id="Shape 27227" o:spid="_x0000_s1280" style="position:absolute;left:9725;top:5991;width:387;height:775;visibility:visible;mso-wrap-style:none;v-text-anchor:top" coordsize="38735,77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" path="m38735,r,77470c17348,77470,,60121,,38735,,17335,17348,,38735,xe" fillcolor="#6f6f6f" stroked="f" strokeweight="0">
                        <v:stroke miterlimit="83231f" joinstyle="miter"/>
                        <v:path arrowok="t" textboxrect="0,0,38735,77470"/>
                      </v:shape>
                      <v:shape id="Shape 27228" o:spid="_x0000_s1281" style="position:absolute;left:9918;top:6378;width:3714;height:1080;visibility:visible;mso-wrap-style:none;v-text-anchor:top" coordsize="371386,10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" path="m,l143840,108001r227546,e" filled="f" strokecolor="#181717" strokeweight=".09631mm">
                        <v:stroke miterlimit="83231f" joinstyle="miter"/>
                        <v:path arrowok="t" textboxrect="0,0,371386,108001"/>
                      </v:shape>
                    </v:group>
                    <v:rect id="Rectangle 27762" o:spid="_x0000_s1282" style="position:absolute;left:12605;top:12265;width:7288;height:27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" filled="f" stroked="f">
                      <v:textbox style="mso-fit-shape-to-text:t" inset="1mm,0,1mm,0">
                        <w:txbxContent>
                          <w:p w14:paraId="4D08DDE3" w14:textId="77777777" w:rsidR="00DA757D" w:rsidRDefault="00DA757D" w:rsidP="00DA757D">
                            <w:r>
                              <w:rPr>
                                <w:rFonts w:ascii="宋体" w:hAnsi="宋体" w:cs="宋体" w:hint="eastAsia"/>
                                <w:color w:val="181717"/>
                                <w:sz w:val="18"/>
                              </w:rPr>
                              <w:t>绝缘支架</w:t>
                            </w:r>
                          </w:p>
                        </w:txbxContent>
                      </v:textbox>
                    </v:rect>
                    <v:rect id="Rectangle 27762" o:spid="_x0000_s1283" style="position:absolute;left:5290;top:-1024;width:1785;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" filled="f" stroked="f">
                      <v:textbox style="mso-fit-shape-to-text:t" inset="1mm,0,1mm,0">
                        <w:txbxContent>
                          <w:p w14:paraId="68353996" w14:textId="77777777" w:rsidR="00DA757D" w:rsidRDefault="00DA757D" w:rsidP="00DA757D">
                            <w:r>
                              <w:rPr>
                                <w:rFonts w:eastAsia="Times New Roman"/>
                                <w:color w:val="181717"/>
                                <w:sz w:val="18"/>
                              </w:rPr>
                              <w:t>3</w:t>
                            </w:r>
                          </w:p>
                        </w:txbxContent>
                      </v:textbox>
                    </v:rect>
                    <v:rect id="Rectangle 27762" o:spid="_x0000_s1284" style="position:absolute;left:8418;top:-1024;width:1785;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" filled="f" stroked="f">
                      <v:textbox style="mso-fit-shape-to-text:t" inset="1mm,0,1mm,0">
                        <w:txbxContent>
                          <w:p w14:paraId="5CEF0D73" w14:textId="77777777" w:rsidR="00DA757D" w:rsidRDefault="00DA757D" w:rsidP="00DA757D">
                            <w:r>
                              <w:rPr>
                                <w:rFonts w:eastAsia="Times New Roman"/>
                                <w:color w:val="181717"/>
                                <w:sz w:val="18"/>
                              </w:rPr>
                              <w:t>4</w:t>
                            </w:r>
                          </w:p>
                        </w:txbxContent>
                      </v:textbox>
                    </v:rect>
                    <v:rect id="Rectangle 27762" o:spid="_x0000_s1285" style="position:absolute;left:-1773;top:4645;width:1784;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" filled="f" stroked="f">
                      <v:textbox style="mso-fit-shape-to-text:t" inset="1mm,0,1mm,0">
                        <w:txbxContent>
                          <w:p w14:paraId="59E3EC70" w14:textId="77777777" w:rsidR="00DA757D" w:rsidRDefault="00DA757D" w:rsidP="00DA757D">
                            <w:r>
                              <w:rPr>
                                <w:rFonts w:eastAsia="Times New Roman"/>
                                <w:color w:val="181717"/>
                                <w:sz w:val="18"/>
                              </w:rPr>
                              <w:t>2</w:t>
                            </w:r>
                          </w:p>
                        </w:txbxContent>
                      </v:textbox>
                    </v:rect>
                    <v:rect id="Rectangle 27762" o:spid="_x0000_s1286" style="position:absolute;left:-1692;top:9473;width:1785;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" filled="f" stroked="f">
                      <v:textbox style="mso-fit-shape-to-text:t" inset="1mm,0,1mm,0">
                        <w:txbxContent>
                          <w:p w14:paraId="17F2619A" w14:textId="77777777" w:rsidR="00DA757D" w:rsidRDefault="00DA757D" w:rsidP="00DA757D">
                            <w:r>
                              <w:rPr>
                                <w:rFonts w:eastAsia="Times New Roman"/>
                                <w:color w:val="181717"/>
                                <w:sz w:val="18"/>
                              </w:rPr>
                              <w:t>1</w:t>
                            </w:r>
                          </w:p>
                        </w:txbxContent>
                      </v:textbox>
                    </v:rect>
                    <v:rect id="Rectangle 27762" o:spid="_x0000_s1287" style="position:absolute;left:4122;top:10645;width:5716;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" filled="f" stroked="f">
                      <v:textbox style="mso-fit-shape-to-text:t" inset="1mm,0,1mm,0">
                        <w:txbxContent>
                          <w:p w14:paraId="48970D6A" w14:textId="77777777" w:rsidR="00DA757D" w:rsidRDefault="00DA757D" w:rsidP="00DA757D">
                            <w:r>
                              <w:rPr>
                                <w:rFonts w:ascii="宋体" w:hAnsi="宋体" w:cs="宋体" w:hint="eastAsia"/>
                                <w:color w:val="181717"/>
                                <w:sz w:val="18"/>
                              </w:rPr>
                              <w:t>电磁铁</w:t>
                            </w:r>
                          </w:p>
                        </w:txbxContent>
                      </v:textbox>
                    </v:rect>
                    <v:rect id="Rectangle 27762" o:spid="_x0000_s1288" style="position:absolute;left:12818;top:6748;width:4144;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" filled="f" stroked="f">
                      <v:textbox style="mso-fit-shape-to-text:t" inset="1mm,0,1mm,0">
                        <w:txbxContent>
                          <w:p w14:paraId="65EA6563" w14:textId="77777777" w:rsidR="00DA757D" w:rsidRDefault="00DA757D" w:rsidP="00DA757D">
                            <w:r>
                              <w:rPr>
                                <w:rFonts w:ascii="宋体" w:hAnsi="宋体" w:cs="宋体" w:hint="eastAsia"/>
                                <w:color w:val="181717"/>
                                <w:sz w:val="18"/>
                              </w:rPr>
                              <w:t>铁片</w:t>
                            </w:r>
                          </w:p>
                        </w:txbxContent>
                      </v:textbox>
                    </v:rect>
                    <v:rect id="Rectangle 27762" o:spid="_x0000_s1289" style="position:absolute;left:12766;top:4937;width:4143;height:27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" filled="f" stroked="f">
                      <v:textbox style="mso-fit-shape-to-text:t" inset="1mm,0,1mm,0">
                        <w:txbxContent>
                          <w:p w14:paraId="6C40648C" w14:textId="77777777" w:rsidR="00DA757D" w:rsidRDefault="00DA757D" w:rsidP="00DA757D">
                            <w:r>
                              <w:rPr>
                                <w:rFonts w:ascii="宋体" w:hAnsi="宋体" w:cs="宋体" w:hint="eastAsia"/>
                                <w:color w:val="181717"/>
                                <w:sz w:val="18"/>
                              </w:rPr>
                              <w:t>触点</w:t>
                            </w:r>
                          </w:p>
                        </w:txbxContent>
                      </v:textbox>
                    </v:rect>
                    <v:rect id="Rectangle 27762" o:spid="_x0000_s1290" style="position:absolute;left:12766;top:2128;width:5716;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" filled="f" stroked="f">
                      <v:textbox style="mso-fit-shape-to-text:t" inset="1mm,0,1mm,0">
                        <w:txbxContent>
                          <w:p w14:paraId="7D5E4A0A" w14:textId="77777777" w:rsidR="00DA757D" w:rsidRDefault="00DA757D" w:rsidP="00DA757D">
                            <w:r>
                              <w:rPr>
                                <w:rFonts w:ascii="宋体" w:hAnsi="宋体" w:cs="宋体" w:hint="eastAsia"/>
                                <w:color w:val="181717"/>
                                <w:sz w:val="18"/>
                              </w:rPr>
                              <w:t>弹簧片</w:t>
                            </w:r>
                          </w:p>
                        </w:txbxContent>
                      </v:textbox>
                    </v:rect>
                    <v:rect id="Rectangle 27762" o:spid="_x0000_s1291" style="position:absolute;left:6681;top:15656;width:6502;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" filled="f" stroked="f">
                      <v:textbox style="mso-fit-shape-to-text:t" inset="1mm,0,1mm,0">
                        <w:txbxContent>
                          <w:p w14:paraId="254B5327" w14:textId="77777777" w:rsidR="00DA757D" w:rsidRDefault="00DA757D" w:rsidP="00DA757D">
                            <w:r>
                              <w:rPr>
                                <w:rFonts w:ascii="宋体" w:hAnsi="宋体" w:cs="宋体" w:hint="eastAsia"/>
                                <w:color w:val="181717"/>
                                <w:sz w:val="18"/>
                              </w:rPr>
                              <w:t>图（</w:t>
                            </w:r>
                            <w:r w:rsidRPr="00DA757D">
                              <w:rPr>
                                <w:rFonts w:asciiTheme="majorBidi" w:hAnsiTheme="majorBidi" w:cstheme="majorBidi"/>
                                <w:color w:val="181717"/>
                                <w:sz w:val="18"/>
                              </w:rPr>
                              <w:t>b</w:t>
                            </w:r>
                            <w:r>
                              <w:rPr>
                                <w:rFonts w:ascii="宋体" w:hAnsi="宋体" w:cs="宋体" w:hint="eastAsia"/>
                                <w:color w:val="181717"/>
                                <w:sz w:val="18"/>
                              </w:rPr>
                              <w:t>）</w:t>
                            </w:r>
                          </w:p>
                        </w:txbxContent>
                      </v:textbox>
                    </v:rect>
                    <v:rect id="Rectangle 27762" o:spid="_x0000_s1292" style="position:absolute;left:-26553;top:15650;width:6406;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" filled="f" stroked="f">
                      <v:textbox style="mso-fit-shape-to-text:t" inset="1mm,0,1mm,0">
                        <w:txbxContent>
                          <w:p w14:paraId="55C1B9D6" w14:textId="77777777" w:rsidR="00DA757D" w:rsidRDefault="00DA757D" w:rsidP="00DA757D">
                            <w:r>
                              <w:rPr>
                                <w:rFonts w:ascii="宋体" w:hAnsi="宋体" w:cs="宋体" w:hint="eastAsia"/>
                                <w:color w:val="181717"/>
                                <w:sz w:val="18"/>
                              </w:rPr>
                              <w:t>图（</w:t>
                            </w:r>
                            <w:r>
                              <w:rPr>
                                <w:rFonts w:asciiTheme="majorBidi" w:hAnsiTheme="majorBidi" w:cstheme="majorBidi" w:hint="eastAsia"/>
                                <w:color w:val="181717"/>
                                <w:sz w:val="18"/>
                              </w:rPr>
                              <w:t>a</w:t>
                            </w:r>
                            <w:r>
                              <w:rPr>
                                <w:rFonts w:ascii="宋体" w:hAnsi="宋体" w:cs="宋体" w:hint="eastAsia"/>
                                <w:color w:val="181717"/>
                                <w:sz w:val="18"/>
                              </w:rPr>
                              <w:t>）</w:t>
                            </w:r>
                          </w:p>
                        </w:txbxContent>
                      </v:textbox>
                    </v:rect>
                    <v:rect id="Rectangle 27762" o:spid="_x0000_s1293" style="position:absolute;left:-20537;top:7042;width:1785;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" filled="f" stroked="f">
                      <v:textbox style="mso-fit-shape-to-text:t" inset="1mm,0,1mm,0">
                        <w:txbxContent>
                          <w:p w14:paraId="04032934"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1</w:t>
                            </w:r>
                          </w:p>
                        </w:txbxContent>
                      </v:textbox>
                    </v:rect>
                    <v:rect id="Rectangle 27762" o:spid="_x0000_s1294" style="position:absolute;left:-20561;top:2915;width:1785;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" filled="f" stroked="f">
                      <v:textbox style="mso-fit-shape-to-text:t" inset="1mm,0,1mm,0">
                        <w:txbxContent>
                          <w:p w14:paraId="085056EF" w14:textId="77777777" w:rsidR="00DA757D" w:rsidRPr="00DA757D" w:rsidRDefault="00DA757D" w:rsidP="00DA757D">
                            <w:pPr>
                              <w:rPr>
                                <w:rFonts w:asciiTheme="majorBidi" w:hAnsiTheme="majorBidi" w:cstheme="majorBidi"/>
                              </w:rPr>
                            </w:pPr>
                            <w:r w:rsidRPr="00DA757D">
                              <w:rPr>
                                <w:rFonts w:asciiTheme="majorBidi" w:hAnsiTheme="majorBidi" w:cstheme="majorBidi"/>
                                <w:color w:val="181717"/>
                                <w:sz w:val="18"/>
                              </w:rPr>
                              <w:t>2</w:t>
                            </w:r>
                          </w:p>
                        </w:txbxContent>
                      </v:textbox>
                    </v:rect>
                    <v:rect id="Rectangle 27762" o:spid="_x0000_s1295" style="position:absolute;left:-14159;top:6885;width:1786;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" filled="f" stroked="f">
                      <v:textbox style="mso-fit-shape-to-text:t" inset="1mm,0,1mm,0">
                        <w:txbxContent>
                          <w:p w14:paraId="0D23B44B"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4</w:t>
                            </w:r>
                          </w:p>
                        </w:txbxContent>
                      </v:textbox>
                    </v:rect>
                    <v:rect id="Rectangle 27762" o:spid="_x0000_s1296" style="position:absolute;left:-14224;top:2783;width:1785;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" filled="f" stroked="f">
                      <v:textbox style="mso-fit-shape-to-text:t" inset="1mm,0,1mm,0">
                        <w:txbxContent>
                          <w:p w14:paraId="2DC84DD4"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3</w:t>
                            </w:r>
                          </w:p>
                        </w:txbxContent>
                      </v:textbox>
                    </v:rect>
                    <v:rect id="Rectangle 27762" o:spid="_x0000_s1297" style="position:absolute;left:-7358;top:9199;width:1951;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" filled="f" stroked="f">
                      <v:textbox style="mso-fit-shape-to-text:t" inset="1mm,0,1mm,0">
                        <w:txbxContent>
                          <w:p w14:paraId="785E9AC6"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L</w:t>
                            </w:r>
                          </w:p>
                        </w:txbxContent>
                      </v:textbox>
                    </v:rect>
                    <v:rect id="Rectangle 27762" o:spid="_x0000_s1298" style="position:absolute;left:-21510;top:179;width:7289;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" filled="f" stroked="f">
                      <v:textbox style="mso-fit-shape-to-text:t" inset="1mm,0,1mm,0">
                        <w:txbxContent>
                          <w:p w14:paraId="6064992F"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电磁开关</w:t>
                            </w:r>
                          </w:p>
                        </w:txbxContent>
                      </v:textbox>
                    </v:rect>
                    <v:rect id="Rectangle 27762" o:spid="_x0000_s1299" style="position:absolute;left:-29995;top:1372;width:5716;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" filled="f" stroked="f">
                      <v:textbox style="mso-fit-shape-to-text:t" inset="1mm,0,1mm,0">
                        <w:txbxContent>
                          <w:p w14:paraId="0E5598A3" w14:textId="77777777" w:rsidR="00DA757D" w:rsidRPr="00DA757D" w:rsidRDefault="00DA757D" w:rsidP="00DA757D">
                            <w:pPr>
                              <w:rPr>
                                <w:rFonts w:asciiTheme="majorBidi" w:hAnsiTheme="majorBidi" w:cstheme="majorBidi" w:hint="eastAsia"/>
                              </w:rPr>
                            </w:pPr>
                            <w:r>
                              <w:rPr>
                                <w:rFonts w:asciiTheme="majorBidi" w:hAnsiTheme="majorBidi" w:cstheme="majorBidi" w:hint="eastAsia"/>
                                <w:color w:val="181717"/>
                                <w:sz w:val="18"/>
                              </w:rPr>
                              <w:t>放大器</w:t>
                            </w:r>
                          </w:p>
                        </w:txbxContent>
                      </v:textbox>
                    </v:rect>
                    <v:rect id="Rectangle 27762" o:spid="_x0000_s1300" style="position:absolute;left:-41055;top:2660;width:2571;height:87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" filled="f" stroked="f">
                      <v:textbox style="mso-fit-shape-to-text:t" inset="1mm,0,1mm,0">
                        <w:txbxContent>
                          <w:p w14:paraId="04CD62A9"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光</w:t>
                            </w:r>
                          </w:p>
                          <w:p w14:paraId="564E9EC5"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电</w:t>
                            </w:r>
                          </w:p>
                          <w:p w14:paraId="212DE04F"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二</w:t>
                            </w:r>
                          </w:p>
                          <w:p w14:paraId="7802EA06" w14:textId="77777777" w:rsidR="00DA757D" w:rsidRDefault="00DA757D" w:rsidP="00DA757D">
                            <w:pPr>
                              <w:spacing w:line="200" w:lineRule="exact"/>
                              <w:rPr>
                                <w:rFonts w:asciiTheme="majorBidi" w:hAnsiTheme="majorBidi" w:cstheme="majorBidi"/>
                                <w:color w:val="181717"/>
                                <w:sz w:val="18"/>
                              </w:rPr>
                            </w:pPr>
                            <w:r>
                              <w:rPr>
                                <w:rFonts w:asciiTheme="majorBidi" w:hAnsiTheme="majorBidi" w:cstheme="majorBidi" w:hint="eastAsia"/>
                                <w:color w:val="181717"/>
                                <w:sz w:val="18"/>
                              </w:rPr>
                              <w:t>极</w:t>
                            </w:r>
                          </w:p>
                          <w:p w14:paraId="22D8D248" w14:textId="77777777" w:rsidR="00DA757D" w:rsidRPr="00DA757D" w:rsidRDefault="00DA757D" w:rsidP="00DA757D">
                            <w:pPr>
                              <w:spacing w:line="200" w:lineRule="exact"/>
                              <w:rPr>
                                <w:rFonts w:asciiTheme="majorBidi" w:hAnsiTheme="majorBidi" w:cstheme="majorBidi" w:hint="eastAsia"/>
                              </w:rPr>
                            </w:pPr>
                            <w:r>
                              <w:rPr>
                                <w:rFonts w:asciiTheme="majorBidi" w:hAnsiTheme="majorBidi" w:cstheme="majorBidi" w:hint="eastAsia"/>
                                <w:color w:val="181717"/>
                                <w:sz w:val="18"/>
                              </w:rPr>
                              <w:t>管</w:t>
                            </w:r>
                          </w:p>
                        </w:txbxContent>
                      </v:textbox>
                    </v:rect>
                  </v:group>
                </v:group>
                <v:group id="组合 2002" o:spid="_x0000_s1301" style="position:absolute;top:512;width:23082;height:10636" coordorigin=",1009" coordsize="23084,1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">
                  <v:group id="组合 2036151218" o:spid="_x0000_s1302" style="position:absolute;top:1009;width:23084;height:10642" coordorigin=",1009" coordsize="23084,1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">
                    <v:group id="组合 862996707" o:spid="_x0000_s1303" style="position:absolute;top:1009;width:23084;height:10642" coordorigin=",1009" coordsize="23084,1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">
                      <v:group id="组合 857414122" o:spid="_x0000_s1304" style="position:absolute;left:1853;top:1009;width:20036;height:10642" coordorigin="1853,1009" coordsize="20035,1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">
                        <v:group id="组合 101703657" o:spid="_x0000_s1305" style="position:absolute;left:1853;top:3206;width:17477;height:5781" coordorigin="1853,3206" coordsize="17476,5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">
                          <v:shape id="任意多边形: 形状 1884883834" o:spid="_x0000_s1306" style="position:absolute;left:1853;top:3206;width:12628;height:5781;visibility:visible;mso-wrap-style:square;v-text-anchor:middle" coordsize="1262821,578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" path="m143557,576550l,577335,,19089r364553,l364553,154897r533716,l898269,r364552,l1262821,534559r-364552,l898269,329441r-533716,l364553,577335r-177305,775e" filled="f" strokecolor="black [3213]" strokeweight=".5pt">
                            <v:stroke joinstyle="miter"/>
                            <v:path arrowok="t" o:connecttype="custom" o:connectlocs="143557,576550;0,577335;0,19089;364553,19089;364553,154897;898269,154897;898269,0;1262821,0;1262821,534559;898269,534559;898269,329441;364553,329441;364553,577335;187248,578110" o:connectangles="0,0,0,0,0,0,0,0,0,0,0,0,0,0"/>
                          </v:shape>
                          <v:rect id="矩形 468640874" o:spid="_x0000_s1307" style="position:absolute;left:13396;top:5360;width:2150;height:1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" fillcolor="white [3212]" strokecolor="black [3213]" strokeweight="1pt"/>
                          <v:rect id="矩形 718947490" o:spid="_x0000_s1308" style="position:absolute;left:7448;top:4272;width:1793;height:2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" fillcolor="white [3212]" strokecolor="black [3213]" strokeweight="1pt"/>
                          <v:rect id="矩形 1119635849" o:spid="_x0000_s1309" style="position:absolute;left:12811;top:3411;width:6519;height:49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" filled="f" strokecolor="black [3213]" strokeweight=".5pt">
                            <v:stroke dashstyle="dash"/>
                          </v:rect>
                        </v:group>
                        <v:group id="组合 1625601199" o:spid="_x0000_s1310" style="position:absolute;left:17317;top:1009;width:4572;height:10642" coordorigin="17317,1009" coordsize="4572,1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">
                          <v:shape id="任意多边形: 形状 1974959852" o:spid="_x0000_s1311" style="position:absolute;left:17317;top:5410;width:4572;height:6241;visibility:visible;mso-wrap-style:square;v-text-anchor:middle" coordsize="457200,624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" path="m457200,v-520,206494,-1041,412988,-1561,619482l56174,624163r,-516495l,6241e" filled="f" strokecolor="black [3213]" strokeweight=".5pt">
                            <v:stroke joinstyle="miter"/>
                            <v:path arrowok="t" o:connecttype="custom" o:connectlocs="457200,0;455639,619482;56174,624163;56174,107668;0,6241" o:connectangles="0,0,0,0,0"/>
                          </v:shape>
                          <v:shape id="任意多边形: 形状 709820686" o:spid="_x0000_s1312" style="position:absolute;left:17847;top:1009;width:4026;height:3917;visibility:visible;mso-wrap-style:square;v-text-anchor:middle" coordsize="402585,3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" path="m,391663l,,402585,r,388542e" filled="f" strokecolor="black [3213]" strokeweight=".5pt">
                            <v:stroke joinstyle="miter"/>
                            <v:path arrowok="t" o:connecttype="custom" o:connectlocs="0,391663;0,0;402585,0;402585,388542" o:connectangles="0,0,0,0"/>
                          </v:shape>
                        </v:group>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61224565" o:spid="_x0000_s1313" type="#_x0000_t5" style="position:absolute;left:1123;top:5632;width:1478;height:127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" filled="f" strokecolor="black [3213]" strokeweight="1pt"/>
                      <v:line id="直接连接符 2143001062" o:spid="_x0000_s1314" style="position:absolute;visibility:visible;mso-wrap-style:square" from="3242,7762" to="3242,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" strokecolor="black [3213]" strokeweight="1pt">
                        <v:stroke joinstyle="miter"/>
                      </v:line>
                      <v:line id="直接连接符 763713893" o:spid="_x0000_s1315" style="position:absolute;visibility:visible;mso-wrap-style:square" from="3679,8344" to="3679,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" strokecolor="black [3213]" strokeweight="1.5pt">
                        <v:stroke joinstyle="miter"/>
                        <o:lock v:ext="edit" shapetype="f"/>
                      </v:line>
                      <v:line id="直接连接符 138698079" o:spid="_x0000_s1316" style="position:absolute;rotation:90;visibility:visible;mso-wrap-style:square" from="21867,3709" to="21867,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" strokecolor="black [3213]" strokeweight="1pt">
                        <v:stroke joinstyle="miter"/>
                        <o:lock v:ext="edit" shapetype="f"/>
                      </v:line>
                      <v:line id="直接连接符 1988848401" o:spid="_x0000_s1317" style="position:absolute;rotation:90;visibility:visible;mso-wrap-style:square" from="21846,4787" to="21846,6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" strokecolor="black [3213]" strokeweight="1.5pt">
                        <v:stroke joinstyle="miter"/>
                        <o:lock v:ext="edit" shapetype="f"/>
                      </v:line>
                      <v:line id="直接连接符 1160871037" o:spid="_x0000_s1318" style="position:absolute;flip:x;visibility:visible;mso-wrap-style:square" from="1025,6981" to="2571,6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" strokecolor="black [3213]" strokeweight="1pt">
                        <v:stroke joinstyle="miter"/>
                        <o:lock v:ext="edit" shapetype="f"/>
                      </v:line>
                      <v:line id="直接连接符 433466410" o:spid="_x0000_s1319" style="position:absolute;visibility:visible;mso-wrap-style:square" from="293,5594" to="102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" strokecolor="black [3213]" strokeweight=".5pt">
                        <v:stroke endarrow="block" endarrowwidth="narrow" endarrowlength="short" joinstyle="miter"/>
                        <o:lock v:ext="edit" shapetype="f"/>
                      </v:line>
                      <v:line id="直接连接符 1857794483" o:spid="_x0000_s1320" style="position:absolute;visibility:visible;mso-wrap-style:square" from="0,6015" to="731,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" strokecolor="black [3213]" strokeweight=".5pt">
                        <v:stroke endarrow="block" endarrowwidth="narrow" endarrowlength="short" joinstyle="miter"/>
                        <o:lock v:ext="edit" shapetype="f"/>
                      </v:line>
                      <v:line id="直接连接符 610578357" o:spid="_x0000_s1321" style="position:absolute;flip:x y;visibility:visible;mso-wrap-style:square" from="15583,5904" to="17583,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" strokecolor="black [3213]" strokeweight=".5pt">
                        <v:stroke dashstyle="dash" joinstyle="miter"/>
                        <o:lock v:ext="edit" shapetype="f"/>
                      </v:line>
                    </v:group>
                    <v:oval id="椭圆 194983730" o:spid="_x0000_s1322" style="position:absolute;left:21111;top:8190;width:1531;height:1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" fillcolor="white [3212]" strokecolor="black [3213]" strokeweight="1pt">
                      <v:stroke joinstyle="miter"/>
                    </v:oval>
                  </v:group>
                  <v:shape id="自定义形状 5" o:spid="_x0000_s1323" style="position:absolute;left:21331;top:8412;width:1088;height:1089;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" path="m,l396764,396764m396764,l,396764e" filled="f" strokecolor="black [3213]" strokeweight=".5pt">
                    <v:stroke joinstyle="miter"/>
                    <v:path arrowok="t"/>
                  </v:shape>
                </v:group>
                <w10:anchorlock/>
              </v:group>
            </w:pict>
          </mc:Fallback>
        </mc:AlternateContent>
      </w:r>
    </w:p>
    <w:p w14:paraId="7FF7042E" w14:textId="77777777" w:rsidR="009F455F" w:rsidRPr="00AF6D05" w:rsidRDefault="009F455F" w:rsidP="009F455F">
      <w:pPr>
        <w:pStyle w:val="2"/>
      </w:pPr>
      <w:r>
        <w:rPr>
          <w:rFonts w:hint="eastAsia"/>
        </w:rPr>
        <w:t>四</w:t>
      </w:r>
      <w:r>
        <w:rPr>
          <w:rFonts w:hint="eastAsia"/>
        </w:rPr>
        <w:t xml:space="preserve">  </w:t>
      </w:r>
      <w:r w:rsidRPr="00AF6D05">
        <w:rPr>
          <w:rFonts w:hint="eastAsia"/>
        </w:rPr>
        <w:t>医用放射性</w:t>
      </w:r>
      <w:r>
        <w:rPr>
          <w:rFonts w:hint="eastAsia"/>
        </w:rPr>
        <w:t>同位素</w:t>
      </w:r>
    </w:p>
    <w:p w14:paraId="42685970" w14:textId="5022B374" w:rsidR="009F455F" w:rsidRPr="005366F6" w:rsidRDefault="009F455F" w:rsidP="009F455F">
      <w:pPr>
        <w:pStyle w:val="af3"/>
      </w:pPr>
      <w:r w:rsidRPr="00AF6D05">
        <w:rPr>
          <w:rFonts w:hint="eastAsia"/>
        </w:rPr>
        <w:t>医学团队</w:t>
      </w:r>
      <w:r w:rsidRPr="00AF6D05">
        <w:t>发现了一种利用电子加速器实验中的剩余伽马射线来制备放射性</w:t>
      </w:r>
      <w:r>
        <w:rPr>
          <w:rFonts w:hint="eastAsia"/>
        </w:rPr>
        <w:t>同位素</w:t>
      </w:r>
      <w:r w:rsidRPr="00AF6D05">
        <w:t>的方法</w:t>
      </w:r>
      <w:r>
        <w:rPr>
          <w:rFonts w:hint="eastAsia"/>
        </w:rPr>
        <w:t>，</w:t>
      </w:r>
      <w:r w:rsidRPr="00AF6D05">
        <w:t>这种方法能够生成两种铜</w:t>
      </w:r>
      <w:r w:rsidRPr="00AF6D05">
        <w:rPr>
          <w:rFonts w:hint="eastAsia"/>
        </w:rPr>
        <w:t>的同位素：</w:t>
      </w:r>
      <w:r w:rsidRPr="00AF6D05">
        <w:t>铜</w:t>
      </w:r>
      <w:r w:rsidRPr="00AF6D05">
        <w:t>64</w:t>
      </w:r>
      <w:r w:rsidRPr="00AF6D05">
        <w:rPr>
          <w:rFonts w:hint="eastAsia"/>
        </w:rPr>
        <w:t>（</w:t>
      </w:r>
      <w:r w:rsidR="00E446CC">
        <w:rPr>
          <w:rFonts w:hint="eastAsia"/>
          <w:vertAlign w:val="superscript"/>
        </w:rPr>
        <w:t>64</w:t>
      </w:r>
      <w:r w:rsidR="00E446CC">
        <w:rPr>
          <w:rFonts w:hint="eastAsia"/>
          <w:vertAlign w:val="subscript"/>
        </w:rPr>
        <w:t>29</w:t>
      </w:r>
      <w:r w:rsidR="00E446CC">
        <w:rPr>
          <w:rFonts w:hint="eastAsia"/>
        </w:rPr>
        <w:t>Cu</w:t>
      </w:r>
      <w:r w:rsidRPr="00AF6D05">
        <w:rPr>
          <w:rFonts w:hint="eastAsia"/>
        </w:rPr>
        <w:t>）</w:t>
      </w:r>
      <w:r w:rsidRPr="005366F6">
        <w:t>和铜</w:t>
      </w:r>
      <w:r w:rsidRPr="005366F6">
        <w:t>67</w:t>
      </w:r>
      <w:r>
        <w:rPr>
          <w:rFonts w:hint="eastAsia"/>
        </w:rPr>
        <w:t>（</w:t>
      </w:r>
      <w:commentRangeStart w:id="4"/>
      <w:r w:rsidR="00E446CC">
        <w:rPr>
          <w:rFonts w:hint="eastAsia"/>
          <w:vertAlign w:val="superscript"/>
        </w:rPr>
        <w:t>67</w:t>
      </w:r>
      <w:r w:rsidR="00E446CC">
        <w:rPr>
          <w:rFonts w:hint="eastAsia"/>
          <w:vertAlign w:val="subscript"/>
        </w:rPr>
        <w:t>29</w:t>
      </w:r>
      <w:r w:rsidR="00E446CC">
        <w:rPr>
          <w:rFonts w:hint="eastAsia"/>
        </w:rPr>
        <w:t>Cu</w:t>
      </w:r>
      <w:commentRangeEnd w:id="4"/>
      <w:r w:rsidR="004D7ED7">
        <w:rPr>
          <w:rStyle w:val="ae"/>
          <w:rFonts w:hint="eastAsia"/>
          <w:szCs w:val="24"/>
        </w:rPr>
        <w:commentReference w:id="4"/>
      </w:r>
      <w:r>
        <w:rPr>
          <w:rFonts w:hint="eastAsia"/>
        </w:rPr>
        <w:t>）</w:t>
      </w:r>
      <w:r w:rsidRPr="005366F6">
        <w:rPr>
          <w:rFonts w:hint="eastAsia"/>
        </w:rPr>
        <w:t>。</w:t>
      </w:r>
    </w:p>
    <w:p w14:paraId="4D032C13" w14:textId="77777777" w:rsidR="009F455F" w:rsidRDefault="009F455F" w:rsidP="009F455F">
      <w:pPr>
        <w:rPr>
          <w:szCs w:val="21"/>
        </w:rPr>
      </w:pPr>
    </w:p>
    <w:p w14:paraId="383BF9ED" w14:textId="6B2030F6" w:rsidR="009F455F" w:rsidRPr="0080687A" w:rsidRDefault="009F455F" w:rsidP="009F455F">
      <w:pPr>
        <w:rPr>
          <w:szCs w:val="21"/>
        </w:rPr>
      </w:pPr>
      <w:r>
        <w:rPr>
          <w:rFonts w:hint="eastAsia"/>
          <w:szCs w:val="21"/>
        </w:rPr>
        <w:t>1</w:t>
      </w:r>
      <w:r>
        <w:rPr>
          <w:rFonts w:hint="eastAsia"/>
          <w:szCs w:val="21"/>
        </w:rPr>
        <w:t>．一个铜</w:t>
      </w:r>
      <w:r>
        <w:rPr>
          <w:rFonts w:hint="eastAsia"/>
          <w:szCs w:val="21"/>
        </w:rPr>
        <w:t>67</w:t>
      </w:r>
      <w:r>
        <w:rPr>
          <w:rFonts w:hint="eastAsia"/>
          <w:szCs w:val="21"/>
        </w:rPr>
        <w:t>原子核比一个铜</w:t>
      </w:r>
      <w:r>
        <w:rPr>
          <w:rFonts w:hint="eastAsia"/>
          <w:szCs w:val="21"/>
        </w:rPr>
        <w:t>64</w:t>
      </w:r>
      <w:r>
        <w:rPr>
          <w:rFonts w:hint="eastAsia"/>
          <w:szCs w:val="21"/>
        </w:rPr>
        <w:t>原子核多</w:t>
      </w:r>
      <w:r>
        <w:rPr>
          <w:rFonts w:hint="eastAsia"/>
          <w:szCs w:val="21"/>
        </w:rPr>
        <w:t>3</w:t>
      </w:r>
      <w:r>
        <w:rPr>
          <w:rFonts w:hint="eastAsia"/>
          <w:szCs w:val="21"/>
        </w:rPr>
        <w:t>个</w:t>
      </w:r>
      <w:r w:rsidRPr="009304DE">
        <w:rPr>
          <w:rFonts w:hint="eastAsia"/>
          <w:szCs w:val="21"/>
        </w:rPr>
        <w:t>______</w:t>
      </w:r>
      <w:r w:rsidRPr="009304DE">
        <w:rPr>
          <w:rFonts w:hint="eastAsia"/>
          <w:szCs w:val="21"/>
        </w:rPr>
        <w:t>。</w:t>
      </w:r>
    </w:p>
    <w:p w14:paraId="6FEFC393" w14:textId="0AB01E65" w:rsidR="009F455F" w:rsidRPr="00481829" w:rsidRDefault="009F455F" w:rsidP="009F455F">
      <w:pPr>
        <w:rPr>
          <w:szCs w:val="21"/>
        </w:rPr>
      </w:pPr>
      <w:r w:rsidRPr="00481829">
        <w:rPr>
          <w:rFonts w:hint="eastAsia"/>
          <w:szCs w:val="21"/>
        </w:rPr>
        <w:t>A</w:t>
      </w:r>
      <w:r w:rsidRPr="00481829">
        <w:rPr>
          <w:rFonts w:hint="eastAsia"/>
          <w:szCs w:val="21"/>
        </w:rPr>
        <w:t>．</w:t>
      </w:r>
      <w:r>
        <w:rPr>
          <w:rFonts w:hint="eastAsia"/>
          <w:szCs w:val="21"/>
        </w:rPr>
        <w:t>质子</w:t>
      </w:r>
      <w:r w:rsidR="00E446CC">
        <w:rPr>
          <w:szCs w:val="21"/>
        </w:rPr>
        <w:tab/>
      </w:r>
      <w:r w:rsidR="00E446CC">
        <w:rPr>
          <w:szCs w:val="21"/>
        </w:rPr>
        <w:tab/>
      </w:r>
      <w:r w:rsidR="00E446CC">
        <w:rPr>
          <w:szCs w:val="21"/>
        </w:rPr>
        <w:tab/>
      </w:r>
      <w:r w:rsidRPr="00481829">
        <w:rPr>
          <w:rFonts w:hint="eastAsia"/>
          <w:szCs w:val="21"/>
        </w:rPr>
        <w:t>B</w:t>
      </w:r>
      <w:r w:rsidRPr="00481829">
        <w:rPr>
          <w:rFonts w:hint="eastAsia"/>
          <w:szCs w:val="21"/>
        </w:rPr>
        <w:t>．</w:t>
      </w:r>
      <w:r>
        <w:rPr>
          <w:rFonts w:hint="eastAsia"/>
        </w:rPr>
        <w:t>中子</w:t>
      </w:r>
      <w:r w:rsidR="00E446CC">
        <w:tab/>
      </w:r>
      <w:r w:rsidR="00E446CC">
        <w:tab/>
      </w:r>
      <w:r w:rsidR="00E446CC">
        <w:tab/>
      </w:r>
      <w:r w:rsidRPr="00481829">
        <w:rPr>
          <w:rFonts w:hint="eastAsia"/>
          <w:szCs w:val="21"/>
        </w:rPr>
        <w:t>C</w:t>
      </w:r>
      <w:r w:rsidRPr="00481829">
        <w:rPr>
          <w:rFonts w:hint="eastAsia"/>
          <w:szCs w:val="21"/>
        </w:rPr>
        <w:t>．</w:t>
      </w:r>
      <w:r>
        <w:rPr>
          <w:rFonts w:hint="eastAsia"/>
          <w:szCs w:val="21"/>
        </w:rPr>
        <w:t>电子</w:t>
      </w:r>
      <w:r w:rsidR="00E446CC">
        <w:rPr>
          <w:szCs w:val="21"/>
        </w:rPr>
        <w:tab/>
      </w:r>
      <w:r w:rsidR="00E446CC">
        <w:rPr>
          <w:szCs w:val="21"/>
        </w:rPr>
        <w:tab/>
      </w:r>
      <w:r w:rsidR="00E446CC">
        <w:rPr>
          <w:szCs w:val="21"/>
        </w:rPr>
        <w:tab/>
      </w:r>
      <w:r>
        <w:rPr>
          <w:rFonts w:hint="eastAsia"/>
          <w:szCs w:val="21"/>
        </w:rPr>
        <w:t>D</w:t>
      </w:r>
      <w:r w:rsidRPr="00481829">
        <w:rPr>
          <w:rFonts w:hint="eastAsia"/>
          <w:szCs w:val="21"/>
        </w:rPr>
        <w:t>．</w:t>
      </w:r>
      <w:r>
        <w:rPr>
          <w:rFonts w:hint="eastAsia"/>
          <w:szCs w:val="21"/>
        </w:rPr>
        <w:t>光子</w:t>
      </w:r>
    </w:p>
    <w:p w14:paraId="6AAC5961" w14:textId="77777777" w:rsidR="009F455F" w:rsidRDefault="009F455F" w:rsidP="009F455F">
      <w:pPr>
        <w:rPr>
          <w:szCs w:val="21"/>
        </w:rPr>
      </w:pPr>
    </w:p>
    <w:p w14:paraId="5C2ECD5F" w14:textId="66B27797" w:rsidR="009F455F" w:rsidRDefault="009F455F" w:rsidP="009F455F">
      <w:pPr>
        <w:rPr>
          <w:szCs w:val="21"/>
        </w:rPr>
      </w:pPr>
      <w:r>
        <w:rPr>
          <w:rFonts w:hint="eastAsia"/>
          <w:szCs w:val="21"/>
        </w:rPr>
        <w:t>2</w:t>
      </w:r>
      <w:r>
        <w:rPr>
          <w:rFonts w:hint="eastAsia"/>
          <w:szCs w:val="21"/>
        </w:rPr>
        <w:t>．</w:t>
      </w:r>
      <w:r w:rsidRPr="001E5E8F">
        <w:rPr>
          <w:position w:val="4"/>
          <w:szCs w:val="21"/>
        </w:rPr>
        <w:t>γ</w:t>
      </w:r>
      <w:r w:rsidRPr="006F57F4">
        <w:rPr>
          <w:rFonts w:hint="eastAsia"/>
          <w:szCs w:val="21"/>
        </w:rPr>
        <w:t>射线轰击锌靶产生铜</w:t>
      </w:r>
      <w:r w:rsidRPr="006F57F4">
        <w:rPr>
          <w:rFonts w:hint="eastAsia"/>
          <w:szCs w:val="21"/>
        </w:rPr>
        <w:t>67</w:t>
      </w:r>
      <w:r>
        <w:rPr>
          <w:rFonts w:hint="eastAsia"/>
          <w:szCs w:val="21"/>
        </w:rPr>
        <w:t>的</w:t>
      </w:r>
      <w:r w:rsidRPr="00EE426B">
        <w:t>核反应方程</w:t>
      </w:r>
      <w:r>
        <w:rPr>
          <w:rFonts w:hint="eastAsia"/>
        </w:rPr>
        <w:t>为：</w:t>
      </w:r>
      <w:r w:rsidR="00E446CC">
        <w:t>γ</w:t>
      </w:r>
      <w:r w:rsidR="00E446CC">
        <w:rPr>
          <w:rFonts w:hint="eastAsia"/>
        </w:rPr>
        <w:t xml:space="preserve"> + </w:t>
      </w:r>
      <w:r w:rsidR="00E446CC">
        <w:rPr>
          <w:rFonts w:hint="eastAsia"/>
          <w:vertAlign w:val="superscript"/>
        </w:rPr>
        <w:t>68</w:t>
      </w:r>
      <w:r w:rsidR="00E446CC">
        <w:rPr>
          <w:rFonts w:hint="eastAsia"/>
          <w:vertAlign w:val="subscript"/>
        </w:rPr>
        <w:t>30</w:t>
      </w:r>
      <w:r w:rsidR="00E446CC">
        <w:rPr>
          <w:rFonts w:hint="eastAsia"/>
        </w:rPr>
        <w:t>Zn</w:t>
      </w:r>
      <w:r w:rsidR="00E446CC">
        <w:rPr>
          <w:rFonts w:hint="eastAsia"/>
        </w:rPr>
        <w:t>→</w:t>
      </w:r>
      <w:r w:rsidR="00E446CC">
        <w:rPr>
          <w:rFonts w:hint="eastAsia"/>
          <w:vertAlign w:val="superscript"/>
        </w:rPr>
        <w:t>67</w:t>
      </w:r>
      <w:r w:rsidR="00E446CC">
        <w:rPr>
          <w:rFonts w:hint="eastAsia"/>
          <w:vertAlign w:val="subscript"/>
        </w:rPr>
        <w:t>29</w:t>
      </w:r>
      <w:r w:rsidR="00E446CC">
        <w:rPr>
          <w:rFonts w:hint="eastAsia"/>
        </w:rPr>
        <w:t>Cu + X</w:t>
      </w:r>
      <w:r>
        <w:rPr>
          <w:rFonts w:hint="eastAsia"/>
        </w:rPr>
        <w:t>，</w:t>
      </w:r>
      <w:r w:rsidRPr="001E7B6C">
        <w:rPr>
          <w:rFonts w:hint="eastAsia"/>
        </w:rPr>
        <w:t>X</w:t>
      </w:r>
      <w:r>
        <w:rPr>
          <w:rFonts w:hint="eastAsia"/>
        </w:rPr>
        <w:t>表示的是</w:t>
      </w:r>
      <w:r>
        <w:rPr>
          <w:rFonts w:hint="eastAsia"/>
          <w:szCs w:val="21"/>
        </w:rPr>
        <w:t xml:space="preserve"> </w:t>
      </w:r>
      <w:r w:rsidRPr="009304DE">
        <w:rPr>
          <w:rFonts w:hint="eastAsia"/>
          <w:szCs w:val="21"/>
        </w:rPr>
        <w:t>______</w:t>
      </w:r>
      <w:r w:rsidRPr="009304DE">
        <w:rPr>
          <w:rFonts w:hint="eastAsia"/>
          <w:szCs w:val="21"/>
        </w:rPr>
        <w:t>。</w:t>
      </w:r>
    </w:p>
    <w:p w14:paraId="0A898FCE" w14:textId="01D4A039" w:rsidR="009F455F" w:rsidRDefault="009F455F" w:rsidP="009F455F">
      <w:pPr>
        <w:rPr>
          <w:szCs w:val="21"/>
        </w:rPr>
      </w:pPr>
      <w:r w:rsidRPr="00026166">
        <w:rPr>
          <w:rFonts w:hint="eastAsia"/>
          <w:szCs w:val="21"/>
        </w:rPr>
        <w:t>A</w:t>
      </w:r>
      <w:r w:rsidRPr="00026166">
        <w:rPr>
          <w:rFonts w:hint="eastAsia"/>
          <w:szCs w:val="21"/>
        </w:rPr>
        <w:t>．</w:t>
      </w:r>
      <w:r w:rsidR="00E446CC">
        <w:rPr>
          <w:rFonts w:hint="eastAsia"/>
          <w:szCs w:val="21"/>
          <w:vertAlign w:val="superscript"/>
        </w:rPr>
        <w:t>1</w:t>
      </w:r>
      <w:r w:rsidR="00E446CC">
        <w:rPr>
          <w:rFonts w:hint="eastAsia"/>
          <w:szCs w:val="21"/>
          <w:vertAlign w:val="subscript"/>
        </w:rPr>
        <w:t>1</w:t>
      </w:r>
      <w:r w:rsidR="00E446CC">
        <w:rPr>
          <w:rFonts w:hint="eastAsia"/>
          <w:szCs w:val="21"/>
        </w:rPr>
        <w:t>H</w:t>
      </w:r>
      <w:r w:rsidR="00E446CC">
        <w:rPr>
          <w:szCs w:val="21"/>
        </w:rPr>
        <w:tab/>
      </w:r>
      <w:r w:rsidR="00E446CC">
        <w:rPr>
          <w:szCs w:val="21"/>
        </w:rPr>
        <w:tab/>
      </w:r>
      <w:r w:rsidR="00E446CC">
        <w:rPr>
          <w:szCs w:val="21"/>
        </w:rPr>
        <w:tab/>
      </w:r>
      <w:r w:rsidRPr="00026166">
        <w:rPr>
          <w:rFonts w:hint="eastAsia"/>
          <w:szCs w:val="21"/>
        </w:rPr>
        <w:t>B</w:t>
      </w:r>
      <w:r w:rsidRPr="00026166">
        <w:rPr>
          <w:rFonts w:hint="eastAsia"/>
          <w:szCs w:val="21"/>
        </w:rPr>
        <w:t>．</w:t>
      </w:r>
      <w:r w:rsidR="00E446CC">
        <w:rPr>
          <w:rFonts w:hint="eastAsia"/>
          <w:szCs w:val="21"/>
          <w:vertAlign w:val="superscript"/>
        </w:rPr>
        <w:t>1</w:t>
      </w:r>
      <w:r w:rsidR="00E446CC">
        <w:rPr>
          <w:rFonts w:hint="eastAsia"/>
          <w:szCs w:val="21"/>
          <w:vertAlign w:val="subscript"/>
        </w:rPr>
        <w:t>0</w:t>
      </w:r>
      <w:r w:rsidR="00E446CC">
        <w:rPr>
          <w:rFonts w:hint="eastAsia"/>
          <w:szCs w:val="21"/>
        </w:rPr>
        <w:t>n</w:t>
      </w:r>
      <w:r w:rsidR="00E446CC">
        <w:rPr>
          <w:szCs w:val="21"/>
        </w:rPr>
        <w:tab/>
      </w:r>
      <w:r w:rsidR="00E446CC">
        <w:rPr>
          <w:szCs w:val="21"/>
        </w:rPr>
        <w:tab/>
      </w:r>
      <w:r w:rsidR="00E446CC">
        <w:rPr>
          <w:szCs w:val="21"/>
        </w:rPr>
        <w:tab/>
      </w:r>
      <w:r w:rsidRPr="00026166">
        <w:rPr>
          <w:rFonts w:hint="eastAsia"/>
          <w:szCs w:val="21"/>
        </w:rPr>
        <w:t>C</w:t>
      </w:r>
      <w:r w:rsidRPr="00026166">
        <w:rPr>
          <w:rFonts w:hint="eastAsia"/>
          <w:szCs w:val="21"/>
        </w:rPr>
        <w:t>．</w:t>
      </w:r>
      <w:r w:rsidR="00E446CC">
        <w:rPr>
          <w:rFonts w:hint="eastAsia"/>
          <w:szCs w:val="21"/>
          <w:vertAlign w:val="superscript"/>
        </w:rPr>
        <w:t>0</w:t>
      </w:r>
      <w:r w:rsidR="00E446CC">
        <w:rPr>
          <w:szCs w:val="21"/>
          <w:vertAlign w:val="subscript"/>
        </w:rPr>
        <w:t>−</w:t>
      </w:r>
      <w:r w:rsidR="00E446CC">
        <w:rPr>
          <w:rFonts w:hint="eastAsia"/>
          <w:szCs w:val="21"/>
          <w:vertAlign w:val="subscript"/>
        </w:rPr>
        <w:t>1</w:t>
      </w:r>
      <w:r w:rsidR="00E446CC">
        <w:rPr>
          <w:rFonts w:hint="eastAsia"/>
          <w:szCs w:val="21"/>
        </w:rPr>
        <w:t>e</w:t>
      </w:r>
      <w:r w:rsidR="00E446CC">
        <w:rPr>
          <w:szCs w:val="21"/>
        </w:rPr>
        <w:tab/>
      </w:r>
      <w:r w:rsidR="00E446CC">
        <w:rPr>
          <w:szCs w:val="21"/>
        </w:rPr>
        <w:tab/>
      </w:r>
      <w:r w:rsidR="00E446CC">
        <w:rPr>
          <w:szCs w:val="21"/>
        </w:rPr>
        <w:tab/>
      </w:r>
      <w:r w:rsidR="00E446CC">
        <w:rPr>
          <w:szCs w:val="21"/>
        </w:rPr>
        <w:tab/>
      </w:r>
      <w:r w:rsidRPr="00026166">
        <w:rPr>
          <w:rFonts w:hint="eastAsia"/>
          <w:szCs w:val="21"/>
        </w:rPr>
        <w:t>D</w:t>
      </w:r>
      <w:r w:rsidRPr="00026166">
        <w:rPr>
          <w:rFonts w:hint="eastAsia"/>
          <w:szCs w:val="21"/>
        </w:rPr>
        <w:t>．</w:t>
      </w:r>
      <w:r w:rsidRPr="00026166">
        <w:rPr>
          <w:rFonts w:hint="eastAsia"/>
          <w:szCs w:val="21"/>
        </w:rPr>
        <w:t>2</w:t>
      </w:r>
      <w:r w:rsidRPr="00026166">
        <w:rPr>
          <w:position w:val="4"/>
          <w:szCs w:val="21"/>
        </w:rPr>
        <w:t>γ</w:t>
      </w:r>
    </w:p>
    <w:p w14:paraId="6CA452F3" w14:textId="6F44781D" w:rsidR="009F455F" w:rsidRDefault="009F455F" w:rsidP="009F455F">
      <w:pPr>
        <w:rPr>
          <w:szCs w:val="21"/>
        </w:rPr>
      </w:pPr>
    </w:p>
    <w:p w14:paraId="5A5E8097" w14:textId="3DA0AE00" w:rsidR="009F455F" w:rsidRPr="002F4949" w:rsidRDefault="0032274E" w:rsidP="009F455F">
      <w:pPr>
        <w:rPr>
          <w:szCs w:val="21"/>
        </w:rPr>
      </w:pPr>
      <w:r>
        <w:rPr>
          <w:rFonts w:hint="eastAsia"/>
          <w:noProof/>
          <w:lang w:val="zh-CN"/>
        </w:rPr>
        <mc:AlternateContent>
          <mc:Choice Requires="wpg">
            <w:drawing>
              <wp:anchor distT="0" distB="0" distL="114300" distR="114300" simplePos="0" relativeHeight="252535808" behindDoc="0" locked="0" layoutInCell="1" allowOverlap="1" wp14:anchorId="23BDE9EA" wp14:editId="7763D6C5">
                <wp:simplePos x="0" y="0"/>
                <wp:positionH relativeFrom="column">
                  <wp:posOffset>2854622</wp:posOffset>
                </wp:positionH>
                <wp:positionV relativeFrom="paragraph">
                  <wp:posOffset>68701</wp:posOffset>
                </wp:positionV>
                <wp:extent cx="2357120" cy="577215"/>
                <wp:effectExtent l="0" t="0" r="43180" b="32385"/>
                <wp:wrapSquare wrapText="bothSides"/>
                <wp:docPr id="1607227368" name="组合 1"/>
                <wp:cNvGraphicFramePr/>
                <a:graphic xmlns:a="http://schemas.openxmlformats.org/drawingml/2006/main">
                  <a:graphicData uri="http://schemas.microsoft.com/office/word/2010/wordprocessingGroup">
                    <wpg:wgp>
                      <wpg:cNvGrpSpPr/>
                      <wpg:grpSpPr>
                        <a:xfrm>
                          <a:off x="0" y="0"/>
                          <a:ext cx="2357120" cy="577215"/>
                          <a:chOff x="0" y="0"/>
                          <a:chExt cx="2357840" cy="577666"/>
                        </a:xfrm>
                      </wpg:grpSpPr>
                      <wpg:grpSp>
                        <wpg:cNvPr id="38" name="组合 37">
                          <a:extLst>
                            <a:ext uri="{FF2B5EF4-FFF2-40B4-BE49-F238E27FC236}">
                              <a16:creationId xmlns:a16="http://schemas.microsoft.com/office/drawing/2014/main" id="{FD4D21B7-3A4A-23D6-644B-BF157B992714}"/>
                            </a:ext>
                          </a:extLst>
                        </wpg:cNvPr>
                        <wpg:cNvGrpSpPr/>
                        <wpg:grpSpPr>
                          <a:xfrm>
                            <a:off x="0" y="0"/>
                            <a:ext cx="2357840" cy="577666"/>
                            <a:chOff x="0" y="0"/>
                            <a:chExt cx="2357840" cy="577666"/>
                          </a:xfrm>
                        </wpg:grpSpPr>
                        <wpg:grpSp>
                          <wpg:cNvPr id="835069564" name="组合 835069564">
                            <a:extLst>
                              <a:ext uri="{FF2B5EF4-FFF2-40B4-BE49-F238E27FC236}">
                                <a16:creationId xmlns:a16="http://schemas.microsoft.com/office/drawing/2014/main" id="{756AE9D1-2D8E-2378-0E31-CB6B4D881769}"/>
                              </a:ext>
                            </a:extLst>
                          </wpg:cNvPr>
                          <wpg:cNvGrpSpPr/>
                          <wpg:grpSpPr>
                            <a:xfrm>
                              <a:off x="0" y="0"/>
                              <a:ext cx="2357840" cy="577666"/>
                              <a:chOff x="0" y="0"/>
                              <a:chExt cx="2357840" cy="577666"/>
                            </a:xfrm>
                          </wpg:grpSpPr>
                          <wpg:grpSp>
                            <wpg:cNvPr id="1222030724" name="组合 1222030724">
                              <a:extLst>
                                <a:ext uri="{FF2B5EF4-FFF2-40B4-BE49-F238E27FC236}">
                                  <a16:creationId xmlns:a16="http://schemas.microsoft.com/office/drawing/2014/main" id="{7B3CDB90-0567-5F1E-C8E3-4D7EF7F3D4CA}"/>
                                </a:ext>
                              </a:extLst>
                            </wpg:cNvPr>
                            <wpg:cNvGrpSpPr/>
                            <wpg:grpSpPr>
                              <a:xfrm>
                                <a:off x="562430" y="242183"/>
                                <a:ext cx="1677593" cy="93600"/>
                                <a:chOff x="562430" y="242183"/>
                                <a:chExt cx="1677593" cy="93600"/>
                              </a:xfrm>
                            </wpg:grpSpPr>
                            <wps:wsp>
                              <wps:cNvPr id="600365983" name="圆柱体 600365983">
                                <a:extLst>
                                  <a:ext uri="{FF2B5EF4-FFF2-40B4-BE49-F238E27FC236}">
                                    <a16:creationId xmlns:a16="http://schemas.microsoft.com/office/drawing/2014/main" id="{DC5A02C1-914F-044D-C988-8FEDF275B8AD}"/>
                                  </a:ext>
                                </a:extLst>
                              </wps:cNvPr>
                              <wps:cNvSpPr/>
                              <wps:spPr>
                                <a:xfrm rot="16200000">
                                  <a:off x="619992" y="184621"/>
                                  <a:ext cx="93600" cy="208723"/>
                                </a:xfrm>
                                <a:prstGeom prst="can">
                                  <a:avLst>
                                    <a:gd name="adj" fmla="val 39408"/>
                                  </a:avLst>
                                </a:prstGeom>
                                <a:solidFill>
                                  <a:srgbClr val="85CAE7"/>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2168601" name="圆柱体 812168601">
                                <a:extLst>
                                  <a:ext uri="{FF2B5EF4-FFF2-40B4-BE49-F238E27FC236}">
                                    <a16:creationId xmlns:a16="http://schemas.microsoft.com/office/drawing/2014/main" id="{864692C9-ECE0-86A4-D050-F13AD52D3B76}"/>
                                  </a:ext>
                                </a:extLst>
                              </wps:cNvPr>
                              <wps:cNvSpPr/>
                              <wps:spPr>
                                <a:xfrm rot="16200000">
                                  <a:off x="882119" y="165527"/>
                                  <a:ext cx="93600" cy="246911"/>
                                </a:xfrm>
                                <a:prstGeom prst="can">
                                  <a:avLst>
                                    <a:gd name="adj" fmla="val 39408"/>
                                  </a:avLst>
                                </a:prstGeom>
                                <a:solidFill>
                                  <a:srgbClr val="85CAE7"/>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5066921" name="圆柱体 1775066921">
                                <a:extLst>
                                  <a:ext uri="{FF2B5EF4-FFF2-40B4-BE49-F238E27FC236}">
                                    <a16:creationId xmlns:a16="http://schemas.microsoft.com/office/drawing/2014/main" id="{72DCF6EE-41A3-27C4-7308-08BA731F016D}"/>
                                  </a:ext>
                                </a:extLst>
                              </wps:cNvPr>
                              <wps:cNvSpPr/>
                              <wps:spPr>
                                <a:xfrm rot="16200000">
                                  <a:off x="1196489" y="145927"/>
                                  <a:ext cx="93600" cy="286111"/>
                                </a:xfrm>
                                <a:prstGeom prst="can">
                                  <a:avLst>
                                    <a:gd name="adj" fmla="val 39408"/>
                                  </a:avLst>
                                </a:prstGeom>
                                <a:solidFill>
                                  <a:srgbClr val="85CAE7"/>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6131069" name="圆柱体 1076131069">
                                <a:extLst>
                                  <a:ext uri="{FF2B5EF4-FFF2-40B4-BE49-F238E27FC236}">
                                    <a16:creationId xmlns:a16="http://schemas.microsoft.com/office/drawing/2014/main" id="{0F5799C3-A325-CD55-1E96-BD9DF3C683B3}"/>
                                  </a:ext>
                                </a:extLst>
                              </wps:cNvPr>
                              <wps:cNvSpPr/>
                              <wps:spPr>
                                <a:xfrm rot="16200000">
                                  <a:off x="1563483" y="114657"/>
                                  <a:ext cx="93600" cy="348651"/>
                                </a:xfrm>
                                <a:prstGeom prst="can">
                                  <a:avLst>
                                    <a:gd name="adj" fmla="val 39408"/>
                                  </a:avLst>
                                </a:prstGeom>
                                <a:solidFill>
                                  <a:srgbClr val="85CAE7"/>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6486572" name="圆柱体 526486572">
                                <a:extLst>
                                  <a:ext uri="{FF2B5EF4-FFF2-40B4-BE49-F238E27FC236}">
                                    <a16:creationId xmlns:a16="http://schemas.microsoft.com/office/drawing/2014/main" id="{DF538084-90C9-4DB5-7ABB-615CB3BE96CD}"/>
                                  </a:ext>
                                </a:extLst>
                              </wps:cNvPr>
                              <wps:cNvSpPr/>
                              <wps:spPr>
                                <a:xfrm rot="16200000">
                                  <a:off x="1990322" y="86082"/>
                                  <a:ext cx="93600" cy="405802"/>
                                </a:xfrm>
                                <a:prstGeom prst="can">
                                  <a:avLst>
                                    <a:gd name="adj" fmla="val 39408"/>
                                  </a:avLst>
                                </a:prstGeom>
                                <a:solidFill>
                                  <a:srgbClr val="85CAE7"/>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407692155" name="组合 1407692155">
                              <a:extLst>
                                <a:ext uri="{FF2B5EF4-FFF2-40B4-BE49-F238E27FC236}">
                                  <a16:creationId xmlns:a16="http://schemas.microsoft.com/office/drawing/2014/main" id="{ECDD7125-FC6F-38AB-7B48-292FD0641D53}"/>
                                </a:ext>
                              </a:extLst>
                            </wpg:cNvPr>
                            <wpg:cNvGrpSpPr/>
                            <wpg:grpSpPr>
                              <a:xfrm>
                                <a:off x="75550" y="0"/>
                                <a:ext cx="1962260" cy="572932"/>
                                <a:chOff x="75550" y="0"/>
                                <a:chExt cx="1962260" cy="572932"/>
                              </a:xfrm>
                            </wpg:grpSpPr>
                            <wps:wsp>
                              <wps:cNvPr id="1591985882" name="任意多边形: 形状 1591985882">
                                <a:extLst>
                                  <a:ext uri="{FF2B5EF4-FFF2-40B4-BE49-F238E27FC236}">
                                    <a16:creationId xmlns:a16="http://schemas.microsoft.com/office/drawing/2014/main" id="{A50D5494-505A-BB83-A17F-B02F0B4CC039}"/>
                                  </a:ext>
                                </a:extLst>
                              </wps:cNvPr>
                              <wps:cNvSpPr/>
                              <wps:spPr>
                                <a:xfrm>
                                  <a:off x="75550" y="338966"/>
                                  <a:ext cx="1534733" cy="233966"/>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Lst>
                                  <a:ahLst/>
                                  <a:cxnLst>
                                    <a:cxn ang="0">
                                      <a:pos x="connsiteX0" y="connsiteY0"/>
                                    </a:cxn>
                                    <a:cxn ang="0">
                                      <a:pos x="connsiteX1" y="connsiteY1"/>
                                    </a:cxn>
                                    <a:cxn ang="0">
                                      <a:pos x="connsiteX2" y="connsiteY2"/>
                                    </a:cxn>
                                    <a:cxn ang="0">
                                      <a:pos x="connsiteX3" y="connsiteY3"/>
                                    </a:cxn>
                                  </a:cxnLst>
                                  <a:rect l="l" t="t" r="r" b="b"/>
                                  <a:pathLst>
                                    <a:path w="1534733" h="233966">
                                      <a:moveTo>
                                        <a:pt x="1534733" y="0"/>
                                      </a:moveTo>
                                      <a:lnTo>
                                        <a:pt x="1534733" y="233966"/>
                                      </a:lnTo>
                                      <a:lnTo>
                                        <a:pt x="0" y="233966"/>
                                      </a:lnTo>
                                      <a:lnTo>
                                        <a:pt x="0" y="2790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4345662" name="任意多边形: 形状 374345662">
                                <a:extLst>
                                  <a:ext uri="{FF2B5EF4-FFF2-40B4-BE49-F238E27FC236}">
                                    <a16:creationId xmlns:a16="http://schemas.microsoft.com/office/drawing/2014/main" id="{07FB6AFA-CF63-5938-16DF-0F3335C44DC6}"/>
                                  </a:ext>
                                </a:extLst>
                              </wps:cNvPr>
                              <wps:cNvSpPr/>
                              <wps:spPr>
                                <a:xfrm flipV="1">
                                  <a:off x="81518" y="0"/>
                                  <a:ext cx="1956292" cy="242183"/>
                                </a:xfrm>
                                <a:custGeom>
                                  <a:avLst/>
                                  <a:gdLst>
                                    <a:gd name="connsiteX0" fmla="*/ 1534733 w 1534733"/>
                                    <a:gd name="connsiteY0" fmla="*/ 0 h 233966"/>
                                    <a:gd name="connsiteX1" fmla="*/ 1534733 w 1534733"/>
                                    <a:gd name="connsiteY1" fmla="*/ 233966 h 233966"/>
                                    <a:gd name="connsiteX2" fmla="*/ 0 w 1534733"/>
                                    <a:gd name="connsiteY2" fmla="*/ 233966 h 233966"/>
                                    <a:gd name="connsiteX3" fmla="*/ 0 w 1534733"/>
                                    <a:gd name="connsiteY3" fmla="*/ 27904 h 233966"/>
                                    <a:gd name="connsiteX0" fmla="*/ 1533048 w 1534733"/>
                                    <a:gd name="connsiteY0" fmla="*/ 0 h 259703"/>
                                    <a:gd name="connsiteX1" fmla="*/ 1534733 w 1534733"/>
                                    <a:gd name="connsiteY1" fmla="*/ 259703 h 259703"/>
                                    <a:gd name="connsiteX2" fmla="*/ 0 w 1534733"/>
                                    <a:gd name="connsiteY2" fmla="*/ 259703 h 259703"/>
                                    <a:gd name="connsiteX3" fmla="*/ 0 w 1534733"/>
                                    <a:gd name="connsiteY3" fmla="*/ 53641 h 259703"/>
                                    <a:gd name="connsiteX0" fmla="*/ 1533048 w 1534733"/>
                                    <a:gd name="connsiteY0" fmla="*/ 0 h 259703"/>
                                    <a:gd name="connsiteX1" fmla="*/ 1534733 w 1534733"/>
                                    <a:gd name="connsiteY1" fmla="*/ 259703 h 259703"/>
                                    <a:gd name="connsiteX2" fmla="*/ 0 w 1534733"/>
                                    <a:gd name="connsiteY2" fmla="*/ 259703 h 259703"/>
                                    <a:gd name="connsiteX3" fmla="*/ 0 w 1534733"/>
                                    <a:gd name="connsiteY3" fmla="*/ 37536 h 259703"/>
                                    <a:gd name="csX0" fmla="*/ 1537246 w 1537305"/>
                                    <a:gd name="csY0" fmla="*/ 0 h 263979"/>
                                    <a:gd name="csX1" fmla="*/ 1534733 w 1537305"/>
                                    <a:gd name="csY1" fmla="*/ 263979 h 263979"/>
                                    <a:gd name="csX2" fmla="*/ 0 w 1537305"/>
                                    <a:gd name="csY2" fmla="*/ 263979 h 263979"/>
                                    <a:gd name="csX3" fmla="*/ 0 w 1537305"/>
                                    <a:gd name="csY3" fmla="*/ 41812 h 263979"/>
                                    <a:gd name="csX0" fmla="*/ 1535148 w 1535273"/>
                                    <a:gd name="csY0" fmla="*/ 0 h 263979"/>
                                    <a:gd name="csX1" fmla="*/ 1534733 w 1535273"/>
                                    <a:gd name="csY1" fmla="*/ 263979 h 263979"/>
                                    <a:gd name="csX2" fmla="*/ 0 w 1535273"/>
                                    <a:gd name="csY2" fmla="*/ 263979 h 263979"/>
                                    <a:gd name="csX3" fmla="*/ 0 w 1535273"/>
                                    <a:gd name="csY3" fmla="*/ 41812 h 263979"/>
                                  </a:gdLst>
                                  <a:ahLst/>
                                  <a:cxnLst>
                                    <a:cxn ang="0">
                                      <a:pos x="csX0" y="csY0"/>
                                    </a:cxn>
                                    <a:cxn ang="0">
                                      <a:pos x="csX1" y="csY1"/>
                                    </a:cxn>
                                    <a:cxn ang="0">
                                      <a:pos x="csX2" y="csY2"/>
                                    </a:cxn>
                                    <a:cxn ang="0">
                                      <a:pos x="csX3" y="csY3"/>
                                    </a:cxn>
                                  </a:cxnLst>
                                  <a:rect l="l" t="t" r="r" b="b"/>
                                  <a:pathLst>
                                    <a:path w="1535273" h="263979">
                                      <a:moveTo>
                                        <a:pt x="1535148" y="0"/>
                                      </a:moveTo>
                                      <a:cubicBezTo>
                                        <a:pt x="1535710" y="86568"/>
                                        <a:pt x="1534171" y="177411"/>
                                        <a:pt x="1534733" y="263979"/>
                                      </a:cubicBezTo>
                                      <a:lnTo>
                                        <a:pt x="0" y="263979"/>
                                      </a:lnTo>
                                      <a:lnTo>
                                        <a:pt x="0" y="4181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408782001" name="直接连接符 1408782001">
                              <a:extLst>
                                <a:ext uri="{FF2B5EF4-FFF2-40B4-BE49-F238E27FC236}">
                                  <a16:creationId xmlns:a16="http://schemas.microsoft.com/office/drawing/2014/main" id="{C718199E-49D6-AC3D-A0A7-72E092E07E2A}"/>
                                </a:ext>
                              </a:extLst>
                            </wps:cNvPr>
                            <wps:cNvCnPr>
                              <a:cxnSpLocks/>
                            </wps:cNvCnPr>
                            <wps:spPr>
                              <a:xfrm flipV="1">
                                <a:off x="767870" y="287582"/>
                                <a:ext cx="5410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2748642" name="椭圆 1262748642">
                              <a:extLst>
                                <a:ext uri="{FF2B5EF4-FFF2-40B4-BE49-F238E27FC236}">
                                  <a16:creationId xmlns:a16="http://schemas.microsoft.com/office/drawing/2014/main" id="{330EBA8E-E3F0-2445-5DF3-B48AB1B78694}"/>
                                </a:ext>
                              </a:extLst>
                            </wps:cNvPr>
                            <wps:cNvSpPr/>
                            <wps:spPr>
                              <a:xfrm>
                                <a:off x="0" y="204584"/>
                                <a:ext cx="162621" cy="162621"/>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7572459" name="直接连接符 1917572459">
                              <a:extLst>
                                <a:ext uri="{FF2B5EF4-FFF2-40B4-BE49-F238E27FC236}">
                                  <a16:creationId xmlns:a16="http://schemas.microsoft.com/office/drawing/2014/main" id="{E830C3EB-998B-DD86-CA49-87CC046854AB}"/>
                                </a:ext>
                              </a:extLst>
                            </wps:cNvPr>
                            <wps:cNvCnPr>
                              <a:cxnSpLocks/>
                            </wps:cNvCnPr>
                            <wps:spPr>
                              <a:xfrm>
                                <a:off x="443780" y="287582"/>
                                <a:ext cx="13522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2623159" name="直接连接符 412623159">
                              <a:extLst>
                                <a:ext uri="{FF2B5EF4-FFF2-40B4-BE49-F238E27FC236}">
                                  <a16:creationId xmlns:a16="http://schemas.microsoft.com/office/drawing/2014/main" id="{8F30182C-7B83-BAEA-0FE0-D5274510CBBD}"/>
                                </a:ext>
                              </a:extLst>
                            </wps:cNvPr>
                            <wps:cNvCnPr>
                              <a:cxnSpLocks/>
                            </wps:cNvCnPr>
                            <wps:spPr>
                              <a:xfrm flipV="1">
                                <a:off x="1049091" y="287582"/>
                                <a:ext cx="7152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6609280" name="直接连接符 476609280">
                              <a:extLst>
                                <a:ext uri="{FF2B5EF4-FFF2-40B4-BE49-F238E27FC236}">
                                  <a16:creationId xmlns:a16="http://schemas.microsoft.com/office/drawing/2014/main" id="{AA9DC3A0-7308-7936-DEBF-DA3C2DBB0936}"/>
                                </a:ext>
                              </a:extLst>
                            </wps:cNvPr>
                            <wps:cNvCnPr>
                              <a:cxnSpLocks/>
                            </wps:cNvCnPr>
                            <wps:spPr>
                              <a:xfrm>
                                <a:off x="1384703" y="287341"/>
                                <a:ext cx="66597" cy="2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223922" name="直接连接符 61223922">
                              <a:extLst>
                                <a:ext uri="{FF2B5EF4-FFF2-40B4-BE49-F238E27FC236}">
                                  <a16:creationId xmlns:a16="http://schemas.microsoft.com/office/drawing/2014/main" id="{7A2E9A7E-E45C-708F-2CCA-334E0679EA81}"/>
                                </a:ext>
                              </a:extLst>
                            </wps:cNvPr>
                            <wps:cNvCnPr>
                              <a:cxnSpLocks/>
                            </wps:cNvCnPr>
                            <wps:spPr>
                              <a:xfrm>
                                <a:off x="1784609" y="287341"/>
                                <a:ext cx="66597" cy="2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4398986" name="直接连接符 764398986">
                              <a:extLst>
                                <a:ext uri="{FF2B5EF4-FFF2-40B4-BE49-F238E27FC236}">
                                  <a16:creationId xmlns:a16="http://schemas.microsoft.com/office/drawing/2014/main" id="{9BA1AD5A-C573-BCFC-63F8-EE1B6A09CFA2}"/>
                                </a:ext>
                              </a:extLst>
                            </wps:cNvPr>
                            <wps:cNvCnPr>
                              <a:cxnSpLocks/>
                            </wps:cNvCnPr>
                            <wps:spPr>
                              <a:xfrm>
                                <a:off x="2241665" y="287582"/>
                                <a:ext cx="116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9335585" name="椭圆 1419335585">
                              <a:extLst>
                                <a:ext uri="{FF2B5EF4-FFF2-40B4-BE49-F238E27FC236}">
                                  <a16:creationId xmlns:a16="http://schemas.microsoft.com/office/drawing/2014/main" id="{271F5122-24AA-4933-928E-923CF01DDAF8}"/>
                                </a:ext>
                              </a:extLst>
                            </wps:cNvPr>
                            <wps:cNvSpPr/>
                            <wps:spPr>
                              <a:xfrm>
                                <a:off x="408710" y="269000"/>
                                <a:ext cx="36000" cy="3600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6806274" name="直接连接符 716806274">
                              <a:extLst>
                                <a:ext uri="{FF2B5EF4-FFF2-40B4-BE49-F238E27FC236}">
                                  <a16:creationId xmlns:a16="http://schemas.microsoft.com/office/drawing/2014/main" id="{42D7073A-28BC-5875-9906-EA3AB91F8D7B}"/>
                                </a:ext>
                              </a:extLst>
                            </wps:cNvPr>
                            <wps:cNvCnPr>
                              <a:cxnSpLocks/>
                            </wps:cNvCnPr>
                            <wps:spPr>
                              <a:xfrm>
                                <a:off x="668434" y="0"/>
                                <a:ext cx="0" cy="2418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2503533" name="直接连接符 1812503533">
                              <a:extLst>
                                <a:ext uri="{FF2B5EF4-FFF2-40B4-BE49-F238E27FC236}">
                                  <a16:creationId xmlns:a16="http://schemas.microsoft.com/office/drawing/2014/main" id="{A4A1F8C6-6176-070D-4802-78B21DFFCBA2}"/>
                                </a:ext>
                              </a:extLst>
                            </wps:cNvPr>
                            <wps:cNvCnPr>
                              <a:cxnSpLocks/>
                            </wps:cNvCnPr>
                            <wps:spPr>
                              <a:xfrm>
                                <a:off x="1241502" y="0"/>
                                <a:ext cx="0" cy="2418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5243174" name="直接连接符 1115243174">
                              <a:extLst>
                                <a:ext uri="{FF2B5EF4-FFF2-40B4-BE49-F238E27FC236}">
                                  <a16:creationId xmlns:a16="http://schemas.microsoft.com/office/drawing/2014/main" id="{8518807C-4036-F0A2-F7C7-07F1712BA86B}"/>
                                </a:ext>
                              </a:extLst>
                            </wps:cNvPr>
                            <wps:cNvCnPr>
                              <a:cxnSpLocks/>
                            </wps:cNvCnPr>
                            <wps:spPr>
                              <a:xfrm>
                                <a:off x="930546" y="335783"/>
                                <a:ext cx="0" cy="2418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45155477" name="任意多边形: 形状 1045155477">
                            <a:extLst>
                              <a:ext uri="{FF2B5EF4-FFF2-40B4-BE49-F238E27FC236}">
                                <a16:creationId xmlns:a16="http://schemas.microsoft.com/office/drawing/2014/main" id="{1C5EEDBA-2206-8038-1FB8-9DB25841C5F8}"/>
                              </a:ext>
                            </a:extLst>
                          </wps:cNvPr>
                          <wps:cNvSpPr>
                            <a:spLocks noChangeAspect="1"/>
                          </wps:cNvSpPr>
                          <wps:spPr>
                            <a:xfrm>
                              <a:off x="33162" y="255552"/>
                              <a:ext cx="91344" cy="57600"/>
                            </a:xfrm>
                            <a:custGeom>
                              <a:avLst/>
                              <a:gdLst>
                                <a:gd name="connsiteX0" fmla="*/ 0 w 323405"/>
                                <a:gd name="connsiteY0" fmla="*/ 132774 h 210370"/>
                                <a:gd name="connsiteX1" fmla="*/ 82082 w 323405"/>
                                <a:gd name="connsiteY1" fmla="*/ 1442 h 210370"/>
                                <a:gd name="connsiteX2" fmla="*/ 231473 w 323405"/>
                                <a:gd name="connsiteY2" fmla="*/ 208290 h 210370"/>
                                <a:gd name="connsiteX3" fmla="*/ 323405 w 323405"/>
                                <a:gd name="connsiteY3" fmla="*/ 90091 h 210370"/>
                                <a:gd name="connsiteX0" fmla="*/ 0 w 323405"/>
                                <a:gd name="connsiteY0" fmla="*/ 131546 h 209142"/>
                                <a:gd name="connsiteX1" fmla="*/ 82082 w 323405"/>
                                <a:gd name="connsiteY1" fmla="*/ 214 h 209142"/>
                                <a:gd name="connsiteX2" fmla="*/ 231473 w 323405"/>
                                <a:gd name="connsiteY2" fmla="*/ 207062 h 209142"/>
                                <a:gd name="connsiteX3" fmla="*/ 323405 w 323405"/>
                                <a:gd name="connsiteY3" fmla="*/ 88863 h 209142"/>
                                <a:gd name="connsiteX0" fmla="*/ 0 w 323405"/>
                                <a:gd name="connsiteY0" fmla="*/ 131546 h 209142"/>
                                <a:gd name="connsiteX1" fmla="*/ 82082 w 323405"/>
                                <a:gd name="connsiteY1" fmla="*/ 214 h 209142"/>
                                <a:gd name="connsiteX2" fmla="*/ 231473 w 323405"/>
                                <a:gd name="connsiteY2" fmla="*/ 207062 h 209142"/>
                                <a:gd name="connsiteX3" fmla="*/ 323405 w 323405"/>
                                <a:gd name="connsiteY3" fmla="*/ 88863 h 209142"/>
                                <a:gd name="connsiteX0" fmla="*/ 0 w 323405"/>
                                <a:gd name="connsiteY0" fmla="*/ 131334 h 208930"/>
                                <a:gd name="connsiteX1" fmla="*/ 82082 w 323405"/>
                                <a:gd name="connsiteY1" fmla="*/ 2 h 208930"/>
                                <a:gd name="connsiteX2" fmla="*/ 231473 w 323405"/>
                                <a:gd name="connsiteY2" fmla="*/ 206850 h 208930"/>
                                <a:gd name="connsiteX3" fmla="*/ 323405 w 323405"/>
                                <a:gd name="connsiteY3" fmla="*/ 88651 h 208930"/>
                                <a:gd name="connsiteX0" fmla="*/ 0 w 323405"/>
                                <a:gd name="connsiteY0" fmla="*/ 131334 h 208930"/>
                                <a:gd name="connsiteX1" fmla="*/ 82082 w 323405"/>
                                <a:gd name="connsiteY1" fmla="*/ 2 h 208930"/>
                                <a:gd name="connsiteX2" fmla="*/ 231473 w 323405"/>
                                <a:gd name="connsiteY2" fmla="*/ 206850 h 208930"/>
                                <a:gd name="connsiteX3" fmla="*/ 323405 w 323405"/>
                                <a:gd name="connsiteY3" fmla="*/ 88651 h 208930"/>
                                <a:gd name="connsiteX0" fmla="*/ 0 w 323405"/>
                                <a:gd name="connsiteY0" fmla="*/ 131334 h 206886"/>
                                <a:gd name="connsiteX1" fmla="*/ 82082 w 323405"/>
                                <a:gd name="connsiteY1" fmla="*/ 2 h 206886"/>
                                <a:gd name="connsiteX2" fmla="*/ 231473 w 323405"/>
                                <a:gd name="connsiteY2" fmla="*/ 206850 h 206886"/>
                                <a:gd name="connsiteX3" fmla="*/ 323405 w 323405"/>
                                <a:gd name="connsiteY3" fmla="*/ 88651 h 206886"/>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998"/>
                                <a:gd name="connsiteX1" fmla="*/ 82082 w 323405"/>
                                <a:gd name="connsiteY1" fmla="*/ 2 h 206998"/>
                                <a:gd name="connsiteX2" fmla="*/ 231473 w 323405"/>
                                <a:gd name="connsiteY2" fmla="*/ 206850 h 206998"/>
                                <a:gd name="connsiteX3" fmla="*/ 323405 w 323405"/>
                                <a:gd name="connsiteY3" fmla="*/ 88651 h 206998"/>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31334 h 206850"/>
                                <a:gd name="connsiteX1" fmla="*/ 82082 w 323405"/>
                                <a:gd name="connsiteY1" fmla="*/ 2 h 206850"/>
                                <a:gd name="connsiteX2" fmla="*/ 231473 w 323405"/>
                                <a:gd name="connsiteY2" fmla="*/ 206850 h 206850"/>
                                <a:gd name="connsiteX3" fmla="*/ 323405 w 323405"/>
                                <a:gd name="connsiteY3" fmla="*/ 88651 h 206850"/>
                                <a:gd name="connsiteX0" fmla="*/ 0 w 323405"/>
                                <a:gd name="connsiteY0" fmla="*/ 129692 h 207350"/>
                                <a:gd name="connsiteX1" fmla="*/ 75515 w 323405"/>
                                <a:gd name="connsiteY1" fmla="*/ 2 h 207350"/>
                                <a:gd name="connsiteX2" fmla="*/ 231473 w 323405"/>
                                <a:gd name="connsiteY2" fmla="*/ 205208 h 207350"/>
                                <a:gd name="connsiteX3" fmla="*/ 323405 w 323405"/>
                                <a:gd name="connsiteY3" fmla="*/ 87009 h 207350"/>
                                <a:gd name="connsiteX0" fmla="*/ 0 w 323405"/>
                                <a:gd name="connsiteY0" fmla="*/ 128050 h 205642"/>
                                <a:gd name="connsiteX1" fmla="*/ 77157 w 323405"/>
                                <a:gd name="connsiteY1" fmla="*/ 2 h 205642"/>
                                <a:gd name="connsiteX2" fmla="*/ 231473 w 323405"/>
                                <a:gd name="connsiteY2" fmla="*/ 203566 h 205642"/>
                                <a:gd name="connsiteX3" fmla="*/ 323405 w 323405"/>
                                <a:gd name="connsiteY3" fmla="*/ 85367 h 205642"/>
                                <a:gd name="connsiteX0" fmla="*/ 0 w 323405"/>
                                <a:gd name="connsiteY0" fmla="*/ 126409 h 203935"/>
                                <a:gd name="connsiteX1" fmla="*/ 82082 w 323405"/>
                                <a:gd name="connsiteY1" fmla="*/ 2 h 203935"/>
                                <a:gd name="connsiteX2" fmla="*/ 231473 w 323405"/>
                                <a:gd name="connsiteY2" fmla="*/ 201925 h 203935"/>
                                <a:gd name="connsiteX3" fmla="*/ 323405 w 323405"/>
                                <a:gd name="connsiteY3" fmla="*/ 83726 h 203935"/>
                              </a:gdLst>
                              <a:ahLst/>
                              <a:cxnLst>
                                <a:cxn ang="0">
                                  <a:pos x="connsiteX0" y="connsiteY0"/>
                                </a:cxn>
                                <a:cxn ang="0">
                                  <a:pos x="connsiteX1" y="connsiteY1"/>
                                </a:cxn>
                                <a:cxn ang="0">
                                  <a:pos x="connsiteX2" y="connsiteY2"/>
                                </a:cxn>
                                <a:cxn ang="0">
                                  <a:pos x="connsiteX3" y="connsiteY3"/>
                                </a:cxn>
                              </a:cxnLst>
                              <a:rect l="l" t="t" r="r" b="b"/>
                              <a:pathLst>
                                <a:path w="323405" h="203935">
                                  <a:moveTo>
                                    <a:pt x="0" y="126409"/>
                                  </a:moveTo>
                                  <a:cubicBezTo>
                                    <a:pt x="21751" y="54450"/>
                                    <a:pt x="40220" y="549"/>
                                    <a:pt x="82082" y="2"/>
                                  </a:cubicBezTo>
                                  <a:cubicBezTo>
                                    <a:pt x="123944" y="-545"/>
                                    <a:pt x="191253" y="187971"/>
                                    <a:pt x="231473" y="201925"/>
                                  </a:cubicBezTo>
                                  <a:cubicBezTo>
                                    <a:pt x="271693" y="215879"/>
                                    <a:pt x="294266" y="155138"/>
                                    <a:pt x="323405" y="83726"/>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56728373" name="Rectangle 481"/>
                        <wps:cNvSpPr/>
                        <wps:spPr>
                          <a:xfrm>
                            <a:off x="331237" y="84322"/>
                            <a:ext cx="186992" cy="198254"/>
                          </a:xfrm>
                          <a:prstGeom prst="rect">
                            <a:avLst/>
                          </a:prstGeom>
                          <a:ln>
                            <a:noFill/>
                          </a:ln>
                        </wps:spPr>
                        <wps:txbx>
                          <w:txbxContent>
                            <w:p w14:paraId="0F8EEFEA" w14:textId="77777777" w:rsidR="0032274E" w:rsidRPr="00D72B4C" w:rsidRDefault="0032274E" w:rsidP="0032274E">
                              <w:pPr>
                                <w:rPr>
                                  <w:sz w:val="18"/>
                                </w:rPr>
                              </w:pPr>
                              <w:r w:rsidRPr="00D72B4C">
                                <w:rPr>
                                  <w:rFonts w:hint="eastAsia"/>
                                  <w:sz w:val="18"/>
                                </w:rPr>
                                <w:t>源</w:t>
                              </w:r>
                            </w:p>
                          </w:txbxContent>
                        </wps:txbx>
                        <wps:bodyPr horzOverflow="overflow" vert="horz" wrap="none" lIns="36000" tIns="0" rIns="36000" bIns="0" rtlCol="0">
                          <a:spAutoFit/>
                        </wps:bodyPr>
                      </wps:wsp>
                      <wps:wsp>
                        <wps:cNvPr id="1294074569" name="Rectangle 481"/>
                        <wps:cNvSpPr/>
                        <wps:spPr>
                          <a:xfrm>
                            <a:off x="648285" y="62916"/>
                            <a:ext cx="129825" cy="198275"/>
                          </a:xfrm>
                          <a:prstGeom prst="rect">
                            <a:avLst/>
                          </a:prstGeom>
                          <a:ln>
                            <a:noFill/>
                          </a:ln>
                        </wps:spPr>
                        <wps:txbx>
                          <w:txbxContent>
                            <w:p w14:paraId="19E3A6B1" w14:textId="29EDA9E1" w:rsidR="00891B2B" w:rsidRPr="00D72B4C" w:rsidRDefault="00891B2B" w:rsidP="0032274E">
                              <w:pPr>
                                <w:rPr>
                                  <w:sz w:val="18"/>
                                </w:rPr>
                              </w:pPr>
                              <w:r>
                                <w:rPr>
                                  <w:rFonts w:hint="eastAsia"/>
                                  <w:sz w:val="18"/>
                                </w:rPr>
                                <w:t>1</w:t>
                              </w:r>
                            </w:p>
                          </w:txbxContent>
                        </wps:txbx>
                        <wps:bodyPr horzOverflow="overflow" vert="horz" wrap="none" lIns="36000" tIns="0" rIns="36000" bIns="0" rtlCol="0">
                          <a:spAutoFit/>
                        </wps:bodyPr>
                      </wps:wsp>
                      <wps:wsp>
                        <wps:cNvPr id="881762921" name="Rectangle 481"/>
                        <wps:cNvSpPr/>
                        <wps:spPr>
                          <a:xfrm>
                            <a:off x="869457" y="65592"/>
                            <a:ext cx="129825" cy="198275"/>
                          </a:xfrm>
                          <a:prstGeom prst="rect">
                            <a:avLst/>
                          </a:prstGeom>
                          <a:ln>
                            <a:noFill/>
                          </a:ln>
                        </wps:spPr>
                        <wps:txbx>
                          <w:txbxContent>
                            <w:p w14:paraId="71725804" w14:textId="1E3B66F9" w:rsidR="00891B2B" w:rsidRPr="00D72B4C" w:rsidRDefault="00891B2B" w:rsidP="0032274E">
                              <w:pPr>
                                <w:rPr>
                                  <w:sz w:val="18"/>
                                </w:rPr>
                              </w:pPr>
                              <w:r>
                                <w:rPr>
                                  <w:rFonts w:hint="eastAsia"/>
                                  <w:sz w:val="18"/>
                                </w:rPr>
                                <w:t>2</w:t>
                              </w:r>
                            </w:p>
                          </w:txbxContent>
                        </wps:txbx>
                        <wps:bodyPr horzOverflow="overflow" vert="horz" wrap="none" lIns="36000" tIns="0" rIns="36000" bIns="0" rtlCol="0">
                          <a:spAutoFit/>
                        </wps:bodyPr>
                      </wps:wsp>
                      <wps:wsp>
                        <wps:cNvPr id="1295394058" name="Rectangle 481"/>
                        <wps:cNvSpPr/>
                        <wps:spPr>
                          <a:xfrm>
                            <a:off x="1221195" y="65592"/>
                            <a:ext cx="129825" cy="198275"/>
                          </a:xfrm>
                          <a:prstGeom prst="rect">
                            <a:avLst/>
                          </a:prstGeom>
                          <a:ln>
                            <a:noFill/>
                          </a:ln>
                        </wps:spPr>
                        <wps:txbx>
                          <w:txbxContent>
                            <w:p w14:paraId="29BA1A26" w14:textId="0F4EC9A5" w:rsidR="00891B2B" w:rsidRPr="00D72B4C" w:rsidRDefault="00891B2B" w:rsidP="0032274E">
                              <w:pPr>
                                <w:rPr>
                                  <w:sz w:val="18"/>
                                </w:rPr>
                              </w:pPr>
                              <w:r>
                                <w:rPr>
                                  <w:rFonts w:hint="eastAsia"/>
                                  <w:sz w:val="18"/>
                                </w:rPr>
                                <w:t>3</w:t>
                              </w:r>
                            </w:p>
                          </w:txbxContent>
                        </wps:txbx>
                        <wps:bodyPr horzOverflow="overflow" vert="horz" wrap="none" lIns="36000" tIns="0" rIns="36000" bIns="0" rtlCol="0">
                          <a:spAutoFit/>
                        </wps:bodyPr>
                      </wps:wsp>
                      <wps:wsp>
                        <wps:cNvPr id="23872505" name="Rectangle 481"/>
                        <wps:cNvSpPr/>
                        <wps:spPr>
                          <a:xfrm>
                            <a:off x="1562236" y="65592"/>
                            <a:ext cx="129825" cy="198275"/>
                          </a:xfrm>
                          <a:prstGeom prst="rect">
                            <a:avLst/>
                          </a:prstGeom>
                          <a:ln>
                            <a:noFill/>
                          </a:ln>
                        </wps:spPr>
                        <wps:txbx>
                          <w:txbxContent>
                            <w:p w14:paraId="22279A9B" w14:textId="1F7782FB" w:rsidR="00891B2B" w:rsidRPr="00D72B4C" w:rsidRDefault="00891B2B" w:rsidP="0032274E">
                              <w:pPr>
                                <w:rPr>
                                  <w:sz w:val="18"/>
                                </w:rPr>
                              </w:pPr>
                              <w:r>
                                <w:rPr>
                                  <w:rFonts w:hint="eastAsia"/>
                                  <w:sz w:val="18"/>
                                </w:rPr>
                                <w:t>4</w:t>
                              </w:r>
                            </w:p>
                          </w:txbxContent>
                        </wps:txbx>
                        <wps:bodyPr horzOverflow="overflow" vert="horz" wrap="none" lIns="36000" tIns="0" rIns="36000" bIns="0" rtlCol="0">
                          <a:spAutoFit/>
                        </wps:bodyPr>
                      </wps:wsp>
                      <wps:wsp>
                        <wps:cNvPr id="1435553419" name="Rectangle 481"/>
                        <wps:cNvSpPr/>
                        <wps:spPr>
                          <a:xfrm>
                            <a:off x="2007897" y="65592"/>
                            <a:ext cx="129825" cy="198275"/>
                          </a:xfrm>
                          <a:prstGeom prst="rect">
                            <a:avLst/>
                          </a:prstGeom>
                          <a:ln>
                            <a:noFill/>
                          </a:ln>
                        </wps:spPr>
                        <wps:txbx>
                          <w:txbxContent>
                            <w:p w14:paraId="4CA52076" w14:textId="706C07C2" w:rsidR="00891B2B" w:rsidRPr="00D72B4C" w:rsidRDefault="00891B2B" w:rsidP="0032274E">
                              <w:pPr>
                                <w:rPr>
                                  <w:sz w:val="18"/>
                                </w:rPr>
                              </w:pPr>
                              <w:r>
                                <w:rPr>
                                  <w:rFonts w:hint="eastAsia"/>
                                  <w:sz w:val="18"/>
                                </w:rPr>
                                <w:t>5</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23BDE9EA" id="组合 1" o:spid="_x0000_s1324" style="position:absolute;left:0;text-align:left;margin-left:224.75pt;margin-top:5.4pt;width:185.6pt;height:45.45pt;z-index:252535808;mso-position-horizontal-relative:text;mso-position-vertical-relative:text;mso-height-relative:margin" coordsize="23578,5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">
                <v:group id="组合 37" o:spid="_x0000_s1325" style="position:absolute;width:23578;height:5776" coordsize="23578,5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组合 835069564" o:spid="_x0000_s1326" style="position:absolute;width:23578;height:5776" coordsize="23578,5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">
                    <v:group id="组合 1222030724" o:spid="_x0000_s1327" style="position:absolute;left:5624;top:2421;width:16776;height:936" coordorigin="5624,2421" coordsize="1677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">
                      <v:shape id="圆柱体 600365983" o:spid="_x0000_s1328" type="#_x0000_t22" style="position:absolute;left:6200;top:1845;width:936;height:20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" adj="3817" fillcolor="#85cae7" strokecolor="black [3213]" strokeweight=".5pt">
                        <v:stroke joinstyle="miter"/>
                      </v:shape>
                      <v:shape id="圆柱体 812168601" o:spid="_x0000_s1329" type="#_x0000_t22" style="position:absolute;left:8821;top:1654;width:936;height:246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" adj="3227" fillcolor="#85cae7" strokecolor="black [3213]" strokeweight=".5pt">
                        <v:stroke joinstyle="miter"/>
                      </v:shape>
                      <v:shape id="圆柱体 1775066921" o:spid="_x0000_s1330" type="#_x0000_t22" style="position:absolute;left:11965;top:1458;width:936;height:286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" adj="2785" fillcolor="#85cae7" strokecolor="black [3213]" strokeweight=".5pt">
                        <v:stroke joinstyle="miter"/>
                      </v:shape>
                      <v:shape id="圆柱体 1076131069" o:spid="_x0000_s1331" type="#_x0000_t22" style="position:absolute;left:15635;top:1145;width:936;height:348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" adj="2285" fillcolor="#85cae7" strokecolor="black [3213]" strokeweight=".5pt">
                        <v:stroke joinstyle="miter"/>
                      </v:shape>
                      <v:shape id="圆柱体 526486572" o:spid="_x0000_s1332" type="#_x0000_t22" style="position:absolute;left:19903;top:860;width:936;height:405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" adj="1963" fillcolor="#85cae7" strokecolor="black [3213]" strokeweight=".5pt">
                        <v:stroke joinstyle="miter"/>
                      </v:shape>
                    </v:group>
                    <v:group id="组合 1407692155" o:spid="_x0000_s1333" style="position:absolute;left:755;width:19623;height:5729" coordorigin="755" coordsize="19622,5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">
                      <v:shape id="任意多边形: 形状 1591985882" o:spid="_x0000_s1334" style="position:absolute;left:755;top:3389;width:15347;height:2340;visibility:visible;mso-wrap-style:square;v-text-anchor:middle" coordsize="1534733,233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" path="m1534733,r,233966l,233966,,27904e" filled="f" strokecolor="black [3213]" strokeweight=".5pt">
                        <v:stroke joinstyle="miter"/>
                        <v:path arrowok="t" o:connecttype="custom" o:connectlocs="1534733,0;1534733,233966;0,233966;0,27904" o:connectangles="0,0,0,0"/>
                      </v:shape>
                      <v:shape id="任意多边形: 形状 374345662" o:spid="_x0000_s1335" style="position:absolute;left:815;width:19563;height:2421;flip:y;visibility:visible;mso-wrap-style:square;v-text-anchor:middle" coordsize="1535273,263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" path="m1535148,v562,86568,-977,177411,-415,263979l,263979,,41812e" filled="f" strokecolor="black [3213]" strokeweight=".5pt">
                        <v:stroke joinstyle="miter"/>
                        <v:path arrowok="t" o:connecttype="custom" o:connectlocs="1956133,0;1955604,242183;0,242183;0,38360" o:connectangles="0,0,0,0"/>
                      </v:shape>
                    </v:group>
                    <v:line id="直接连接符 1408782001" o:spid="_x0000_s1336" style="position:absolute;flip:y;visibility:visible;mso-wrap-style:square" from="7678,2875" to="8219,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" strokecolor="black [3213]" strokeweight=".5pt">
                      <v:stroke joinstyle="miter"/>
                      <o:lock v:ext="edit" shapetype="f"/>
                    </v:line>
                    <v:oval id="椭圆 1262748642" o:spid="_x0000_s1337" style="position:absolute;top:2045;width:1626;height:1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" filled="f" strokecolor="black [3213]">
                      <v:stroke joinstyle="miter"/>
                    </v:oval>
                    <v:line id="直接连接符 1917572459" o:spid="_x0000_s1338" style="position:absolute;visibility:visible;mso-wrap-style:square" from="4437,2875" to="5790,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" strokecolor="black [3213]" strokeweight=".5pt">
                      <v:stroke joinstyle="miter"/>
                      <o:lock v:ext="edit" shapetype="f"/>
                    </v:line>
                    <v:line id="直接连接符 412623159" o:spid="_x0000_s1339" style="position:absolute;flip:y;visibility:visible;mso-wrap-style:square" from="10490,2875" to="11206,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" strokecolor="black [3213]" strokeweight=".5pt">
                      <v:stroke joinstyle="miter"/>
                      <o:lock v:ext="edit" shapetype="f"/>
                    </v:line>
                    <v:line id="直接连接符 476609280" o:spid="_x0000_s1340" style="position:absolute;visibility:visible;mso-wrap-style:square" from="13847,2873" to="14513,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" strokecolor="black [3213]" strokeweight=".5pt">
                      <v:stroke joinstyle="miter"/>
                      <o:lock v:ext="edit" shapetype="f"/>
                    </v:line>
                    <v:line id="直接连接符 61223922" o:spid="_x0000_s1341" style="position:absolute;visibility:visible;mso-wrap-style:square" from="17846,2873" to="18512,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" strokecolor="black [3213]" strokeweight=".5pt">
                      <v:stroke joinstyle="miter"/>
                      <o:lock v:ext="edit" shapetype="f"/>
                    </v:line>
                    <v:line id="直接连接符 764398986" o:spid="_x0000_s1342" style="position:absolute;visibility:visible;mso-wrap-style:square" from="22416,2875" to="23578,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" strokecolor="black [3213]" strokeweight=".5pt">
                      <v:stroke joinstyle="miter"/>
                      <o:lock v:ext="edit" shapetype="f"/>
                    </v:line>
                    <v:oval id="椭圆 1419335585" o:spid="_x0000_s1343" style="position:absolute;left:4087;top:269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" filled="f" strokecolor="black [3213]" strokeweight=".5pt">
                      <v:stroke joinstyle="miter"/>
                    </v:oval>
                    <v:line id="直接连接符 716806274" o:spid="_x0000_s1344" style="position:absolute;visibility:visible;mso-wrap-style:square" from="6684,0" to="6684,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" strokecolor="black [3213]" strokeweight=".5pt">
                      <v:stroke joinstyle="miter"/>
                      <o:lock v:ext="edit" shapetype="f"/>
                    </v:line>
                    <v:line id="直接连接符 1812503533" o:spid="_x0000_s1345" style="position:absolute;visibility:visible;mso-wrap-style:square" from="12415,0" to="12415,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" strokecolor="black [3213]" strokeweight=".5pt">
                      <v:stroke joinstyle="miter"/>
                      <o:lock v:ext="edit" shapetype="f"/>
                    </v:line>
                    <v:line id="直接连接符 1115243174" o:spid="_x0000_s1346" style="position:absolute;visibility:visible;mso-wrap-style:square" from="9305,3357" to="9305,5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" strokecolor="black [3213]" strokeweight=".5pt">
                      <v:stroke joinstyle="miter"/>
                      <o:lock v:ext="edit" shapetype="f"/>
                    </v:line>
                  </v:group>
                  <v:shape id="任意多边形: 形状 1045155477" o:spid="_x0000_s1347" style="position:absolute;left:331;top:2555;width:914;height:576;visibility:visible;mso-wrap-style:square;v-text-anchor:middle" coordsize="323405,20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" path="m,126409c21751,54450,40220,549,82082,2v41862,-547,109171,187969,149391,201923c271693,215879,294266,155138,323405,83726e" filled="f" strokecolor="black [3213]" strokeweight=".5pt">
                    <v:stroke joinstyle="miter"/>
                    <v:path arrowok="t" o:connecttype="custom" o:connectlocs="0,35703;23184,1;65378,57032;91344,23648" o:connectangles="0,0,0,0"/>
                    <o:lock v:ext="edit" aspectratio="t"/>
                  </v:shape>
                </v:group>
                <v:rect id="Rectangle 481" o:spid="_x0000_s1348" style="position:absolute;left:3312;top:843;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" filled="f" stroked="f">
                  <v:textbox style="mso-fit-shape-to-text:t" inset="1mm,0,1mm,0">
                    <w:txbxContent>
                      <w:p w14:paraId="0F8EEFEA" w14:textId="77777777" w:rsidR="0032274E" w:rsidRPr="00D72B4C" w:rsidRDefault="0032274E" w:rsidP="0032274E">
                        <w:pPr>
                          <w:rPr>
                            <w:sz w:val="18"/>
                          </w:rPr>
                        </w:pPr>
                        <w:r w:rsidRPr="00D72B4C">
                          <w:rPr>
                            <w:rFonts w:hint="eastAsia"/>
                            <w:sz w:val="18"/>
                          </w:rPr>
                          <w:t>源</w:t>
                        </w:r>
                      </w:p>
                    </w:txbxContent>
                  </v:textbox>
                </v:rect>
                <v:rect id="Rectangle 481" o:spid="_x0000_s1349" style="position:absolute;left:6482;top:629;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" filled="f" stroked="f">
                  <v:textbox style="mso-fit-shape-to-text:t" inset="1mm,0,1mm,0">
                    <w:txbxContent>
                      <w:p w14:paraId="19E3A6B1" w14:textId="29EDA9E1" w:rsidR="00891B2B" w:rsidRPr="00D72B4C" w:rsidRDefault="00891B2B" w:rsidP="0032274E">
                        <w:pPr>
                          <w:rPr>
                            <w:sz w:val="18"/>
                          </w:rPr>
                        </w:pPr>
                        <w:r>
                          <w:rPr>
                            <w:rFonts w:hint="eastAsia"/>
                            <w:sz w:val="18"/>
                          </w:rPr>
                          <w:t>1</w:t>
                        </w:r>
                      </w:p>
                    </w:txbxContent>
                  </v:textbox>
                </v:rect>
                <v:rect id="Rectangle 481" o:spid="_x0000_s1350" style="position:absolute;left:8694;top:655;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" filled="f" stroked="f">
                  <v:textbox style="mso-fit-shape-to-text:t" inset="1mm,0,1mm,0">
                    <w:txbxContent>
                      <w:p w14:paraId="71725804" w14:textId="1E3B66F9" w:rsidR="00891B2B" w:rsidRPr="00D72B4C" w:rsidRDefault="00891B2B" w:rsidP="0032274E">
                        <w:pPr>
                          <w:rPr>
                            <w:sz w:val="18"/>
                          </w:rPr>
                        </w:pPr>
                        <w:r>
                          <w:rPr>
                            <w:rFonts w:hint="eastAsia"/>
                            <w:sz w:val="18"/>
                          </w:rPr>
                          <w:t>2</w:t>
                        </w:r>
                      </w:p>
                    </w:txbxContent>
                  </v:textbox>
                </v:rect>
                <v:rect id="Rectangle 481" o:spid="_x0000_s1351" style="position:absolute;left:12211;top:655;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" filled="f" stroked="f">
                  <v:textbox style="mso-fit-shape-to-text:t" inset="1mm,0,1mm,0">
                    <w:txbxContent>
                      <w:p w14:paraId="29BA1A26" w14:textId="0F4EC9A5" w:rsidR="00891B2B" w:rsidRPr="00D72B4C" w:rsidRDefault="00891B2B" w:rsidP="0032274E">
                        <w:pPr>
                          <w:rPr>
                            <w:sz w:val="18"/>
                          </w:rPr>
                        </w:pPr>
                        <w:r>
                          <w:rPr>
                            <w:rFonts w:hint="eastAsia"/>
                            <w:sz w:val="18"/>
                          </w:rPr>
                          <w:t>3</w:t>
                        </w:r>
                      </w:p>
                    </w:txbxContent>
                  </v:textbox>
                </v:rect>
                <v:rect id="Rectangle 481" o:spid="_x0000_s1352" style="position:absolute;left:15622;top:655;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" filled="f" stroked="f">
                  <v:textbox style="mso-fit-shape-to-text:t" inset="1mm,0,1mm,0">
                    <w:txbxContent>
                      <w:p w14:paraId="22279A9B" w14:textId="1F7782FB" w:rsidR="00891B2B" w:rsidRPr="00D72B4C" w:rsidRDefault="00891B2B" w:rsidP="0032274E">
                        <w:pPr>
                          <w:rPr>
                            <w:sz w:val="18"/>
                          </w:rPr>
                        </w:pPr>
                        <w:r>
                          <w:rPr>
                            <w:rFonts w:hint="eastAsia"/>
                            <w:sz w:val="18"/>
                          </w:rPr>
                          <w:t>4</w:t>
                        </w:r>
                      </w:p>
                    </w:txbxContent>
                  </v:textbox>
                </v:rect>
                <v:rect id="Rectangle 481" o:spid="_x0000_s1353" style="position:absolute;left:20078;top:655;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" filled="f" stroked="f">
                  <v:textbox style="mso-fit-shape-to-text:t" inset="1mm,0,1mm,0">
                    <w:txbxContent>
                      <w:p w14:paraId="4CA52076" w14:textId="706C07C2" w:rsidR="00891B2B" w:rsidRPr="00D72B4C" w:rsidRDefault="00891B2B" w:rsidP="0032274E">
                        <w:pPr>
                          <w:rPr>
                            <w:sz w:val="18"/>
                          </w:rPr>
                        </w:pPr>
                        <w:r>
                          <w:rPr>
                            <w:rFonts w:hint="eastAsia"/>
                            <w:sz w:val="18"/>
                          </w:rPr>
                          <w:t>5</w:t>
                        </w:r>
                      </w:p>
                    </w:txbxContent>
                  </v:textbox>
                </v:rect>
                <w10:wrap type="square"/>
              </v:group>
            </w:pict>
          </mc:Fallback>
        </mc:AlternateContent>
      </w:r>
      <w:r w:rsidR="009F455F">
        <w:rPr>
          <w:rFonts w:hint="eastAsia"/>
          <w:szCs w:val="21"/>
        </w:rPr>
        <w:t>3</w:t>
      </w:r>
      <w:r w:rsidR="009F455F">
        <w:rPr>
          <w:rFonts w:hint="eastAsia"/>
          <w:szCs w:val="21"/>
        </w:rPr>
        <w:t>．</w:t>
      </w:r>
      <w:r w:rsidR="009F455F" w:rsidRPr="00866E31">
        <w:rPr>
          <w:rFonts w:hint="eastAsia"/>
          <w:szCs w:val="21"/>
        </w:rPr>
        <w:t>在直线加速器中，电子沿</w:t>
      </w:r>
      <w:r w:rsidR="009F455F">
        <w:rPr>
          <w:rFonts w:hint="eastAsia"/>
        </w:rPr>
        <w:t>轴线</w:t>
      </w:r>
      <w:r w:rsidR="009F455F" w:rsidRPr="00866E31">
        <w:rPr>
          <w:rFonts w:hint="eastAsia"/>
          <w:szCs w:val="21"/>
        </w:rPr>
        <w:t>通过一系列漂移管</w:t>
      </w:r>
      <w:r w:rsidR="009F455F" w:rsidRPr="00866E31">
        <w:rPr>
          <w:szCs w:val="21"/>
        </w:rPr>
        <w:t>（</w:t>
      </w:r>
      <w:r w:rsidR="009F455F" w:rsidRPr="00866E31">
        <w:rPr>
          <w:rFonts w:hint="eastAsia"/>
          <w:szCs w:val="21"/>
        </w:rPr>
        <w:t>图中管状导体</w:t>
      </w:r>
      <w:r w:rsidR="009F455F" w:rsidRPr="00866E31">
        <w:rPr>
          <w:szCs w:val="21"/>
        </w:rPr>
        <w:t>）</w:t>
      </w:r>
      <w:r w:rsidR="009F455F" w:rsidRPr="00866E31">
        <w:rPr>
          <w:rFonts w:hint="eastAsia"/>
          <w:szCs w:val="21"/>
        </w:rPr>
        <w:t>，漂移管</w:t>
      </w:r>
      <w:r w:rsidR="009F455F">
        <w:rPr>
          <w:rFonts w:hint="eastAsia"/>
          <w:szCs w:val="21"/>
        </w:rPr>
        <w:t>相间地连接到</w:t>
      </w:r>
      <w:r w:rsidR="009F455F">
        <w:rPr>
          <w:rFonts w:hint="eastAsia"/>
        </w:rPr>
        <w:t>频率为</w:t>
      </w:r>
      <w:r w:rsidR="009F455F">
        <w:rPr>
          <w:i/>
          <w:iCs/>
        </w:rPr>
        <w:t>f</w:t>
      </w:r>
      <w:r w:rsidR="009F455F">
        <w:rPr>
          <w:rFonts w:hint="eastAsia"/>
        </w:rPr>
        <w:t>、最大电压值为</w:t>
      </w:r>
      <w:r w:rsidR="009F455F">
        <w:rPr>
          <w:rFonts w:hint="eastAsia"/>
          <w:i/>
          <w:iCs/>
        </w:rPr>
        <w:t>U</w:t>
      </w:r>
      <w:r w:rsidR="009F455F">
        <w:rPr>
          <w:rFonts w:hint="eastAsia"/>
        </w:rPr>
        <w:t>的正弦交流电源的两端</w:t>
      </w:r>
      <w:r w:rsidR="009F455F" w:rsidRPr="00866E31">
        <w:rPr>
          <w:rFonts w:hint="eastAsia"/>
          <w:szCs w:val="21"/>
        </w:rPr>
        <w:t>。电子在漂移管中做匀速运动</w:t>
      </w:r>
      <w:r w:rsidR="009F455F">
        <w:rPr>
          <w:rFonts w:hint="eastAsia"/>
          <w:szCs w:val="21"/>
        </w:rPr>
        <w:t>。</w:t>
      </w:r>
      <w:r w:rsidR="009F455F">
        <w:rPr>
          <w:rFonts w:hint="eastAsia"/>
        </w:rPr>
        <w:t>电子穿出第</w:t>
      </w:r>
      <w:r w:rsidR="009F455F">
        <w:rPr>
          <w:rFonts w:hint="eastAsia"/>
        </w:rPr>
        <w:t>1</w:t>
      </w:r>
      <w:r w:rsidR="009F455F">
        <w:rPr>
          <w:rFonts w:hint="eastAsia"/>
        </w:rPr>
        <w:t>个漂移管右端时的速度为</w:t>
      </w:r>
      <w:r w:rsidR="009F455F" w:rsidRPr="005C2D97">
        <w:rPr>
          <w:rFonts w:ascii="Book Antiqua" w:hAnsi="Book Antiqua"/>
          <w:i/>
          <w:iCs/>
        </w:rPr>
        <w:t>v</w:t>
      </w:r>
      <w:r w:rsidR="009F455F" w:rsidRPr="00E506A9">
        <w:rPr>
          <w:rFonts w:hint="eastAsia"/>
          <w:iCs/>
          <w:szCs w:val="21"/>
          <w:vertAlign w:val="subscript"/>
        </w:rPr>
        <w:t>1</w:t>
      </w:r>
      <w:r w:rsidR="009F455F" w:rsidRPr="00866E31">
        <w:rPr>
          <w:rFonts w:hint="eastAsia"/>
          <w:szCs w:val="21"/>
        </w:rPr>
        <w:t>，</w:t>
      </w:r>
      <w:r w:rsidR="009F455F">
        <w:rPr>
          <w:rFonts w:hint="eastAsia"/>
          <w:szCs w:val="21"/>
        </w:rPr>
        <w:t>此时</w:t>
      </w:r>
      <w:r w:rsidR="009F455F">
        <w:rPr>
          <w:rFonts w:hint="eastAsia"/>
        </w:rPr>
        <w:t>第</w:t>
      </w:r>
      <w:r w:rsidR="009F455F">
        <w:rPr>
          <w:rFonts w:hint="eastAsia"/>
        </w:rPr>
        <w:t>1</w:t>
      </w:r>
      <w:r w:rsidR="009F455F">
        <w:rPr>
          <w:rFonts w:hint="eastAsia"/>
        </w:rPr>
        <w:t>、</w:t>
      </w:r>
      <w:r w:rsidR="009F455F">
        <w:rPr>
          <w:rFonts w:hint="eastAsia"/>
        </w:rPr>
        <w:t>2</w:t>
      </w:r>
      <w:r w:rsidR="009F455F">
        <w:rPr>
          <w:rFonts w:hint="eastAsia"/>
        </w:rPr>
        <w:t>两个漂移管间电势差</w:t>
      </w:r>
      <w:r w:rsidR="009F455F">
        <w:rPr>
          <w:rFonts w:hint="eastAsia"/>
          <w:i/>
          <w:iCs/>
        </w:rPr>
        <w:t>U</w:t>
      </w:r>
      <w:r w:rsidR="009F455F">
        <w:rPr>
          <w:vertAlign w:val="subscript"/>
        </w:rPr>
        <w:t>1</w:t>
      </w:r>
      <w:r w:rsidR="00E446CC">
        <w:rPr>
          <w:rFonts w:hint="eastAsia"/>
        </w:rPr>
        <w:t xml:space="preserve"> </w:t>
      </w:r>
      <w:r w:rsidR="00E446CC">
        <w:t>−</w:t>
      </w:r>
      <w:r w:rsidR="00E446CC">
        <w:rPr>
          <w:rFonts w:hint="eastAsia"/>
        </w:rPr>
        <w:t xml:space="preserve"> </w:t>
      </w:r>
      <w:r w:rsidR="009F455F">
        <w:rPr>
          <w:rFonts w:hint="eastAsia"/>
          <w:i/>
          <w:iCs/>
        </w:rPr>
        <w:t>U</w:t>
      </w:r>
      <w:r w:rsidR="009F455F">
        <w:rPr>
          <w:rFonts w:hint="eastAsia"/>
          <w:vertAlign w:val="subscript"/>
        </w:rPr>
        <w:t>2</w:t>
      </w:r>
      <w:r w:rsidR="006D15F5">
        <w:rPr>
          <w:rFonts w:hint="eastAsia"/>
        </w:rPr>
        <w:t xml:space="preserve"> = </w:t>
      </w:r>
      <w:r w:rsidR="00E446CC">
        <w:t>−</w:t>
      </w:r>
      <w:r w:rsidR="00E446CC">
        <w:rPr>
          <w:rFonts w:hint="eastAsia"/>
        </w:rPr>
        <w:t xml:space="preserve"> </w:t>
      </w:r>
      <w:r w:rsidR="009F455F">
        <w:rPr>
          <w:rFonts w:hint="eastAsia"/>
          <w:i/>
          <w:iCs/>
        </w:rPr>
        <w:t>U</w:t>
      </w:r>
      <w:r w:rsidR="009F455F">
        <w:rPr>
          <w:rFonts w:hint="eastAsia"/>
        </w:rPr>
        <w:t>，</w:t>
      </w:r>
      <w:r w:rsidR="009F455F">
        <w:rPr>
          <w:rFonts w:hint="eastAsia"/>
          <w:szCs w:val="21"/>
        </w:rPr>
        <w:t>电子</w:t>
      </w:r>
      <w:r w:rsidR="009F455F" w:rsidRPr="00866E31">
        <w:rPr>
          <w:rFonts w:hint="eastAsia"/>
          <w:szCs w:val="21"/>
        </w:rPr>
        <w:t>在漂移管间隙处被加速。漂移管</w:t>
      </w:r>
      <w:r w:rsidR="009F455F">
        <w:rPr>
          <w:rFonts w:hint="eastAsia"/>
          <w:szCs w:val="21"/>
        </w:rPr>
        <w:t>之间的</w:t>
      </w:r>
      <w:r w:rsidR="009F455F" w:rsidRPr="00866E31">
        <w:rPr>
          <w:rFonts w:hint="eastAsia"/>
          <w:szCs w:val="21"/>
        </w:rPr>
        <w:t>间隙</w:t>
      </w:r>
      <w:r w:rsidR="009F455F">
        <w:rPr>
          <w:rFonts w:hint="eastAsia"/>
        </w:rPr>
        <w:t>很小，电子穿过</w:t>
      </w:r>
      <w:r w:rsidR="009F455F" w:rsidRPr="00866E31">
        <w:rPr>
          <w:rFonts w:hint="eastAsia"/>
          <w:szCs w:val="21"/>
        </w:rPr>
        <w:t>间隙</w:t>
      </w:r>
      <w:r w:rsidR="009F455F">
        <w:rPr>
          <w:rFonts w:hint="eastAsia"/>
        </w:rPr>
        <w:t>的时间不计。从第</w:t>
      </w:r>
      <w:r w:rsidR="009F455F">
        <w:rPr>
          <w:rFonts w:hint="eastAsia"/>
        </w:rPr>
        <w:t>2</w:t>
      </w:r>
      <w:r w:rsidR="009F455F">
        <w:rPr>
          <w:rFonts w:hint="eastAsia"/>
        </w:rPr>
        <w:t>个漂移管起后续每个漂移管的长度都满足以下条件：电子经过每个间隙都能获得最大能量</w:t>
      </w:r>
      <w:r w:rsidR="009F455F" w:rsidRPr="00986FA6">
        <w:rPr>
          <w:rFonts w:hint="eastAsia"/>
        </w:rPr>
        <w:t>，且经过每个漂移管的时间最短</w:t>
      </w:r>
      <w:r w:rsidR="009F455F">
        <w:rPr>
          <w:rFonts w:hint="eastAsia"/>
        </w:rPr>
        <w:t>。（已知电子质量为</w:t>
      </w:r>
      <w:r w:rsidR="009F455F">
        <w:rPr>
          <w:rFonts w:ascii="Times New Roman Italic" w:hAnsi="Times New Roman Italic" w:cs="Times New Roman Italic"/>
          <w:i/>
          <w:iCs/>
        </w:rPr>
        <w:t>m</w:t>
      </w:r>
      <w:r w:rsidR="009F455F">
        <w:rPr>
          <w:rFonts w:ascii="Times New Roman Italic" w:hAnsi="Times New Roman Italic" w:cs="Times New Roman Italic" w:hint="eastAsia"/>
        </w:rPr>
        <w:t>，</w:t>
      </w:r>
      <w:r w:rsidR="009F455F">
        <w:rPr>
          <w:rFonts w:hint="eastAsia"/>
        </w:rPr>
        <w:t>元电荷为</w:t>
      </w:r>
      <w:r w:rsidR="009F455F">
        <w:rPr>
          <w:rFonts w:ascii="Times New Roman Italic" w:hAnsi="Times New Roman Italic" w:cs="Times New Roman Italic"/>
          <w:i/>
          <w:iCs/>
        </w:rPr>
        <w:t>e</w:t>
      </w:r>
      <w:r w:rsidR="009F455F">
        <w:rPr>
          <w:rFonts w:hint="eastAsia"/>
        </w:rPr>
        <w:t>）</w:t>
      </w:r>
    </w:p>
    <w:p w14:paraId="767807E1" w14:textId="3360BFC9" w:rsidR="009F455F" w:rsidRDefault="009F455F" w:rsidP="009F455F">
      <w:pPr>
        <w:rPr>
          <w:szCs w:val="21"/>
        </w:rPr>
      </w:pPr>
      <w:r>
        <w:rPr>
          <w:rFonts w:hint="eastAsia"/>
          <w:szCs w:val="21"/>
        </w:rPr>
        <w:t>（</w:t>
      </w:r>
      <w:r>
        <w:rPr>
          <w:rFonts w:hint="eastAsia"/>
          <w:szCs w:val="21"/>
        </w:rPr>
        <w:t>1</w:t>
      </w:r>
      <w:r>
        <w:rPr>
          <w:rFonts w:hint="eastAsia"/>
          <w:szCs w:val="21"/>
        </w:rPr>
        <w:t>）电子穿过第</w:t>
      </w:r>
      <w:r>
        <w:rPr>
          <w:rFonts w:hint="eastAsia"/>
          <w:szCs w:val="21"/>
        </w:rPr>
        <w:t>3</w:t>
      </w:r>
      <w:r>
        <w:rPr>
          <w:rFonts w:hint="eastAsia"/>
          <w:szCs w:val="21"/>
        </w:rPr>
        <w:t>个漂移管的时间</w:t>
      </w:r>
      <w:r w:rsidRPr="005E33CC">
        <w:rPr>
          <w:rFonts w:hint="eastAsia"/>
          <w:i/>
          <w:iCs/>
          <w:szCs w:val="21"/>
        </w:rPr>
        <w:t>t</w:t>
      </w:r>
      <w:r w:rsidR="00E446CC">
        <w:rPr>
          <w:rFonts w:hint="eastAsia"/>
          <w:szCs w:val="21"/>
        </w:rPr>
        <w:t xml:space="preserve"> </w:t>
      </w:r>
      <w:r>
        <w:rPr>
          <w:rFonts w:hint="eastAsia"/>
          <w:szCs w:val="21"/>
        </w:rPr>
        <w:t>=</w:t>
      </w:r>
      <w:r w:rsidRPr="009304DE">
        <w:rPr>
          <w:rFonts w:hint="eastAsia"/>
          <w:szCs w:val="21"/>
        </w:rPr>
        <w:t>______</w:t>
      </w:r>
      <w:r>
        <w:rPr>
          <w:rFonts w:hint="eastAsia"/>
          <w:szCs w:val="21"/>
        </w:rPr>
        <w:t>。</w:t>
      </w:r>
    </w:p>
    <w:p w14:paraId="75D33992" w14:textId="5073A69F" w:rsidR="00002F13" w:rsidRDefault="009F455F" w:rsidP="009F455F">
      <w:pPr>
        <w:rPr>
          <w:szCs w:val="21"/>
        </w:rPr>
      </w:pPr>
      <w:r>
        <w:rPr>
          <w:rFonts w:hint="eastAsia"/>
          <w:szCs w:val="21"/>
        </w:rPr>
        <w:t>（</w:t>
      </w:r>
      <w:r>
        <w:rPr>
          <w:rFonts w:hint="eastAsia"/>
          <w:szCs w:val="21"/>
        </w:rPr>
        <w:t>2</w:t>
      </w:r>
      <w:r>
        <w:rPr>
          <w:rFonts w:hint="eastAsia"/>
          <w:szCs w:val="21"/>
        </w:rPr>
        <w:t>）（计算）求第</w:t>
      </w:r>
      <w:r>
        <w:rPr>
          <w:rFonts w:hint="eastAsia"/>
          <w:szCs w:val="21"/>
        </w:rPr>
        <w:t>3</w:t>
      </w:r>
      <w:r>
        <w:rPr>
          <w:rFonts w:hint="eastAsia"/>
          <w:szCs w:val="21"/>
        </w:rPr>
        <w:t>个漂移管的长度。</w:t>
      </w:r>
    </w:p>
    <w:p w14:paraId="4354998A" w14:textId="70F76E8F" w:rsidR="009F455F" w:rsidRDefault="009F455F" w:rsidP="009F455F">
      <w:pPr>
        <w:rPr>
          <w:szCs w:val="21"/>
        </w:rPr>
      </w:pPr>
      <w:r>
        <w:rPr>
          <w:rFonts w:hint="eastAsia"/>
          <w:szCs w:val="21"/>
        </w:rPr>
        <w:lastRenderedPageBreak/>
        <w:t>4</w:t>
      </w:r>
      <w:r>
        <w:rPr>
          <w:rFonts w:hint="eastAsia"/>
          <w:szCs w:val="21"/>
        </w:rPr>
        <w:t>．（简答）经直线加速器加速后的电子动能达到</w:t>
      </w:r>
      <w:r>
        <w:rPr>
          <w:rFonts w:hint="eastAsia"/>
          <w:szCs w:val="21"/>
        </w:rPr>
        <w:t>10</w:t>
      </w:r>
      <w:r w:rsidR="00E446CC">
        <w:rPr>
          <w:rFonts w:hint="eastAsia"/>
          <w:szCs w:val="21"/>
        </w:rPr>
        <w:t xml:space="preserve"> </w:t>
      </w:r>
      <w:r>
        <w:rPr>
          <w:rFonts w:hint="eastAsia"/>
          <w:szCs w:val="21"/>
        </w:rPr>
        <w:t>MeV</w:t>
      </w:r>
      <w:r>
        <w:rPr>
          <w:rFonts w:hint="eastAsia"/>
          <w:szCs w:val="21"/>
        </w:rPr>
        <w:t>，若</w:t>
      </w:r>
      <w:r>
        <w:t>根据</w:t>
      </w:r>
      <w:r w:rsidR="00E446CC" w:rsidRPr="00E446CC">
        <w:rPr>
          <w:rFonts w:hint="eastAsia"/>
          <w:i/>
          <w:iCs/>
        </w:rPr>
        <w:t>E</w:t>
      </w:r>
      <w:r w:rsidR="00E446CC">
        <w:rPr>
          <w:rFonts w:hint="eastAsia"/>
          <w:vertAlign w:val="subscript"/>
        </w:rPr>
        <w:t>k</w:t>
      </w:r>
      <w:r w:rsidR="00E446CC">
        <w:rPr>
          <w:rFonts w:hint="eastAsia"/>
        </w:rPr>
        <w:t xml:space="preserve"> = </w:t>
      </w:r>
      <w:r w:rsidR="00E446CC">
        <w:fldChar w:fldCharType="begin"/>
      </w:r>
      <w:r w:rsidR="00E446CC">
        <w:instrText xml:space="preserve"> </w:instrText>
      </w:r>
      <w:r w:rsidR="00E446CC">
        <w:rPr>
          <w:rFonts w:hint="eastAsia"/>
        </w:rPr>
        <w:instrText>EQ \F(1,2)</w:instrText>
      </w:r>
      <w:r w:rsidR="00E446CC">
        <w:instrText xml:space="preserve"> </w:instrText>
      </w:r>
      <w:r w:rsidR="00E446CC">
        <w:fldChar w:fldCharType="separate"/>
      </w:r>
      <w:r w:rsidR="00E446CC">
        <w:fldChar w:fldCharType="end"/>
      </w:r>
      <w:r w:rsidR="00E446CC" w:rsidRPr="00E446CC">
        <w:rPr>
          <w:rFonts w:hint="eastAsia"/>
          <w:i/>
          <w:iCs/>
        </w:rPr>
        <w:t>m</w:t>
      </w:r>
      <w:r w:rsidR="00E446CC" w:rsidRPr="00E446CC">
        <w:rPr>
          <w:rFonts w:ascii="Book Antiqua" w:hAnsi="Book Antiqua"/>
          <w:i/>
          <w:iCs/>
        </w:rPr>
        <w:t>v</w:t>
      </w:r>
      <w:r w:rsidR="00E446CC">
        <w:rPr>
          <w:rFonts w:hint="eastAsia"/>
          <w:vertAlign w:val="superscript"/>
        </w:rPr>
        <w:t>2</w:t>
      </w:r>
      <w:r>
        <w:rPr>
          <w:rFonts w:hint="eastAsia"/>
        </w:rPr>
        <w:t>，可计算</w:t>
      </w:r>
      <w:r>
        <w:t>出</w:t>
      </w:r>
      <w:r>
        <w:rPr>
          <w:rFonts w:hint="eastAsia"/>
        </w:rPr>
        <w:t>电</w:t>
      </w:r>
      <w:r>
        <w:t>子</w:t>
      </w:r>
      <w:r>
        <w:rPr>
          <w:rFonts w:hint="eastAsia"/>
        </w:rPr>
        <w:t>的</w:t>
      </w:r>
      <w:r>
        <w:t>速度</w:t>
      </w:r>
      <w:r>
        <w:rPr>
          <w:rFonts w:hint="eastAsia"/>
        </w:rPr>
        <w:t>大小约为</w:t>
      </w:r>
      <w:r>
        <w:rPr>
          <w:rFonts w:hint="eastAsia"/>
        </w:rPr>
        <w:t>1.9</w:t>
      </w:r>
      <w:r w:rsidRPr="00E446CC">
        <w:rPr>
          <w:rFonts w:asciiTheme="majorBidi" w:hAnsiTheme="majorBidi" w:cstheme="majorBidi"/>
        </w:rPr>
        <w:t>×</w:t>
      </w:r>
      <w:r>
        <w:rPr>
          <w:rFonts w:hint="eastAsia"/>
        </w:rPr>
        <w:t>10</w:t>
      </w:r>
      <w:r w:rsidRPr="000F6930">
        <w:rPr>
          <w:rFonts w:hint="eastAsia"/>
          <w:vertAlign w:val="superscript"/>
        </w:rPr>
        <w:t>9</w:t>
      </w:r>
      <w:r w:rsidR="00E446CC">
        <w:rPr>
          <w:rFonts w:hint="eastAsia"/>
        </w:rPr>
        <w:t xml:space="preserve"> </w:t>
      </w:r>
      <w:r>
        <w:rPr>
          <w:rFonts w:hint="eastAsia"/>
        </w:rPr>
        <w:t>m/s</w:t>
      </w:r>
      <w:r>
        <w:rPr>
          <w:rFonts w:hint="eastAsia"/>
        </w:rPr>
        <w:t>（计算无误）。写出你对这个问题的分析</w:t>
      </w:r>
      <w:r>
        <w:rPr>
          <w:rFonts w:hint="eastAsia"/>
          <w:szCs w:val="21"/>
        </w:rPr>
        <w:t>。</w:t>
      </w:r>
    </w:p>
    <w:p w14:paraId="68895C9C" w14:textId="77777777" w:rsidR="009F455F" w:rsidRPr="008A153F" w:rsidRDefault="009F455F" w:rsidP="009F455F">
      <w:pPr>
        <w:pStyle w:val="2"/>
      </w:pPr>
      <w:r>
        <w:rPr>
          <w:rFonts w:hint="eastAsia"/>
        </w:rPr>
        <w:t>五</w:t>
      </w:r>
      <w:r>
        <w:rPr>
          <w:rFonts w:hint="eastAsia"/>
        </w:rPr>
        <w:t xml:space="preserve">  </w:t>
      </w:r>
      <w:r w:rsidRPr="008A153F">
        <w:rPr>
          <w:rFonts w:hint="eastAsia"/>
        </w:rPr>
        <w:t>对称性</w:t>
      </w:r>
    </w:p>
    <w:p w14:paraId="78B2CD9F" w14:textId="77777777" w:rsidR="009F455F" w:rsidRPr="008A153F" w:rsidRDefault="009F455F" w:rsidP="009F455F">
      <w:pPr>
        <w:pStyle w:val="af3"/>
      </w:pPr>
      <w:r w:rsidRPr="008A153F">
        <w:t>对称性是物理学中的</w:t>
      </w:r>
      <w:r>
        <w:rPr>
          <w:rFonts w:hint="eastAsia"/>
        </w:rPr>
        <w:t>一个</w:t>
      </w:r>
      <w:r w:rsidRPr="008A153F">
        <w:t>基本概念，对称性思想在物理学发展中起</w:t>
      </w:r>
      <w:r w:rsidRPr="008A153F">
        <w:rPr>
          <w:rFonts w:hint="eastAsia"/>
        </w:rPr>
        <w:t>到了</w:t>
      </w:r>
      <w:r w:rsidRPr="008A153F">
        <w:t>重要</w:t>
      </w:r>
      <w:r w:rsidRPr="008A153F">
        <w:rPr>
          <w:rFonts w:hint="eastAsia"/>
        </w:rPr>
        <w:t>的</w:t>
      </w:r>
      <w:commentRangeStart w:id="5"/>
      <w:r w:rsidRPr="008A153F">
        <w:t>作用</w:t>
      </w:r>
      <w:commentRangeEnd w:id="5"/>
      <w:r w:rsidR="006D15F5" w:rsidRPr="008A153F">
        <w:rPr>
          <w:rStyle w:val="ae"/>
          <w:rFonts w:hint="eastAsia"/>
          <w:szCs w:val="24"/>
        </w:rPr>
        <w:commentReference w:id="5"/>
      </w:r>
      <w:r w:rsidRPr="008A153F">
        <w:rPr>
          <w:rFonts w:hint="eastAsia"/>
        </w:rPr>
        <w:t>。</w:t>
      </w:r>
    </w:p>
    <w:p w14:paraId="696B9863" w14:textId="77777777" w:rsidR="009F455F" w:rsidRDefault="009F455F" w:rsidP="009F455F">
      <w:pPr>
        <w:rPr>
          <w:szCs w:val="21"/>
        </w:rPr>
      </w:pPr>
    </w:p>
    <w:p w14:paraId="7E873DC0" w14:textId="687A7DB0" w:rsidR="009F455F" w:rsidRPr="0065127C" w:rsidRDefault="009F455F" w:rsidP="009F455F">
      <w:pPr>
        <w:rPr>
          <w:szCs w:val="21"/>
        </w:rPr>
      </w:pPr>
      <w:r>
        <w:rPr>
          <w:rFonts w:hint="eastAsia"/>
          <w:szCs w:val="21"/>
        </w:rPr>
        <w:t>1</w:t>
      </w:r>
      <w:r>
        <w:rPr>
          <w:rFonts w:hint="eastAsia"/>
          <w:szCs w:val="21"/>
        </w:rPr>
        <w:t>．</w:t>
      </w:r>
      <w:r w:rsidRPr="0065127C">
        <w:rPr>
          <w:rFonts w:hint="eastAsia"/>
          <w:szCs w:val="21"/>
        </w:rPr>
        <w:t>位于</w:t>
      </w:r>
      <w:r>
        <w:rPr>
          <w:rFonts w:hint="eastAsia"/>
          <w:szCs w:val="21"/>
        </w:rPr>
        <w:t>水平放置的匀质</w:t>
      </w:r>
      <w:r w:rsidRPr="0065127C">
        <w:rPr>
          <w:rFonts w:hint="eastAsia"/>
          <w:szCs w:val="21"/>
        </w:rPr>
        <w:t>弹性绳中点</w:t>
      </w:r>
      <w:r w:rsidRPr="0065127C">
        <w:rPr>
          <w:rFonts w:hint="eastAsia"/>
          <w:i/>
          <w:iCs/>
          <w:szCs w:val="21"/>
        </w:rPr>
        <w:t>O</w:t>
      </w:r>
      <w:r w:rsidRPr="0065127C">
        <w:rPr>
          <w:rFonts w:hint="eastAsia"/>
          <w:szCs w:val="21"/>
        </w:rPr>
        <w:t>的波源</w:t>
      </w:r>
      <w:r>
        <w:rPr>
          <w:rFonts w:hint="eastAsia"/>
          <w:szCs w:val="21"/>
        </w:rPr>
        <w:t>从</w:t>
      </w:r>
      <w:r w:rsidRPr="00E53C89">
        <w:rPr>
          <w:rFonts w:hint="eastAsia"/>
          <w:szCs w:val="21"/>
        </w:rPr>
        <w:t>某</w:t>
      </w:r>
      <w:r>
        <w:rPr>
          <w:rFonts w:hint="eastAsia"/>
          <w:szCs w:val="21"/>
        </w:rPr>
        <w:t>时刻开始竖直向上</w:t>
      </w:r>
      <w:r w:rsidRPr="0065127C">
        <w:rPr>
          <w:rFonts w:hint="eastAsia"/>
          <w:szCs w:val="21"/>
        </w:rPr>
        <w:t>振动</w:t>
      </w:r>
      <w:r>
        <w:rPr>
          <w:rFonts w:hint="eastAsia"/>
          <w:szCs w:val="21"/>
        </w:rPr>
        <w:t>，且振动周期</w:t>
      </w:r>
      <w:r w:rsidRPr="0065127C">
        <w:rPr>
          <w:rFonts w:hint="eastAsia"/>
          <w:szCs w:val="21"/>
        </w:rPr>
        <w:t>随时间逐渐增大</w:t>
      </w:r>
      <w:r w:rsidRPr="004F3A15">
        <w:rPr>
          <w:rFonts w:hint="eastAsia"/>
          <w:szCs w:val="21"/>
        </w:rPr>
        <w:t>，经过一段</w:t>
      </w:r>
      <w:r w:rsidRPr="0065127C">
        <w:rPr>
          <w:rFonts w:hint="eastAsia"/>
          <w:szCs w:val="21"/>
        </w:rPr>
        <w:t>时间后弹性绳的形状可能为</w:t>
      </w:r>
      <w:r w:rsidRPr="009304DE">
        <w:rPr>
          <w:rFonts w:hint="eastAsia"/>
          <w:szCs w:val="21"/>
        </w:rPr>
        <w:t>______</w:t>
      </w:r>
      <w:r w:rsidRPr="009304DE">
        <w:rPr>
          <w:rFonts w:hint="eastAsia"/>
          <w:szCs w:val="21"/>
        </w:rPr>
        <w:t>。</w:t>
      </w:r>
    </w:p>
    <w:p w14:paraId="2558EBA8" w14:textId="45214D7E" w:rsidR="009F455F" w:rsidRDefault="00FE7CD1" w:rsidP="009F455F">
      <w:r>
        <w:rPr>
          <w:noProof/>
        </w:rPr>
        <mc:AlternateContent>
          <mc:Choice Requires="wpg">
            <w:drawing>
              <wp:inline distT="0" distB="0" distL="0" distR="0" wp14:anchorId="58071D7D" wp14:editId="343529BE">
                <wp:extent cx="4243705" cy="1995170"/>
                <wp:effectExtent l="0" t="0" r="42545" b="5080"/>
                <wp:docPr id="541332606" name="组合 5"/>
                <wp:cNvGraphicFramePr/>
                <a:graphic xmlns:a="http://schemas.openxmlformats.org/drawingml/2006/main">
                  <a:graphicData uri="http://schemas.microsoft.com/office/word/2010/wordprocessingGroup">
                    <wpg:wgp>
                      <wpg:cNvGrpSpPr/>
                      <wpg:grpSpPr>
                        <a:xfrm>
                          <a:off x="0" y="0"/>
                          <a:ext cx="4243705" cy="1995170"/>
                          <a:chOff x="1011" y="0"/>
                          <a:chExt cx="4247727" cy="1995663"/>
                        </a:xfrm>
                      </wpg:grpSpPr>
                      <wpg:grpSp>
                        <wpg:cNvPr id="748248319" name="组合 748248319"/>
                        <wpg:cNvGrpSpPr/>
                        <wpg:grpSpPr>
                          <a:xfrm>
                            <a:off x="2554432" y="0"/>
                            <a:ext cx="1629105" cy="495935"/>
                            <a:chOff x="2148678" y="494107"/>
                            <a:chExt cx="1630149" cy="496654"/>
                          </a:xfrm>
                        </wpg:grpSpPr>
                        <wps:wsp>
                          <wps:cNvPr id="1866604017" name="椭圆 1866604017"/>
                          <wps:cNvSpPr/>
                          <wps:spPr>
                            <a:xfrm>
                              <a:off x="2944168" y="596201"/>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cNvPr id="1032719535" name="组合 1032719535"/>
                          <wpg:cNvGrpSpPr/>
                          <wpg:grpSpPr>
                            <a:xfrm>
                              <a:off x="2148678" y="494107"/>
                              <a:ext cx="1630149" cy="496654"/>
                              <a:chOff x="2148678" y="494107"/>
                              <a:chExt cx="1630149" cy="496654"/>
                            </a:xfrm>
                          </wpg:grpSpPr>
                          <wpg:grpSp>
                            <wpg:cNvPr id="877112209" name="组合 877112209"/>
                            <wpg:cNvGrpSpPr/>
                            <wpg:grpSpPr>
                              <a:xfrm>
                                <a:off x="2148678" y="494107"/>
                                <a:ext cx="1630149" cy="496654"/>
                                <a:chOff x="2148678" y="494107"/>
                                <a:chExt cx="1630149" cy="496654"/>
                              </a:xfrm>
                            </wpg:grpSpPr>
                            <wpg:grpSp>
                              <wpg:cNvPr id="878536004" name="组合 878536004"/>
                              <wpg:cNvGrpSpPr/>
                              <wpg:grpSpPr>
                                <a:xfrm>
                                  <a:off x="2148678" y="494107"/>
                                  <a:ext cx="1630149" cy="245034"/>
                                  <a:chOff x="2089785" y="494271"/>
                                  <a:chExt cx="1630265" cy="245115"/>
                                </a:xfrm>
                              </wpg:grpSpPr>
                              <wpg:grpSp>
                                <wpg:cNvPr id="888748271" name="组合 888748271"/>
                                <wpg:cNvGrpSpPr/>
                                <wpg:grpSpPr>
                                  <a:xfrm>
                                    <a:off x="2091381" y="494271"/>
                                    <a:ext cx="1625141" cy="245115"/>
                                    <a:chOff x="0" y="0"/>
                                    <a:chExt cx="1625141" cy="245115"/>
                                  </a:xfrm>
                                </wpg:grpSpPr>
                                <wps:wsp>
                                  <wps:cNvPr id="1779271646" name="任意多边形: 形状 1779271646"/>
                                  <wps:cNvSpPr/>
                                  <wps:spPr>
                                    <a:xfrm flipH="1" flipV="1">
                                      <a:off x="0" y="0"/>
                                      <a:ext cx="812684" cy="242026"/>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17852975" name="任意多边形: 形状 1217852975"/>
                                  <wps:cNvSpPr/>
                                  <wps:spPr>
                                    <a:xfrm>
                                      <a:off x="812457" y="3089"/>
                                      <a:ext cx="812684" cy="242026"/>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s:wsp>
                                <wps:cNvPr id="1903013840" name="直接连接符 1903013840"/>
                                <wps:cNvCnPr/>
                                <wps:spPr>
                                  <a:xfrm flipV="1">
                                    <a:off x="2089785" y="618347"/>
                                    <a:ext cx="163026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439215763" name="文本框 2"/>
                              <wps:cNvSpPr txBox="1">
                                <a:spLocks noChangeArrowheads="1"/>
                              </wps:cNvSpPr>
                              <wps:spPr bwMode="auto">
                                <a:xfrm>
                                  <a:off x="2897803" y="782861"/>
                                  <a:ext cx="171169" cy="207900"/>
                                </a:xfrm>
                                <a:prstGeom prst="rect">
                                  <a:avLst/>
                                </a:prstGeom>
                                <a:noFill/>
                                <a:ln w="9525">
                                  <a:noFill/>
                                  <a:miter lim="800000"/>
                                  <a:headEnd/>
                                  <a:tailEnd/>
                                </a:ln>
                              </wps:spPr>
                              <wps:txbx>
                                <w:txbxContent>
                                  <w:p w14:paraId="5EBD5735" w14:textId="7AD5A9C0" w:rsidR="00FE7CD1" w:rsidRPr="00111F68" w:rsidRDefault="00FE7CD1" w:rsidP="00FE7CD1">
                                    <w:pPr>
                                      <w:rPr>
                                        <w:szCs w:val="21"/>
                                      </w:rPr>
                                    </w:pPr>
                                    <w:r>
                                      <w:rPr>
                                        <w:rFonts w:hint="eastAsia"/>
                                        <w:szCs w:val="21"/>
                                      </w:rPr>
                                      <w:t>B</w:t>
                                    </w:r>
                                  </w:p>
                                </w:txbxContent>
                              </wps:txbx>
                              <wps:bodyPr rot="0" vert="horz" wrap="none" lIns="36000" tIns="0" rIns="36000" bIns="0" anchor="t" anchorCtr="0">
                                <a:spAutoFit/>
                              </wps:bodyPr>
                            </wps:wsp>
                          </wpg:grpSp>
                          <wps:wsp>
                            <wps:cNvPr id="389970307" name="文本框 2"/>
                            <wps:cNvSpPr txBox="1">
                              <a:spLocks noChangeArrowheads="1"/>
                            </wps:cNvSpPr>
                            <wps:spPr bwMode="auto">
                              <a:xfrm>
                                <a:off x="2818227" y="583618"/>
                                <a:ext cx="164074" cy="207644"/>
                              </a:xfrm>
                              <a:prstGeom prst="rect">
                                <a:avLst/>
                              </a:prstGeom>
                              <a:noFill/>
                              <a:ln w="9525">
                                <a:noFill/>
                                <a:miter lim="800000"/>
                                <a:headEnd/>
                                <a:tailEnd/>
                              </a:ln>
                            </wps:spPr>
                            <wps:txbx>
                              <w:txbxContent>
                                <w:p w14:paraId="5EDBB736"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g:grpSp>
                      </wpg:grpSp>
                      <wpg:grpSp>
                        <wpg:cNvPr id="820696127" name="组合 2"/>
                        <wpg:cNvGrpSpPr/>
                        <wpg:grpSpPr>
                          <a:xfrm>
                            <a:off x="1011" y="13996"/>
                            <a:ext cx="4247727" cy="1605749"/>
                            <a:chOff x="1011" y="0"/>
                            <a:chExt cx="4247727" cy="1606695"/>
                          </a:xfrm>
                        </wpg:grpSpPr>
                        <wpg:grpSp>
                          <wpg:cNvPr id="243775146" name="组合 1"/>
                          <wpg:cNvGrpSpPr/>
                          <wpg:grpSpPr>
                            <a:xfrm>
                              <a:off x="1011" y="0"/>
                              <a:ext cx="4247727" cy="1606695"/>
                              <a:chOff x="1011" y="0"/>
                              <a:chExt cx="4247727" cy="1606695"/>
                            </a:xfrm>
                          </wpg:grpSpPr>
                          <wps:wsp>
                            <wps:cNvPr id="1936969595" name="直接连接符 1"/>
                            <wps:cNvCnPr/>
                            <wps:spPr>
                              <a:xfrm>
                                <a:off x="78154" y="121139"/>
                                <a:ext cx="168143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32147500" name="任意多边形: 形状 2"/>
                            <wps:cNvSpPr/>
                            <wps:spPr>
                              <a:xfrm flipV="1">
                                <a:off x="78154" y="0"/>
                                <a:ext cx="812165" cy="241935"/>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90565800" name="任意多边形: 形状 3"/>
                            <wps:cNvSpPr/>
                            <wps:spPr>
                              <a:xfrm flipH="1">
                                <a:off x="890954" y="0"/>
                                <a:ext cx="812165" cy="241935"/>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255835067" name="文本框 2"/>
                            <wps:cNvSpPr txBox="1">
                              <a:spLocks noChangeArrowheads="1"/>
                            </wps:cNvSpPr>
                            <wps:spPr bwMode="auto">
                              <a:xfrm>
                                <a:off x="824523" y="261262"/>
                                <a:ext cx="178044" cy="207644"/>
                              </a:xfrm>
                              <a:prstGeom prst="rect">
                                <a:avLst/>
                              </a:prstGeom>
                              <a:noFill/>
                              <a:ln w="9525">
                                <a:noFill/>
                                <a:miter lim="800000"/>
                                <a:headEnd/>
                                <a:tailEnd/>
                              </a:ln>
                            </wps:spPr>
                            <wps:txbx>
                              <w:txbxContent>
                                <w:p w14:paraId="72690719" w14:textId="3B6B748B" w:rsidR="00FE7CD1" w:rsidRPr="00111F68" w:rsidRDefault="00FE7CD1" w:rsidP="00FE7CD1">
                                  <w:pPr>
                                    <w:rPr>
                                      <w:szCs w:val="21"/>
                                    </w:rPr>
                                  </w:pPr>
                                  <w:r>
                                    <w:rPr>
                                      <w:rFonts w:hint="eastAsia"/>
                                      <w:szCs w:val="21"/>
                                    </w:rPr>
                                    <w:t>A</w:t>
                                  </w:r>
                                </w:p>
                              </w:txbxContent>
                            </wps:txbx>
                            <wps:bodyPr rot="0" vert="horz" wrap="none" lIns="36000" tIns="0" rIns="36000" bIns="0" anchor="t" anchorCtr="0">
                              <a:spAutoFit/>
                            </wps:bodyPr>
                          </wps:wsp>
                          <wps:wsp>
                            <wps:cNvPr id="822814352" name="文本框 2"/>
                            <wps:cNvSpPr txBox="1">
                              <a:spLocks noChangeArrowheads="1"/>
                            </wps:cNvSpPr>
                            <wps:spPr bwMode="auto">
                              <a:xfrm>
                                <a:off x="844060" y="98123"/>
                                <a:ext cx="163830" cy="207010"/>
                              </a:xfrm>
                              <a:prstGeom prst="rect">
                                <a:avLst/>
                              </a:prstGeom>
                              <a:noFill/>
                              <a:ln w="9525">
                                <a:noFill/>
                                <a:miter lim="800000"/>
                                <a:headEnd/>
                                <a:tailEnd/>
                              </a:ln>
                            </wps:spPr>
                            <wps:txbx>
                              <w:txbxContent>
                                <w:p w14:paraId="42423C0C"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s:wsp>
                            <wps:cNvPr id="1467828944" name="直接连接符 1"/>
                            <wps:cNvCnPr/>
                            <wps:spPr>
                              <a:xfrm>
                                <a:off x="1699669" y="121139"/>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127589296" name="直接连接符 1"/>
                            <wps:cNvCnPr/>
                            <wps:spPr>
                              <a:xfrm>
                                <a:off x="4665" y="121139"/>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49382595" name="直接连接符 1"/>
                            <wps:cNvCnPr/>
                            <wps:spPr>
                              <a:xfrm>
                                <a:off x="4176964" y="106470"/>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649745181" name="直接连接符 1"/>
                            <wps:cNvCnPr/>
                            <wps:spPr>
                              <a:xfrm>
                                <a:off x="2478508" y="109924"/>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0533806" name="直接连接符 1"/>
                            <wps:cNvCnPr/>
                            <wps:spPr>
                              <a:xfrm>
                                <a:off x="4168660" y="825277"/>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67434884" name="直接连接符 1"/>
                            <wps:cNvCnPr/>
                            <wps:spPr>
                              <a:xfrm>
                                <a:off x="2470205" y="825277"/>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96330297" name="直接连接符 1"/>
                            <wps:cNvCnPr/>
                            <wps:spPr>
                              <a:xfrm>
                                <a:off x="4188823" y="1606695"/>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75284807" name="直接连接符 1"/>
                            <wps:cNvCnPr/>
                            <wps:spPr>
                              <a:xfrm>
                                <a:off x="2486917" y="1606694"/>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530319927" name="直接连接符 1"/>
                            <wps:cNvCnPr/>
                            <wps:spPr>
                              <a:xfrm>
                                <a:off x="1713275" y="853841"/>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35468255" name="直接连接符 1"/>
                            <wps:cNvCnPr/>
                            <wps:spPr>
                              <a:xfrm>
                                <a:off x="1011" y="853840"/>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110274228" name="直接连接符 1"/>
                            <wps:cNvCnPr/>
                            <wps:spPr>
                              <a:xfrm>
                                <a:off x="1713276" y="1606695"/>
                                <a:ext cx="59915"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46503561" name="直接连接符 1"/>
                            <wps:cNvCnPr/>
                            <wps:spPr>
                              <a:xfrm>
                                <a:off x="1011" y="1603240"/>
                                <a:ext cx="77877"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1838938765" name="椭圆 4"/>
                          <wps:cNvSpPr/>
                          <wps:spPr>
                            <a:xfrm>
                              <a:off x="875323" y="109416"/>
                              <a:ext cx="38087" cy="3809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405384499" name="组合 3"/>
                        <wpg:cNvGrpSpPr/>
                        <wpg:grpSpPr>
                          <a:xfrm>
                            <a:off x="73971" y="737119"/>
                            <a:ext cx="1641633" cy="473075"/>
                            <a:chOff x="69328" y="0"/>
                            <a:chExt cx="1642140" cy="473134"/>
                          </a:xfrm>
                        </wpg:grpSpPr>
                        <wps:wsp>
                          <wps:cNvPr id="242345692" name="文本框 2"/>
                          <wps:cNvSpPr txBox="1">
                            <a:spLocks noChangeArrowheads="1"/>
                          </wps:cNvSpPr>
                          <wps:spPr bwMode="auto">
                            <a:xfrm>
                              <a:off x="796677" y="265490"/>
                              <a:ext cx="171059" cy="207644"/>
                            </a:xfrm>
                            <a:prstGeom prst="rect">
                              <a:avLst/>
                            </a:prstGeom>
                            <a:noFill/>
                            <a:ln w="9525">
                              <a:noFill/>
                              <a:miter lim="800000"/>
                              <a:headEnd/>
                              <a:tailEnd/>
                            </a:ln>
                          </wps:spPr>
                          <wps:txbx>
                            <w:txbxContent>
                              <w:p w14:paraId="740CC399" w14:textId="5165DC56" w:rsidR="00FE7CD1" w:rsidRPr="00111F68" w:rsidRDefault="00FE7CD1" w:rsidP="00FE7CD1">
                                <w:pPr>
                                  <w:rPr>
                                    <w:szCs w:val="21"/>
                                  </w:rPr>
                                </w:pPr>
                                <w:r>
                                  <w:rPr>
                                    <w:rFonts w:hint="eastAsia"/>
                                    <w:szCs w:val="21"/>
                                  </w:rPr>
                                  <w:t>C</w:t>
                                </w:r>
                              </w:p>
                            </w:txbxContent>
                          </wps:txbx>
                          <wps:bodyPr rot="0" vert="horz" wrap="none" lIns="36000" tIns="0" rIns="36000" bIns="0" anchor="t" anchorCtr="0">
                            <a:spAutoFit/>
                          </wps:bodyPr>
                        </wps:wsp>
                        <wps:wsp>
                          <wps:cNvPr id="1480750180" name="任意多边形: 形状 5"/>
                          <wps:cNvSpPr/>
                          <wps:spPr>
                            <a:xfrm>
                              <a:off x="74246" y="3907"/>
                              <a:ext cx="812699" cy="24269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736341883" name="任意多边形: 形状 6"/>
                          <wps:cNvSpPr/>
                          <wps:spPr>
                            <a:xfrm flipH="1">
                              <a:off x="898769" y="0"/>
                              <a:ext cx="812699" cy="24269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920394300" name="直接连接符 7"/>
                          <wps:cNvCnPr/>
                          <wps:spPr>
                            <a:xfrm flipV="1">
                              <a:off x="69328" y="129886"/>
                              <a:ext cx="163903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59905518" name="文本框 2"/>
                          <wps:cNvSpPr txBox="1">
                            <a:spLocks noChangeArrowheads="1"/>
                          </wps:cNvSpPr>
                          <wps:spPr bwMode="auto">
                            <a:xfrm>
                              <a:off x="804559" y="109840"/>
                              <a:ext cx="164020" cy="207633"/>
                            </a:xfrm>
                            <a:prstGeom prst="rect">
                              <a:avLst/>
                            </a:prstGeom>
                            <a:noFill/>
                            <a:ln w="9525">
                              <a:noFill/>
                              <a:miter lim="800000"/>
                              <a:headEnd/>
                              <a:tailEnd/>
                            </a:ln>
                          </wps:spPr>
                          <wps:txbx>
                            <w:txbxContent>
                              <w:p w14:paraId="28B8C7B5"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s:wsp>
                          <wps:cNvPr id="675848826" name="椭圆 8"/>
                          <wps:cNvSpPr/>
                          <wps:spPr>
                            <a:xfrm>
                              <a:off x="871415" y="117230"/>
                              <a:ext cx="38087" cy="3809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2074147980" name="组合 3"/>
                        <wpg:cNvGrpSpPr/>
                        <wpg:grpSpPr>
                          <a:xfrm>
                            <a:off x="78888" y="1427584"/>
                            <a:ext cx="1640512" cy="537001"/>
                            <a:chOff x="74246" y="-64032"/>
                            <a:chExt cx="1641018" cy="537187"/>
                          </a:xfrm>
                        </wpg:grpSpPr>
                        <wps:wsp>
                          <wps:cNvPr id="1102306900" name="文本框 2"/>
                          <wps:cNvSpPr txBox="1">
                            <a:spLocks noChangeArrowheads="1"/>
                          </wps:cNvSpPr>
                          <wps:spPr bwMode="auto">
                            <a:xfrm>
                              <a:off x="796677" y="265446"/>
                              <a:ext cx="163489" cy="207709"/>
                            </a:xfrm>
                            <a:prstGeom prst="rect">
                              <a:avLst/>
                            </a:prstGeom>
                            <a:noFill/>
                            <a:ln w="9525">
                              <a:noFill/>
                              <a:miter lim="800000"/>
                              <a:headEnd/>
                              <a:tailEnd/>
                            </a:ln>
                          </wps:spPr>
                          <wps:txbx>
                            <w:txbxContent>
                              <w:p w14:paraId="1ADB920C" w14:textId="6C7E1059" w:rsidR="00FE7CD1" w:rsidRPr="00111F68" w:rsidRDefault="00FE7CD1" w:rsidP="00FE7CD1">
                                <w:pPr>
                                  <w:rPr>
                                    <w:szCs w:val="21"/>
                                  </w:rPr>
                                </w:pPr>
                                <w:r>
                                  <w:rPr>
                                    <w:rFonts w:hint="eastAsia"/>
                                    <w:szCs w:val="21"/>
                                  </w:rPr>
                                  <w:t>E</w:t>
                                </w:r>
                              </w:p>
                            </w:txbxContent>
                          </wps:txbx>
                          <wps:bodyPr rot="0" vert="horz" wrap="none" lIns="36000" tIns="0" rIns="36000" bIns="0" anchor="t" anchorCtr="0">
                            <a:spAutoFit/>
                          </wps:bodyPr>
                        </wps:wsp>
                        <wps:wsp>
                          <wps:cNvPr id="2034818869" name="任意多边形: 形状 5"/>
                          <wps:cNvSpPr/>
                          <wps:spPr>
                            <a:xfrm flipV="1">
                              <a:off x="74246" y="2002"/>
                              <a:ext cx="812699" cy="24269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804271670" name="任意多边形: 形状 6"/>
                          <wps:cNvSpPr/>
                          <wps:spPr>
                            <a:xfrm flipH="1" flipV="1">
                              <a:off x="898769" y="1905"/>
                              <a:ext cx="812699" cy="24269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13792130" name="直接连接符 7"/>
                          <wps:cNvCnPr/>
                          <wps:spPr>
                            <a:xfrm flipV="1">
                              <a:off x="76233" y="128101"/>
                              <a:ext cx="163903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28823393" name="文本框 2"/>
                          <wps:cNvSpPr txBox="1">
                            <a:spLocks noChangeArrowheads="1"/>
                          </wps:cNvSpPr>
                          <wps:spPr bwMode="auto">
                            <a:xfrm>
                              <a:off x="812226" y="-64032"/>
                              <a:ext cx="164020" cy="207633"/>
                            </a:xfrm>
                            <a:prstGeom prst="rect">
                              <a:avLst/>
                            </a:prstGeom>
                            <a:noFill/>
                            <a:ln w="9525">
                              <a:noFill/>
                              <a:miter lim="800000"/>
                              <a:headEnd/>
                              <a:tailEnd/>
                            </a:ln>
                          </wps:spPr>
                          <wps:txbx>
                            <w:txbxContent>
                              <w:p w14:paraId="747EA69B"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s:wsp>
                          <wps:cNvPr id="2127089754" name="椭圆 8"/>
                          <wps:cNvSpPr/>
                          <wps:spPr>
                            <a:xfrm>
                              <a:off x="875324" y="105502"/>
                              <a:ext cx="38087" cy="38098"/>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g:grpSp>
                      <wpg:grpSp>
                        <wpg:cNvPr id="86386921" name="组合 4"/>
                        <wpg:cNvGrpSpPr/>
                        <wpg:grpSpPr>
                          <a:xfrm>
                            <a:off x="2537846" y="723123"/>
                            <a:ext cx="1632961" cy="495372"/>
                            <a:chOff x="65234" y="0"/>
                            <a:chExt cx="1632961" cy="495372"/>
                          </a:xfrm>
                        </wpg:grpSpPr>
                        <wps:wsp>
                          <wps:cNvPr id="1055973951" name="椭圆 9"/>
                          <wps:cNvSpPr/>
                          <wps:spPr>
                            <a:xfrm>
                              <a:off x="868571" y="98205"/>
                              <a:ext cx="38087" cy="38053"/>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05915580" name="任意多边形: 形状 10"/>
                          <wps:cNvSpPr/>
                          <wps:spPr>
                            <a:xfrm flipH="1" flipV="1">
                              <a:off x="72017" y="0"/>
                              <a:ext cx="812165" cy="24130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433494109" name="任意多边形: 形状 11"/>
                          <wps:cNvSpPr/>
                          <wps:spPr>
                            <a:xfrm flipV="1">
                              <a:off x="886030" y="0"/>
                              <a:ext cx="812165" cy="24130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1243456" name="直接连接符 12"/>
                          <wps:cNvCnPr/>
                          <wps:spPr>
                            <a:xfrm>
                              <a:off x="65234" y="115664"/>
                              <a:ext cx="163296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20702129" name="文本框 2"/>
                          <wps:cNvSpPr txBox="1">
                            <a:spLocks noChangeArrowheads="1"/>
                          </wps:cNvSpPr>
                          <wps:spPr bwMode="auto">
                            <a:xfrm>
                              <a:off x="809648" y="287728"/>
                              <a:ext cx="178044" cy="207644"/>
                            </a:xfrm>
                            <a:prstGeom prst="rect">
                              <a:avLst/>
                            </a:prstGeom>
                            <a:noFill/>
                            <a:ln w="9525">
                              <a:noFill/>
                              <a:miter lim="800000"/>
                              <a:headEnd/>
                              <a:tailEnd/>
                            </a:ln>
                          </wps:spPr>
                          <wps:txbx>
                            <w:txbxContent>
                              <w:p w14:paraId="648D2F01" w14:textId="5888CB1F" w:rsidR="00FE7CD1" w:rsidRPr="00111F68" w:rsidRDefault="00FE7CD1" w:rsidP="00FE7CD1">
                                <w:pPr>
                                  <w:rPr>
                                    <w:szCs w:val="21"/>
                                  </w:rPr>
                                </w:pPr>
                                <w:r>
                                  <w:rPr>
                                    <w:rFonts w:hint="eastAsia"/>
                                    <w:szCs w:val="21"/>
                                  </w:rPr>
                                  <w:t>D</w:t>
                                </w:r>
                              </w:p>
                            </w:txbxContent>
                          </wps:txbx>
                          <wps:bodyPr rot="0" vert="horz" wrap="none" lIns="36000" tIns="0" rIns="36000" bIns="0" anchor="t" anchorCtr="0">
                            <a:spAutoFit/>
                          </wps:bodyPr>
                        </wps:wsp>
                        <wps:wsp>
                          <wps:cNvPr id="922371910" name="文本框 2"/>
                          <wps:cNvSpPr txBox="1">
                            <a:spLocks noChangeArrowheads="1"/>
                          </wps:cNvSpPr>
                          <wps:spPr bwMode="auto">
                            <a:xfrm>
                              <a:off x="798737" y="99899"/>
                              <a:ext cx="163830" cy="207010"/>
                            </a:xfrm>
                            <a:prstGeom prst="rect">
                              <a:avLst/>
                            </a:prstGeom>
                            <a:noFill/>
                            <a:ln w="9525">
                              <a:noFill/>
                              <a:miter lim="800000"/>
                              <a:headEnd/>
                              <a:tailEnd/>
                            </a:ln>
                          </wps:spPr>
                          <wps:txbx>
                            <w:txbxContent>
                              <w:p w14:paraId="175118D3"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g:grpSp>
                      <wpg:grpSp>
                        <wpg:cNvPr id="1065779718" name="组合 4"/>
                        <wpg:cNvGrpSpPr/>
                        <wpg:grpSpPr>
                          <a:xfrm>
                            <a:off x="2550929" y="1425403"/>
                            <a:ext cx="1638601" cy="570260"/>
                            <a:chOff x="59656" y="-74948"/>
                            <a:chExt cx="1638601" cy="570267"/>
                          </a:xfrm>
                        </wpg:grpSpPr>
                        <wps:wsp>
                          <wps:cNvPr id="1548569378" name="椭圆 9"/>
                          <wps:cNvSpPr/>
                          <wps:spPr>
                            <a:xfrm>
                              <a:off x="868571" y="98205"/>
                              <a:ext cx="38087" cy="38053"/>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2093516086" name="任意多边形: 形状 10"/>
                          <wps:cNvSpPr/>
                          <wps:spPr>
                            <a:xfrm flipH="1">
                              <a:off x="72017" y="0"/>
                              <a:ext cx="812165" cy="24130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010705139" name="任意多边形: 形状 11"/>
                          <wps:cNvSpPr/>
                          <wps:spPr>
                            <a:xfrm>
                              <a:off x="886030" y="0"/>
                              <a:ext cx="812165" cy="241300"/>
                            </a:xfrm>
                            <a:custGeom>
                              <a:avLst/>
                              <a:gdLst>
                                <a:gd name="connsiteX0" fmla="*/ 813026 w 813026"/>
                                <a:gd name="connsiteY0" fmla="*/ 121649 h 242784"/>
                                <a:gd name="connsiteX1" fmla="*/ 780586 w 813026"/>
                                <a:gd name="connsiteY1" fmla="*/ 4055 h 242784"/>
                                <a:gd name="connsiteX2" fmla="*/ 707596 w 813026"/>
                                <a:gd name="connsiteY2" fmla="*/ 235189 h 242784"/>
                                <a:gd name="connsiteX3" fmla="*/ 598111 w 813026"/>
                                <a:gd name="connsiteY3" fmla="*/ 0 h 242784"/>
                                <a:gd name="connsiteX4" fmla="*/ 462269 w 813026"/>
                                <a:gd name="connsiteY4" fmla="*/ 237217 h 242784"/>
                                <a:gd name="connsiteX5" fmla="*/ 291959 w 813026"/>
                                <a:gd name="connsiteY5" fmla="*/ 4055 h 242784"/>
                                <a:gd name="connsiteX6" fmla="*/ 103402 w 813026"/>
                                <a:gd name="connsiteY6" fmla="*/ 239244 h 242784"/>
                                <a:gd name="connsiteX7" fmla="*/ 0 w 813026"/>
                                <a:gd name="connsiteY7" fmla="*/ 123677 h 242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3026" h="242784">
                                  <a:moveTo>
                                    <a:pt x="813026" y="121649"/>
                                  </a:moveTo>
                                  <a:cubicBezTo>
                                    <a:pt x="805592" y="53390"/>
                                    <a:pt x="798158" y="-14868"/>
                                    <a:pt x="780586" y="4055"/>
                                  </a:cubicBezTo>
                                  <a:cubicBezTo>
                                    <a:pt x="763014" y="22978"/>
                                    <a:pt x="738008" y="235865"/>
                                    <a:pt x="707596" y="235189"/>
                                  </a:cubicBezTo>
                                  <a:cubicBezTo>
                                    <a:pt x="677184" y="234513"/>
                                    <a:pt x="638999" y="-338"/>
                                    <a:pt x="598111" y="0"/>
                                  </a:cubicBezTo>
                                  <a:cubicBezTo>
                                    <a:pt x="557223" y="338"/>
                                    <a:pt x="513294" y="236541"/>
                                    <a:pt x="462269" y="237217"/>
                                  </a:cubicBezTo>
                                  <a:cubicBezTo>
                                    <a:pt x="411244" y="237893"/>
                                    <a:pt x="351770" y="3717"/>
                                    <a:pt x="291959" y="4055"/>
                                  </a:cubicBezTo>
                                  <a:cubicBezTo>
                                    <a:pt x="232148" y="4393"/>
                                    <a:pt x="152062" y="219307"/>
                                    <a:pt x="103402" y="239244"/>
                                  </a:cubicBezTo>
                                  <a:cubicBezTo>
                                    <a:pt x="54742" y="259181"/>
                                    <a:pt x="27371" y="191429"/>
                                    <a:pt x="0" y="123677"/>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36000" tIns="0" rIns="36000" bIns="0" numCol="1" spcCol="0" rtlCol="0" fromWordArt="0" anchor="ctr" anchorCtr="0" forceAA="0" compatLnSpc="1">
                            <a:prstTxWarp prst="textNoShape">
                              <a:avLst/>
                            </a:prstTxWarp>
                            <a:spAutoFit/>
                          </wps:bodyPr>
                        </wps:wsp>
                        <wps:wsp>
                          <wps:cNvPr id="1152200024" name="直接连接符 12"/>
                          <wps:cNvCnPr/>
                          <wps:spPr>
                            <a:xfrm>
                              <a:off x="59656" y="119301"/>
                              <a:ext cx="1638601"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03695309" name="文本框 2"/>
                          <wps:cNvSpPr txBox="1">
                            <a:spLocks noChangeArrowheads="1"/>
                          </wps:cNvSpPr>
                          <wps:spPr bwMode="auto">
                            <a:xfrm>
                              <a:off x="809648" y="287675"/>
                              <a:ext cx="155819" cy="207644"/>
                            </a:xfrm>
                            <a:prstGeom prst="rect">
                              <a:avLst/>
                            </a:prstGeom>
                            <a:noFill/>
                            <a:ln w="9525">
                              <a:noFill/>
                              <a:miter lim="800000"/>
                              <a:headEnd/>
                              <a:tailEnd/>
                            </a:ln>
                          </wps:spPr>
                          <wps:txbx>
                            <w:txbxContent>
                              <w:p w14:paraId="1BA22028" w14:textId="669446BA" w:rsidR="00FE7CD1" w:rsidRPr="00111F68" w:rsidRDefault="00FE7CD1" w:rsidP="00FE7CD1">
                                <w:pPr>
                                  <w:rPr>
                                    <w:szCs w:val="21"/>
                                  </w:rPr>
                                </w:pPr>
                                <w:r>
                                  <w:rPr>
                                    <w:rFonts w:hint="eastAsia"/>
                                    <w:szCs w:val="21"/>
                                  </w:rPr>
                                  <w:t>F</w:t>
                                </w:r>
                              </w:p>
                            </w:txbxContent>
                          </wps:txbx>
                          <wps:bodyPr rot="0" vert="horz" wrap="none" lIns="36000" tIns="0" rIns="36000" bIns="0" anchor="t" anchorCtr="0">
                            <a:spAutoFit/>
                          </wps:bodyPr>
                        </wps:wsp>
                        <wps:wsp>
                          <wps:cNvPr id="1743512754" name="文本框 2"/>
                          <wps:cNvSpPr txBox="1">
                            <a:spLocks noChangeArrowheads="1"/>
                          </wps:cNvSpPr>
                          <wps:spPr bwMode="auto">
                            <a:xfrm>
                              <a:off x="802924" y="-74948"/>
                              <a:ext cx="163830" cy="207010"/>
                            </a:xfrm>
                            <a:prstGeom prst="rect">
                              <a:avLst/>
                            </a:prstGeom>
                            <a:noFill/>
                            <a:ln w="9525">
                              <a:noFill/>
                              <a:miter lim="800000"/>
                              <a:headEnd/>
                              <a:tailEnd/>
                            </a:ln>
                          </wps:spPr>
                          <wps:txbx>
                            <w:txbxContent>
                              <w:p w14:paraId="35B85BAC" w14:textId="77777777" w:rsidR="00FE7CD1" w:rsidRPr="00FE7CD1" w:rsidRDefault="00FE7CD1" w:rsidP="00FE7CD1">
                                <w:pPr>
                                  <w:rPr>
                                    <w:i/>
                                    <w:iCs/>
                                    <w:sz w:val="18"/>
                                    <w:szCs w:val="18"/>
                                  </w:rPr>
                                </w:pPr>
                                <w:r w:rsidRPr="00FE7CD1">
                                  <w:rPr>
                                    <w:rFonts w:hint="eastAsia"/>
                                    <w:i/>
                                    <w:iCs/>
                                    <w:sz w:val="18"/>
                                    <w:szCs w:val="18"/>
                                  </w:rPr>
                                  <w:t>O</w:t>
                                </w:r>
                              </w:p>
                            </w:txbxContent>
                          </wps:txbx>
                          <wps:bodyPr rot="0" vert="horz" wrap="none" lIns="36000" tIns="0" rIns="36000" bIns="0" anchor="t" anchorCtr="0">
                            <a:spAutoFit/>
                          </wps:bodyPr>
                        </wps:wsp>
                      </wpg:grpSp>
                    </wpg:wgp>
                  </a:graphicData>
                </a:graphic>
              </wp:inline>
            </w:drawing>
          </mc:Choice>
          <mc:Fallback>
            <w:pict>
              <v:group w14:anchorId="58071D7D" id="组合 5" o:spid="_x0000_s1354" style="width:334.15pt;height:157.1pt;mso-position-horizontal-relative:char;mso-position-vertical-relative:line" coordorigin="10" coordsize="42477,19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">
                <v:group id="组合 748248319" o:spid="_x0000_s1355" style="position:absolute;left:25544;width:16291;height:4959" coordorigin="21486,4941" coordsize="16301,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">
                  <v:oval id="椭圆 1866604017" o:spid="_x0000_s1356" style="position:absolute;left:29441;top:596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" fillcolor="black [3213]" stroked="f" strokeweight="1pt">
                    <v:stroke joinstyle="miter"/>
                    <v:textbox style="mso-fit-shape-to-text:t" inset="1mm,0,1mm,0"/>
                  </v:oval>
                  <v:group id="组合 1032719535" o:spid="_x0000_s1357" style="position:absolute;left:21486;top:4941;width:16302;height:4966" coordorigin="21486,4941" coordsize="16301,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">
                    <v:group id="组合 877112209" o:spid="_x0000_s1358" style="position:absolute;left:21486;top:4941;width:16302;height:4966" coordorigin="21486,4941" coordsize="16301,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">
                      <v:group id="组合 878536004" o:spid="_x0000_s1359" style="position:absolute;left:21486;top:4941;width:16302;height:2450" coordorigin="20897,4942" coordsize="16302,2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">
                        <v:group id="组合 888748271" o:spid="_x0000_s1360" style="position:absolute;left:20913;top:4942;width:16252;height:2451" coordsize="16251,2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">
                          <v:shape id="任意多边形: 形状 1779271646" o:spid="_x0000_s1361" style="position:absolute;width:8126;height:2420;flip:x 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84,121269;780258,4042;707298,234455;597859,0;462075,236476;291836,4042;103359,238497;0,123291" o:connectangles="0,0,0,0,0,0,0,0"/>
                          </v:shape>
                          <v:shape id="任意多边形: 形状 1217852975" o:spid="_x0000_s1362" style="position:absolute;left:8124;top:30;width:8127;height:2421;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84,121269;780258,4042;707298,234455;597859,0;462075,236476;291836,4042;103359,238497;0,123291" o:connectangles="0,0,0,0,0,0,0,0"/>
                          </v:shape>
                        </v:group>
                        <v:line id="直接连接符 1903013840" o:spid="_x0000_s1363" style="position:absolute;flip:y;visibility:visible;mso-wrap-style:square" from="20897,6183" to="37200,6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" strokecolor="black [3213]" strokeweight=".5pt">
                          <v:stroke dashstyle="dash" joinstyle="miter"/>
                        </v:line>
                      </v:group>
                      <v:shape id="文本框 2" o:spid="_x0000_s1364" type="#_x0000_t202" style="position:absolute;left:28978;top:7828;width:171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" filled="f" stroked="f">
                        <v:textbox style="mso-fit-shape-to-text:t" inset="1mm,0,1mm,0">
                          <w:txbxContent>
                            <w:p w14:paraId="5EBD5735" w14:textId="7AD5A9C0" w:rsidR="00FE7CD1" w:rsidRPr="00111F68" w:rsidRDefault="00FE7CD1" w:rsidP="00FE7CD1">
                              <w:pPr>
                                <w:rPr>
                                  <w:szCs w:val="21"/>
                                </w:rPr>
                              </w:pPr>
                              <w:r>
                                <w:rPr>
                                  <w:rFonts w:hint="eastAsia"/>
                                  <w:szCs w:val="21"/>
                                </w:rPr>
                                <w:t>B</w:t>
                              </w:r>
                            </w:p>
                          </w:txbxContent>
                        </v:textbox>
                      </v:shape>
                    </v:group>
                    <v:shape id="文本框 2" o:spid="_x0000_s1365" type="#_x0000_t202" style="position:absolute;left:28182;top:5836;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" filled="f" stroked="f">
                      <v:textbox style="mso-fit-shape-to-text:t" inset="1mm,0,1mm,0">
                        <w:txbxContent>
                          <w:p w14:paraId="5EDBB736" w14:textId="77777777" w:rsidR="00FE7CD1" w:rsidRPr="00FE7CD1" w:rsidRDefault="00FE7CD1" w:rsidP="00FE7CD1">
                            <w:pPr>
                              <w:rPr>
                                <w:i/>
                                <w:iCs/>
                                <w:sz w:val="18"/>
                                <w:szCs w:val="18"/>
                              </w:rPr>
                            </w:pPr>
                            <w:r w:rsidRPr="00FE7CD1">
                              <w:rPr>
                                <w:rFonts w:hint="eastAsia"/>
                                <w:i/>
                                <w:iCs/>
                                <w:sz w:val="18"/>
                                <w:szCs w:val="18"/>
                              </w:rPr>
                              <w:t>O</w:t>
                            </w:r>
                          </w:p>
                        </w:txbxContent>
                      </v:textbox>
                    </v:shape>
                  </v:group>
                </v:group>
                <v:group id="组合 2" o:spid="_x0000_s1366" style="position:absolute;left:10;top:139;width:42477;height:16058" coordorigin="10" coordsize="42477,16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">
                  <v:group id="_x0000_s1367" style="position:absolute;left:10;width:42477;height:16066" coordorigin="10" coordsize="42477,16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">
                    <v:line id="直接连接符 1" o:spid="_x0000_s1368" style="position:absolute;visibility:visible;mso-wrap-style:square" from="781,1211" to="17595,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" strokecolor="black [3213]" strokeweight=".5pt">
                      <v:stroke dashstyle="dash" joinstyle="miter"/>
                    </v:line>
                    <v:shape id="任意多边形: 形状 2" o:spid="_x0000_s1369" style="position:absolute;left:781;width:8122;height:2419;flip: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1224;779759,4041;706847,234367;597478,0;461779,236387;291650,4041;103292,238407;0,123245" o:connectangles="0,0,0,0,0,0,0,0"/>
                    </v:shape>
                    <v:shape id="任意多边形: 形状 3" o:spid="_x0000_s1370" style="position:absolute;left:8909;width:8122;height:2419;flip:x;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1224;779759,4041;706847,234367;597478,0;461779,236387;291650,4041;103292,238407;0,123245" o:connectangles="0,0,0,0,0,0,0,0"/>
                    </v:shape>
                    <v:shape id="文本框 2" o:spid="_x0000_s1371" type="#_x0000_t202" style="position:absolute;left:8245;top:2612;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" filled="f" stroked="f">
                      <v:textbox style="mso-fit-shape-to-text:t" inset="1mm,0,1mm,0">
                        <w:txbxContent>
                          <w:p w14:paraId="72690719" w14:textId="3B6B748B" w:rsidR="00FE7CD1" w:rsidRPr="00111F68" w:rsidRDefault="00FE7CD1" w:rsidP="00FE7CD1">
                            <w:pPr>
                              <w:rPr>
                                <w:szCs w:val="21"/>
                              </w:rPr>
                            </w:pPr>
                            <w:r>
                              <w:rPr>
                                <w:rFonts w:hint="eastAsia"/>
                                <w:szCs w:val="21"/>
                              </w:rPr>
                              <w:t>A</w:t>
                            </w:r>
                          </w:p>
                        </w:txbxContent>
                      </v:textbox>
                    </v:shape>
                    <v:shape id="文本框 2" o:spid="_x0000_s1372" type="#_x0000_t202" style="position:absolute;left:8440;top:981;width:1638;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" filled="f" stroked="f">
                      <v:textbox style="mso-fit-shape-to-text:t" inset="1mm,0,1mm,0">
                        <w:txbxContent>
                          <w:p w14:paraId="42423C0C" w14:textId="77777777" w:rsidR="00FE7CD1" w:rsidRPr="00FE7CD1" w:rsidRDefault="00FE7CD1" w:rsidP="00FE7CD1">
                            <w:pPr>
                              <w:rPr>
                                <w:i/>
                                <w:iCs/>
                                <w:sz w:val="18"/>
                                <w:szCs w:val="18"/>
                              </w:rPr>
                            </w:pPr>
                            <w:r w:rsidRPr="00FE7CD1">
                              <w:rPr>
                                <w:rFonts w:hint="eastAsia"/>
                                <w:i/>
                                <w:iCs/>
                                <w:sz w:val="18"/>
                                <w:szCs w:val="18"/>
                              </w:rPr>
                              <w:t>O</w:t>
                            </w:r>
                          </w:p>
                        </w:txbxContent>
                      </v:textbox>
                    </v:shape>
                    <v:line id="直接连接符 1" o:spid="_x0000_s1373" style="position:absolute;visibility:visible;mso-wrap-style:square" from="16996,1211" to="17595,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" strokecolor="black [3213]" strokeweight="1pt">
                      <v:stroke joinstyle="miter"/>
                    </v:line>
                    <v:line id="直接连接符 1" o:spid="_x0000_s1374" style="position:absolute;visibility:visible;mso-wrap-style:square" from="46,1211" to="825,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" strokecolor="black [3213]" strokeweight="1pt">
                      <v:stroke joinstyle="miter"/>
                    </v:line>
                    <v:line id="直接连接符 1" o:spid="_x0000_s1375" style="position:absolute;visibility:visible;mso-wrap-style:square" from="41769,1064" to="42368,1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" strokecolor="black [3213]" strokeweight="1pt">
                      <v:stroke joinstyle="miter"/>
                    </v:line>
                    <v:line id="直接连接符 1" o:spid="_x0000_s1376" style="position:absolute;visibility:visible;mso-wrap-style:square" from="24785,1099" to="25563,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" strokecolor="black [3213]" strokeweight="1pt">
                      <v:stroke joinstyle="miter"/>
                    </v:line>
                    <v:line id="直接连接符 1" o:spid="_x0000_s1377" style="position:absolute;visibility:visible;mso-wrap-style:square" from="41686,8252" to="42285,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" strokecolor="black [3213]" strokeweight="1pt">
                      <v:stroke joinstyle="miter"/>
                    </v:line>
                    <v:line id="直接连接符 1" o:spid="_x0000_s1378" style="position:absolute;visibility:visible;mso-wrap-style:square" from="24702,8252" to="25480,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" strokecolor="black [3213]" strokeweight="1pt">
                      <v:stroke joinstyle="miter"/>
                    </v:line>
                    <v:line id="直接连接符 1" o:spid="_x0000_s1379" style="position:absolute;visibility:visible;mso-wrap-style:square" from="41888,16066" to="42487,1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" strokecolor="black [3213]" strokeweight="1pt">
                      <v:stroke joinstyle="miter"/>
                    </v:line>
                    <v:line id="直接连接符 1" o:spid="_x0000_s1380" style="position:absolute;visibility:visible;mso-wrap-style:square" from="24869,16066" to="25647,1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" strokecolor="black [3213]" strokeweight="1pt">
                      <v:stroke joinstyle="miter"/>
                    </v:line>
                    <v:line id="直接连接符 1" o:spid="_x0000_s1381" style="position:absolute;visibility:visible;mso-wrap-style:square" from="17132,8538" to="17731,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" strokecolor="black [3213]" strokeweight="1pt">
                      <v:stroke joinstyle="miter"/>
                    </v:line>
                    <v:line id="直接连接符 1" o:spid="_x0000_s1382" style="position:absolute;visibility:visible;mso-wrap-style:square" from="10,8538" to="788,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" strokecolor="black [3213]" strokeweight="1pt">
                      <v:stroke joinstyle="miter"/>
                    </v:line>
                    <v:line id="直接连接符 1" o:spid="_x0000_s1383" style="position:absolute;visibility:visible;mso-wrap-style:square" from="17132,16066" to="17731,1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" strokecolor="black [3213]" strokeweight="1pt">
                      <v:stroke joinstyle="miter"/>
                    </v:line>
                    <v:line id="直接连接符 1" o:spid="_x0000_s1384" style="position:absolute;visibility:visible;mso-wrap-style:square" from="10,16032" to="788,16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" strokecolor="black [3213]" strokeweight="1pt">
                      <v:stroke joinstyle="miter"/>
                    </v:line>
                  </v:group>
                  <v:oval id="椭圆 4" o:spid="_x0000_s1385" style="position:absolute;left:8753;top:1094;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" fillcolor="black [3213]" stroked="f" strokeweight="1pt">
                    <v:stroke joinstyle="miter"/>
                    <v:textbox style="mso-fit-shape-to-text:t" inset="1mm,0,1mm,0"/>
                  </v:oval>
                </v:group>
                <v:group id="组合 3" o:spid="_x0000_s1386" style="position:absolute;left:739;top:7371;width:16417;height:4730" coordorigin="693" coordsize="16421,4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">
                  <v:shape id="文本框 2" o:spid="_x0000_s1387" type="#_x0000_t202" style="position:absolute;left:7966;top:2654;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" filled="f" stroked="f">
                    <v:textbox style="mso-fit-shape-to-text:t" inset="1mm,0,1mm,0">
                      <w:txbxContent>
                        <w:p w14:paraId="740CC399" w14:textId="5165DC56" w:rsidR="00FE7CD1" w:rsidRPr="00111F68" w:rsidRDefault="00FE7CD1" w:rsidP="00FE7CD1">
                          <w:pPr>
                            <w:rPr>
                              <w:szCs w:val="21"/>
                            </w:rPr>
                          </w:pPr>
                          <w:r>
                            <w:rPr>
                              <w:rFonts w:hint="eastAsia"/>
                              <w:szCs w:val="21"/>
                            </w:rPr>
                            <w:t>C</w:t>
                          </w:r>
                        </w:p>
                      </w:txbxContent>
                    </v:textbox>
                  </v:shape>
                  <v:shape id="任意多边形: 形状 5" o:spid="_x0000_s1388" style="position:absolute;left:742;top:39;width:8127;height:2426;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99,121602;780272,4053;707311,235098;597870,0;462083,237125;291842,4053;103360,239151;0,123629" o:connectangles="0,0,0,0,0,0,0,0"/>
                  </v:shape>
                  <v:shape id="任意多边形: 形状 6" o:spid="_x0000_s1389" style="position:absolute;left:8987;width:8127;height:2426;flip:x;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99,121602;780272,4053;707311,235098;597870,0;462083,237125;291842,4053;103360,239151;0,123629" o:connectangles="0,0,0,0,0,0,0,0"/>
                  </v:shape>
                  <v:line id="直接连接符 7" o:spid="_x0000_s1390" style="position:absolute;flip:y;visibility:visible;mso-wrap-style:square" from="693,1298" to="17083,1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" strokecolor="black [3213]" strokeweight=".5pt">
                    <v:stroke dashstyle="dash" joinstyle="miter"/>
                  </v:line>
                  <v:shape id="文本框 2" o:spid="_x0000_s1391" type="#_x0000_t202" style="position:absolute;left:8045;top:1098;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" filled="f" stroked="f">
                    <v:textbox style="mso-fit-shape-to-text:t" inset="1mm,0,1mm,0">
                      <w:txbxContent>
                        <w:p w14:paraId="28B8C7B5" w14:textId="77777777" w:rsidR="00FE7CD1" w:rsidRPr="00FE7CD1" w:rsidRDefault="00FE7CD1" w:rsidP="00FE7CD1">
                          <w:pPr>
                            <w:rPr>
                              <w:i/>
                              <w:iCs/>
                              <w:sz w:val="18"/>
                              <w:szCs w:val="18"/>
                            </w:rPr>
                          </w:pPr>
                          <w:r w:rsidRPr="00FE7CD1">
                            <w:rPr>
                              <w:rFonts w:hint="eastAsia"/>
                              <w:i/>
                              <w:iCs/>
                              <w:sz w:val="18"/>
                              <w:szCs w:val="18"/>
                            </w:rPr>
                            <w:t>O</w:t>
                          </w:r>
                        </w:p>
                      </w:txbxContent>
                    </v:textbox>
                  </v:shape>
                  <v:oval id="椭圆 8" o:spid="_x0000_s1392" style="position:absolute;left:8714;top:1172;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" fillcolor="black [3213]" stroked="f" strokeweight="1pt">
                    <v:stroke joinstyle="miter"/>
                    <v:textbox style="mso-fit-shape-to-text:t" inset="1mm,0,1mm,0"/>
                  </v:oval>
                </v:group>
                <v:group id="组合 3" o:spid="_x0000_s1393" style="position:absolute;left:788;top:14275;width:16406;height:5370" coordorigin="742,-640" coordsize="16410,5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">
                  <v:shape id="文本框 2" o:spid="_x0000_s1394" type="#_x0000_t202" style="position:absolute;left:7966;top:2654;width:16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" filled="f" stroked="f">
                    <v:textbox style="mso-fit-shape-to-text:t" inset="1mm,0,1mm,0">
                      <w:txbxContent>
                        <w:p w14:paraId="1ADB920C" w14:textId="6C7E1059" w:rsidR="00FE7CD1" w:rsidRPr="00111F68" w:rsidRDefault="00FE7CD1" w:rsidP="00FE7CD1">
                          <w:pPr>
                            <w:rPr>
                              <w:szCs w:val="21"/>
                            </w:rPr>
                          </w:pPr>
                          <w:r>
                            <w:rPr>
                              <w:rFonts w:hint="eastAsia"/>
                              <w:szCs w:val="21"/>
                            </w:rPr>
                            <w:t>E</w:t>
                          </w:r>
                        </w:p>
                      </w:txbxContent>
                    </v:textbox>
                  </v:shape>
                  <v:shape id="任意多边形: 形状 5" o:spid="_x0000_s1395" style="position:absolute;left:742;top:20;width:8127;height:2426;flip: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99,121602;780272,4053;707311,235098;597870,0;462083,237125;291842,4053;103360,239151;0,123629" o:connectangles="0,0,0,0,0,0,0,0"/>
                  </v:shape>
                  <v:shape id="任意多边形: 形状 6" o:spid="_x0000_s1396" style="position:absolute;left:8987;top:19;width:8127;height:2426;flip:x 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699,121602;780272,4053;707311,235098;597870,0;462083,237125;291842,4053;103360,239151;0,123629" o:connectangles="0,0,0,0,0,0,0,0"/>
                  </v:shape>
                  <v:line id="直接连接符 7" o:spid="_x0000_s1397" style="position:absolute;flip:y;visibility:visible;mso-wrap-style:square" from="762,1281" to="17152,1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" strokecolor="black [3213]" strokeweight=".5pt">
                    <v:stroke dashstyle="dash" joinstyle="miter"/>
                  </v:line>
                  <v:shape id="文本框 2" o:spid="_x0000_s1398" type="#_x0000_t202" style="position:absolute;left:8122;top:-640;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" filled="f" stroked="f">
                    <v:textbox style="mso-fit-shape-to-text:t" inset="1mm,0,1mm,0">
                      <w:txbxContent>
                        <w:p w14:paraId="747EA69B" w14:textId="77777777" w:rsidR="00FE7CD1" w:rsidRPr="00FE7CD1" w:rsidRDefault="00FE7CD1" w:rsidP="00FE7CD1">
                          <w:pPr>
                            <w:rPr>
                              <w:i/>
                              <w:iCs/>
                              <w:sz w:val="18"/>
                              <w:szCs w:val="18"/>
                            </w:rPr>
                          </w:pPr>
                          <w:r w:rsidRPr="00FE7CD1">
                            <w:rPr>
                              <w:rFonts w:hint="eastAsia"/>
                              <w:i/>
                              <w:iCs/>
                              <w:sz w:val="18"/>
                              <w:szCs w:val="18"/>
                            </w:rPr>
                            <w:t>O</w:t>
                          </w:r>
                        </w:p>
                      </w:txbxContent>
                    </v:textbox>
                  </v:shape>
                  <v:oval id="椭圆 8" o:spid="_x0000_s1399" style="position:absolute;left:8753;top:1055;width:381;height:38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" fillcolor="black [3213]" stroked="f" strokeweight="1pt">
                    <v:stroke joinstyle="miter"/>
                    <v:textbox style="mso-fit-shape-to-text:t" inset="1mm,0,1mm,0"/>
                  </v:oval>
                </v:group>
                <v:group id="组合 4" o:spid="_x0000_s1400" style="position:absolute;left:25378;top:7231;width:16330;height:4953" coordorigin="652" coordsize="16329,4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">
                  <v:oval id="椭圆 9" o:spid="_x0000_s1401" style="position:absolute;left:8685;top:982;width:381;height:3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" fillcolor="black [3213]" stroked="f" strokeweight="1pt">
                    <v:stroke joinstyle="miter"/>
                    <v:textbox style="mso-fit-shape-to-text:t" inset="1mm,0,1mm,0"/>
                  </v:oval>
                  <v:shape id="任意多边形: 形状 10" o:spid="_x0000_s1402" style="position:absolute;left:720;width:8121;height:2413;flip:x 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0905;779759,4030;706847,233751;597478,0;461779,235767;291650,4030;103292,237782;0,122921" o:connectangles="0,0,0,0,0,0,0,0"/>
                  </v:shape>
                  <v:shape id="任意多边形: 形状 11" o:spid="_x0000_s1403" style="position:absolute;left:8860;width:8121;height:2413;flip:y;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0905;779759,4030;706847,233751;597478,0;461779,235767;291650,4030;103292,237782;0,122921" o:connectangles="0,0,0,0,0,0,0,0"/>
                  </v:shape>
                  <v:line id="直接连接符 12" o:spid="_x0000_s1404" style="position:absolute;visibility:visible;mso-wrap-style:square" from="652,1156" to="1698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" strokecolor="black [3213]" strokeweight=".5pt">
                    <v:stroke dashstyle="dash" joinstyle="miter"/>
                  </v:line>
                  <v:shape id="文本框 2" o:spid="_x0000_s1405" type="#_x0000_t202" style="position:absolute;left:8096;top:2877;width:17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" filled="f" stroked="f">
                    <v:textbox style="mso-fit-shape-to-text:t" inset="1mm,0,1mm,0">
                      <w:txbxContent>
                        <w:p w14:paraId="648D2F01" w14:textId="5888CB1F" w:rsidR="00FE7CD1" w:rsidRPr="00111F68" w:rsidRDefault="00FE7CD1" w:rsidP="00FE7CD1">
                          <w:pPr>
                            <w:rPr>
                              <w:szCs w:val="21"/>
                            </w:rPr>
                          </w:pPr>
                          <w:r>
                            <w:rPr>
                              <w:rFonts w:hint="eastAsia"/>
                              <w:szCs w:val="21"/>
                            </w:rPr>
                            <w:t>D</w:t>
                          </w:r>
                        </w:p>
                      </w:txbxContent>
                    </v:textbox>
                  </v:shape>
                  <v:shape id="文本框 2" o:spid="_x0000_s1406" type="#_x0000_t202" style="position:absolute;left:7987;top:998;width:1638;height:20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" filled="f" stroked="f">
                    <v:textbox style="mso-fit-shape-to-text:t" inset="1mm,0,1mm,0">
                      <w:txbxContent>
                        <w:p w14:paraId="175118D3" w14:textId="77777777" w:rsidR="00FE7CD1" w:rsidRPr="00FE7CD1" w:rsidRDefault="00FE7CD1" w:rsidP="00FE7CD1">
                          <w:pPr>
                            <w:rPr>
                              <w:i/>
                              <w:iCs/>
                              <w:sz w:val="18"/>
                              <w:szCs w:val="18"/>
                            </w:rPr>
                          </w:pPr>
                          <w:r w:rsidRPr="00FE7CD1">
                            <w:rPr>
                              <w:rFonts w:hint="eastAsia"/>
                              <w:i/>
                              <w:iCs/>
                              <w:sz w:val="18"/>
                              <w:szCs w:val="18"/>
                            </w:rPr>
                            <w:t>O</w:t>
                          </w:r>
                        </w:p>
                      </w:txbxContent>
                    </v:textbox>
                  </v:shape>
                </v:group>
                <v:group id="组合 4" o:spid="_x0000_s1407" style="position:absolute;left:25509;top:14254;width:16386;height:5702" coordorigin="596,-749" coordsize="16386,5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">
                  <v:oval id="椭圆 9" o:spid="_x0000_s1408" style="position:absolute;left:8685;top:982;width:381;height:38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" fillcolor="black [3213]" stroked="f" strokeweight="1pt">
                    <v:stroke joinstyle="miter"/>
                    <v:textbox style="mso-fit-shape-to-text:t" inset="1mm,0,1mm,0"/>
                  </v:oval>
                  <v:shape id="任意多边形: 形状 10" o:spid="_x0000_s1409" style="position:absolute;left:720;width:8121;height:2413;flip:x;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0905;779759,4030;706847,233751;597478,0;461779,235767;291650,4030;103292,237782;0,122921" o:connectangles="0,0,0,0,0,0,0,0"/>
                  </v:shape>
                  <v:shape id="任意多边形: 形状 11" o:spid="_x0000_s1410" style="position:absolute;left:8860;width:8121;height:2413;visibility:visible;mso-wrap-style:none;v-text-anchor:middle" coordsize="813026,242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" path="m813026,121649c805592,53390,798158,-14868,780586,4055,763014,22978,738008,235865,707596,235189,677184,234513,638999,-338,598111,,557223,338,513294,236541,462269,237217,411244,237893,351770,3717,291959,4055,232148,4393,152062,219307,103402,239244,54742,259181,27371,191429,,123677e" filled="f" strokecolor="black [3213]" strokeweight="1pt">
                    <v:stroke joinstyle="miter"/>
                    <v:path arrowok="t" o:connecttype="custom" o:connectlocs="812165,120905;779759,4030;706847,233751;597478,0;461779,235767;291650,4030;103292,237782;0,122921" o:connectangles="0,0,0,0,0,0,0,0"/>
                  </v:shape>
                  <v:line id="直接连接符 12" o:spid="_x0000_s1411" style="position:absolute;visibility:visible;mso-wrap-style:square" from="596,1193" to="16982,1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" strokecolor="black [3213]" strokeweight=".5pt">
                    <v:stroke dashstyle="dash" joinstyle="miter"/>
                  </v:line>
                  <v:shape id="文本框 2" o:spid="_x0000_s1412" type="#_x0000_t202" style="position:absolute;left:8096;top:2876;width:15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" filled="f" stroked="f">
                    <v:textbox style="mso-fit-shape-to-text:t" inset="1mm,0,1mm,0">
                      <w:txbxContent>
                        <w:p w14:paraId="1BA22028" w14:textId="669446BA" w:rsidR="00FE7CD1" w:rsidRPr="00111F68" w:rsidRDefault="00FE7CD1" w:rsidP="00FE7CD1">
                          <w:pPr>
                            <w:rPr>
                              <w:szCs w:val="21"/>
                            </w:rPr>
                          </w:pPr>
                          <w:r>
                            <w:rPr>
                              <w:rFonts w:hint="eastAsia"/>
                              <w:szCs w:val="21"/>
                            </w:rPr>
                            <w:t>F</w:t>
                          </w:r>
                        </w:p>
                      </w:txbxContent>
                    </v:textbox>
                  </v:shape>
                  <v:shape id="文本框 2" o:spid="_x0000_s1413" type="#_x0000_t202" style="position:absolute;left:8029;top:-749;width:1638;height:20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" filled="f" stroked="f">
                    <v:textbox style="mso-fit-shape-to-text:t" inset="1mm,0,1mm,0">
                      <w:txbxContent>
                        <w:p w14:paraId="35B85BAC" w14:textId="77777777" w:rsidR="00FE7CD1" w:rsidRPr="00FE7CD1" w:rsidRDefault="00FE7CD1" w:rsidP="00FE7CD1">
                          <w:pPr>
                            <w:rPr>
                              <w:i/>
                              <w:iCs/>
                              <w:sz w:val="18"/>
                              <w:szCs w:val="18"/>
                            </w:rPr>
                          </w:pPr>
                          <w:r w:rsidRPr="00FE7CD1">
                            <w:rPr>
                              <w:rFonts w:hint="eastAsia"/>
                              <w:i/>
                              <w:iCs/>
                              <w:sz w:val="18"/>
                              <w:szCs w:val="18"/>
                            </w:rPr>
                            <w:t>O</w:t>
                          </w:r>
                        </w:p>
                      </w:txbxContent>
                    </v:textbox>
                  </v:shape>
                </v:group>
                <w10:anchorlock/>
              </v:group>
            </w:pict>
          </mc:Fallback>
        </mc:AlternateContent>
      </w:r>
    </w:p>
    <w:p w14:paraId="41599B75" w14:textId="516BD885" w:rsidR="00FE7CD1" w:rsidRDefault="00FE7CD1" w:rsidP="009F455F"/>
    <w:p w14:paraId="5F555E13" w14:textId="0855FCA6" w:rsidR="009F455F" w:rsidRDefault="009F455F" w:rsidP="009F455F">
      <w:pPr>
        <w:rPr>
          <w:szCs w:val="21"/>
        </w:rPr>
      </w:pPr>
      <w:r>
        <w:rPr>
          <w:rFonts w:hint="eastAsia"/>
          <w:szCs w:val="21"/>
        </w:rPr>
        <w:t>2</w:t>
      </w:r>
      <w:r>
        <w:rPr>
          <w:rFonts w:hint="eastAsia"/>
          <w:szCs w:val="21"/>
        </w:rPr>
        <w:t>．图（</w:t>
      </w:r>
      <w:r>
        <w:rPr>
          <w:rFonts w:hint="eastAsia"/>
          <w:szCs w:val="21"/>
        </w:rPr>
        <w:t>a</w:t>
      </w:r>
      <w:r>
        <w:rPr>
          <w:rFonts w:hint="eastAsia"/>
          <w:szCs w:val="21"/>
        </w:rPr>
        <w:t>）电路中</w:t>
      </w:r>
      <w:r w:rsidRPr="001E228A">
        <w:rPr>
          <w:rFonts w:hint="eastAsia"/>
          <w:szCs w:val="21"/>
        </w:rPr>
        <w:t>A</w:t>
      </w:r>
      <w:r w:rsidRPr="001E228A">
        <w:rPr>
          <w:rFonts w:hint="eastAsia"/>
          <w:szCs w:val="21"/>
          <w:vertAlign w:val="subscript"/>
        </w:rPr>
        <w:t>1</w:t>
      </w:r>
      <w:r w:rsidRPr="001E228A">
        <w:rPr>
          <w:rFonts w:hint="eastAsia"/>
          <w:szCs w:val="21"/>
        </w:rPr>
        <w:t>、</w:t>
      </w:r>
      <w:r w:rsidRPr="001E228A">
        <w:rPr>
          <w:rFonts w:hint="eastAsia"/>
          <w:szCs w:val="21"/>
        </w:rPr>
        <w:t>B</w:t>
      </w:r>
      <w:r w:rsidRPr="001E228A">
        <w:rPr>
          <w:rFonts w:hint="eastAsia"/>
          <w:szCs w:val="21"/>
          <w:vertAlign w:val="subscript"/>
        </w:rPr>
        <w:t>1</w:t>
      </w:r>
      <w:r>
        <w:rPr>
          <w:rFonts w:hint="eastAsia"/>
          <w:szCs w:val="21"/>
        </w:rPr>
        <w:t>两端的电阻值为</w:t>
      </w:r>
      <w:r w:rsidRPr="004313A5">
        <w:rPr>
          <w:rFonts w:hint="eastAsia"/>
          <w:i/>
          <w:iCs/>
          <w:szCs w:val="21"/>
        </w:rPr>
        <w:t>R</w:t>
      </w:r>
      <w:r w:rsidRPr="004313A5">
        <w:rPr>
          <w:rFonts w:hint="eastAsia"/>
          <w:szCs w:val="21"/>
          <w:vertAlign w:val="subscript"/>
        </w:rPr>
        <w:t>1</w:t>
      </w:r>
      <w:r>
        <w:rPr>
          <w:rFonts w:hint="eastAsia"/>
          <w:szCs w:val="21"/>
        </w:rPr>
        <w:t>，图（</w:t>
      </w:r>
      <w:r>
        <w:rPr>
          <w:rFonts w:hint="eastAsia"/>
          <w:szCs w:val="21"/>
        </w:rPr>
        <w:t>b</w:t>
      </w:r>
      <w:r>
        <w:rPr>
          <w:rFonts w:hint="eastAsia"/>
          <w:szCs w:val="21"/>
        </w:rPr>
        <w:t>）电路中</w:t>
      </w:r>
      <w:r w:rsidRPr="001E228A">
        <w:rPr>
          <w:rFonts w:hint="eastAsia"/>
          <w:szCs w:val="21"/>
        </w:rPr>
        <w:t>A</w:t>
      </w:r>
      <w:r w:rsidRPr="001E228A">
        <w:rPr>
          <w:rFonts w:hint="eastAsia"/>
          <w:szCs w:val="21"/>
          <w:vertAlign w:val="subscript"/>
        </w:rPr>
        <w:t>2</w:t>
      </w:r>
      <w:r w:rsidRPr="001E228A">
        <w:rPr>
          <w:rFonts w:hint="eastAsia"/>
          <w:szCs w:val="21"/>
        </w:rPr>
        <w:t>、</w:t>
      </w:r>
      <w:r w:rsidRPr="001E228A">
        <w:rPr>
          <w:rFonts w:hint="eastAsia"/>
          <w:szCs w:val="21"/>
        </w:rPr>
        <w:t>B</w:t>
      </w:r>
      <w:r w:rsidRPr="001E228A">
        <w:rPr>
          <w:rFonts w:hint="eastAsia"/>
          <w:szCs w:val="21"/>
          <w:vertAlign w:val="subscript"/>
        </w:rPr>
        <w:t>2</w:t>
      </w:r>
      <w:r>
        <w:rPr>
          <w:rFonts w:hint="eastAsia"/>
          <w:szCs w:val="21"/>
        </w:rPr>
        <w:t>两端的电阻值为</w:t>
      </w:r>
      <w:r w:rsidRPr="004313A5">
        <w:rPr>
          <w:rFonts w:hint="eastAsia"/>
          <w:i/>
          <w:iCs/>
          <w:szCs w:val="21"/>
        </w:rPr>
        <w:t>R</w:t>
      </w:r>
      <w:r>
        <w:rPr>
          <w:rFonts w:hint="eastAsia"/>
          <w:szCs w:val="21"/>
          <w:vertAlign w:val="subscript"/>
        </w:rPr>
        <w:t>2</w:t>
      </w:r>
      <w:r>
        <w:rPr>
          <w:rFonts w:hint="eastAsia"/>
          <w:szCs w:val="21"/>
        </w:rPr>
        <w:t>，图（</w:t>
      </w:r>
      <w:r>
        <w:rPr>
          <w:rFonts w:hint="eastAsia"/>
          <w:szCs w:val="21"/>
        </w:rPr>
        <w:t>c</w:t>
      </w:r>
      <w:r>
        <w:rPr>
          <w:rFonts w:hint="eastAsia"/>
          <w:szCs w:val="21"/>
        </w:rPr>
        <w:t>）电路中</w:t>
      </w:r>
      <w:r w:rsidRPr="001E228A">
        <w:rPr>
          <w:rFonts w:hint="eastAsia"/>
          <w:szCs w:val="21"/>
        </w:rPr>
        <w:t>A</w:t>
      </w:r>
      <w:r w:rsidRPr="001E228A">
        <w:rPr>
          <w:rFonts w:hint="eastAsia"/>
          <w:szCs w:val="21"/>
          <w:vertAlign w:val="subscript"/>
        </w:rPr>
        <w:t>3</w:t>
      </w:r>
      <w:r w:rsidRPr="001E228A">
        <w:rPr>
          <w:rFonts w:hint="eastAsia"/>
          <w:szCs w:val="21"/>
        </w:rPr>
        <w:t>、</w:t>
      </w:r>
      <w:r w:rsidRPr="001E228A">
        <w:rPr>
          <w:rFonts w:hint="eastAsia"/>
          <w:szCs w:val="21"/>
        </w:rPr>
        <w:t>B</w:t>
      </w:r>
      <w:r w:rsidRPr="001E228A">
        <w:rPr>
          <w:rFonts w:hint="eastAsia"/>
          <w:szCs w:val="21"/>
          <w:vertAlign w:val="subscript"/>
        </w:rPr>
        <w:t>3</w:t>
      </w:r>
      <w:r>
        <w:rPr>
          <w:rFonts w:hint="eastAsia"/>
          <w:szCs w:val="21"/>
        </w:rPr>
        <w:t>两端的电阻值为</w:t>
      </w:r>
      <w:r w:rsidRPr="004313A5">
        <w:rPr>
          <w:rFonts w:hint="eastAsia"/>
          <w:i/>
          <w:iCs/>
          <w:szCs w:val="21"/>
        </w:rPr>
        <w:t>R</w:t>
      </w:r>
      <w:r>
        <w:rPr>
          <w:rFonts w:hint="eastAsia"/>
          <w:szCs w:val="21"/>
          <w:vertAlign w:val="subscript"/>
        </w:rPr>
        <w:t>3</w:t>
      </w:r>
      <w:r>
        <w:rPr>
          <w:rFonts w:hint="eastAsia"/>
          <w:szCs w:val="21"/>
        </w:rPr>
        <w:t>，这三个电阻值的大小关系为</w:t>
      </w:r>
      <w:r w:rsidRPr="009304DE">
        <w:rPr>
          <w:rFonts w:hint="eastAsia"/>
          <w:szCs w:val="21"/>
        </w:rPr>
        <w:t>______</w:t>
      </w:r>
      <w:r w:rsidRPr="009304DE">
        <w:rPr>
          <w:rFonts w:hint="eastAsia"/>
          <w:szCs w:val="21"/>
        </w:rPr>
        <w:t>。</w:t>
      </w:r>
    </w:p>
    <w:p w14:paraId="6906FB22" w14:textId="7833850F" w:rsidR="009F455F" w:rsidRDefault="001E228A" w:rsidP="009F455F">
      <w:pPr>
        <w:rPr>
          <w:szCs w:val="21"/>
        </w:rPr>
      </w:pPr>
      <w:r>
        <w:rPr>
          <w:rFonts w:hint="eastAsia"/>
          <w:noProof/>
          <w:szCs w:val="21"/>
        </w:rPr>
        <mc:AlternateContent>
          <mc:Choice Requires="wpg">
            <w:drawing>
              <wp:inline distT="0" distB="0" distL="0" distR="0" wp14:anchorId="3C8FF30D" wp14:editId="796C03E6">
                <wp:extent cx="4081145" cy="1348105"/>
                <wp:effectExtent l="0" t="0" r="0" b="4445"/>
                <wp:docPr id="1484208324" name="组合 336"/>
                <wp:cNvGraphicFramePr/>
                <a:graphic xmlns:a="http://schemas.openxmlformats.org/drawingml/2006/main">
                  <a:graphicData uri="http://schemas.microsoft.com/office/word/2010/wordprocessingGroup">
                    <wpg:wgp>
                      <wpg:cNvGrpSpPr/>
                      <wpg:grpSpPr>
                        <a:xfrm>
                          <a:off x="0" y="0"/>
                          <a:ext cx="4081145" cy="1348105"/>
                          <a:chOff x="0" y="0"/>
                          <a:chExt cx="4081445" cy="1348106"/>
                        </a:xfrm>
                      </wpg:grpSpPr>
                      <wpg:grpSp>
                        <wpg:cNvPr id="2011825985" name="组合 13"/>
                        <wpg:cNvGrpSpPr/>
                        <wpg:grpSpPr>
                          <a:xfrm>
                            <a:off x="0" y="0"/>
                            <a:ext cx="1071245" cy="1347470"/>
                            <a:chOff x="34561" y="37255"/>
                            <a:chExt cx="1075670" cy="1353662"/>
                          </a:xfrm>
                        </wpg:grpSpPr>
                        <wpg:grpSp>
                          <wpg:cNvPr id="1294372673" name="组合 12"/>
                          <wpg:cNvGrpSpPr/>
                          <wpg:grpSpPr>
                            <a:xfrm>
                              <a:off x="186743" y="118976"/>
                              <a:ext cx="731118" cy="1012033"/>
                              <a:chOff x="0" y="-9813"/>
                              <a:chExt cx="731118" cy="1012033"/>
                            </a:xfrm>
                          </wpg:grpSpPr>
                          <wps:wsp>
                            <wps:cNvPr id="820456436" name="直接连接符 11"/>
                            <wps:cNvCnPr/>
                            <wps:spPr>
                              <a:xfrm>
                                <a:off x="385760" y="9863"/>
                                <a:ext cx="0" cy="9631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40130413" name="组合 10"/>
                            <wpg:cNvGrpSpPr/>
                            <wpg:grpSpPr>
                              <a:xfrm>
                                <a:off x="0" y="-9813"/>
                                <a:ext cx="731118" cy="1012033"/>
                                <a:chOff x="0" y="-24262"/>
                                <a:chExt cx="731118" cy="1012033"/>
                              </a:xfrm>
                            </wpg:grpSpPr>
                            <wpg:grpSp>
                              <wpg:cNvPr id="1015112324" name="组合 8"/>
                              <wpg:cNvGrpSpPr/>
                              <wpg:grpSpPr>
                                <a:xfrm>
                                  <a:off x="0" y="0"/>
                                  <a:ext cx="693564" cy="966158"/>
                                  <a:chOff x="0" y="0"/>
                                  <a:chExt cx="693564" cy="966158"/>
                                </a:xfrm>
                              </wpg:grpSpPr>
                              <wps:wsp>
                                <wps:cNvPr id="410267410" name="矩形 6"/>
                                <wps:cNvSpPr/>
                                <wps:spPr>
                                  <a:xfrm>
                                    <a:off x="37957" y="0"/>
                                    <a:ext cx="655607" cy="966158"/>
                                  </a:xfrm>
                                  <a:custGeom>
                                    <a:avLst/>
                                    <a:gdLst>
                                      <a:gd name="csX0" fmla="*/ 0 w 655607"/>
                                      <a:gd name="csY0" fmla="*/ 0 h 966158"/>
                                      <a:gd name="csX1" fmla="*/ 655607 w 655607"/>
                                      <a:gd name="csY1" fmla="*/ 0 h 966158"/>
                                      <a:gd name="csX2" fmla="*/ 655607 w 655607"/>
                                      <a:gd name="csY2" fmla="*/ 966158 h 966158"/>
                                      <a:gd name="csX3" fmla="*/ 0 w 655607"/>
                                      <a:gd name="csY3" fmla="*/ 966158 h 966158"/>
                                      <a:gd name="csX4" fmla="*/ 0 w 655607"/>
                                      <a:gd name="csY4" fmla="*/ 0 h 966158"/>
                                      <a:gd name="csX0" fmla="*/ 655607 w 747047"/>
                                      <a:gd name="csY0" fmla="*/ 966158 h 1057598"/>
                                      <a:gd name="csX1" fmla="*/ 0 w 747047"/>
                                      <a:gd name="csY1" fmla="*/ 966158 h 1057598"/>
                                      <a:gd name="csX2" fmla="*/ 0 w 747047"/>
                                      <a:gd name="csY2" fmla="*/ 0 h 1057598"/>
                                      <a:gd name="csX3" fmla="*/ 655607 w 747047"/>
                                      <a:gd name="csY3" fmla="*/ 0 h 1057598"/>
                                      <a:gd name="csX4" fmla="*/ 747047 w 747047"/>
                                      <a:gd name="csY4" fmla="*/ 1057598 h 1057598"/>
                                      <a:gd name="csX0" fmla="*/ 655607 w 655607"/>
                                      <a:gd name="csY0" fmla="*/ 966158 h 966158"/>
                                      <a:gd name="csX1" fmla="*/ 0 w 655607"/>
                                      <a:gd name="csY1" fmla="*/ 966158 h 966158"/>
                                      <a:gd name="csX2" fmla="*/ 0 w 655607"/>
                                      <a:gd name="csY2" fmla="*/ 0 h 966158"/>
                                      <a:gd name="csX3" fmla="*/ 655607 w 655607"/>
                                      <a:gd name="csY3" fmla="*/ 0 h 966158"/>
                                    </a:gdLst>
                                    <a:ahLst/>
                                    <a:cxnLst>
                                      <a:cxn ang="0">
                                        <a:pos x="csX0" y="csY0"/>
                                      </a:cxn>
                                      <a:cxn ang="0">
                                        <a:pos x="csX1" y="csY1"/>
                                      </a:cxn>
                                      <a:cxn ang="0">
                                        <a:pos x="csX2" y="csY2"/>
                                      </a:cxn>
                                      <a:cxn ang="0">
                                        <a:pos x="csX3" y="csY3"/>
                                      </a:cxn>
                                    </a:cxnLst>
                                    <a:rect l="l" t="t" r="r" b="b"/>
                                    <a:pathLst>
                                      <a:path w="655607" h="966158">
                                        <a:moveTo>
                                          <a:pt x="655607" y="966158"/>
                                        </a:moveTo>
                                        <a:lnTo>
                                          <a:pt x="0" y="966158"/>
                                        </a:lnTo>
                                        <a:lnTo>
                                          <a:pt x="0" y="0"/>
                                        </a:lnTo>
                                        <a:lnTo>
                                          <a:pt x="655607"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039908" name="矩形 7"/>
                                <wps:cNvSpPr/>
                                <wps:spPr>
                                  <a:xfrm>
                                    <a:off x="0" y="134680"/>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3793734" name="矩形 7"/>
                                <wps:cNvSpPr/>
                                <wps:spPr>
                                  <a:xfrm>
                                    <a:off x="0" y="617592"/>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374376" name="矩形 7"/>
                                <wps:cNvSpPr/>
                                <wps:spPr>
                                  <a:xfrm>
                                    <a:off x="348716" y="139606"/>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813342" name="矩形 7"/>
                                <wps:cNvSpPr/>
                                <wps:spPr>
                                  <a:xfrm>
                                    <a:off x="348716" y="622519"/>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5362461" name="椭圆 9"/>
                              <wps:cNvSpPr/>
                              <wps:spPr>
                                <a:xfrm>
                                  <a:off x="367667" y="-1940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9590656" name="椭圆 9"/>
                              <wps:cNvSpPr/>
                              <wps:spPr>
                                <a:xfrm>
                                  <a:off x="366840" y="94653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2622334" name="椭圆 9"/>
                              <wps:cNvSpPr/>
                              <wps:spPr>
                                <a:xfrm>
                                  <a:off x="685392" y="-2426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2471978" name="椭圆 9"/>
                              <wps:cNvSpPr/>
                              <wps:spPr>
                                <a:xfrm>
                                  <a:off x="685392" y="94205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43768971" name="文本框 2"/>
                          <wps:cNvSpPr txBox="1">
                            <a:spLocks noChangeArrowheads="1"/>
                          </wps:cNvSpPr>
                          <wps:spPr bwMode="auto">
                            <a:xfrm>
                              <a:off x="34561" y="277190"/>
                              <a:ext cx="151374" cy="207644"/>
                            </a:xfrm>
                            <a:prstGeom prst="rect">
                              <a:avLst/>
                            </a:prstGeom>
                            <a:noFill/>
                            <a:ln w="9525">
                              <a:noFill/>
                              <a:miter lim="800000"/>
                              <a:headEnd/>
                              <a:tailEnd/>
                            </a:ln>
                          </wps:spPr>
                          <wps:txbx>
                            <w:txbxContent>
                              <w:p w14:paraId="24167ABE"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451463168" name="文本框 2"/>
                          <wps:cNvSpPr txBox="1">
                            <a:spLocks noChangeArrowheads="1"/>
                          </wps:cNvSpPr>
                          <wps:spPr bwMode="auto">
                            <a:xfrm>
                              <a:off x="313006" y="1183273"/>
                              <a:ext cx="475224" cy="207644"/>
                            </a:xfrm>
                            <a:prstGeom prst="rect">
                              <a:avLst/>
                            </a:prstGeom>
                            <a:noFill/>
                            <a:ln w="9525">
                              <a:noFill/>
                              <a:miter lim="800000"/>
                              <a:headEnd/>
                              <a:tailEnd/>
                            </a:ln>
                          </wps:spPr>
                          <wps:txbx>
                            <w:txbxContent>
                              <w:p w14:paraId="0EBE47D7" w14:textId="77777777" w:rsidR="001E228A" w:rsidRPr="007363A9" w:rsidRDefault="001E228A" w:rsidP="001E228A">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806639107" name="文本框 2"/>
                          <wps:cNvSpPr txBox="1">
                            <a:spLocks noChangeArrowheads="1"/>
                          </wps:cNvSpPr>
                          <wps:spPr bwMode="auto">
                            <a:xfrm>
                              <a:off x="37375" y="763294"/>
                              <a:ext cx="151374" cy="207644"/>
                            </a:xfrm>
                            <a:prstGeom prst="rect">
                              <a:avLst/>
                            </a:prstGeom>
                            <a:noFill/>
                            <a:ln w="9525">
                              <a:noFill/>
                              <a:miter lim="800000"/>
                              <a:headEnd/>
                              <a:tailEnd/>
                            </a:ln>
                          </wps:spPr>
                          <wps:txbx>
                            <w:txbxContent>
                              <w:p w14:paraId="2D5DB5D6"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653097273" name="文本框 2"/>
                          <wps:cNvSpPr txBox="1">
                            <a:spLocks noChangeArrowheads="1"/>
                          </wps:cNvSpPr>
                          <wps:spPr bwMode="auto">
                            <a:xfrm>
                              <a:off x="610239" y="284209"/>
                              <a:ext cx="151374" cy="207644"/>
                            </a:xfrm>
                            <a:prstGeom prst="rect">
                              <a:avLst/>
                            </a:prstGeom>
                            <a:noFill/>
                            <a:ln w="9525">
                              <a:noFill/>
                              <a:miter lim="800000"/>
                              <a:headEnd/>
                              <a:tailEnd/>
                            </a:ln>
                          </wps:spPr>
                          <wps:txbx>
                            <w:txbxContent>
                              <w:p w14:paraId="7A040A68"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895566519" name="文本框 2"/>
                          <wps:cNvSpPr txBox="1">
                            <a:spLocks noChangeArrowheads="1"/>
                          </wps:cNvSpPr>
                          <wps:spPr bwMode="auto">
                            <a:xfrm>
                              <a:off x="608119" y="765756"/>
                              <a:ext cx="151374" cy="207644"/>
                            </a:xfrm>
                            <a:prstGeom prst="rect">
                              <a:avLst/>
                            </a:prstGeom>
                            <a:noFill/>
                            <a:ln w="9525">
                              <a:noFill/>
                              <a:miter lim="800000"/>
                              <a:headEnd/>
                              <a:tailEnd/>
                            </a:ln>
                          </wps:spPr>
                          <wps:txbx>
                            <w:txbxContent>
                              <w:p w14:paraId="6FA2A2EA"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454814724" name="文本框 2"/>
                          <wps:cNvSpPr txBox="1">
                            <a:spLocks noChangeArrowheads="1"/>
                          </wps:cNvSpPr>
                          <wps:spPr bwMode="auto">
                            <a:xfrm>
                              <a:off x="907311" y="37255"/>
                              <a:ext cx="202920" cy="208170"/>
                            </a:xfrm>
                            <a:prstGeom prst="rect">
                              <a:avLst/>
                            </a:prstGeom>
                            <a:noFill/>
                            <a:ln w="9525">
                              <a:noFill/>
                              <a:miter lim="800000"/>
                              <a:headEnd/>
                              <a:tailEnd/>
                            </a:ln>
                          </wps:spPr>
                          <wps:txbx>
                            <w:txbxContent>
                              <w:p w14:paraId="3248805E" w14:textId="77777777" w:rsidR="001E228A" w:rsidRPr="001E228A" w:rsidRDefault="001E228A" w:rsidP="001E228A">
                                <w:pPr>
                                  <w:rPr>
                                    <w:sz w:val="18"/>
                                    <w:szCs w:val="18"/>
                                    <w:vertAlign w:val="subscript"/>
                                  </w:rPr>
                                </w:pPr>
                                <w:r w:rsidRPr="001E228A">
                                  <w:rPr>
                                    <w:rFonts w:hint="eastAsia"/>
                                    <w:sz w:val="18"/>
                                    <w:szCs w:val="18"/>
                                  </w:rPr>
                                  <w:t>A</w:t>
                                </w:r>
                                <w:r w:rsidRPr="001E228A">
                                  <w:rPr>
                                    <w:rFonts w:hint="eastAsia"/>
                                    <w:sz w:val="18"/>
                                    <w:szCs w:val="18"/>
                                    <w:vertAlign w:val="subscript"/>
                                  </w:rPr>
                                  <w:t>1</w:t>
                                </w:r>
                              </w:p>
                            </w:txbxContent>
                          </wps:txbx>
                          <wps:bodyPr rot="0" vert="horz" wrap="none" lIns="36000" tIns="0" rIns="36000" bIns="0" anchor="t" anchorCtr="0">
                            <a:spAutoFit/>
                          </wps:bodyPr>
                        </wps:wsp>
                        <wps:wsp>
                          <wps:cNvPr id="1503651419" name="文本框 2"/>
                          <wps:cNvSpPr txBox="1">
                            <a:spLocks noChangeArrowheads="1"/>
                          </wps:cNvSpPr>
                          <wps:spPr bwMode="auto">
                            <a:xfrm>
                              <a:off x="902375" y="1002776"/>
                              <a:ext cx="197271" cy="208598"/>
                            </a:xfrm>
                            <a:prstGeom prst="rect">
                              <a:avLst/>
                            </a:prstGeom>
                            <a:noFill/>
                            <a:ln w="9525">
                              <a:noFill/>
                              <a:miter lim="800000"/>
                              <a:headEnd/>
                              <a:tailEnd/>
                            </a:ln>
                          </wps:spPr>
                          <wps:txbx>
                            <w:txbxContent>
                              <w:p w14:paraId="706CE1EC" w14:textId="77777777" w:rsidR="001E228A" w:rsidRPr="001E228A" w:rsidRDefault="001E228A" w:rsidP="001E228A">
                                <w:pPr>
                                  <w:rPr>
                                    <w:sz w:val="18"/>
                                    <w:szCs w:val="18"/>
                                    <w:vertAlign w:val="subscript"/>
                                  </w:rPr>
                                </w:pPr>
                                <w:r>
                                  <w:rPr>
                                    <w:rFonts w:hint="eastAsia"/>
                                    <w:sz w:val="18"/>
                                    <w:szCs w:val="18"/>
                                  </w:rPr>
                                  <w:t>B</w:t>
                                </w:r>
                                <w:r w:rsidRPr="001E228A">
                                  <w:rPr>
                                    <w:rFonts w:hint="eastAsia"/>
                                    <w:sz w:val="18"/>
                                    <w:szCs w:val="18"/>
                                    <w:vertAlign w:val="subscript"/>
                                  </w:rPr>
                                  <w:t>1</w:t>
                                </w:r>
                              </w:p>
                            </w:txbxContent>
                          </wps:txbx>
                          <wps:bodyPr rot="0" vert="horz" wrap="none" lIns="36000" tIns="0" rIns="36000" bIns="0" anchor="t" anchorCtr="0">
                            <a:spAutoFit/>
                          </wps:bodyPr>
                        </wps:wsp>
                      </wpg:grpSp>
                      <wpg:grpSp>
                        <wpg:cNvPr id="800165269" name="组合 13"/>
                        <wpg:cNvGrpSpPr/>
                        <wpg:grpSpPr>
                          <a:xfrm>
                            <a:off x="1507627" y="0"/>
                            <a:ext cx="2033186" cy="1348105"/>
                            <a:chOff x="34561" y="37255"/>
                            <a:chExt cx="2045212" cy="1354349"/>
                          </a:xfrm>
                        </wpg:grpSpPr>
                        <wpg:grpSp>
                          <wpg:cNvPr id="977481755" name="组合 12"/>
                          <wpg:cNvGrpSpPr/>
                          <wpg:grpSpPr>
                            <a:xfrm>
                              <a:off x="186743" y="118976"/>
                              <a:ext cx="1893030" cy="1012033"/>
                              <a:chOff x="0" y="-9813"/>
                              <a:chExt cx="1893030" cy="1012033"/>
                            </a:xfrm>
                          </wpg:grpSpPr>
                          <wps:wsp>
                            <wps:cNvPr id="1693507801" name="直接连接符 11"/>
                            <wps:cNvCnPr/>
                            <wps:spPr>
                              <a:xfrm>
                                <a:off x="385802" y="9863"/>
                                <a:ext cx="0" cy="9631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7301760" name="组合 10"/>
                            <wpg:cNvGrpSpPr/>
                            <wpg:grpSpPr>
                              <a:xfrm>
                                <a:off x="0" y="-9813"/>
                                <a:ext cx="731118" cy="1012033"/>
                                <a:chOff x="0" y="-24262"/>
                                <a:chExt cx="731118" cy="1012033"/>
                              </a:xfrm>
                            </wpg:grpSpPr>
                            <wpg:grpSp>
                              <wpg:cNvPr id="1218818836" name="组合 8"/>
                              <wpg:cNvGrpSpPr/>
                              <wpg:grpSpPr>
                                <a:xfrm>
                                  <a:off x="0" y="0"/>
                                  <a:ext cx="693564" cy="966158"/>
                                  <a:chOff x="0" y="0"/>
                                  <a:chExt cx="693564" cy="966158"/>
                                </a:xfrm>
                              </wpg:grpSpPr>
                              <wps:wsp>
                                <wps:cNvPr id="535304388" name="矩形 6"/>
                                <wps:cNvSpPr/>
                                <wps:spPr>
                                  <a:xfrm>
                                    <a:off x="37957" y="0"/>
                                    <a:ext cx="655607" cy="966158"/>
                                  </a:xfrm>
                                  <a:custGeom>
                                    <a:avLst/>
                                    <a:gdLst>
                                      <a:gd name="csX0" fmla="*/ 0 w 655607"/>
                                      <a:gd name="csY0" fmla="*/ 0 h 966158"/>
                                      <a:gd name="csX1" fmla="*/ 655607 w 655607"/>
                                      <a:gd name="csY1" fmla="*/ 0 h 966158"/>
                                      <a:gd name="csX2" fmla="*/ 655607 w 655607"/>
                                      <a:gd name="csY2" fmla="*/ 966158 h 966158"/>
                                      <a:gd name="csX3" fmla="*/ 0 w 655607"/>
                                      <a:gd name="csY3" fmla="*/ 966158 h 966158"/>
                                      <a:gd name="csX4" fmla="*/ 0 w 655607"/>
                                      <a:gd name="csY4" fmla="*/ 0 h 966158"/>
                                      <a:gd name="csX0" fmla="*/ 655607 w 747047"/>
                                      <a:gd name="csY0" fmla="*/ 966158 h 1057598"/>
                                      <a:gd name="csX1" fmla="*/ 0 w 747047"/>
                                      <a:gd name="csY1" fmla="*/ 966158 h 1057598"/>
                                      <a:gd name="csX2" fmla="*/ 0 w 747047"/>
                                      <a:gd name="csY2" fmla="*/ 0 h 1057598"/>
                                      <a:gd name="csX3" fmla="*/ 655607 w 747047"/>
                                      <a:gd name="csY3" fmla="*/ 0 h 1057598"/>
                                      <a:gd name="csX4" fmla="*/ 747047 w 747047"/>
                                      <a:gd name="csY4" fmla="*/ 1057598 h 1057598"/>
                                      <a:gd name="csX0" fmla="*/ 655607 w 655607"/>
                                      <a:gd name="csY0" fmla="*/ 966158 h 966158"/>
                                      <a:gd name="csX1" fmla="*/ 0 w 655607"/>
                                      <a:gd name="csY1" fmla="*/ 966158 h 966158"/>
                                      <a:gd name="csX2" fmla="*/ 0 w 655607"/>
                                      <a:gd name="csY2" fmla="*/ 0 h 966158"/>
                                      <a:gd name="csX3" fmla="*/ 655607 w 655607"/>
                                      <a:gd name="csY3" fmla="*/ 0 h 966158"/>
                                    </a:gdLst>
                                    <a:ahLst/>
                                    <a:cxnLst>
                                      <a:cxn ang="0">
                                        <a:pos x="csX0" y="csY0"/>
                                      </a:cxn>
                                      <a:cxn ang="0">
                                        <a:pos x="csX1" y="csY1"/>
                                      </a:cxn>
                                      <a:cxn ang="0">
                                        <a:pos x="csX2" y="csY2"/>
                                      </a:cxn>
                                      <a:cxn ang="0">
                                        <a:pos x="csX3" y="csY3"/>
                                      </a:cxn>
                                    </a:cxnLst>
                                    <a:rect l="l" t="t" r="r" b="b"/>
                                    <a:pathLst>
                                      <a:path w="655607" h="966158">
                                        <a:moveTo>
                                          <a:pt x="655607" y="966158"/>
                                        </a:moveTo>
                                        <a:lnTo>
                                          <a:pt x="0" y="966158"/>
                                        </a:lnTo>
                                        <a:lnTo>
                                          <a:pt x="0" y="0"/>
                                        </a:lnTo>
                                        <a:lnTo>
                                          <a:pt x="655607"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6172397" name="矩形 7"/>
                                <wps:cNvSpPr/>
                                <wps:spPr>
                                  <a:xfrm>
                                    <a:off x="0" y="134680"/>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529888" name="矩形 7"/>
                                <wps:cNvSpPr/>
                                <wps:spPr>
                                  <a:xfrm>
                                    <a:off x="0" y="617592"/>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822484" name="矩形 7"/>
                                <wps:cNvSpPr/>
                                <wps:spPr>
                                  <a:xfrm>
                                    <a:off x="348758" y="139606"/>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306099" name="矩形 7"/>
                                <wps:cNvSpPr/>
                                <wps:spPr>
                                  <a:xfrm>
                                    <a:off x="348758" y="622519"/>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94021211" name="椭圆 9"/>
                              <wps:cNvSpPr/>
                              <wps:spPr>
                                <a:xfrm>
                                  <a:off x="367709" y="-1940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8261334" name="椭圆 9"/>
                              <wps:cNvSpPr/>
                              <wps:spPr>
                                <a:xfrm>
                                  <a:off x="366883" y="94653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2072414" name="椭圆 9"/>
                              <wps:cNvSpPr/>
                              <wps:spPr>
                                <a:xfrm>
                                  <a:off x="685392" y="-2426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828466" name="椭圆 9"/>
                              <wps:cNvSpPr/>
                              <wps:spPr>
                                <a:xfrm>
                                  <a:off x="685392" y="94205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493668" name="椭圆 9"/>
                              <wps:cNvSpPr/>
                              <wps:spPr>
                                <a:xfrm>
                                  <a:off x="17661" y="46164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253075" name="椭圆 9"/>
                              <wps:cNvSpPr/>
                              <wps:spPr>
                                <a:xfrm>
                                  <a:off x="365412" y="46164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6390971" name="直接连接符 11"/>
                            <wps:cNvCnPr/>
                            <wps:spPr>
                              <a:xfrm flipH="1">
                                <a:off x="42047" y="491278"/>
                                <a:ext cx="34232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0398967" name="直接连接符 11"/>
                            <wps:cNvCnPr/>
                            <wps:spPr>
                              <a:xfrm flipH="1">
                                <a:off x="1550702" y="495075"/>
                                <a:ext cx="34232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45756580" name="文本框 2"/>
                          <wps:cNvSpPr txBox="1">
                            <a:spLocks noChangeArrowheads="1"/>
                          </wps:cNvSpPr>
                          <wps:spPr bwMode="auto">
                            <a:xfrm>
                              <a:off x="34561" y="277190"/>
                              <a:ext cx="151374" cy="207644"/>
                            </a:xfrm>
                            <a:prstGeom prst="rect">
                              <a:avLst/>
                            </a:prstGeom>
                            <a:noFill/>
                            <a:ln w="9525">
                              <a:noFill/>
                              <a:miter lim="800000"/>
                              <a:headEnd/>
                              <a:tailEnd/>
                            </a:ln>
                          </wps:spPr>
                          <wps:txbx>
                            <w:txbxContent>
                              <w:p w14:paraId="2E10B30B"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2123144200" name="文本框 2"/>
                          <wps:cNvSpPr txBox="1">
                            <a:spLocks noChangeArrowheads="1"/>
                          </wps:cNvSpPr>
                          <wps:spPr bwMode="auto">
                            <a:xfrm>
                              <a:off x="313006" y="1183006"/>
                              <a:ext cx="484488" cy="208598"/>
                            </a:xfrm>
                            <a:prstGeom prst="rect">
                              <a:avLst/>
                            </a:prstGeom>
                            <a:noFill/>
                            <a:ln w="9525">
                              <a:noFill/>
                              <a:miter lim="800000"/>
                              <a:headEnd/>
                              <a:tailEnd/>
                            </a:ln>
                          </wps:spPr>
                          <wps:txbx>
                            <w:txbxContent>
                              <w:p w14:paraId="22FEAC5F" w14:textId="77777777" w:rsidR="001E228A" w:rsidRPr="007363A9" w:rsidRDefault="001E228A" w:rsidP="001E228A">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s:wsp>
                          <wps:cNvPr id="1330278963" name="文本框 2"/>
                          <wps:cNvSpPr txBox="1">
                            <a:spLocks noChangeArrowheads="1"/>
                          </wps:cNvSpPr>
                          <wps:spPr bwMode="auto">
                            <a:xfrm>
                              <a:off x="37375" y="763294"/>
                              <a:ext cx="151374" cy="207644"/>
                            </a:xfrm>
                            <a:prstGeom prst="rect">
                              <a:avLst/>
                            </a:prstGeom>
                            <a:noFill/>
                            <a:ln w="9525">
                              <a:noFill/>
                              <a:miter lim="800000"/>
                              <a:headEnd/>
                              <a:tailEnd/>
                            </a:ln>
                          </wps:spPr>
                          <wps:txbx>
                            <w:txbxContent>
                              <w:p w14:paraId="4AFE45B0"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574602053" name="文本框 2"/>
                          <wps:cNvSpPr txBox="1">
                            <a:spLocks noChangeArrowheads="1"/>
                          </wps:cNvSpPr>
                          <wps:spPr bwMode="auto">
                            <a:xfrm>
                              <a:off x="610281" y="284209"/>
                              <a:ext cx="151374" cy="207644"/>
                            </a:xfrm>
                            <a:prstGeom prst="rect">
                              <a:avLst/>
                            </a:prstGeom>
                            <a:noFill/>
                            <a:ln w="9525">
                              <a:noFill/>
                              <a:miter lim="800000"/>
                              <a:headEnd/>
                              <a:tailEnd/>
                            </a:ln>
                          </wps:spPr>
                          <wps:txbx>
                            <w:txbxContent>
                              <w:p w14:paraId="60C32279"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638726301" name="文本框 2"/>
                          <wps:cNvSpPr txBox="1">
                            <a:spLocks noChangeArrowheads="1"/>
                          </wps:cNvSpPr>
                          <wps:spPr bwMode="auto">
                            <a:xfrm>
                              <a:off x="608161" y="765756"/>
                              <a:ext cx="151374" cy="207644"/>
                            </a:xfrm>
                            <a:prstGeom prst="rect">
                              <a:avLst/>
                            </a:prstGeom>
                            <a:noFill/>
                            <a:ln w="9525">
                              <a:noFill/>
                              <a:miter lim="800000"/>
                              <a:headEnd/>
                              <a:tailEnd/>
                            </a:ln>
                          </wps:spPr>
                          <wps:txbx>
                            <w:txbxContent>
                              <w:p w14:paraId="767F9EF5"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898952378" name="文本框 2"/>
                          <wps:cNvSpPr txBox="1">
                            <a:spLocks noChangeArrowheads="1"/>
                          </wps:cNvSpPr>
                          <wps:spPr bwMode="auto">
                            <a:xfrm>
                              <a:off x="907097" y="37255"/>
                              <a:ext cx="203129" cy="208598"/>
                            </a:xfrm>
                            <a:prstGeom prst="rect">
                              <a:avLst/>
                            </a:prstGeom>
                            <a:noFill/>
                            <a:ln w="9525">
                              <a:noFill/>
                              <a:miter lim="800000"/>
                              <a:headEnd/>
                              <a:tailEnd/>
                            </a:ln>
                          </wps:spPr>
                          <wps:txbx>
                            <w:txbxContent>
                              <w:p w14:paraId="020A61DD" w14:textId="77777777" w:rsidR="001E228A" w:rsidRPr="001E228A" w:rsidRDefault="001E228A" w:rsidP="001E228A">
                                <w:pPr>
                                  <w:rPr>
                                    <w:sz w:val="18"/>
                                    <w:szCs w:val="18"/>
                                    <w:vertAlign w:val="subscript"/>
                                  </w:rPr>
                                </w:pPr>
                                <w:r w:rsidRPr="001E228A">
                                  <w:rPr>
                                    <w:rFonts w:hint="eastAsia"/>
                                    <w:sz w:val="18"/>
                                    <w:szCs w:val="18"/>
                                  </w:rPr>
                                  <w:t>A</w:t>
                                </w:r>
                                <w:r>
                                  <w:rPr>
                                    <w:rFonts w:hint="eastAsia"/>
                                    <w:sz w:val="18"/>
                                    <w:szCs w:val="18"/>
                                    <w:vertAlign w:val="subscript"/>
                                  </w:rPr>
                                  <w:t>2</w:t>
                                </w:r>
                              </w:p>
                            </w:txbxContent>
                          </wps:txbx>
                          <wps:bodyPr rot="0" vert="horz" wrap="none" lIns="36000" tIns="0" rIns="36000" bIns="0" anchor="t" anchorCtr="0">
                            <a:spAutoFit/>
                          </wps:bodyPr>
                        </wps:wsp>
                        <wps:wsp>
                          <wps:cNvPr id="1173447278" name="文本框 2"/>
                          <wps:cNvSpPr txBox="1">
                            <a:spLocks noChangeArrowheads="1"/>
                          </wps:cNvSpPr>
                          <wps:spPr bwMode="auto">
                            <a:xfrm>
                              <a:off x="901354" y="1002706"/>
                              <a:ext cx="197388" cy="208598"/>
                            </a:xfrm>
                            <a:prstGeom prst="rect">
                              <a:avLst/>
                            </a:prstGeom>
                            <a:noFill/>
                            <a:ln w="9525">
                              <a:noFill/>
                              <a:miter lim="800000"/>
                              <a:headEnd/>
                              <a:tailEnd/>
                            </a:ln>
                          </wps:spPr>
                          <wps:txbx>
                            <w:txbxContent>
                              <w:p w14:paraId="69D1C96F" w14:textId="77777777" w:rsidR="001E228A" w:rsidRPr="001E228A" w:rsidRDefault="001E228A" w:rsidP="001E228A">
                                <w:pPr>
                                  <w:rPr>
                                    <w:sz w:val="18"/>
                                    <w:szCs w:val="18"/>
                                    <w:vertAlign w:val="subscript"/>
                                  </w:rPr>
                                </w:pPr>
                                <w:r>
                                  <w:rPr>
                                    <w:rFonts w:hint="eastAsia"/>
                                    <w:sz w:val="18"/>
                                    <w:szCs w:val="18"/>
                                  </w:rPr>
                                  <w:t>B</w:t>
                                </w:r>
                                <w:r>
                                  <w:rPr>
                                    <w:rFonts w:hint="eastAsia"/>
                                    <w:sz w:val="18"/>
                                    <w:szCs w:val="18"/>
                                    <w:vertAlign w:val="subscript"/>
                                  </w:rPr>
                                  <w:t>2</w:t>
                                </w:r>
                              </w:p>
                            </w:txbxContent>
                          </wps:txbx>
                          <wps:bodyPr rot="0" vert="horz" wrap="none" lIns="36000" tIns="0" rIns="36000" bIns="0" anchor="t" anchorCtr="0">
                            <a:spAutoFit/>
                          </wps:bodyPr>
                        </wps:wsp>
                      </wpg:grpSp>
                      <wpg:grpSp>
                        <wpg:cNvPr id="1062654695" name="组合 13"/>
                        <wpg:cNvGrpSpPr/>
                        <wpg:grpSpPr>
                          <a:xfrm>
                            <a:off x="3011475" y="0"/>
                            <a:ext cx="1069970" cy="1348106"/>
                            <a:chOff x="34561" y="37255"/>
                            <a:chExt cx="1075661" cy="1354350"/>
                          </a:xfrm>
                        </wpg:grpSpPr>
                        <wpg:grpSp>
                          <wpg:cNvPr id="366467520" name="组合 12"/>
                          <wpg:cNvGrpSpPr/>
                          <wpg:grpSpPr>
                            <a:xfrm>
                              <a:off x="186743" y="118976"/>
                              <a:ext cx="731118" cy="1012033"/>
                              <a:chOff x="0" y="-9813"/>
                              <a:chExt cx="731118" cy="1012033"/>
                            </a:xfrm>
                          </wpg:grpSpPr>
                          <wps:wsp>
                            <wps:cNvPr id="102214852" name="直接连接符 11"/>
                            <wps:cNvCnPr/>
                            <wps:spPr>
                              <a:xfrm>
                                <a:off x="385802" y="9863"/>
                                <a:ext cx="0" cy="9631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99650256" name="组合 10"/>
                            <wpg:cNvGrpSpPr/>
                            <wpg:grpSpPr>
                              <a:xfrm>
                                <a:off x="0" y="-9813"/>
                                <a:ext cx="731118" cy="1012033"/>
                                <a:chOff x="0" y="-24262"/>
                                <a:chExt cx="731118" cy="1012033"/>
                              </a:xfrm>
                            </wpg:grpSpPr>
                            <wpg:grpSp>
                              <wpg:cNvPr id="1053941092" name="组合 8"/>
                              <wpg:cNvGrpSpPr/>
                              <wpg:grpSpPr>
                                <a:xfrm>
                                  <a:off x="0" y="0"/>
                                  <a:ext cx="693564" cy="966158"/>
                                  <a:chOff x="0" y="0"/>
                                  <a:chExt cx="693564" cy="966158"/>
                                </a:xfrm>
                              </wpg:grpSpPr>
                              <wps:wsp>
                                <wps:cNvPr id="2126655379" name="矩形 6"/>
                                <wps:cNvSpPr/>
                                <wps:spPr>
                                  <a:xfrm>
                                    <a:off x="37957" y="0"/>
                                    <a:ext cx="655607" cy="966158"/>
                                  </a:xfrm>
                                  <a:custGeom>
                                    <a:avLst/>
                                    <a:gdLst>
                                      <a:gd name="csX0" fmla="*/ 0 w 655607"/>
                                      <a:gd name="csY0" fmla="*/ 0 h 966158"/>
                                      <a:gd name="csX1" fmla="*/ 655607 w 655607"/>
                                      <a:gd name="csY1" fmla="*/ 0 h 966158"/>
                                      <a:gd name="csX2" fmla="*/ 655607 w 655607"/>
                                      <a:gd name="csY2" fmla="*/ 966158 h 966158"/>
                                      <a:gd name="csX3" fmla="*/ 0 w 655607"/>
                                      <a:gd name="csY3" fmla="*/ 966158 h 966158"/>
                                      <a:gd name="csX4" fmla="*/ 0 w 655607"/>
                                      <a:gd name="csY4" fmla="*/ 0 h 966158"/>
                                      <a:gd name="csX0" fmla="*/ 655607 w 747047"/>
                                      <a:gd name="csY0" fmla="*/ 966158 h 1057598"/>
                                      <a:gd name="csX1" fmla="*/ 0 w 747047"/>
                                      <a:gd name="csY1" fmla="*/ 966158 h 1057598"/>
                                      <a:gd name="csX2" fmla="*/ 0 w 747047"/>
                                      <a:gd name="csY2" fmla="*/ 0 h 1057598"/>
                                      <a:gd name="csX3" fmla="*/ 655607 w 747047"/>
                                      <a:gd name="csY3" fmla="*/ 0 h 1057598"/>
                                      <a:gd name="csX4" fmla="*/ 747047 w 747047"/>
                                      <a:gd name="csY4" fmla="*/ 1057598 h 1057598"/>
                                      <a:gd name="csX0" fmla="*/ 655607 w 655607"/>
                                      <a:gd name="csY0" fmla="*/ 966158 h 966158"/>
                                      <a:gd name="csX1" fmla="*/ 0 w 655607"/>
                                      <a:gd name="csY1" fmla="*/ 966158 h 966158"/>
                                      <a:gd name="csX2" fmla="*/ 0 w 655607"/>
                                      <a:gd name="csY2" fmla="*/ 0 h 966158"/>
                                      <a:gd name="csX3" fmla="*/ 655607 w 655607"/>
                                      <a:gd name="csY3" fmla="*/ 0 h 966158"/>
                                    </a:gdLst>
                                    <a:ahLst/>
                                    <a:cxnLst>
                                      <a:cxn ang="0">
                                        <a:pos x="csX0" y="csY0"/>
                                      </a:cxn>
                                      <a:cxn ang="0">
                                        <a:pos x="csX1" y="csY1"/>
                                      </a:cxn>
                                      <a:cxn ang="0">
                                        <a:pos x="csX2" y="csY2"/>
                                      </a:cxn>
                                      <a:cxn ang="0">
                                        <a:pos x="csX3" y="csY3"/>
                                      </a:cxn>
                                    </a:cxnLst>
                                    <a:rect l="l" t="t" r="r" b="b"/>
                                    <a:pathLst>
                                      <a:path w="655607" h="966158">
                                        <a:moveTo>
                                          <a:pt x="655607" y="966158"/>
                                        </a:moveTo>
                                        <a:lnTo>
                                          <a:pt x="0" y="966158"/>
                                        </a:lnTo>
                                        <a:lnTo>
                                          <a:pt x="0" y="0"/>
                                        </a:lnTo>
                                        <a:lnTo>
                                          <a:pt x="655607"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3234149" name="矩形 7"/>
                                <wps:cNvSpPr/>
                                <wps:spPr>
                                  <a:xfrm>
                                    <a:off x="0" y="134680"/>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626621" name="矩形 7"/>
                                <wps:cNvSpPr/>
                                <wps:spPr>
                                  <a:xfrm>
                                    <a:off x="0" y="617592"/>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9721729" name="矩形 7"/>
                                <wps:cNvSpPr/>
                                <wps:spPr>
                                  <a:xfrm>
                                    <a:off x="348758" y="139606"/>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9251692" name="矩形 7"/>
                                <wps:cNvSpPr/>
                                <wps:spPr>
                                  <a:xfrm>
                                    <a:off x="348758" y="622519"/>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4615724" name="矩形 7"/>
                                <wps:cNvSpPr/>
                                <wps:spPr>
                                  <a:xfrm rot="5400000">
                                    <a:off x="179349" y="373479"/>
                                    <a:ext cx="72413" cy="214081"/>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15858431" name="椭圆 9"/>
                              <wps:cNvSpPr/>
                              <wps:spPr>
                                <a:xfrm>
                                  <a:off x="367709" y="-1940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526956" name="椭圆 9"/>
                              <wps:cNvSpPr/>
                              <wps:spPr>
                                <a:xfrm>
                                  <a:off x="366883" y="94653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9376865" name="椭圆 9"/>
                              <wps:cNvSpPr/>
                              <wps:spPr>
                                <a:xfrm>
                                  <a:off x="685392" y="-2426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163953" name="椭圆 9"/>
                              <wps:cNvSpPr/>
                              <wps:spPr>
                                <a:xfrm>
                                  <a:off x="685392" y="942052"/>
                                  <a:ext cx="45726" cy="45719"/>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5716403" name="椭圆 9"/>
                              <wps:cNvSpPr/>
                              <wps:spPr>
                                <a:xfrm>
                                  <a:off x="17661" y="46164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8328033" name="椭圆 9"/>
                              <wps:cNvSpPr/>
                              <wps:spPr>
                                <a:xfrm>
                                  <a:off x="367944" y="46164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40242197" name="文本框 2"/>
                          <wps:cNvSpPr txBox="1">
                            <a:spLocks noChangeArrowheads="1"/>
                          </wps:cNvSpPr>
                          <wps:spPr bwMode="auto">
                            <a:xfrm>
                              <a:off x="34561" y="277190"/>
                              <a:ext cx="151374" cy="207644"/>
                            </a:xfrm>
                            <a:prstGeom prst="rect">
                              <a:avLst/>
                            </a:prstGeom>
                            <a:noFill/>
                            <a:ln w="9525">
                              <a:noFill/>
                              <a:miter lim="800000"/>
                              <a:headEnd/>
                              <a:tailEnd/>
                            </a:ln>
                          </wps:spPr>
                          <wps:txbx>
                            <w:txbxContent>
                              <w:p w14:paraId="490CB7B7"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747133305" name="文本框 2"/>
                          <wps:cNvSpPr txBox="1">
                            <a:spLocks noChangeArrowheads="1"/>
                          </wps:cNvSpPr>
                          <wps:spPr bwMode="auto">
                            <a:xfrm>
                              <a:off x="312678" y="1182999"/>
                              <a:ext cx="477752" cy="208606"/>
                            </a:xfrm>
                            <a:prstGeom prst="rect">
                              <a:avLst/>
                            </a:prstGeom>
                            <a:noFill/>
                            <a:ln w="9525">
                              <a:noFill/>
                              <a:miter lim="800000"/>
                              <a:headEnd/>
                              <a:tailEnd/>
                            </a:ln>
                          </wps:spPr>
                          <wps:txbx>
                            <w:txbxContent>
                              <w:p w14:paraId="3A23F93D" w14:textId="77777777" w:rsidR="001E228A" w:rsidRPr="007363A9" w:rsidRDefault="001E228A" w:rsidP="001E228A">
                                <w:pPr>
                                  <w:rPr>
                                    <w:sz w:val="18"/>
                                    <w:szCs w:val="18"/>
                                  </w:rPr>
                                </w:pPr>
                                <w:r>
                                  <w:rPr>
                                    <w:rFonts w:hint="eastAsia"/>
                                    <w:sz w:val="18"/>
                                    <w:szCs w:val="18"/>
                                  </w:rPr>
                                  <w:t>图（</w:t>
                                </w:r>
                                <w:r>
                                  <w:rPr>
                                    <w:rFonts w:hint="eastAsia"/>
                                    <w:sz w:val="18"/>
                                    <w:szCs w:val="18"/>
                                  </w:rPr>
                                  <w:t>c</w:t>
                                </w:r>
                                <w:r>
                                  <w:rPr>
                                    <w:rFonts w:hint="eastAsia"/>
                                    <w:sz w:val="18"/>
                                    <w:szCs w:val="18"/>
                                  </w:rPr>
                                  <w:t>）</w:t>
                                </w:r>
                              </w:p>
                            </w:txbxContent>
                          </wps:txbx>
                          <wps:bodyPr rot="0" vert="horz" wrap="none" lIns="36000" tIns="0" rIns="36000" bIns="0" anchor="t" anchorCtr="0">
                            <a:spAutoFit/>
                          </wps:bodyPr>
                        </wps:wsp>
                        <wps:wsp>
                          <wps:cNvPr id="217873107" name="文本框 2"/>
                          <wps:cNvSpPr txBox="1">
                            <a:spLocks noChangeArrowheads="1"/>
                          </wps:cNvSpPr>
                          <wps:spPr bwMode="auto">
                            <a:xfrm>
                              <a:off x="37375" y="763294"/>
                              <a:ext cx="151374" cy="207644"/>
                            </a:xfrm>
                            <a:prstGeom prst="rect">
                              <a:avLst/>
                            </a:prstGeom>
                            <a:noFill/>
                            <a:ln w="9525">
                              <a:noFill/>
                              <a:miter lim="800000"/>
                              <a:headEnd/>
                              <a:tailEnd/>
                            </a:ln>
                          </wps:spPr>
                          <wps:txbx>
                            <w:txbxContent>
                              <w:p w14:paraId="2FB530FD"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401451544" name="文本框 2"/>
                          <wps:cNvSpPr txBox="1">
                            <a:spLocks noChangeArrowheads="1"/>
                          </wps:cNvSpPr>
                          <wps:spPr bwMode="auto">
                            <a:xfrm>
                              <a:off x="610281" y="284209"/>
                              <a:ext cx="151374" cy="207644"/>
                            </a:xfrm>
                            <a:prstGeom prst="rect">
                              <a:avLst/>
                            </a:prstGeom>
                            <a:noFill/>
                            <a:ln w="9525">
                              <a:noFill/>
                              <a:miter lim="800000"/>
                              <a:headEnd/>
                              <a:tailEnd/>
                            </a:ln>
                          </wps:spPr>
                          <wps:txbx>
                            <w:txbxContent>
                              <w:p w14:paraId="0A8D947C"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420602735" name="文本框 2"/>
                          <wps:cNvSpPr txBox="1">
                            <a:spLocks noChangeArrowheads="1"/>
                          </wps:cNvSpPr>
                          <wps:spPr bwMode="auto">
                            <a:xfrm>
                              <a:off x="608161" y="765756"/>
                              <a:ext cx="151374" cy="207644"/>
                            </a:xfrm>
                            <a:prstGeom prst="rect">
                              <a:avLst/>
                            </a:prstGeom>
                            <a:noFill/>
                            <a:ln w="9525">
                              <a:noFill/>
                              <a:miter lim="800000"/>
                              <a:headEnd/>
                              <a:tailEnd/>
                            </a:ln>
                          </wps:spPr>
                          <wps:txbx>
                            <w:txbxContent>
                              <w:p w14:paraId="54FA4998"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313159968" name="文本框 2"/>
                          <wps:cNvSpPr txBox="1">
                            <a:spLocks noChangeArrowheads="1"/>
                          </wps:cNvSpPr>
                          <wps:spPr bwMode="auto">
                            <a:xfrm>
                              <a:off x="906973" y="37255"/>
                              <a:ext cx="203249" cy="208606"/>
                            </a:xfrm>
                            <a:prstGeom prst="rect">
                              <a:avLst/>
                            </a:prstGeom>
                            <a:noFill/>
                            <a:ln w="9525">
                              <a:noFill/>
                              <a:miter lim="800000"/>
                              <a:headEnd/>
                              <a:tailEnd/>
                            </a:ln>
                          </wps:spPr>
                          <wps:txbx>
                            <w:txbxContent>
                              <w:p w14:paraId="385A5E9B" w14:textId="77777777" w:rsidR="001E228A" w:rsidRPr="001E228A" w:rsidRDefault="001E228A" w:rsidP="001E228A">
                                <w:pPr>
                                  <w:rPr>
                                    <w:sz w:val="18"/>
                                    <w:szCs w:val="18"/>
                                    <w:vertAlign w:val="subscript"/>
                                  </w:rPr>
                                </w:pPr>
                                <w:r w:rsidRPr="001E228A">
                                  <w:rPr>
                                    <w:rFonts w:hint="eastAsia"/>
                                    <w:sz w:val="18"/>
                                    <w:szCs w:val="18"/>
                                  </w:rPr>
                                  <w:t>A</w:t>
                                </w:r>
                                <w:r>
                                  <w:rPr>
                                    <w:rFonts w:hint="eastAsia"/>
                                    <w:sz w:val="18"/>
                                    <w:szCs w:val="18"/>
                                    <w:vertAlign w:val="subscript"/>
                                  </w:rPr>
                                  <w:t>3</w:t>
                                </w:r>
                              </w:p>
                            </w:txbxContent>
                          </wps:txbx>
                          <wps:bodyPr rot="0" vert="horz" wrap="none" lIns="36000" tIns="0" rIns="36000" bIns="0" anchor="t" anchorCtr="0">
                            <a:spAutoFit/>
                          </wps:bodyPr>
                        </wps:wsp>
                        <wps:wsp>
                          <wps:cNvPr id="1158602886" name="文本框 2"/>
                          <wps:cNvSpPr txBox="1">
                            <a:spLocks noChangeArrowheads="1"/>
                          </wps:cNvSpPr>
                          <wps:spPr bwMode="auto">
                            <a:xfrm>
                              <a:off x="900334" y="1002706"/>
                              <a:ext cx="197504" cy="208606"/>
                            </a:xfrm>
                            <a:prstGeom prst="rect">
                              <a:avLst/>
                            </a:prstGeom>
                            <a:noFill/>
                            <a:ln w="9525">
                              <a:noFill/>
                              <a:miter lim="800000"/>
                              <a:headEnd/>
                              <a:tailEnd/>
                            </a:ln>
                          </wps:spPr>
                          <wps:txbx>
                            <w:txbxContent>
                              <w:p w14:paraId="67F5F2B4" w14:textId="77777777" w:rsidR="001E228A" w:rsidRPr="001E228A" w:rsidRDefault="001E228A" w:rsidP="001E228A">
                                <w:pPr>
                                  <w:rPr>
                                    <w:sz w:val="18"/>
                                    <w:szCs w:val="18"/>
                                    <w:vertAlign w:val="subscript"/>
                                  </w:rPr>
                                </w:pPr>
                                <w:r>
                                  <w:rPr>
                                    <w:rFonts w:hint="eastAsia"/>
                                    <w:sz w:val="18"/>
                                    <w:szCs w:val="18"/>
                                  </w:rPr>
                                  <w:t>B</w:t>
                                </w:r>
                                <w:r>
                                  <w:rPr>
                                    <w:rFonts w:hint="eastAsia"/>
                                    <w:sz w:val="18"/>
                                    <w:szCs w:val="18"/>
                                    <w:vertAlign w:val="subscript"/>
                                  </w:rPr>
                                  <w:t>3</w:t>
                                </w:r>
                              </w:p>
                            </w:txbxContent>
                          </wps:txbx>
                          <wps:bodyPr rot="0" vert="horz" wrap="none" lIns="36000" tIns="0" rIns="36000" bIns="0" anchor="t" anchorCtr="0">
                            <a:spAutoFit/>
                          </wps:bodyPr>
                        </wps:wsp>
                        <wps:wsp>
                          <wps:cNvPr id="1551340661" name="文本框 2"/>
                          <wps:cNvSpPr txBox="1">
                            <a:spLocks noChangeArrowheads="1"/>
                          </wps:cNvSpPr>
                          <wps:spPr bwMode="auto">
                            <a:xfrm>
                              <a:off x="327834" y="400056"/>
                              <a:ext cx="151374" cy="207644"/>
                            </a:xfrm>
                            <a:prstGeom prst="rect">
                              <a:avLst/>
                            </a:prstGeom>
                            <a:noFill/>
                            <a:ln w="9525">
                              <a:noFill/>
                              <a:miter lim="800000"/>
                              <a:headEnd/>
                              <a:tailEnd/>
                            </a:ln>
                          </wps:spPr>
                          <wps:txbx>
                            <w:txbxContent>
                              <w:p w14:paraId="252B4085"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g:grpSp>
                    </wpg:wgp>
                  </a:graphicData>
                </a:graphic>
              </wp:inline>
            </w:drawing>
          </mc:Choice>
          <mc:Fallback>
            <w:pict>
              <v:group w14:anchorId="3C8FF30D" id="组合 336" o:spid="_x0000_s1414" style="width:321.35pt;height:106.15pt;mso-position-horizontal-relative:char;mso-position-vertical-relative:line" coordsize="40814,1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">
                <v:group id="组合 13" o:spid="_x0000_s1415" style="position:absolute;width:10712;height:13474" coordorigin="345,372" coordsize="10756,13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">
                  <v:group id="组合 12" o:spid="_x0000_s1416" style="position:absolute;left:1867;top:1189;width:7311;height:10121" coordorigin=",-98" coordsize="7311,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">
                    <v:line id="直接连接符 11" o:spid="_x0000_s1417" style="position:absolute;visibility:visible;mso-wrap-style:square" from="3857,98" to="3857,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" strokecolor="black [3213]" strokeweight=".5pt">
                      <v:stroke joinstyle="miter"/>
                    </v:line>
                    <v:group id="组合 10" o:spid="_x0000_s1418" style="position:absolute;top:-98;width:7311;height:10120" coordorigin=",-242" coordsize="7311,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">
                      <v:group id="组合 8" o:spid="_x0000_s1419" style="position:absolute;width:6935;height:9661" coordsize="6935,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">
                        <v:shape id="矩形 6" o:spid="_x0000_s1420" style="position:absolute;left:379;width:6556;height:9661;visibility:visible;mso-wrap-style:square;v-text-anchor:middle" coordsize="655607,96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" path="m655607,966158l,966158,,,655607,e" filled="f" strokecolor="black [3213]" strokeweight=".5pt">
                          <v:stroke joinstyle="miter"/>
                          <v:path arrowok="t" o:connecttype="custom" o:connectlocs="655607,966158;0,966158;0,0;655607,0" o:connectangles="0,0,0,0"/>
                        </v:shape>
                        <v:rect id="矩形 7" o:spid="_x0000_s1421" style="position:absolute;top:1346;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" fillcolor="white [3212]" strokecolor="black [3213]" strokeweight="1pt"/>
                        <v:rect id="矩形 7" o:spid="_x0000_s1422" style="position:absolute;top:6175;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" fillcolor="white [3212]" strokecolor="black [3213]" strokeweight="1pt"/>
                        <v:rect id="矩形 7" o:spid="_x0000_s1423" style="position:absolute;left:3487;top:1396;width:724;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" fillcolor="white [3212]" strokecolor="black [3213]" strokeweight="1pt"/>
                        <v:rect id="矩形 7" o:spid="_x0000_s1424" style="position:absolute;left:3487;top:6225;width:724;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" fillcolor="white [3212]" strokecolor="black [3213]" strokeweight="1pt"/>
                      </v:group>
                      <v:oval id="椭圆 9" o:spid="_x0000_s1425" style="position:absolute;left:3676;top:-194;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" fillcolor="black [3213]" stroked="f" strokeweight="1pt">
                        <v:stroke joinstyle="miter"/>
                      </v:oval>
                      <v:oval id="椭圆 9" o:spid="_x0000_s1426" style="position:absolute;left:3668;top:94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" fillcolor="black [3213]" stroked="f" strokeweight="1pt">
                        <v:stroke joinstyle="miter"/>
                      </v:oval>
                      <v:oval id="椭圆 9" o:spid="_x0000_s1427" style="position:absolute;left:6853;top:-242;width:458;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" filled="f" strokecolor="black [3213]" strokeweight="1pt">
                        <v:stroke joinstyle="miter"/>
                      </v:oval>
                      <v:oval id="椭圆 9" o:spid="_x0000_s1428" style="position:absolute;left:6853;top:942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" filled="f" strokecolor="black [3213]" strokeweight="1pt">
                        <v:stroke joinstyle="miter"/>
                      </v:oval>
                    </v:group>
                  </v:group>
                  <v:shape id="文本框 2" o:spid="_x0000_s1429" type="#_x0000_t202" style="position:absolute;left:345;top:277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" filled="f" stroked="f">
                    <v:textbox style="mso-fit-shape-to-text:t" inset="1mm,0,1mm,0">
                      <w:txbxContent>
                        <w:p w14:paraId="24167ABE"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30" type="#_x0000_t202" style="position:absolute;left:3130;top:11832;width:47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" filled="f" stroked="f">
                    <v:textbox style="mso-fit-shape-to-text:t" inset="1mm,0,1mm,0">
                      <w:txbxContent>
                        <w:p w14:paraId="0EBE47D7" w14:textId="77777777" w:rsidR="001E228A" w:rsidRPr="007363A9" w:rsidRDefault="001E228A" w:rsidP="001E228A">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v:shape id="文本框 2" o:spid="_x0000_s1431" type="#_x0000_t202" style="position:absolute;left:373;top:763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" filled="f" stroked="f">
                    <v:textbox style="mso-fit-shape-to-text:t" inset="1mm,0,1mm,0">
                      <w:txbxContent>
                        <w:p w14:paraId="2D5DB5D6"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32" type="#_x0000_t202" style="position:absolute;left:6102;top:2842;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" filled="f" stroked="f">
                    <v:textbox style="mso-fit-shape-to-text:t" inset="1mm,0,1mm,0">
                      <w:txbxContent>
                        <w:p w14:paraId="7A040A68"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33" type="#_x0000_t202" style="position:absolute;left:6081;top:7657;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" filled="f" stroked="f">
                    <v:textbox style="mso-fit-shape-to-text:t" inset="1mm,0,1mm,0">
                      <w:txbxContent>
                        <w:p w14:paraId="6FA2A2EA"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34" type="#_x0000_t202" style="position:absolute;left:9073;top:372;width:2029;height:2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" filled="f" stroked="f">
                    <v:textbox style="mso-fit-shape-to-text:t" inset="1mm,0,1mm,0">
                      <w:txbxContent>
                        <w:p w14:paraId="3248805E" w14:textId="77777777" w:rsidR="001E228A" w:rsidRPr="001E228A" w:rsidRDefault="001E228A" w:rsidP="001E228A">
                          <w:pPr>
                            <w:rPr>
                              <w:rFonts w:hint="eastAsia"/>
                              <w:sz w:val="18"/>
                              <w:szCs w:val="18"/>
                              <w:vertAlign w:val="subscript"/>
                            </w:rPr>
                          </w:pPr>
                          <w:r w:rsidRPr="001E228A">
                            <w:rPr>
                              <w:rFonts w:hint="eastAsia"/>
                              <w:sz w:val="18"/>
                              <w:szCs w:val="18"/>
                            </w:rPr>
                            <w:t>A</w:t>
                          </w:r>
                          <w:r w:rsidRPr="001E228A">
                            <w:rPr>
                              <w:rFonts w:hint="eastAsia"/>
                              <w:sz w:val="18"/>
                              <w:szCs w:val="18"/>
                              <w:vertAlign w:val="subscript"/>
                            </w:rPr>
                            <w:t>1</w:t>
                          </w:r>
                        </w:p>
                      </w:txbxContent>
                    </v:textbox>
                  </v:shape>
                  <v:shape id="文本框 2" o:spid="_x0000_s1435" type="#_x0000_t202" style="position:absolute;left:9023;top:10027;width:197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" filled="f" stroked="f">
                    <v:textbox style="mso-fit-shape-to-text:t" inset="1mm,0,1mm,0">
                      <w:txbxContent>
                        <w:p w14:paraId="706CE1EC" w14:textId="77777777" w:rsidR="001E228A" w:rsidRPr="001E228A" w:rsidRDefault="001E228A" w:rsidP="001E228A">
                          <w:pPr>
                            <w:rPr>
                              <w:rFonts w:hint="eastAsia"/>
                              <w:sz w:val="18"/>
                              <w:szCs w:val="18"/>
                              <w:vertAlign w:val="subscript"/>
                            </w:rPr>
                          </w:pPr>
                          <w:r>
                            <w:rPr>
                              <w:rFonts w:hint="eastAsia"/>
                              <w:sz w:val="18"/>
                              <w:szCs w:val="18"/>
                            </w:rPr>
                            <w:t>B</w:t>
                          </w:r>
                          <w:r w:rsidRPr="001E228A">
                            <w:rPr>
                              <w:rFonts w:hint="eastAsia"/>
                              <w:sz w:val="18"/>
                              <w:szCs w:val="18"/>
                              <w:vertAlign w:val="subscript"/>
                            </w:rPr>
                            <w:t>1</w:t>
                          </w:r>
                        </w:p>
                      </w:txbxContent>
                    </v:textbox>
                  </v:shape>
                </v:group>
                <v:group id="组合 13" o:spid="_x0000_s1436" style="position:absolute;left:15076;width:20332;height:13481" coordorigin="345,372" coordsize="20452,1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">
                  <v:group id="组合 12" o:spid="_x0000_s1437" style="position:absolute;left:1867;top:1189;width:18930;height:10121" coordorigin=",-98" coordsize="18930,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">
                    <v:line id="直接连接符 11" o:spid="_x0000_s1438" style="position:absolute;visibility:visible;mso-wrap-style:square" from="3858,98" to="3858,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" strokecolor="black [3213]" strokeweight=".5pt">
                      <v:stroke joinstyle="miter"/>
                    </v:line>
                    <v:group id="组合 10" o:spid="_x0000_s1439" style="position:absolute;top:-98;width:7311;height:10120" coordorigin=",-242" coordsize="7311,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">
                      <v:group id="组合 8" o:spid="_x0000_s1440" style="position:absolute;width:6935;height:9661" coordsize="6935,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">
                        <v:shape id="矩形 6" o:spid="_x0000_s1441" style="position:absolute;left:379;width:6556;height:9661;visibility:visible;mso-wrap-style:square;v-text-anchor:middle" coordsize="655607,96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" path="m655607,966158l,966158,,,655607,e" filled="f" strokecolor="black [3213]" strokeweight=".5pt">
                          <v:stroke joinstyle="miter"/>
                          <v:path arrowok="t" o:connecttype="custom" o:connectlocs="655607,966158;0,966158;0,0;655607,0" o:connectangles="0,0,0,0"/>
                        </v:shape>
                        <v:rect id="矩形 7" o:spid="_x0000_s1442" style="position:absolute;top:1346;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" fillcolor="white [3212]" strokecolor="black [3213]" strokeweight="1pt"/>
                        <v:rect id="矩形 7" o:spid="_x0000_s1443" style="position:absolute;top:6175;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" fillcolor="white [3212]" strokecolor="black [3213]" strokeweight="1pt"/>
                        <v:rect id="矩形 7" o:spid="_x0000_s1444" style="position:absolute;left:3487;top:1396;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" fillcolor="white [3212]" strokecolor="black [3213]" strokeweight="1pt"/>
                        <v:rect id="矩形 7" o:spid="_x0000_s1445" style="position:absolute;left:3487;top:6225;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" fillcolor="white [3212]" strokecolor="black [3213]" strokeweight="1pt"/>
                      </v:group>
                      <v:oval id="椭圆 9" o:spid="_x0000_s1446" style="position:absolute;left:3677;top:-194;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" fillcolor="black [3213]" stroked="f" strokeweight="1pt">
                        <v:stroke joinstyle="miter"/>
                      </v:oval>
                      <v:oval id="椭圆 9" o:spid="_x0000_s1447" style="position:absolute;left:3668;top:94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" fillcolor="black [3213]" stroked="f" strokeweight="1pt">
                        <v:stroke joinstyle="miter"/>
                      </v:oval>
                      <v:oval id="椭圆 9" o:spid="_x0000_s1448" style="position:absolute;left:6853;top:-242;width:458;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" filled="f" strokecolor="black [3213]" strokeweight="1pt">
                        <v:stroke joinstyle="miter"/>
                      </v:oval>
                      <v:oval id="椭圆 9" o:spid="_x0000_s1449" style="position:absolute;left:6853;top:942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" filled="f" strokecolor="black [3213]" strokeweight="1pt">
                        <v:stroke joinstyle="miter"/>
                      </v:oval>
                      <v:oval id="椭圆 9" o:spid="_x0000_s1450" style="position:absolute;left:176;top:46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" fillcolor="black [3213]" stroked="f" strokeweight="1pt">
                        <v:stroke joinstyle="miter"/>
                      </v:oval>
                      <v:oval id="椭圆 9" o:spid="_x0000_s1451" style="position:absolute;left:3654;top:46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" fillcolor="black [3213]" stroked="f" strokeweight="1pt">
                        <v:stroke joinstyle="miter"/>
                      </v:oval>
                    </v:group>
                    <v:line id="直接连接符 11" o:spid="_x0000_s1452" style="position:absolute;flip:x;visibility:visible;mso-wrap-style:square" from="420,4912" to="3843,4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" strokecolor="black [3213]" strokeweight=".5pt">
                      <v:stroke joinstyle="miter"/>
                    </v:line>
                    <v:line id="直接连接符 11" o:spid="_x0000_s1453" style="position:absolute;flip:x;visibility:visible;mso-wrap-style:square" from="15507,4950" to="18930,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" strokecolor="black [3213]" strokeweight=".5pt">
                      <v:stroke joinstyle="miter"/>
                    </v:line>
                  </v:group>
                  <v:shape id="文本框 2" o:spid="_x0000_s1454" type="#_x0000_t202" style="position:absolute;left:345;top:277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" filled="f" stroked="f">
                    <v:textbox style="mso-fit-shape-to-text:t" inset="1mm,0,1mm,0">
                      <w:txbxContent>
                        <w:p w14:paraId="2E10B30B"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55" type="#_x0000_t202" style="position:absolute;left:3130;top:11830;width:484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" filled="f" stroked="f">
                    <v:textbox style="mso-fit-shape-to-text:t" inset="1mm,0,1mm,0">
                      <w:txbxContent>
                        <w:p w14:paraId="22FEAC5F" w14:textId="77777777" w:rsidR="001E228A" w:rsidRPr="007363A9" w:rsidRDefault="001E228A" w:rsidP="001E228A">
                          <w:pPr>
                            <w:rPr>
                              <w:sz w:val="18"/>
                              <w:szCs w:val="18"/>
                            </w:rPr>
                          </w:pPr>
                          <w:r>
                            <w:rPr>
                              <w:rFonts w:hint="eastAsia"/>
                              <w:sz w:val="18"/>
                              <w:szCs w:val="18"/>
                            </w:rPr>
                            <w:t>图（</w:t>
                          </w:r>
                          <w:r>
                            <w:rPr>
                              <w:rFonts w:hint="eastAsia"/>
                              <w:sz w:val="18"/>
                              <w:szCs w:val="18"/>
                            </w:rPr>
                            <w:t>b</w:t>
                          </w:r>
                          <w:r>
                            <w:rPr>
                              <w:rFonts w:hint="eastAsia"/>
                              <w:sz w:val="18"/>
                              <w:szCs w:val="18"/>
                            </w:rPr>
                            <w:t>）</w:t>
                          </w:r>
                        </w:p>
                      </w:txbxContent>
                    </v:textbox>
                  </v:shape>
                  <v:shape id="文本框 2" o:spid="_x0000_s1456" type="#_x0000_t202" style="position:absolute;left:373;top:763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" filled="f" stroked="f">
                    <v:textbox style="mso-fit-shape-to-text:t" inset="1mm,0,1mm,0">
                      <w:txbxContent>
                        <w:p w14:paraId="4AFE45B0"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57" type="#_x0000_t202" style="position:absolute;left:6102;top:2842;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" filled="f" stroked="f">
                    <v:textbox style="mso-fit-shape-to-text:t" inset="1mm,0,1mm,0">
                      <w:txbxContent>
                        <w:p w14:paraId="60C32279"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58" type="#_x0000_t202" style="position:absolute;left:6081;top:7657;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" filled="f" stroked="f">
                    <v:textbox style="mso-fit-shape-to-text:t" inset="1mm,0,1mm,0">
                      <w:txbxContent>
                        <w:p w14:paraId="767F9EF5"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59" type="#_x0000_t202" style="position:absolute;left:9070;top:372;width:2032;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" filled="f" stroked="f">
                    <v:textbox style="mso-fit-shape-to-text:t" inset="1mm,0,1mm,0">
                      <w:txbxContent>
                        <w:p w14:paraId="020A61DD" w14:textId="77777777" w:rsidR="001E228A" w:rsidRPr="001E228A" w:rsidRDefault="001E228A" w:rsidP="001E228A">
                          <w:pPr>
                            <w:rPr>
                              <w:rFonts w:hint="eastAsia"/>
                              <w:sz w:val="18"/>
                              <w:szCs w:val="18"/>
                              <w:vertAlign w:val="subscript"/>
                            </w:rPr>
                          </w:pPr>
                          <w:r w:rsidRPr="001E228A">
                            <w:rPr>
                              <w:rFonts w:hint="eastAsia"/>
                              <w:sz w:val="18"/>
                              <w:szCs w:val="18"/>
                            </w:rPr>
                            <w:t>A</w:t>
                          </w:r>
                          <w:r>
                            <w:rPr>
                              <w:rFonts w:hint="eastAsia"/>
                              <w:sz w:val="18"/>
                              <w:szCs w:val="18"/>
                              <w:vertAlign w:val="subscript"/>
                            </w:rPr>
                            <w:t>2</w:t>
                          </w:r>
                        </w:p>
                      </w:txbxContent>
                    </v:textbox>
                  </v:shape>
                  <v:shape id="文本框 2" o:spid="_x0000_s1460" type="#_x0000_t202" style="position:absolute;left:9013;top:10027;width:1974;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" filled="f" stroked="f">
                    <v:textbox style="mso-fit-shape-to-text:t" inset="1mm,0,1mm,0">
                      <w:txbxContent>
                        <w:p w14:paraId="69D1C96F" w14:textId="77777777" w:rsidR="001E228A" w:rsidRPr="001E228A" w:rsidRDefault="001E228A" w:rsidP="001E228A">
                          <w:pPr>
                            <w:rPr>
                              <w:rFonts w:hint="eastAsia"/>
                              <w:sz w:val="18"/>
                              <w:szCs w:val="18"/>
                              <w:vertAlign w:val="subscript"/>
                            </w:rPr>
                          </w:pPr>
                          <w:r>
                            <w:rPr>
                              <w:rFonts w:hint="eastAsia"/>
                              <w:sz w:val="18"/>
                              <w:szCs w:val="18"/>
                            </w:rPr>
                            <w:t>B</w:t>
                          </w:r>
                          <w:r>
                            <w:rPr>
                              <w:rFonts w:hint="eastAsia"/>
                              <w:sz w:val="18"/>
                              <w:szCs w:val="18"/>
                              <w:vertAlign w:val="subscript"/>
                            </w:rPr>
                            <w:t>2</w:t>
                          </w:r>
                        </w:p>
                      </w:txbxContent>
                    </v:textbox>
                  </v:shape>
                </v:group>
                <v:group id="组合 13" o:spid="_x0000_s1461" style="position:absolute;left:30114;width:10700;height:13481" coordorigin="345,372" coordsize="10756,1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">
                  <v:group id="组合 12" o:spid="_x0000_s1462" style="position:absolute;left:1867;top:1189;width:7311;height:10121" coordorigin=",-98" coordsize="7311,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">
                    <v:line id="直接连接符 11" o:spid="_x0000_s1463" style="position:absolute;visibility:visible;mso-wrap-style:square" from="3858,98" to="3858,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" strokecolor="black [3213]" strokeweight=".5pt">
                      <v:stroke joinstyle="miter"/>
                    </v:line>
                    <v:group id="组合 10" o:spid="_x0000_s1464" style="position:absolute;top:-98;width:7311;height:10120" coordorigin=",-242" coordsize="7311,1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">
                      <v:group id="组合 8" o:spid="_x0000_s1465" style="position:absolute;width:6935;height:9661" coordsize="6935,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">
                        <v:shape id="矩形 6" o:spid="_x0000_s1466" style="position:absolute;left:379;width:6556;height:9661;visibility:visible;mso-wrap-style:square;v-text-anchor:middle" coordsize="655607,96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" path="m655607,966158l,966158,,,655607,e" filled="f" strokecolor="black [3213]" strokeweight=".5pt">
                          <v:stroke joinstyle="miter"/>
                          <v:path arrowok="t" o:connecttype="custom" o:connectlocs="655607,966158;0,966158;0,0;655607,0" o:connectangles="0,0,0,0"/>
                        </v:shape>
                        <v:rect id="矩形 7" o:spid="_x0000_s1467" style="position:absolute;top:1346;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" fillcolor="white [3212]" strokecolor="black [3213]" strokeweight="1pt"/>
                        <v:rect id="矩形 7" o:spid="_x0000_s1468" style="position:absolute;top:6175;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" fillcolor="white [3212]" strokecolor="black [3213]" strokeweight="1pt"/>
                        <v:rect id="矩形 7" o:spid="_x0000_s1469" style="position:absolute;left:3487;top:1396;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" fillcolor="white [3212]" strokecolor="black [3213]" strokeweight="1pt"/>
                        <v:rect id="矩形 7" o:spid="_x0000_s1470" style="position:absolute;left:3487;top:6225;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" fillcolor="white [3212]" strokecolor="black [3213]" strokeweight="1pt"/>
                        <v:rect id="矩形 7" o:spid="_x0000_s1471" style="position:absolute;left:1793;top:3735;width:724;height:214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" fillcolor="white [3212]" strokecolor="black [3213]" strokeweight="1pt"/>
                      </v:group>
                      <v:oval id="椭圆 9" o:spid="_x0000_s1472" style="position:absolute;left:3677;top:-194;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" fillcolor="black [3213]" stroked="f" strokeweight="1pt">
                        <v:stroke joinstyle="miter"/>
                      </v:oval>
                      <v:oval id="椭圆 9" o:spid="_x0000_s1473" style="position:absolute;left:3668;top:94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" fillcolor="black [3213]" stroked="f" strokeweight="1pt">
                        <v:stroke joinstyle="miter"/>
                      </v:oval>
                      <v:oval id="椭圆 9" o:spid="_x0000_s1474" style="position:absolute;left:6853;top:-242;width:458;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" filled="f" strokecolor="black [3213]" strokeweight="1pt">
                        <v:stroke joinstyle="miter"/>
                      </v:oval>
                      <v:oval id="椭圆 9" o:spid="_x0000_s1475" style="position:absolute;left:6853;top:9420;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" filled="f" strokecolor="black [3213]" strokeweight="1pt">
                        <v:stroke joinstyle="miter"/>
                      </v:oval>
                      <v:oval id="椭圆 9" o:spid="_x0000_s1476" style="position:absolute;left:176;top:46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" fillcolor="black [3213]" stroked="f" strokeweight="1pt">
                        <v:stroke joinstyle="miter"/>
                      </v:oval>
                      <v:oval id="椭圆 9" o:spid="_x0000_s1477" style="position:absolute;left:3679;top:46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" fillcolor="black [3213]" stroked="f" strokeweight="1pt">
                        <v:stroke joinstyle="miter"/>
                      </v:oval>
                    </v:group>
                  </v:group>
                  <v:shape id="文本框 2" o:spid="_x0000_s1478" type="#_x0000_t202" style="position:absolute;left:345;top:277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" filled="f" stroked="f">
                    <v:textbox style="mso-fit-shape-to-text:t" inset="1mm,0,1mm,0">
                      <w:txbxContent>
                        <w:p w14:paraId="490CB7B7"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79" type="#_x0000_t202" style="position:absolute;left:3126;top:11829;width:4778;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" filled="f" stroked="f">
                    <v:textbox style="mso-fit-shape-to-text:t" inset="1mm,0,1mm,0">
                      <w:txbxContent>
                        <w:p w14:paraId="3A23F93D" w14:textId="77777777" w:rsidR="001E228A" w:rsidRPr="007363A9" w:rsidRDefault="001E228A" w:rsidP="001E228A">
                          <w:pPr>
                            <w:rPr>
                              <w:sz w:val="18"/>
                              <w:szCs w:val="18"/>
                            </w:rPr>
                          </w:pPr>
                          <w:r>
                            <w:rPr>
                              <w:rFonts w:hint="eastAsia"/>
                              <w:sz w:val="18"/>
                              <w:szCs w:val="18"/>
                            </w:rPr>
                            <w:t>图（</w:t>
                          </w:r>
                          <w:r>
                            <w:rPr>
                              <w:rFonts w:hint="eastAsia"/>
                              <w:sz w:val="18"/>
                              <w:szCs w:val="18"/>
                            </w:rPr>
                            <w:t>c</w:t>
                          </w:r>
                          <w:r>
                            <w:rPr>
                              <w:rFonts w:hint="eastAsia"/>
                              <w:sz w:val="18"/>
                              <w:szCs w:val="18"/>
                            </w:rPr>
                            <w:t>）</w:t>
                          </w:r>
                        </w:p>
                      </w:txbxContent>
                    </v:textbox>
                  </v:shape>
                  <v:shape id="文本框 2" o:spid="_x0000_s1480" type="#_x0000_t202" style="position:absolute;left:373;top:7632;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" filled="f" stroked="f">
                    <v:textbox style="mso-fit-shape-to-text:t" inset="1mm,0,1mm,0">
                      <w:txbxContent>
                        <w:p w14:paraId="2FB530FD"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81" type="#_x0000_t202" style="position:absolute;left:6102;top:2842;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" filled="f" stroked="f">
                    <v:textbox style="mso-fit-shape-to-text:t" inset="1mm,0,1mm,0">
                      <w:txbxContent>
                        <w:p w14:paraId="0A8D947C"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82" type="#_x0000_t202" style="position:absolute;left:6081;top:7657;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" filled="f" stroked="f">
                    <v:textbox style="mso-fit-shape-to-text:t" inset="1mm,0,1mm,0">
                      <w:txbxContent>
                        <w:p w14:paraId="54FA4998"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483" type="#_x0000_t202" style="position:absolute;left:9069;top:372;width:2033;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" filled="f" stroked="f">
                    <v:textbox style="mso-fit-shape-to-text:t" inset="1mm,0,1mm,0">
                      <w:txbxContent>
                        <w:p w14:paraId="385A5E9B" w14:textId="77777777" w:rsidR="001E228A" w:rsidRPr="001E228A" w:rsidRDefault="001E228A" w:rsidP="001E228A">
                          <w:pPr>
                            <w:rPr>
                              <w:rFonts w:hint="eastAsia"/>
                              <w:sz w:val="18"/>
                              <w:szCs w:val="18"/>
                              <w:vertAlign w:val="subscript"/>
                            </w:rPr>
                          </w:pPr>
                          <w:r w:rsidRPr="001E228A">
                            <w:rPr>
                              <w:rFonts w:hint="eastAsia"/>
                              <w:sz w:val="18"/>
                              <w:szCs w:val="18"/>
                            </w:rPr>
                            <w:t>A</w:t>
                          </w:r>
                          <w:r>
                            <w:rPr>
                              <w:rFonts w:hint="eastAsia"/>
                              <w:sz w:val="18"/>
                              <w:szCs w:val="18"/>
                              <w:vertAlign w:val="subscript"/>
                            </w:rPr>
                            <w:t>3</w:t>
                          </w:r>
                        </w:p>
                      </w:txbxContent>
                    </v:textbox>
                  </v:shape>
                  <v:shape id="文本框 2" o:spid="_x0000_s1484" type="#_x0000_t202" style="position:absolute;left:9003;top:10027;width:1975;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" filled="f" stroked="f">
                    <v:textbox style="mso-fit-shape-to-text:t" inset="1mm,0,1mm,0">
                      <w:txbxContent>
                        <w:p w14:paraId="67F5F2B4" w14:textId="77777777" w:rsidR="001E228A" w:rsidRPr="001E228A" w:rsidRDefault="001E228A" w:rsidP="001E228A">
                          <w:pPr>
                            <w:rPr>
                              <w:rFonts w:hint="eastAsia"/>
                              <w:sz w:val="18"/>
                              <w:szCs w:val="18"/>
                              <w:vertAlign w:val="subscript"/>
                            </w:rPr>
                          </w:pPr>
                          <w:r>
                            <w:rPr>
                              <w:rFonts w:hint="eastAsia"/>
                              <w:sz w:val="18"/>
                              <w:szCs w:val="18"/>
                            </w:rPr>
                            <w:t>B</w:t>
                          </w:r>
                          <w:r>
                            <w:rPr>
                              <w:rFonts w:hint="eastAsia"/>
                              <w:sz w:val="18"/>
                              <w:szCs w:val="18"/>
                              <w:vertAlign w:val="subscript"/>
                            </w:rPr>
                            <w:t>3</w:t>
                          </w:r>
                        </w:p>
                      </w:txbxContent>
                    </v:textbox>
                  </v:shape>
                  <v:shape id="文本框 2" o:spid="_x0000_s1485" type="#_x0000_t202" style="position:absolute;left:3278;top:4000;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" filled="f" stroked="f">
                    <v:textbox style="mso-fit-shape-to-text:t" inset="1mm,0,1mm,0">
                      <w:txbxContent>
                        <w:p w14:paraId="252B4085" w14:textId="77777777" w:rsidR="001E228A" w:rsidRPr="00FE7CD1" w:rsidRDefault="001E228A" w:rsidP="001E228A">
                          <w:pPr>
                            <w:rPr>
                              <w:i/>
                              <w:iCs/>
                              <w:sz w:val="18"/>
                              <w:szCs w:val="18"/>
                            </w:rPr>
                          </w:pPr>
                          <w:r>
                            <w:rPr>
                              <w:rFonts w:hint="eastAsia"/>
                              <w:i/>
                              <w:iCs/>
                              <w:sz w:val="18"/>
                              <w:szCs w:val="18"/>
                            </w:rPr>
                            <w:t>R</w:t>
                          </w:r>
                        </w:p>
                      </w:txbxContent>
                    </v:textbox>
                  </v:shape>
                </v:group>
                <w10:anchorlock/>
              </v:group>
            </w:pict>
          </mc:Fallback>
        </mc:AlternateContent>
      </w:r>
    </w:p>
    <w:p w14:paraId="4BDD2756" w14:textId="0C55D691" w:rsidR="009F455F" w:rsidRDefault="009F455F" w:rsidP="009F455F">
      <w:pPr>
        <w:rPr>
          <w:szCs w:val="21"/>
        </w:rPr>
      </w:pPr>
      <w:r w:rsidRPr="00481829">
        <w:rPr>
          <w:rFonts w:hint="eastAsia"/>
          <w:szCs w:val="21"/>
        </w:rPr>
        <w:t>A</w:t>
      </w:r>
      <w:r w:rsidRPr="00481829">
        <w:rPr>
          <w:rFonts w:hint="eastAsia"/>
          <w:szCs w:val="21"/>
        </w:rPr>
        <w:t>．</w:t>
      </w:r>
      <w:r w:rsidRPr="0099001E">
        <w:rPr>
          <w:rFonts w:hint="eastAsia"/>
          <w:i/>
          <w:iCs/>
          <w:szCs w:val="21"/>
        </w:rPr>
        <w:t>R</w:t>
      </w:r>
      <w:r w:rsidRPr="0099001E">
        <w:rPr>
          <w:rFonts w:hint="eastAsia"/>
          <w:szCs w:val="21"/>
          <w:vertAlign w:val="subscript"/>
        </w:rPr>
        <w:t>1</w:t>
      </w:r>
      <w:r w:rsidR="00E446CC">
        <w:rPr>
          <w:rFonts w:hint="eastAsia"/>
          <w:szCs w:val="21"/>
        </w:rPr>
        <w:t xml:space="preserve"> </w:t>
      </w:r>
      <w:r>
        <w:rPr>
          <w:rFonts w:hint="eastAsia"/>
          <w:szCs w:val="21"/>
        </w:rPr>
        <w:t>&gt;</w:t>
      </w:r>
      <w:r w:rsidR="00E446CC">
        <w:rPr>
          <w:rFonts w:hint="eastAsia"/>
          <w:szCs w:val="21"/>
        </w:rPr>
        <w:t xml:space="preserve"> </w:t>
      </w:r>
      <w:r w:rsidRPr="0099001E">
        <w:rPr>
          <w:rFonts w:hint="eastAsia"/>
          <w:i/>
          <w:iCs/>
          <w:szCs w:val="21"/>
        </w:rPr>
        <w:t>R</w:t>
      </w:r>
      <w:r w:rsidRPr="0099001E">
        <w:rPr>
          <w:rFonts w:hint="eastAsia"/>
          <w:szCs w:val="21"/>
          <w:vertAlign w:val="subscript"/>
        </w:rPr>
        <w:t>2</w:t>
      </w:r>
      <w:r w:rsidR="00E446CC">
        <w:rPr>
          <w:rFonts w:hint="eastAsia"/>
          <w:szCs w:val="21"/>
        </w:rPr>
        <w:t xml:space="preserve"> </w:t>
      </w:r>
      <w:r>
        <w:rPr>
          <w:rFonts w:hint="eastAsia"/>
          <w:szCs w:val="21"/>
        </w:rPr>
        <w:t>&gt;</w:t>
      </w:r>
      <w:r w:rsidR="00E446CC">
        <w:rPr>
          <w:rFonts w:hint="eastAsia"/>
          <w:szCs w:val="21"/>
        </w:rPr>
        <w:t xml:space="preserve"> </w:t>
      </w:r>
      <w:r w:rsidRPr="0099001E">
        <w:rPr>
          <w:rFonts w:hint="eastAsia"/>
          <w:i/>
          <w:iCs/>
          <w:szCs w:val="21"/>
        </w:rPr>
        <w:t>R</w:t>
      </w:r>
      <w:r w:rsidRPr="0099001E">
        <w:rPr>
          <w:rFonts w:hint="eastAsia"/>
          <w:szCs w:val="21"/>
          <w:vertAlign w:val="subscript"/>
        </w:rPr>
        <w:t>3</w:t>
      </w:r>
      <w:r w:rsidR="00E446CC">
        <w:rPr>
          <w:szCs w:val="21"/>
        </w:rPr>
        <w:tab/>
      </w:r>
      <w:r w:rsidR="00E446CC">
        <w:rPr>
          <w:szCs w:val="21"/>
        </w:rPr>
        <w:tab/>
      </w:r>
      <w:r w:rsidRPr="00481829">
        <w:rPr>
          <w:rFonts w:hint="eastAsia"/>
          <w:szCs w:val="21"/>
        </w:rPr>
        <w:t>B</w:t>
      </w:r>
      <w:r w:rsidRPr="00481829">
        <w:rPr>
          <w:rFonts w:hint="eastAsia"/>
          <w:szCs w:val="21"/>
        </w:rPr>
        <w:t>．</w:t>
      </w:r>
      <w:r w:rsidRPr="0099001E">
        <w:rPr>
          <w:rFonts w:hint="eastAsia"/>
          <w:i/>
          <w:iCs/>
          <w:szCs w:val="21"/>
        </w:rPr>
        <w:t>R</w:t>
      </w:r>
      <w:r w:rsidRPr="0099001E">
        <w:rPr>
          <w:rFonts w:hint="eastAsia"/>
          <w:szCs w:val="21"/>
          <w:vertAlign w:val="subscript"/>
        </w:rPr>
        <w:t>1</w:t>
      </w:r>
      <w:r w:rsidR="00E446CC">
        <w:rPr>
          <w:rFonts w:hint="eastAsia"/>
          <w:szCs w:val="21"/>
        </w:rPr>
        <w:t xml:space="preserve"> </w:t>
      </w:r>
      <w:r>
        <w:rPr>
          <w:rFonts w:hint="eastAsia"/>
          <w:szCs w:val="21"/>
        </w:rPr>
        <w:t>&lt;</w:t>
      </w:r>
      <w:r w:rsidR="00E446CC">
        <w:rPr>
          <w:rFonts w:hint="eastAsia"/>
          <w:szCs w:val="21"/>
        </w:rPr>
        <w:t xml:space="preserve"> </w:t>
      </w:r>
      <w:r w:rsidRPr="0099001E">
        <w:rPr>
          <w:rFonts w:hint="eastAsia"/>
          <w:i/>
          <w:iCs/>
          <w:szCs w:val="21"/>
        </w:rPr>
        <w:t>R</w:t>
      </w:r>
      <w:r w:rsidRPr="0099001E">
        <w:rPr>
          <w:rFonts w:hint="eastAsia"/>
          <w:szCs w:val="21"/>
          <w:vertAlign w:val="subscript"/>
        </w:rPr>
        <w:t>2</w:t>
      </w:r>
      <w:r w:rsidR="00E446CC">
        <w:rPr>
          <w:rFonts w:hint="eastAsia"/>
          <w:szCs w:val="21"/>
        </w:rPr>
        <w:t xml:space="preserve"> </w:t>
      </w:r>
      <w:r>
        <w:rPr>
          <w:rFonts w:hint="eastAsia"/>
          <w:szCs w:val="21"/>
        </w:rPr>
        <w:t>&lt;</w:t>
      </w:r>
      <w:r w:rsidR="00E446CC">
        <w:rPr>
          <w:rFonts w:hint="eastAsia"/>
          <w:szCs w:val="21"/>
        </w:rPr>
        <w:t xml:space="preserve"> </w:t>
      </w:r>
      <w:r w:rsidRPr="0099001E">
        <w:rPr>
          <w:rFonts w:hint="eastAsia"/>
          <w:i/>
          <w:iCs/>
          <w:szCs w:val="21"/>
        </w:rPr>
        <w:t>R</w:t>
      </w:r>
      <w:r w:rsidRPr="0099001E">
        <w:rPr>
          <w:rFonts w:hint="eastAsia"/>
          <w:szCs w:val="21"/>
          <w:vertAlign w:val="subscript"/>
        </w:rPr>
        <w:t>3</w:t>
      </w:r>
      <w:r w:rsidR="00E446CC">
        <w:rPr>
          <w:szCs w:val="21"/>
        </w:rPr>
        <w:tab/>
      </w:r>
      <w:r w:rsidR="00E446CC">
        <w:rPr>
          <w:szCs w:val="21"/>
        </w:rPr>
        <w:tab/>
      </w:r>
      <w:r>
        <w:rPr>
          <w:rFonts w:hint="eastAsia"/>
          <w:szCs w:val="21"/>
        </w:rPr>
        <w:t>C</w:t>
      </w:r>
      <w:r w:rsidRPr="001736A0">
        <w:rPr>
          <w:rFonts w:hint="eastAsia"/>
          <w:szCs w:val="21"/>
        </w:rPr>
        <w:t>．</w:t>
      </w:r>
      <w:r w:rsidRPr="001736A0">
        <w:rPr>
          <w:rFonts w:hint="eastAsia"/>
          <w:i/>
          <w:iCs/>
          <w:szCs w:val="21"/>
        </w:rPr>
        <w:t>R</w:t>
      </w:r>
      <w:r w:rsidRPr="001736A0">
        <w:rPr>
          <w:rFonts w:hint="eastAsia"/>
          <w:szCs w:val="21"/>
          <w:vertAlign w:val="subscript"/>
        </w:rPr>
        <w:t>1</w:t>
      </w:r>
      <w:r w:rsidR="00E446CC">
        <w:rPr>
          <w:rFonts w:hint="eastAsia"/>
          <w:szCs w:val="21"/>
        </w:rPr>
        <w:t xml:space="preserve"> </w:t>
      </w:r>
      <w:r w:rsidRPr="001736A0">
        <w:rPr>
          <w:rFonts w:hint="eastAsia"/>
          <w:szCs w:val="21"/>
        </w:rPr>
        <w:t>&gt;</w:t>
      </w:r>
      <w:r w:rsidR="00E446CC">
        <w:rPr>
          <w:rFonts w:hint="eastAsia"/>
          <w:szCs w:val="21"/>
        </w:rPr>
        <w:t xml:space="preserve"> </w:t>
      </w:r>
      <w:r w:rsidRPr="001736A0">
        <w:rPr>
          <w:rFonts w:hint="eastAsia"/>
          <w:i/>
          <w:iCs/>
          <w:szCs w:val="21"/>
        </w:rPr>
        <w:t>R</w:t>
      </w:r>
      <w:r w:rsidRPr="001736A0">
        <w:rPr>
          <w:rFonts w:hint="eastAsia"/>
          <w:szCs w:val="21"/>
          <w:vertAlign w:val="subscript"/>
        </w:rPr>
        <w:t>2</w:t>
      </w:r>
      <w:r w:rsidR="00E446CC">
        <w:rPr>
          <w:rFonts w:hint="eastAsia"/>
          <w:szCs w:val="21"/>
        </w:rPr>
        <w:t xml:space="preserve"> </w:t>
      </w:r>
      <w:r w:rsidRPr="001736A0">
        <w:rPr>
          <w:rFonts w:hint="eastAsia"/>
          <w:szCs w:val="21"/>
        </w:rPr>
        <w:t>=</w:t>
      </w:r>
      <w:r w:rsidR="00E446CC">
        <w:rPr>
          <w:rFonts w:hint="eastAsia"/>
          <w:szCs w:val="21"/>
        </w:rPr>
        <w:t xml:space="preserve"> </w:t>
      </w:r>
      <w:r w:rsidRPr="001736A0">
        <w:rPr>
          <w:rFonts w:hint="eastAsia"/>
          <w:i/>
          <w:iCs/>
          <w:szCs w:val="21"/>
        </w:rPr>
        <w:t>R</w:t>
      </w:r>
      <w:r w:rsidRPr="001736A0">
        <w:rPr>
          <w:rFonts w:hint="eastAsia"/>
          <w:szCs w:val="21"/>
          <w:vertAlign w:val="subscript"/>
        </w:rPr>
        <w:t>3</w:t>
      </w:r>
      <w:r w:rsidR="00E446CC">
        <w:rPr>
          <w:szCs w:val="21"/>
        </w:rPr>
        <w:tab/>
      </w:r>
      <w:r w:rsidR="00E446CC">
        <w:rPr>
          <w:szCs w:val="21"/>
        </w:rPr>
        <w:tab/>
      </w:r>
      <w:r>
        <w:rPr>
          <w:rFonts w:hint="eastAsia"/>
          <w:szCs w:val="21"/>
        </w:rPr>
        <w:t>D</w:t>
      </w:r>
      <w:r w:rsidRPr="00481829">
        <w:rPr>
          <w:rFonts w:hint="eastAsia"/>
          <w:szCs w:val="21"/>
        </w:rPr>
        <w:t>．</w:t>
      </w:r>
      <w:r w:rsidRPr="0099001E">
        <w:rPr>
          <w:rFonts w:hint="eastAsia"/>
          <w:i/>
          <w:iCs/>
          <w:szCs w:val="21"/>
        </w:rPr>
        <w:t>R</w:t>
      </w:r>
      <w:r w:rsidRPr="0099001E">
        <w:rPr>
          <w:rFonts w:hint="eastAsia"/>
          <w:szCs w:val="21"/>
          <w:vertAlign w:val="subscript"/>
        </w:rPr>
        <w:t>1</w:t>
      </w:r>
      <w:r w:rsidR="00E446CC">
        <w:rPr>
          <w:rFonts w:hint="eastAsia"/>
          <w:szCs w:val="21"/>
        </w:rPr>
        <w:t xml:space="preserve"> </w:t>
      </w:r>
      <w:r>
        <w:rPr>
          <w:rFonts w:hint="eastAsia"/>
          <w:szCs w:val="21"/>
        </w:rPr>
        <w:t>=</w:t>
      </w:r>
      <w:r w:rsidR="00E446CC">
        <w:rPr>
          <w:rFonts w:hint="eastAsia"/>
          <w:szCs w:val="21"/>
        </w:rPr>
        <w:t xml:space="preserve"> </w:t>
      </w:r>
      <w:r w:rsidRPr="0099001E">
        <w:rPr>
          <w:rFonts w:hint="eastAsia"/>
          <w:i/>
          <w:iCs/>
          <w:szCs w:val="21"/>
        </w:rPr>
        <w:t>R</w:t>
      </w:r>
      <w:r w:rsidRPr="0099001E">
        <w:rPr>
          <w:rFonts w:hint="eastAsia"/>
          <w:szCs w:val="21"/>
          <w:vertAlign w:val="subscript"/>
        </w:rPr>
        <w:t>2</w:t>
      </w:r>
      <w:r w:rsidR="00E446CC">
        <w:rPr>
          <w:rFonts w:hint="eastAsia"/>
          <w:szCs w:val="21"/>
        </w:rPr>
        <w:t xml:space="preserve"> </w:t>
      </w:r>
      <w:r>
        <w:rPr>
          <w:rFonts w:hint="eastAsia"/>
          <w:szCs w:val="21"/>
        </w:rPr>
        <w:t>=</w:t>
      </w:r>
      <w:r w:rsidR="00E446CC">
        <w:rPr>
          <w:rFonts w:hint="eastAsia"/>
          <w:szCs w:val="21"/>
        </w:rPr>
        <w:t xml:space="preserve"> </w:t>
      </w:r>
      <w:r w:rsidRPr="0099001E">
        <w:rPr>
          <w:rFonts w:hint="eastAsia"/>
          <w:i/>
          <w:iCs/>
          <w:szCs w:val="21"/>
        </w:rPr>
        <w:t>R</w:t>
      </w:r>
      <w:r w:rsidRPr="0099001E">
        <w:rPr>
          <w:rFonts w:hint="eastAsia"/>
          <w:szCs w:val="21"/>
          <w:vertAlign w:val="subscript"/>
        </w:rPr>
        <w:t>3</w:t>
      </w:r>
    </w:p>
    <w:p w14:paraId="2F17224A" w14:textId="4AAD602D" w:rsidR="009F455F" w:rsidRDefault="009F455F" w:rsidP="009F455F">
      <w:pPr>
        <w:rPr>
          <w:szCs w:val="21"/>
        </w:rPr>
      </w:pPr>
    </w:p>
    <w:p w14:paraId="7E3ADBDD" w14:textId="18D7A550" w:rsidR="009F455F" w:rsidRPr="000418E7" w:rsidRDefault="00CA43BB" w:rsidP="009F455F">
      <w:pPr>
        <w:rPr>
          <w:szCs w:val="21"/>
        </w:rPr>
      </w:pPr>
      <w:r>
        <w:rPr>
          <w:rFonts w:hint="eastAsia"/>
          <w:noProof/>
          <w:szCs w:val="21"/>
        </w:rPr>
        <mc:AlternateContent>
          <mc:Choice Requires="wpg">
            <w:drawing>
              <wp:anchor distT="0" distB="0" distL="114300" distR="114300" simplePos="0" relativeHeight="252642304" behindDoc="0" locked="0" layoutInCell="1" allowOverlap="1" wp14:anchorId="23EDB03A" wp14:editId="7A88A5B5">
                <wp:simplePos x="0" y="0"/>
                <wp:positionH relativeFrom="column">
                  <wp:posOffset>4190462</wp:posOffset>
                </wp:positionH>
                <wp:positionV relativeFrom="paragraph">
                  <wp:posOffset>81326</wp:posOffset>
                </wp:positionV>
                <wp:extent cx="977900" cy="998220"/>
                <wp:effectExtent l="0" t="0" r="12700" b="11430"/>
                <wp:wrapSquare wrapText="bothSides"/>
                <wp:docPr id="1284237432" name="组合 338"/>
                <wp:cNvGraphicFramePr/>
                <a:graphic xmlns:a="http://schemas.openxmlformats.org/drawingml/2006/main">
                  <a:graphicData uri="http://schemas.microsoft.com/office/word/2010/wordprocessingGroup">
                    <wpg:wgp>
                      <wpg:cNvGrpSpPr/>
                      <wpg:grpSpPr>
                        <a:xfrm>
                          <a:off x="0" y="0"/>
                          <a:ext cx="977900" cy="998220"/>
                          <a:chOff x="0" y="0"/>
                          <a:chExt cx="977900" cy="998220"/>
                        </a:xfrm>
                      </wpg:grpSpPr>
                      <wpg:grpSp>
                        <wpg:cNvPr id="1371625206" name="组合 336"/>
                        <wpg:cNvGrpSpPr/>
                        <wpg:grpSpPr>
                          <a:xfrm>
                            <a:off x="0" y="0"/>
                            <a:ext cx="977900" cy="998220"/>
                            <a:chOff x="2974363" y="86175"/>
                            <a:chExt cx="985129" cy="999413"/>
                          </a:xfrm>
                        </wpg:grpSpPr>
                        <wps:wsp>
                          <wps:cNvPr id="1167783151" name="直接连接符 11"/>
                          <wps:cNvCnPr/>
                          <wps:spPr>
                            <a:xfrm flipH="1">
                              <a:off x="3200497" y="586186"/>
                              <a:ext cx="34031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14799518" name="组合 13"/>
                          <wpg:cNvGrpSpPr/>
                          <wpg:grpSpPr>
                            <a:xfrm>
                              <a:off x="2974363" y="86175"/>
                              <a:ext cx="985129" cy="999413"/>
                              <a:chOff x="-2748" y="123829"/>
                              <a:chExt cx="990369" cy="1004043"/>
                            </a:xfrm>
                          </wpg:grpSpPr>
                          <wpg:grpSp>
                            <wpg:cNvPr id="709197162" name="组合 12"/>
                            <wpg:cNvGrpSpPr/>
                            <wpg:grpSpPr>
                              <a:xfrm>
                                <a:off x="135912" y="123829"/>
                                <a:ext cx="851709" cy="1004043"/>
                                <a:chOff x="-50831" y="-4960"/>
                                <a:chExt cx="851709" cy="1004043"/>
                              </a:xfrm>
                            </wpg:grpSpPr>
                            <wps:wsp>
                              <wps:cNvPr id="236234131" name="直接连接符 11"/>
                              <wps:cNvCnPr/>
                              <wps:spPr>
                                <a:xfrm>
                                  <a:off x="385802" y="9863"/>
                                  <a:ext cx="0" cy="9631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105257851" name="组合 10"/>
                              <wpg:cNvGrpSpPr/>
                              <wpg:grpSpPr>
                                <a:xfrm>
                                  <a:off x="0" y="-4960"/>
                                  <a:ext cx="693564" cy="1004043"/>
                                  <a:chOff x="0" y="-19409"/>
                                  <a:chExt cx="693564" cy="1004043"/>
                                </a:xfrm>
                              </wpg:grpSpPr>
                              <wpg:grpSp>
                                <wpg:cNvPr id="1129597545" name="组合 8"/>
                                <wpg:cNvGrpSpPr/>
                                <wpg:grpSpPr>
                                  <a:xfrm>
                                    <a:off x="0" y="0"/>
                                    <a:ext cx="693564" cy="966158"/>
                                    <a:chOff x="0" y="0"/>
                                    <a:chExt cx="693564" cy="966158"/>
                                  </a:xfrm>
                                </wpg:grpSpPr>
                                <wps:wsp>
                                  <wps:cNvPr id="1807107044" name="矩形 6"/>
                                  <wps:cNvSpPr/>
                                  <wps:spPr>
                                    <a:xfrm>
                                      <a:off x="37957" y="0"/>
                                      <a:ext cx="655607" cy="966158"/>
                                    </a:xfrm>
                                    <a:custGeom>
                                      <a:avLst/>
                                      <a:gdLst>
                                        <a:gd name="csX0" fmla="*/ 0 w 655607"/>
                                        <a:gd name="csY0" fmla="*/ 0 h 966158"/>
                                        <a:gd name="csX1" fmla="*/ 655607 w 655607"/>
                                        <a:gd name="csY1" fmla="*/ 0 h 966158"/>
                                        <a:gd name="csX2" fmla="*/ 655607 w 655607"/>
                                        <a:gd name="csY2" fmla="*/ 966158 h 966158"/>
                                        <a:gd name="csX3" fmla="*/ 0 w 655607"/>
                                        <a:gd name="csY3" fmla="*/ 966158 h 966158"/>
                                        <a:gd name="csX4" fmla="*/ 0 w 655607"/>
                                        <a:gd name="csY4" fmla="*/ 0 h 966158"/>
                                        <a:gd name="csX0" fmla="*/ 655607 w 747047"/>
                                        <a:gd name="csY0" fmla="*/ 966158 h 1057598"/>
                                        <a:gd name="csX1" fmla="*/ 0 w 747047"/>
                                        <a:gd name="csY1" fmla="*/ 966158 h 1057598"/>
                                        <a:gd name="csX2" fmla="*/ 0 w 747047"/>
                                        <a:gd name="csY2" fmla="*/ 0 h 1057598"/>
                                        <a:gd name="csX3" fmla="*/ 655607 w 747047"/>
                                        <a:gd name="csY3" fmla="*/ 0 h 1057598"/>
                                        <a:gd name="csX4" fmla="*/ 747047 w 747047"/>
                                        <a:gd name="csY4" fmla="*/ 1057598 h 1057598"/>
                                        <a:gd name="csX0" fmla="*/ 655607 w 655607"/>
                                        <a:gd name="csY0" fmla="*/ 966158 h 966158"/>
                                        <a:gd name="csX1" fmla="*/ 0 w 655607"/>
                                        <a:gd name="csY1" fmla="*/ 966158 h 966158"/>
                                        <a:gd name="csX2" fmla="*/ 0 w 655607"/>
                                        <a:gd name="csY2" fmla="*/ 0 h 966158"/>
                                        <a:gd name="csX3" fmla="*/ 655607 w 655607"/>
                                        <a:gd name="csY3" fmla="*/ 0 h 966158"/>
                                      </a:gdLst>
                                      <a:ahLst/>
                                      <a:cxnLst>
                                        <a:cxn ang="0">
                                          <a:pos x="csX0" y="csY0"/>
                                        </a:cxn>
                                        <a:cxn ang="0">
                                          <a:pos x="csX1" y="csY1"/>
                                        </a:cxn>
                                        <a:cxn ang="0">
                                          <a:pos x="csX2" y="csY2"/>
                                        </a:cxn>
                                        <a:cxn ang="0">
                                          <a:pos x="csX3" y="csY3"/>
                                        </a:cxn>
                                      </a:cxnLst>
                                      <a:rect l="l" t="t" r="r" b="b"/>
                                      <a:pathLst>
                                        <a:path w="655607" h="966158">
                                          <a:moveTo>
                                            <a:pt x="655607" y="966158"/>
                                          </a:moveTo>
                                          <a:lnTo>
                                            <a:pt x="0" y="966158"/>
                                          </a:lnTo>
                                          <a:lnTo>
                                            <a:pt x="0" y="0"/>
                                          </a:lnTo>
                                          <a:lnTo>
                                            <a:pt x="655607"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123569" name="矩形 7"/>
                                  <wps:cNvSpPr/>
                                  <wps:spPr>
                                    <a:xfrm>
                                      <a:off x="0" y="134680"/>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2276472" name="矩形 7"/>
                                  <wps:cNvSpPr/>
                                  <wps:spPr>
                                    <a:xfrm>
                                      <a:off x="0" y="617592"/>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5716663" name="矩形 7"/>
                                  <wps:cNvSpPr/>
                                  <wps:spPr>
                                    <a:xfrm>
                                      <a:off x="348758" y="139606"/>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5718138" name="矩形 7"/>
                                  <wps:cNvSpPr/>
                                  <wps:spPr>
                                    <a:xfrm>
                                      <a:off x="348758" y="622519"/>
                                      <a:ext cx="72462" cy="213935"/>
                                    </a:xfrm>
                                    <a:prstGeom prst="rect">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6407745" name="矩形 7"/>
                                  <wps:cNvSpPr/>
                                  <wps:spPr>
                                    <a:xfrm rot="5400000">
                                      <a:off x="131326" y="398580"/>
                                      <a:ext cx="172280" cy="172801"/>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4395579" name="椭圆 9"/>
                                <wps:cNvSpPr/>
                                <wps:spPr>
                                  <a:xfrm>
                                    <a:off x="367709" y="-1940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2027374" name="椭圆 9"/>
                                <wps:cNvSpPr/>
                                <wps:spPr>
                                  <a:xfrm>
                                    <a:off x="366883" y="94653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748573" name="椭圆 9"/>
                                <wps:cNvSpPr/>
                                <wps:spPr>
                                  <a:xfrm>
                                    <a:off x="19994" y="463971"/>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832324" name="椭圆 9"/>
                                <wps:cNvSpPr/>
                                <wps:spPr>
                                  <a:xfrm>
                                    <a:off x="367944" y="461645"/>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59716239" name="直接连接符 11"/>
                              <wps:cNvCnPr/>
                              <wps:spPr>
                                <a:xfrm>
                                  <a:off x="690349" y="14449"/>
                                  <a:ext cx="0" cy="348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8967953" name="直接连接符 11"/>
                              <wps:cNvCnPr/>
                              <wps:spPr>
                                <a:xfrm flipH="1">
                                  <a:off x="586928" y="363066"/>
                                  <a:ext cx="2139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106425" name="直接连接符 11"/>
                              <wps:cNvCnPr/>
                              <wps:spPr>
                                <a:xfrm flipH="1">
                                  <a:off x="634025" y="414259"/>
                                  <a:ext cx="12022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6047447" name="直接连接符 11"/>
                              <wps:cNvCnPr/>
                              <wps:spPr>
                                <a:xfrm>
                                  <a:off x="690349" y="408632"/>
                                  <a:ext cx="0" cy="1332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1619105" name="直接连接符 11"/>
                              <wps:cNvCnPr/>
                              <wps:spPr>
                                <a:xfrm flipH="1">
                                  <a:off x="-50831" y="620668"/>
                                  <a:ext cx="210348" cy="193983"/>
                                </a:xfrm>
                                <a:prstGeom prst="line">
                                  <a:avLst/>
                                </a:pr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g:grpSp>
                          <wps:wsp>
                            <wps:cNvPr id="1453696050" name="文本框 2"/>
                            <wps:cNvSpPr txBox="1">
                              <a:spLocks noChangeArrowheads="1"/>
                            </wps:cNvSpPr>
                            <wps:spPr bwMode="auto">
                              <a:xfrm>
                                <a:off x="-2748" y="277190"/>
                                <a:ext cx="190594" cy="208649"/>
                              </a:xfrm>
                              <a:prstGeom prst="rect">
                                <a:avLst/>
                              </a:prstGeom>
                              <a:noFill/>
                              <a:ln w="9525">
                                <a:noFill/>
                                <a:miter lim="800000"/>
                                <a:headEnd/>
                                <a:tailEnd/>
                              </a:ln>
                            </wps:spPr>
                            <wps:txbx>
                              <w:txbxContent>
                                <w:p w14:paraId="0A530842" w14:textId="442D8AE7" w:rsidR="001E228A" w:rsidRPr="001E228A" w:rsidRDefault="001E228A" w:rsidP="001E228A">
                                  <w:pPr>
                                    <w:rPr>
                                      <w:i/>
                                      <w:iCs/>
                                      <w:sz w:val="18"/>
                                      <w:szCs w:val="18"/>
                                      <w:vertAlign w:val="subscript"/>
                                    </w:rPr>
                                  </w:pPr>
                                  <w:r>
                                    <w:rPr>
                                      <w:rFonts w:hint="eastAsia"/>
                                      <w:i/>
                                      <w:iCs/>
                                      <w:sz w:val="18"/>
                                      <w:szCs w:val="18"/>
                                    </w:rPr>
                                    <w:t>R</w:t>
                                  </w:r>
                                  <w:r w:rsidRPr="001E228A">
                                    <w:rPr>
                                      <w:rFonts w:hint="eastAsia"/>
                                      <w:sz w:val="18"/>
                                      <w:szCs w:val="18"/>
                                      <w:vertAlign w:val="subscript"/>
                                    </w:rPr>
                                    <w:t>1</w:t>
                                  </w:r>
                                </w:p>
                              </w:txbxContent>
                            </wps:txbx>
                            <wps:bodyPr rot="0" vert="horz" wrap="none" lIns="36000" tIns="0" rIns="36000" bIns="0" anchor="t" anchorCtr="0">
                              <a:spAutoFit/>
                            </wps:bodyPr>
                          </wps:wsp>
                          <wps:wsp>
                            <wps:cNvPr id="1278882902" name="文本框 2"/>
                            <wps:cNvSpPr txBox="1">
                              <a:spLocks noChangeArrowheads="1"/>
                            </wps:cNvSpPr>
                            <wps:spPr bwMode="auto">
                              <a:xfrm>
                                <a:off x="32846" y="709702"/>
                                <a:ext cx="151374" cy="207645"/>
                              </a:xfrm>
                              <a:prstGeom prst="rect">
                                <a:avLst/>
                              </a:prstGeom>
                              <a:noFill/>
                              <a:ln w="9525">
                                <a:noFill/>
                                <a:miter lim="800000"/>
                                <a:headEnd/>
                                <a:tailEnd/>
                              </a:ln>
                            </wps:spPr>
                            <wps:txbx>
                              <w:txbxContent>
                                <w:p w14:paraId="2CA858E2" w14:textId="77777777" w:rsidR="001E228A" w:rsidRPr="00FE7CD1" w:rsidRDefault="001E228A" w:rsidP="001E228A">
                                  <w:pPr>
                                    <w:rPr>
                                      <w:i/>
                                      <w:iCs/>
                                      <w:sz w:val="18"/>
                                      <w:szCs w:val="18"/>
                                    </w:rPr>
                                  </w:pPr>
                                  <w:r>
                                    <w:rPr>
                                      <w:rFonts w:hint="eastAsia"/>
                                      <w:i/>
                                      <w:iCs/>
                                      <w:sz w:val="18"/>
                                      <w:szCs w:val="18"/>
                                    </w:rPr>
                                    <w:t>R</w:t>
                                  </w:r>
                                </w:p>
                              </w:txbxContent>
                            </wps:txbx>
                            <wps:bodyPr rot="0" vert="horz" wrap="none" lIns="36000" tIns="0" rIns="36000" bIns="0" anchor="t" anchorCtr="0">
                              <a:spAutoFit/>
                            </wps:bodyPr>
                          </wps:wsp>
                          <wps:wsp>
                            <wps:cNvPr id="175191807" name="文本框 2"/>
                            <wps:cNvSpPr txBox="1">
                              <a:spLocks noChangeArrowheads="1"/>
                            </wps:cNvSpPr>
                            <wps:spPr bwMode="auto">
                              <a:xfrm>
                                <a:off x="610281" y="284209"/>
                                <a:ext cx="190594" cy="208649"/>
                              </a:xfrm>
                              <a:prstGeom prst="rect">
                                <a:avLst/>
                              </a:prstGeom>
                              <a:noFill/>
                              <a:ln w="9525">
                                <a:noFill/>
                                <a:miter lim="800000"/>
                                <a:headEnd/>
                                <a:tailEnd/>
                              </a:ln>
                            </wps:spPr>
                            <wps:txbx>
                              <w:txbxContent>
                                <w:p w14:paraId="5166A4B3" w14:textId="58C815DA" w:rsidR="001E228A" w:rsidRPr="001E228A" w:rsidRDefault="001E228A" w:rsidP="001E228A">
                                  <w:pPr>
                                    <w:rPr>
                                      <w:i/>
                                      <w:iCs/>
                                      <w:sz w:val="18"/>
                                      <w:szCs w:val="18"/>
                                      <w:vertAlign w:val="subscript"/>
                                    </w:rPr>
                                  </w:pPr>
                                  <w:r>
                                    <w:rPr>
                                      <w:rFonts w:hint="eastAsia"/>
                                      <w:i/>
                                      <w:iCs/>
                                      <w:sz w:val="18"/>
                                      <w:szCs w:val="18"/>
                                    </w:rPr>
                                    <w:t>R</w:t>
                                  </w:r>
                                  <w:r w:rsidRPr="001E228A">
                                    <w:rPr>
                                      <w:rFonts w:hint="eastAsia"/>
                                      <w:sz w:val="18"/>
                                      <w:szCs w:val="18"/>
                                      <w:vertAlign w:val="subscript"/>
                                    </w:rPr>
                                    <w:t>2</w:t>
                                  </w:r>
                                </w:p>
                              </w:txbxContent>
                            </wps:txbx>
                            <wps:bodyPr rot="0" vert="horz" wrap="none" lIns="36000" tIns="0" rIns="36000" bIns="0" anchor="t" anchorCtr="0">
                              <a:spAutoFit/>
                            </wps:bodyPr>
                          </wps:wsp>
                          <wps:wsp>
                            <wps:cNvPr id="385542662" name="文本框 2"/>
                            <wps:cNvSpPr txBox="1">
                              <a:spLocks noChangeArrowheads="1"/>
                            </wps:cNvSpPr>
                            <wps:spPr bwMode="auto">
                              <a:xfrm>
                                <a:off x="608161" y="765756"/>
                                <a:ext cx="187128" cy="208649"/>
                              </a:xfrm>
                              <a:prstGeom prst="rect">
                                <a:avLst/>
                              </a:prstGeom>
                              <a:noFill/>
                              <a:ln w="9525">
                                <a:noFill/>
                                <a:miter lim="800000"/>
                                <a:headEnd/>
                                <a:tailEnd/>
                              </a:ln>
                            </wps:spPr>
                            <wps:txbx>
                              <w:txbxContent>
                                <w:p w14:paraId="69C9559F" w14:textId="60A48E72" w:rsidR="001E228A" w:rsidRPr="001E228A" w:rsidRDefault="001E228A" w:rsidP="001E228A">
                                  <w:pPr>
                                    <w:rPr>
                                      <w:i/>
                                      <w:iCs/>
                                      <w:sz w:val="18"/>
                                      <w:szCs w:val="18"/>
                                      <w:vertAlign w:val="subscript"/>
                                    </w:rPr>
                                  </w:pPr>
                                  <w:r>
                                    <w:rPr>
                                      <w:rFonts w:hint="eastAsia"/>
                                      <w:i/>
                                      <w:iCs/>
                                      <w:sz w:val="18"/>
                                      <w:szCs w:val="18"/>
                                    </w:rPr>
                                    <w:t>R</w:t>
                                  </w:r>
                                  <w:r>
                                    <w:rPr>
                                      <w:rFonts w:hint="eastAsia"/>
                                      <w:i/>
                                      <w:iCs/>
                                      <w:sz w:val="18"/>
                                      <w:szCs w:val="18"/>
                                      <w:vertAlign w:val="subscript"/>
                                    </w:rPr>
                                    <w:t>x</w:t>
                                  </w:r>
                                </w:p>
                              </w:txbxContent>
                            </wps:txbx>
                            <wps:bodyPr rot="0" vert="horz" wrap="none" lIns="36000" tIns="0" rIns="36000" bIns="0" anchor="t" anchorCtr="0">
                              <a:spAutoFit/>
                            </wps:bodyPr>
                          </wps:wsp>
                          <wps:wsp>
                            <wps:cNvPr id="704043591" name="文本框 2"/>
                            <wps:cNvSpPr txBox="1">
                              <a:spLocks noChangeArrowheads="1"/>
                            </wps:cNvSpPr>
                            <wps:spPr bwMode="auto">
                              <a:xfrm>
                                <a:off x="322508" y="518692"/>
                                <a:ext cx="165044" cy="208649"/>
                              </a:xfrm>
                              <a:prstGeom prst="rect">
                                <a:avLst/>
                              </a:prstGeom>
                              <a:noFill/>
                              <a:ln w="9525">
                                <a:noFill/>
                                <a:miter lim="800000"/>
                                <a:headEnd/>
                                <a:tailEnd/>
                              </a:ln>
                            </wps:spPr>
                            <wps:txbx>
                              <w:txbxContent>
                                <w:p w14:paraId="1255B841" w14:textId="33B65B4D" w:rsidR="001E228A" w:rsidRPr="001E228A" w:rsidRDefault="001E228A" w:rsidP="001E228A">
                                  <w:pPr>
                                    <w:rPr>
                                      <w:sz w:val="18"/>
                                      <w:szCs w:val="18"/>
                                    </w:rPr>
                                  </w:pPr>
                                  <w:r w:rsidRPr="001E228A">
                                    <w:rPr>
                                      <w:rFonts w:hint="eastAsia"/>
                                      <w:sz w:val="18"/>
                                      <w:szCs w:val="18"/>
                                    </w:rPr>
                                    <w:t>G</w:t>
                                  </w:r>
                                </w:p>
                              </w:txbxContent>
                            </wps:txbx>
                            <wps:bodyPr rot="0" vert="horz" wrap="none" lIns="36000" tIns="0" rIns="36000" bIns="0" anchor="t" anchorCtr="0">
                              <a:spAutoFit/>
                            </wps:bodyPr>
                          </wps:wsp>
                        </wpg:grpSp>
                      </wpg:grpSp>
                      <wps:wsp>
                        <wps:cNvPr id="165697864" name="任意多边形: 形状 337"/>
                        <wps:cNvSpPr/>
                        <wps:spPr>
                          <a:xfrm>
                            <a:off x="872731" y="576419"/>
                            <a:ext cx="81023" cy="405113"/>
                          </a:xfrm>
                          <a:custGeom>
                            <a:avLst/>
                            <a:gdLst>
                              <a:gd name="csX0" fmla="*/ 0 w 81023"/>
                              <a:gd name="csY0" fmla="*/ 405113 h 405113"/>
                              <a:gd name="csX1" fmla="*/ 0 w 81023"/>
                              <a:gd name="csY1" fmla="*/ 97227 h 405113"/>
                              <a:gd name="csX2" fmla="*/ 81023 w 81023"/>
                              <a:gd name="csY2" fmla="*/ 0 h 405113"/>
                            </a:gdLst>
                            <a:ahLst/>
                            <a:cxnLst>
                              <a:cxn ang="0">
                                <a:pos x="csX0" y="csY0"/>
                              </a:cxn>
                              <a:cxn ang="0">
                                <a:pos x="csX1" y="csY1"/>
                              </a:cxn>
                              <a:cxn ang="0">
                                <a:pos x="csX2" y="csY2"/>
                              </a:cxn>
                            </a:cxnLst>
                            <a:rect l="l" t="t" r="r" b="b"/>
                            <a:pathLst>
                              <a:path w="81023" h="405113">
                                <a:moveTo>
                                  <a:pt x="0" y="405113"/>
                                </a:moveTo>
                                <a:lnTo>
                                  <a:pt x="0" y="97227"/>
                                </a:lnTo>
                                <a:lnTo>
                                  <a:pt x="81023"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3EDB03A" id="组合 338" o:spid="_x0000_s1486" style="position:absolute;left:0;text-align:left;margin-left:329.95pt;margin-top:6.4pt;width:77pt;height:78.6pt;z-index:252642304;mso-position-horizontal-relative:text;mso-position-vertical-relative:text" coordsize="9779,9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">
                <v:group id="_x0000_s1487" style="position:absolute;width:9779;height:9982" coordorigin="29743,861" coordsize="9851,9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">
                  <v:line id="直接连接符 11" o:spid="_x0000_s1488" style="position:absolute;flip:x;visibility:visible;mso-wrap-style:square" from="32004,5861" to="35408,5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" strokecolor="black [3213]" strokeweight=".5pt">
                    <v:stroke joinstyle="miter"/>
                  </v:line>
                  <v:group id="组合 13" o:spid="_x0000_s1489" style="position:absolute;left:29743;top:861;width:9851;height:9994" coordorigin="-27,1238" coordsize="9903,1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">
                    <v:group id="组合 12" o:spid="_x0000_s1490" style="position:absolute;left:1359;top:1238;width:8517;height:10040" coordorigin="-508,-49" coordsize="8517,1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">
                      <v:line id="直接连接符 11" o:spid="_x0000_s1491" style="position:absolute;visibility:visible;mso-wrap-style:square" from="3858,98" to="3858,9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" strokecolor="black [3213]" strokeweight=".5pt">
                        <v:stroke joinstyle="miter"/>
                      </v:line>
                      <v:group id="组合 10" o:spid="_x0000_s1492" style="position:absolute;top:-49;width:6935;height:10039" coordorigin=",-194" coordsize="6935,1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">
                        <v:group id="组合 8" o:spid="_x0000_s1493" style="position:absolute;width:6935;height:9661" coordsize="6935,9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">
                          <v:shape id="矩形 6" o:spid="_x0000_s1494" style="position:absolute;left:379;width:6556;height:9661;visibility:visible;mso-wrap-style:square;v-text-anchor:middle" coordsize="655607,966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" path="m655607,966158l,966158,,,655607,e" filled="f" strokecolor="black [3213]" strokeweight=".5pt">
                            <v:stroke joinstyle="miter"/>
                            <v:path arrowok="t" o:connecttype="custom" o:connectlocs="655607,966158;0,966158;0,0;655607,0" o:connectangles="0,0,0,0"/>
                          </v:shape>
                          <v:rect id="矩形 7" o:spid="_x0000_s1495" style="position:absolute;top:1346;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" fillcolor="white [3212]" strokecolor="black [3213]" strokeweight="1pt"/>
                          <v:rect id="矩形 7" o:spid="_x0000_s1496" style="position:absolute;top:6175;width:724;height:2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" fillcolor="white [3212]" strokecolor="black [3213]" strokeweight="1pt"/>
                          <v:rect id="矩形 7" o:spid="_x0000_s1497" style="position:absolute;left:3487;top:1396;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" fillcolor="white [3212]" strokecolor="black [3213]" strokeweight="1pt"/>
                          <v:rect id="矩形 7" o:spid="_x0000_s1498" style="position:absolute;left:3487;top:6225;width:725;height:2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" fillcolor="white [3212]" strokecolor="black [3213]" strokeweight="1pt"/>
                          <v:oval id="矩形 7" o:spid="_x0000_s1499" style="position:absolute;left:1312;top:3986;width:1723;height:172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" fillcolor="white [3212]" strokecolor="black [3213]" strokeweight="1pt">
                            <v:stroke joinstyle="miter"/>
                          </v:oval>
                        </v:group>
                        <v:oval id="椭圆 9" o:spid="_x0000_s1500" style="position:absolute;left:3677;top:-194;width:381;height: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" fillcolor="black [3213]" stroked="f" strokeweight="1pt">
                          <v:stroke joinstyle="miter"/>
                        </v:oval>
                        <v:oval id="椭圆 9" o:spid="_x0000_s1501" style="position:absolute;left:3668;top:946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" fillcolor="black [3213]" stroked="f" strokeweight="1pt">
                          <v:stroke joinstyle="miter"/>
                        </v:oval>
                        <v:oval id="椭圆 9" o:spid="_x0000_s1502" style="position:absolute;left:199;top:463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" fillcolor="black [3213]" stroked="f" strokeweight="1pt">
                          <v:stroke joinstyle="miter"/>
                        </v:oval>
                        <v:oval id="椭圆 9" o:spid="_x0000_s1503" style="position:absolute;left:3679;top:46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" fillcolor="black [3213]" stroked="f" strokeweight="1pt">
                          <v:stroke joinstyle="miter"/>
                        </v:oval>
                      </v:group>
                      <v:line id="直接连接符 11" o:spid="_x0000_s1504" style="position:absolute;visibility:visible;mso-wrap-style:square" from="6903,144" to="6903,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" strokecolor="black [3213]" strokeweight=".5pt">
                        <v:stroke joinstyle="miter"/>
                      </v:line>
                      <v:line id="直接连接符 11" o:spid="_x0000_s1505" style="position:absolute;flip:x;visibility:visible;mso-wrap-style:square" from="5869,3630" to="8008,3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" strokecolor="black [3213]" strokeweight="1pt">
                        <v:stroke joinstyle="miter"/>
                      </v:line>
                      <v:line id="直接连接符 11" o:spid="_x0000_s1506" style="position:absolute;flip:x;visibility:visible;mso-wrap-style:square" from="6340,4142" to="7542,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" strokecolor="black [3213]" strokeweight="1.5pt">
                        <v:stroke joinstyle="miter"/>
                      </v:line>
                      <v:line id="直接连接符 11" o:spid="_x0000_s1507" style="position:absolute;visibility:visible;mso-wrap-style:square" from="6903,4086" to="6903,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" strokecolor="black [3213]" strokeweight=".5pt">
                        <v:stroke joinstyle="miter"/>
                      </v:line>
                      <v:line id="直接连接符 11" o:spid="_x0000_s1508" style="position:absolute;flip:x;visibility:visible;mso-wrap-style:square" from="-508,6206" to="1595,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" strokecolor="black [3213]" strokeweight=".5pt">
                        <v:stroke startarrow="block" startarrowwidth="narrow" joinstyle="miter"/>
                      </v:line>
                    </v:group>
                    <v:shape id="文本框 2" o:spid="_x0000_s1509" type="#_x0000_t202" style="position:absolute;left:-27;top:2771;width:1905;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" filled="f" stroked="f">
                      <v:textbox style="mso-fit-shape-to-text:t" inset="1mm,0,1mm,0">
                        <w:txbxContent>
                          <w:p w14:paraId="0A530842" w14:textId="442D8AE7" w:rsidR="001E228A" w:rsidRPr="001E228A" w:rsidRDefault="001E228A" w:rsidP="001E228A">
                            <w:pPr>
                              <w:rPr>
                                <w:i/>
                                <w:iCs/>
                                <w:sz w:val="18"/>
                                <w:szCs w:val="18"/>
                                <w:vertAlign w:val="subscript"/>
                              </w:rPr>
                            </w:pPr>
                            <w:r>
                              <w:rPr>
                                <w:rFonts w:hint="eastAsia"/>
                                <w:i/>
                                <w:iCs/>
                                <w:sz w:val="18"/>
                                <w:szCs w:val="18"/>
                              </w:rPr>
                              <w:t>R</w:t>
                            </w:r>
                            <w:r w:rsidRPr="001E228A">
                              <w:rPr>
                                <w:rFonts w:hint="eastAsia"/>
                                <w:sz w:val="18"/>
                                <w:szCs w:val="18"/>
                                <w:vertAlign w:val="subscript"/>
                              </w:rPr>
                              <w:t>1</w:t>
                            </w:r>
                          </w:p>
                        </w:txbxContent>
                      </v:textbox>
                    </v:shape>
                    <v:shape id="文本框 2" o:spid="_x0000_s1510" type="#_x0000_t202" style="position:absolute;left:328;top:7097;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" filled="f" stroked="f">
                      <v:textbox style="mso-fit-shape-to-text:t" inset="1mm,0,1mm,0">
                        <w:txbxContent>
                          <w:p w14:paraId="2CA858E2" w14:textId="77777777" w:rsidR="001E228A" w:rsidRPr="00FE7CD1" w:rsidRDefault="001E228A" w:rsidP="001E228A">
                            <w:pPr>
                              <w:rPr>
                                <w:i/>
                                <w:iCs/>
                                <w:sz w:val="18"/>
                                <w:szCs w:val="18"/>
                              </w:rPr>
                            </w:pPr>
                            <w:r>
                              <w:rPr>
                                <w:rFonts w:hint="eastAsia"/>
                                <w:i/>
                                <w:iCs/>
                                <w:sz w:val="18"/>
                                <w:szCs w:val="18"/>
                              </w:rPr>
                              <w:t>R</w:t>
                            </w:r>
                          </w:p>
                        </w:txbxContent>
                      </v:textbox>
                    </v:shape>
                    <v:shape id="文本框 2" o:spid="_x0000_s1511" type="#_x0000_t202" style="position:absolute;left:6102;top:2842;width:1906;height:2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" filled="f" stroked="f">
                      <v:textbox style="mso-fit-shape-to-text:t" inset="1mm,0,1mm,0">
                        <w:txbxContent>
                          <w:p w14:paraId="5166A4B3" w14:textId="58C815DA" w:rsidR="001E228A" w:rsidRPr="001E228A" w:rsidRDefault="001E228A" w:rsidP="001E228A">
                            <w:pPr>
                              <w:rPr>
                                <w:i/>
                                <w:iCs/>
                                <w:sz w:val="18"/>
                                <w:szCs w:val="18"/>
                                <w:vertAlign w:val="subscript"/>
                              </w:rPr>
                            </w:pPr>
                            <w:r>
                              <w:rPr>
                                <w:rFonts w:hint="eastAsia"/>
                                <w:i/>
                                <w:iCs/>
                                <w:sz w:val="18"/>
                                <w:szCs w:val="18"/>
                              </w:rPr>
                              <w:t>R</w:t>
                            </w:r>
                            <w:r w:rsidRPr="001E228A">
                              <w:rPr>
                                <w:rFonts w:hint="eastAsia"/>
                                <w:sz w:val="18"/>
                                <w:szCs w:val="18"/>
                                <w:vertAlign w:val="subscript"/>
                              </w:rPr>
                              <w:t>2</w:t>
                            </w:r>
                          </w:p>
                        </w:txbxContent>
                      </v:textbox>
                    </v:shape>
                    <v:shape id="文本框 2" o:spid="_x0000_s1512" type="#_x0000_t202" style="position:absolute;left:6081;top:7657;width:1871;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" filled="f" stroked="f">
                      <v:textbox style="mso-fit-shape-to-text:t" inset="1mm,0,1mm,0">
                        <w:txbxContent>
                          <w:p w14:paraId="69C9559F" w14:textId="60A48E72" w:rsidR="001E228A" w:rsidRPr="001E228A" w:rsidRDefault="001E228A" w:rsidP="001E228A">
                            <w:pPr>
                              <w:rPr>
                                <w:i/>
                                <w:iCs/>
                                <w:sz w:val="18"/>
                                <w:szCs w:val="18"/>
                                <w:vertAlign w:val="subscript"/>
                              </w:rPr>
                            </w:pPr>
                            <w:r>
                              <w:rPr>
                                <w:rFonts w:hint="eastAsia"/>
                                <w:i/>
                                <w:iCs/>
                                <w:sz w:val="18"/>
                                <w:szCs w:val="18"/>
                              </w:rPr>
                              <w:t>R</w:t>
                            </w:r>
                            <w:r>
                              <w:rPr>
                                <w:rFonts w:hint="eastAsia"/>
                                <w:i/>
                                <w:iCs/>
                                <w:sz w:val="18"/>
                                <w:szCs w:val="18"/>
                                <w:vertAlign w:val="subscript"/>
                              </w:rPr>
                              <w:t>x</w:t>
                            </w:r>
                          </w:p>
                        </w:txbxContent>
                      </v:textbox>
                    </v:shape>
                    <v:shape id="文本框 2" o:spid="_x0000_s1513" type="#_x0000_t202" style="position:absolute;left:3225;top:5186;width:1650;height:20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" filled="f" stroked="f">
                      <v:textbox style="mso-fit-shape-to-text:t" inset="1mm,0,1mm,0">
                        <w:txbxContent>
                          <w:p w14:paraId="1255B841" w14:textId="33B65B4D" w:rsidR="001E228A" w:rsidRPr="001E228A" w:rsidRDefault="001E228A" w:rsidP="001E228A">
                            <w:pPr>
                              <w:rPr>
                                <w:sz w:val="18"/>
                                <w:szCs w:val="18"/>
                              </w:rPr>
                            </w:pPr>
                            <w:r w:rsidRPr="001E228A">
                              <w:rPr>
                                <w:rFonts w:hint="eastAsia"/>
                                <w:sz w:val="18"/>
                                <w:szCs w:val="18"/>
                              </w:rPr>
                              <w:t>G</w:t>
                            </w:r>
                          </w:p>
                        </w:txbxContent>
                      </v:textbox>
                    </v:shape>
                  </v:group>
                </v:group>
                <v:shape id="任意多边形: 形状 337" o:spid="_x0000_s1514" style="position:absolute;left:8727;top:5764;width:810;height:4051;visibility:visible;mso-wrap-style:square;v-text-anchor:middle" coordsize="81023,40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" path="m,405113l,97227,81023,e" filled="f" strokecolor="black [3213]" strokeweight=".5pt">
                  <v:stroke joinstyle="miter"/>
                  <v:path arrowok="t" o:connecttype="custom" o:connectlocs="0,405113;0,97227;81023,0" o:connectangles="0,0,0"/>
                </v:shape>
                <w10:wrap type="square"/>
              </v:group>
            </w:pict>
          </mc:Fallback>
        </mc:AlternateContent>
      </w:r>
      <w:r w:rsidR="009F455F">
        <w:rPr>
          <w:rFonts w:hint="eastAsia"/>
          <w:szCs w:val="21"/>
        </w:rPr>
        <w:t>3</w:t>
      </w:r>
      <w:r w:rsidR="009F455F">
        <w:rPr>
          <w:rFonts w:hint="eastAsia"/>
          <w:szCs w:val="21"/>
        </w:rPr>
        <w:t>．采用如图所示的电路测量待测电阻</w:t>
      </w:r>
      <w:r w:rsidR="009F455F" w:rsidRPr="00287844">
        <w:rPr>
          <w:rFonts w:hint="eastAsia"/>
          <w:i/>
          <w:iCs/>
          <w:szCs w:val="21"/>
        </w:rPr>
        <w:t>R</w:t>
      </w:r>
      <w:r w:rsidR="009F455F" w:rsidRPr="00287844">
        <w:rPr>
          <w:rFonts w:hint="eastAsia"/>
          <w:szCs w:val="21"/>
          <w:vertAlign w:val="subscript"/>
        </w:rPr>
        <w:t>x</w:t>
      </w:r>
      <w:r w:rsidR="009F455F">
        <w:rPr>
          <w:rFonts w:hint="eastAsia"/>
          <w:szCs w:val="21"/>
        </w:rPr>
        <w:t>的阻值。</w:t>
      </w:r>
      <w:r w:rsidR="009F455F" w:rsidRPr="006E730B">
        <w:rPr>
          <w:rFonts w:hint="eastAsia"/>
          <w:i/>
          <w:iCs/>
          <w:szCs w:val="21"/>
        </w:rPr>
        <w:t>R</w:t>
      </w:r>
      <w:r w:rsidR="009F455F" w:rsidRPr="006E730B">
        <w:rPr>
          <w:rFonts w:hint="eastAsia"/>
          <w:szCs w:val="21"/>
          <w:vertAlign w:val="subscript"/>
        </w:rPr>
        <w:t>1</w:t>
      </w:r>
      <w:r w:rsidR="009F455F">
        <w:rPr>
          <w:rFonts w:hint="eastAsia"/>
          <w:szCs w:val="21"/>
        </w:rPr>
        <w:t>、</w:t>
      </w:r>
      <w:r w:rsidR="009F455F" w:rsidRPr="006E730B">
        <w:rPr>
          <w:rFonts w:hint="eastAsia"/>
          <w:i/>
          <w:iCs/>
          <w:szCs w:val="21"/>
        </w:rPr>
        <w:t>R</w:t>
      </w:r>
      <w:r w:rsidR="009F455F" w:rsidRPr="006E730B">
        <w:rPr>
          <w:rFonts w:hint="eastAsia"/>
          <w:szCs w:val="21"/>
          <w:vertAlign w:val="subscript"/>
        </w:rPr>
        <w:t>2</w:t>
      </w:r>
      <w:r w:rsidR="009F455F">
        <w:rPr>
          <w:rFonts w:hint="eastAsia"/>
          <w:szCs w:val="21"/>
        </w:rPr>
        <w:t>为阻值未知的定值电阻，</w:t>
      </w:r>
      <w:r w:rsidR="009F455F" w:rsidRPr="00D95964">
        <w:rPr>
          <w:rFonts w:hint="eastAsia"/>
          <w:i/>
          <w:iCs/>
          <w:szCs w:val="21"/>
        </w:rPr>
        <w:t>R</w:t>
      </w:r>
      <w:r w:rsidR="009F455F">
        <w:rPr>
          <w:rFonts w:hint="eastAsia"/>
          <w:szCs w:val="21"/>
        </w:rPr>
        <w:t>为电阻箱。调节电阻箱的阻值使灵敏电流计</w:t>
      </w:r>
      <w:r w:rsidR="009F455F">
        <w:rPr>
          <w:rFonts w:hint="eastAsia"/>
          <w:szCs w:val="21"/>
        </w:rPr>
        <w:t>G</w:t>
      </w:r>
      <w:r w:rsidR="009F455F">
        <w:rPr>
          <w:rFonts w:hint="eastAsia"/>
          <w:szCs w:val="21"/>
        </w:rPr>
        <w:t>的读数为零，记下第一次电阻箱的阻值为</w:t>
      </w:r>
      <w:r w:rsidR="009F455F" w:rsidRPr="00D95964">
        <w:rPr>
          <w:rFonts w:hint="eastAsia"/>
          <w:i/>
          <w:iCs/>
          <w:szCs w:val="21"/>
        </w:rPr>
        <w:t>K</w:t>
      </w:r>
      <w:r w:rsidR="009F455F" w:rsidRPr="00D95964">
        <w:rPr>
          <w:rFonts w:hint="eastAsia"/>
          <w:szCs w:val="21"/>
          <w:vertAlign w:val="subscript"/>
        </w:rPr>
        <w:t>1</w:t>
      </w:r>
      <w:r w:rsidR="009F455F">
        <w:rPr>
          <w:rFonts w:hint="eastAsia"/>
          <w:szCs w:val="21"/>
        </w:rPr>
        <w:t>；然后将电路中</w:t>
      </w:r>
      <w:r w:rsidR="009F455F" w:rsidRPr="006E730B">
        <w:rPr>
          <w:rFonts w:hint="eastAsia"/>
          <w:i/>
          <w:iCs/>
          <w:szCs w:val="21"/>
        </w:rPr>
        <w:t>R</w:t>
      </w:r>
      <w:r w:rsidR="009F455F" w:rsidRPr="006E730B">
        <w:rPr>
          <w:rFonts w:hint="eastAsia"/>
          <w:szCs w:val="21"/>
          <w:vertAlign w:val="subscript"/>
        </w:rPr>
        <w:t>1</w:t>
      </w:r>
      <w:r w:rsidR="009F455F">
        <w:rPr>
          <w:rFonts w:hint="eastAsia"/>
          <w:szCs w:val="21"/>
        </w:rPr>
        <w:t>、</w:t>
      </w:r>
      <w:r w:rsidR="009F455F" w:rsidRPr="006E730B">
        <w:rPr>
          <w:rFonts w:hint="eastAsia"/>
          <w:i/>
          <w:iCs/>
          <w:szCs w:val="21"/>
        </w:rPr>
        <w:t>R</w:t>
      </w:r>
      <w:r w:rsidR="009F455F" w:rsidRPr="006E730B">
        <w:rPr>
          <w:rFonts w:hint="eastAsia"/>
          <w:szCs w:val="21"/>
          <w:vertAlign w:val="subscript"/>
        </w:rPr>
        <w:t>2</w:t>
      </w:r>
      <w:r w:rsidR="009F455F">
        <w:rPr>
          <w:rFonts w:hint="eastAsia"/>
          <w:szCs w:val="21"/>
        </w:rPr>
        <w:t>的位置互换，再次调节电阻箱的阻值使灵敏电流计</w:t>
      </w:r>
      <w:r w:rsidR="009F455F">
        <w:rPr>
          <w:rFonts w:hint="eastAsia"/>
          <w:szCs w:val="21"/>
        </w:rPr>
        <w:t>G</w:t>
      </w:r>
      <w:r w:rsidR="009F455F">
        <w:rPr>
          <w:rFonts w:hint="eastAsia"/>
          <w:szCs w:val="21"/>
        </w:rPr>
        <w:t>的读数为零，记下第二次电阻箱的阻值为</w:t>
      </w:r>
      <w:r w:rsidR="009F455F" w:rsidRPr="00D95964">
        <w:rPr>
          <w:rFonts w:hint="eastAsia"/>
          <w:i/>
          <w:iCs/>
          <w:szCs w:val="21"/>
        </w:rPr>
        <w:t>K</w:t>
      </w:r>
      <w:r w:rsidR="009F455F">
        <w:rPr>
          <w:rFonts w:hint="eastAsia"/>
          <w:szCs w:val="21"/>
          <w:vertAlign w:val="subscript"/>
        </w:rPr>
        <w:t>2</w:t>
      </w:r>
      <w:r w:rsidR="009F455F">
        <w:rPr>
          <w:rFonts w:hint="eastAsia"/>
          <w:szCs w:val="21"/>
        </w:rPr>
        <w:t>。则待测电阻</w:t>
      </w:r>
      <w:r w:rsidR="009F455F" w:rsidRPr="00287844">
        <w:rPr>
          <w:rFonts w:hint="eastAsia"/>
          <w:i/>
          <w:iCs/>
          <w:szCs w:val="21"/>
        </w:rPr>
        <w:t>R</w:t>
      </w:r>
      <w:r w:rsidR="009F455F" w:rsidRPr="00E446CC">
        <w:rPr>
          <w:rFonts w:hint="eastAsia"/>
          <w:i/>
          <w:iCs/>
          <w:szCs w:val="21"/>
          <w:vertAlign w:val="subscript"/>
        </w:rPr>
        <w:t>x</w:t>
      </w:r>
      <w:r w:rsidR="009F455F">
        <w:rPr>
          <w:rFonts w:hint="eastAsia"/>
          <w:szCs w:val="21"/>
        </w:rPr>
        <w:t>的阻值为</w:t>
      </w:r>
      <w:r w:rsidR="009F455F" w:rsidRPr="009304DE">
        <w:rPr>
          <w:rFonts w:hint="eastAsia"/>
          <w:szCs w:val="21"/>
        </w:rPr>
        <w:t>______</w:t>
      </w:r>
      <w:r w:rsidR="009F455F" w:rsidRPr="009304DE">
        <w:rPr>
          <w:rFonts w:hint="eastAsia"/>
          <w:szCs w:val="21"/>
        </w:rPr>
        <w:t>。</w:t>
      </w:r>
    </w:p>
    <w:p w14:paraId="6BFACA29" w14:textId="77777777" w:rsidR="009F455F" w:rsidRDefault="009F455F" w:rsidP="009F455F">
      <w:pPr>
        <w:rPr>
          <w:szCs w:val="21"/>
        </w:rPr>
      </w:pPr>
    </w:p>
    <w:p w14:paraId="3311B462" w14:textId="6D7783F9" w:rsidR="009F455F" w:rsidRPr="00B00CB5" w:rsidRDefault="00891B2B" w:rsidP="009F455F">
      <w:pPr>
        <w:rPr>
          <w:szCs w:val="21"/>
        </w:rPr>
      </w:pPr>
      <w:r>
        <w:rPr>
          <w:rFonts w:hint="eastAsia"/>
          <w:noProof/>
          <w:szCs w:val="21"/>
          <w:lang w:val="zh-CN"/>
        </w:rPr>
        <mc:AlternateContent>
          <mc:Choice Requires="wpg">
            <w:drawing>
              <wp:anchor distT="0" distB="0" distL="114300" distR="114300" simplePos="0" relativeHeight="252566528" behindDoc="0" locked="0" layoutInCell="1" allowOverlap="1" wp14:anchorId="1D35FE04" wp14:editId="4C332B44">
                <wp:simplePos x="0" y="0"/>
                <wp:positionH relativeFrom="margin">
                  <wp:align>right</wp:align>
                </wp:positionH>
                <wp:positionV relativeFrom="paragraph">
                  <wp:posOffset>102870</wp:posOffset>
                </wp:positionV>
                <wp:extent cx="1473200" cy="680085"/>
                <wp:effectExtent l="0" t="38100" r="69850" b="62865"/>
                <wp:wrapSquare wrapText="bothSides"/>
                <wp:docPr id="1240976447" name="组合 19"/>
                <wp:cNvGraphicFramePr/>
                <a:graphic xmlns:a="http://schemas.openxmlformats.org/drawingml/2006/main">
                  <a:graphicData uri="http://schemas.microsoft.com/office/word/2010/wordprocessingGroup">
                    <wpg:wgp>
                      <wpg:cNvGrpSpPr/>
                      <wpg:grpSpPr>
                        <a:xfrm>
                          <a:off x="0" y="0"/>
                          <a:ext cx="1473200" cy="680085"/>
                          <a:chOff x="192704" y="-3965"/>
                          <a:chExt cx="1473620" cy="680358"/>
                        </a:xfrm>
                      </wpg:grpSpPr>
                      <wpg:grpSp>
                        <wpg:cNvPr id="1777837672" name="组合 18"/>
                        <wpg:cNvGrpSpPr/>
                        <wpg:grpSpPr>
                          <a:xfrm>
                            <a:off x="192704" y="0"/>
                            <a:ext cx="1473620" cy="676393"/>
                            <a:chOff x="0" y="7558"/>
                            <a:chExt cx="1473620" cy="676393"/>
                          </a:xfrm>
                        </wpg:grpSpPr>
                        <wpg:grpSp>
                          <wpg:cNvPr id="1909773446" name="组合 16"/>
                          <wpg:cNvGrpSpPr/>
                          <wpg:grpSpPr>
                            <a:xfrm>
                              <a:off x="0" y="7558"/>
                              <a:ext cx="1473620" cy="619519"/>
                              <a:chOff x="0" y="7558"/>
                              <a:chExt cx="1473620" cy="619519"/>
                            </a:xfrm>
                          </wpg:grpSpPr>
                          <wps:wsp>
                            <wps:cNvPr id="383205662" name="平行四边形 14"/>
                            <wps:cNvSpPr/>
                            <wps:spPr>
                              <a:xfrm>
                                <a:off x="215533" y="143583"/>
                                <a:ext cx="993140" cy="313690"/>
                              </a:xfrm>
                              <a:prstGeom prst="parallelogram">
                                <a:avLst>
                                  <a:gd name="adj" fmla="val 109317"/>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589918" name="直接箭头连接符 15"/>
                            <wps:cNvCnPr/>
                            <wps:spPr>
                              <a:xfrm>
                                <a:off x="445864" y="49593"/>
                                <a:ext cx="102775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68553492" name="直接箭头连接符 15"/>
                            <wps:cNvCnPr/>
                            <wps:spPr>
                              <a:xfrm>
                                <a:off x="279610" y="216545"/>
                                <a:ext cx="102775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0793316" name="直接箭头连接符 15"/>
                            <wps:cNvCnPr/>
                            <wps:spPr>
                              <a:xfrm>
                                <a:off x="143583" y="383529"/>
                                <a:ext cx="102775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33819866" name="直接箭头连接符 15"/>
                            <wps:cNvCnPr/>
                            <wps:spPr>
                              <a:xfrm>
                                <a:off x="0" y="550865"/>
                                <a:ext cx="102775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70238488" name="直接箭头连接符 15"/>
                            <wps:cNvCnPr/>
                            <wps:spPr>
                              <a:xfrm flipV="1">
                                <a:off x="687689" y="7558"/>
                                <a:ext cx="672187" cy="61951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611600101" name="弧形 17"/>
                          <wps:cNvSpPr/>
                          <wps:spPr>
                            <a:xfrm>
                              <a:off x="599883" y="557947"/>
                              <a:ext cx="234110" cy="126004"/>
                            </a:xfrm>
                            <a:prstGeom prst="arc">
                              <a:avLst>
                                <a:gd name="adj1" fmla="val 8635772"/>
                                <a:gd name="adj2" fmla="val 2427230"/>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69726452" name="文本框 2"/>
                        <wps:cNvSpPr txBox="1">
                          <a:spLocks noChangeArrowheads="1"/>
                        </wps:cNvSpPr>
                        <wps:spPr bwMode="auto">
                          <a:xfrm>
                            <a:off x="264496" y="335572"/>
                            <a:ext cx="139309" cy="207644"/>
                          </a:xfrm>
                          <a:prstGeom prst="rect">
                            <a:avLst/>
                          </a:prstGeom>
                          <a:noFill/>
                          <a:ln w="9525">
                            <a:noFill/>
                            <a:miter lim="800000"/>
                            <a:headEnd/>
                            <a:tailEnd/>
                          </a:ln>
                        </wps:spPr>
                        <wps:txbx>
                          <w:txbxContent>
                            <w:p w14:paraId="205CD14C" w14:textId="4DDA2E6B" w:rsidR="009600EF" w:rsidRPr="00FE7CD1" w:rsidRDefault="009600EF" w:rsidP="009600EF">
                              <w:pPr>
                                <w:rPr>
                                  <w:i/>
                                  <w:iCs/>
                                  <w:sz w:val="18"/>
                                  <w:szCs w:val="18"/>
                                </w:rPr>
                              </w:pPr>
                              <w:r>
                                <w:rPr>
                                  <w:rFonts w:hint="eastAsia"/>
                                  <w:i/>
                                  <w:iCs/>
                                  <w:sz w:val="18"/>
                                  <w:szCs w:val="18"/>
                                </w:rPr>
                                <w:t>a</w:t>
                              </w:r>
                            </w:p>
                          </w:txbxContent>
                        </wps:txbx>
                        <wps:bodyPr rot="0" vert="horz" wrap="none" lIns="36000" tIns="0" rIns="36000" bIns="0" anchor="t" anchorCtr="0">
                          <a:spAutoFit/>
                        </wps:bodyPr>
                      </wps:wsp>
                      <wps:wsp>
                        <wps:cNvPr id="1712114026" name="文本框 2"/>
                        <wps:cNvSpPr txBox="1">
                          <a:spLocks noChangeArrowheads="1"/>
                        </wps:cNvSpPr>
                        <wps:spPr bwMode="auto">
                          <a:xfrm>
                            <a:off x="1081001" y="347475"/>
                            <a:ext cx="139309" cy="207644"/>
                          </a:xfrm>
                          <a:prstGeom prst="rect">
                            <a:avLst/>
                          </a:prstGeom>
                          <a:noFill/>
                          <a:ln w="9525">
                            <a:noFill/>
                            <a:miter lim="800000"/>
                            <a:headEnd/>
                            <a:tailEnd/>
                          </a:ln>
                        </wps:spPr>
                        <wps:txbx>
                          <w:txbxContent>
                            <w:p w14:paraId="3DBCC934" w14:textId="6743B146" w:rsidR="009600EF" w:rsidRPr="00FE7CD1" w:rsidRDefault="009600EF" w:rsidP="009600EF">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1230084755" name="文本框 2"/>
                        <wps:cNvSpPr txBox="1">
                          <a:spLocks noChangeArrowheads="1"/>
                        </wps:cNvSpPr>
                        <wps:spPr bwMode="auto">
                          <a:xfrm>
                            <a:off x="1375065" y="192330"/>
                            <a:ext cx="151374" cy="207644"/>
                          </a:xfrm>
                          <a:prstGeom prst="rect">
                            <a:avLst/>
                          </a:prstGeom>
                          <a:noFill/>
                          <a:ln w="9525">
                            <a:noFill/>
                            <a:miter lim="800000"/>
                            <a:headEnd/>
                            <a:tailEnd/>
                          </a:ln>
                        </wps:spPr>
                        <wps:txbx>
                          <w:txbxContent>
                            <w:p w14:paraId="61BE52FE" w14:textId="67DA72C1" w:rsidR="009600EF" w:rsidRPr="00FE7CD1" w:rsidRDefault="009600EF" w:rsidP="009600EF">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725543222" name="文本框 2"/>
                        <wps:cNvSpPr txBox="1">
                          <a:spLocks noChangeArrowheads="1"/>
                        </wps:cNvSpPr>
                        <wps:spPr bwMode="auto">
                          <a:xfrm>
                            <a:off x="1423132" y="14719"/>
                            <a:ext cx="132324" cy="207644"/>
                          </a:xfrm>
                          <a:prstGeom prst="rect">
                            <a:avLst/>
                          </a:prstGeom>
                          <a:noFill/>
                          <a:ln w="9525">
                            <a:noFill/>
                            <a:miter lim="800000"/>
                            <a:headEnd/>
                            <a:tailEnd/>
                          </a:ln>
                        </wps:spPr>
                        <wps:txbx>
                          <w:txbxContent>
                            <w:p w14:paraId="486D9D76" w14:textId="7CBA440C" w:rsidR="009600EF" w:rsidRPr="00FE7CD1" w:rsidRDefault="009600EF" w:rsidP="009600EF">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434174901" name="文本框 2"/>
                        <wps:cNvSpPr txBox="1">
                          <a:spLocks noChangeArrowheads="1"/>
                        </wps:cNvSpPr>
                        <wps:spPr bwMode="auto">
                          <a:xfrm>
                            <a:off x="591523" y="-3965"/>
                            <a:ext cx="139309" cy="207644"/>
                          </a:xfrm>
                          <a:prstGeom prst="rect">
                            <a:avLst/>
                          </a:prstGeom>
                          <a:noFill/>
                          <a:ln w="9525">
                            <a:noFill/>
                            <a:miter lim="800000"/>
                            <a:headEnd/>
                            <a:tailEnd/>
                          </a:ln>
                        </wps:spPr>
                        <wps:txbx>
                          <w:txbxContent>
                            <w:p w14:paraId="2FFA0111" w14:textId="5F008398" w:rsidR="009600EF" w:rsidRPr="00FE7CD1" w:rsidRDefault="009600EF" w:rsidP="009600EF">
                              <w:pPr>
                                <w:rPr>
                                  <w:i/>
                                  <w:iCs/>
                                  <w:sz w:val="18"/>
                                  <w:szCs w:val="18"/>
                                </w:rPr>
                              </w:pPr>
                              <w:r>
                                <w:rPr>
                                  <w:rFonts w:hint="eastAsia"/>
                                  <w:i/>
                                  <w:iCs/>
                                  <w:sz w:val="18"/>
                                  <w:szCs w:val="18"/>
                                </w:rPr>
                                <w:t>d</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1D35FE04" id="组合 19" o:spid="_x0000_s1515" style="position:absolute;left:0;text-align:left;margin-left:64.8pt;margin-top:8.1pt;width:116pt;height:53.55pt;z-index:252566528;mso-position-horizontal:right;mso-position-horizontal-relative:margin;mso-position-vertical-relative:text;mso-width-relative:margin;mso-height-relative:margin" coordorigin="1927,-39" coordsize="14736,6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">
                <v:group id="组合 18" o:spid="_x0000_s1516" style="position:absolute;left:1927;width:14736;height:6763" coordorigin=",75" coordsize="14736,6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">
                  <v:group id="组合 16" o:spid="_x0000_s1517" style="position:absolute;top:75;width:14736;height:6195" coordorigin=",75" coordsize="14736,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平行四边形 14" o:spid="_x0000_s1518" type="#_x0000_t7" style="position:absolute;left:2155;top:1435;width:9931;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" adj="7458" filled="f" strokecolor="black [3213]" strokeweight="1pt"/>
                    <v:shape id="直接箭头连接符 15" o:spid="_x0000_s1519" type="#_x0000_t32" style="position:absolute;left:4458;top:495;width:102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" strokecolor="black [3213]" strokeweight=".5pt">
                      <v:stroke endarrow="block" endarrowwidth="narrow" joinstyle="miter"/>
                    </v:shape>
                    <v:shape id="直接箭头连接符 15" o:spid="_x0000_s1520" type="#_x0000_t32" style="position:absolute;left:2796;top:2165;width:10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" strokecolor="black [3213]" strokeweight=".5pt">
                      <v:stroke endarrow="block" endarrowwidth="narrow" joinstyle="miter"/>
                    </v:shape>
                    <v:shape id="直接箭头连接符 15" o:spid="_x0000_s1521" type="#_x0000_t32" style="position:absolute;left:1435;top:3835;width:102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" strokecolor="black [3213]" strokeweight=".5pt">
                      <v:stroke endarrow="block" endarrowwidth="narrow" joinstyle="miter"/>
                    </v:shape>
                    <v:shape id="直接箭头连接符 15" o:spid="_x0000_s1522" type="#_x0000_t32" style="position:absolute;top:5508;width:102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" strokecolor="black [3213]" strokeweight=".5pt">
                      <v:stroke endarrow="block" endarrowwidth="narrow" joinstyle="miter"/>
                    </v:shape>
                    <v:shape id="直接箭头连接符 15" o:spid="_x0000_s1523" type="#_x0000_t32" style="position:absolute;left:6876;top:75;width:6722;height:61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" strokecolor="black [3213]" strokeweight=".5pt">
                      <v:stroke dashstyle="dash" endarrowwidth="narrow" joinstyle="miter"/>
                    </v:shape>
                  </v:group>
                  <v:shape id="弧形 17" o:spid="_x0000_s1524" style="position:absolute;left:5998;top:5579;width:2341;height:1260;visibility:visible;mso-wrap-style:square;v-text-anchor:middle" coordsize="234110,126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" path="m47493,113672nsc-24108,85197,-12783,25830,68075,5780v33366,-8273,72013,-7636,104375,1721c251426,30336,255346,90522,179535,116278l117055,63002,47493,113672xem47493,113672nfc-24108,85197,-12783,25830,68075,5780v33366,-8273,72013,-7636,104375,1721c251426,30336,255346,90522,179535,116278e" filled="f" strokecolor="black [3213]" strokeweight=".5pt">
                    <v:stroke endarrow="block" endarrowwidth="narrow" endarrowlength="short" joinstyle="miter"/>
                    <v:path arrowok="t" o:connecttype="custom" o:connectlocs="47493,113672;68075,5780;172450,7501;179535,116278" o:connectangles="0,0,0,0"/>
                  </v:shape>
                </v:group>
                <v:shape id="文本框 2" o:spid="_x0000_s1525" type="#_x0000_t202" style="position:absolute;left:2644;top:3355;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" filled="f" stroked="f">
                  <v:textbox style="mso-fit-shape-to-text:t" inset="1mm,0,1mm,0">
                    <w:txbxContent>
                      <w:p w14:paraId="205CD14C" w14:textId="4DDA2E6B" w:rsidR="009600EF" w:rsidRPr="00FE7CD1" w:rsidRDefault="009600EF" w:rsidP="009600EF">
                        <w:pPr>
                          <w:rPr>
                            <w:i/>
                            <w:iCs/>
                            <w:sz w:val="18"/>
                            <w:szCs w:val="18"/>
                          </w:rPr>
                        </w:pPr>
                        <w:r>
                          <w:rPr>
                            <w:rFonts w:hint="eastAsia"/>
                            <w:i/>
                            <w:iCs/>
                            <w:sz w:val="18"/>
                            <w:szCs w:val="18"/>
                          </w:rPr>
                          <w:t>a</w:t>
                        </w:r>
                      </w:p>
                    </w:txbxContent>
                  </v:textbox>
                </v:shape>
                <v:shape id="文本框 2" o:spid="_x0000_s1526" type="#_x0000_t202" style="position:absolute;left:10810;top:3474;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" filled="f" stroked="f">
                  <v:textbox style="mso-fit-shape-to-text:t" inset="1mm,0,1mm,0">
                    <w:txbxContent>
                      <w:p w14:paraId="3DBCC934" w14:textId="6743B146" w:rsidR="009600EF" w:rsidRPr="00FE7CD1" w:rsidRDefault="009600EF" w:rsidP="009600EF">
                        <w:pPr>
                          <w:rPr>
                            <w:i/>
                            <w:iCs/>
                            <w:sz w:val="18"/>
                            <w:szCs w:val="18"/>
                          </w:rPr>
                        </w:pPr>
                        <w:r>
                          <w:rPr>
                            <w:rFonts w:hint="eastAsia"/>
                            <w:i/>
                            <w:iCs/>
                            <w:sz w:val="18"/>
                            <w:szCs w:val="18"/>
                          </w:rPr>
                          <w:t>b</w:t>
                        </w:r>
                      </w:p>
                    </w:txbxContent>
                  </v:textbox>
                </v:shape>
                <v:shape id="文本框 2" o:spid="_x0000_s1527" type="#_x0000_t202" style="position:absolute;left:13750;top:1923;width:151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" filled="f" stroked="f">
                  <v:textbox style="mso-fit-shape-to-text:t" inset="1mm,0,1mm,0">
                    <w:txbxContent>
                      <w:p w14:paraId="61BE52FE" w14:textId="67DA72C1" w:rsidR="009600EF" w:rsidRPr="00FE7CD1" w:rsidRDefault="009600EF" w:rsidP="009600EF">
                        <w:pPr>
                          <w:rPr>
                            <w:i/>
                            <w:iCs/>
                            <w:sz w:val="18"/>
                            <w:szCs w:val="18"/>
                          </w:rPr>
                        </w:pPr>
                        <w:r>
                          <w:rPr>
                            <w:rFonts w:hint="eastAsia"/>
                            <w:i/>
                            <w:iCs/>
                            <w:sz w:val="18"/>
                            <w:szCs w:val="18"/>
                          </w:rPr>
                          <w:t>B</w:t>
                        </w:r>
                      </w:p>
                    </w:txbxContent>
                  </v:textbox>
                </v:shape>
                <v:shape id="文本框 2" o:spid="_x0000_s1528" type="#_x0000_t202" style="position:absolute;left:14231;top:147;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" filled="f" stroked="f">
                  <v:textbox style="mso-fit-shape-to-text:t" inset="1mm,0,1mm,0">
                    <w:txbxContent>
                      <w:p w14:paraId="486D9D76" w14:textId="7CBA440C" w:rsidR="009600EF" w:rsidRPr="00FE7CD1" w:rsidRDefault="009600EF" w:rsidP="009600EF">
                        <w:pPr>
                          <w:rPr>
                            <w:i/>
                            <w:iCs/>
                            <w:sz w:val="18"/>
                            <w:szCs w:val="18"/>
                          </w:rPr>
                        </w:pPr>
                        <w:r>
                          <w:rPr>
                            <w:rFonts w:hint="eastAsia"/>
                            <w:i/>
                            <w:iCs/>
                            <w:sz w:val="18"/>
                            <w:szCs w:val="18"/>
                          </w:rPr>
                          <w:t>c</w:t>
                        </w:r>
                      </w:p>
                    </w:txbxContent>
                  </v:textbox>
                </v:shape>
                <v:shape id="文本框 2" o:spid="_x0000_s1529" type="#_x0000_t202" style="position:absolute;left:5915;top:-39;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" filled="f" stroked="f">
                  <v:textbox style="mso-fit-shape-to-text:t" inset="1mm,0,1mm,0">
                    <w:txbxContent>
                      <w:p w14:paraId="2FFA0111" w14:textId="5F008398" w:rsidR="009600EF" w:rsidRPr="00FE7CD1" w:rsidRDefault="009600EF" w:rsidP="009600EF">
                        <w:pPr>
                          <w:rPr>
                            <w:i/>
                            <w:iCs/>
                            <w:sz w:val="18"/>
                            <w:szCs w:val="18"/>
                          </w:rPr>
                        </w:pPr>
                        <w:r>
                          <w:rPr>
                            <w:rFonts w:hint="eastAsia"/>
                            <w:i/>
                            <w:iCs/>
                            <w:sz w:val="18"/>
                            <w:szCs w:val="18"/>
                          </w:rPr>
                          <w:t>d</w:t>
                        </w:r>
                      </w:p>
                    </w:txbxContent>
                  </v:textbox>
                </v:shape>
                <w10:wrap type="square" anchorx="margin"/>
              </v:group>
            </w:pict>
          </mc:Fallback>
        </mc:AlternateContent>
      </w:r>
      <w:r w:rsidR="009F455F" w:rsidRPr="00B00CB5">
        <w:rPr>
          <w:rFonts w:hint="eastAsia"/>
          <w:szCs w:val="21"/>
        </w:rPr>
        <w:t>4</w:t>
      </w:r>
      <w:r w:rsidR="009F455F" w:rsidRPr="00B00CB5">
        <w:rPr>
          <w:rFonts w:hint="eastAsia"/>
          <w:szCs w:val="21"/>
        </w:rPr>
        <w:t>．</w:t>
      </w:r>
      <w:r w:rsidR="009F455F" w:rsidRPr="00B00CB5">
        <w:rPr>
          <w:szCs w:val="21"/>
        </w:rPr>
        <w:t>如图，在磁感应强度</w:t>
      </w:r>
      <w:r w:rsidR="009F455F" w:rsidRPr="00B00CB5">
        <w:rPr>
          <w:rFonts w:hint="eastAsia"/>
          <w:szCs w:val="21"/>
        </w:rPr>
        <w:t>大小为</w:t>
      </w:r>
      <w:r w:rsidR="009F455F" w:rsidRPr="00B00CB5">
        <w:rPr>
          <w:rFonts w:hint="eastAsia"/>
          <w:i/>
          <w:iCs/>
          <w:szCs w:val="21"/>
        </w:rPr>
        <w:t>B</w:t>
      </w:r>
      <w:r w:rsidR="009F455F" w:rsidRPr="00B00CB5">
        <w:rPr>
          <w:szCs w:val="21"/>
        </w:rPr>
        <w:t>的匀强磁场中，一</w:t>
      </w:r>
      <w:r w:rsidR="009F455F" w:rsidRPr="00B00CB5">
        <w:rPr>
          <w:rFonts w:hint="eastAsia"/>
          <w:szCs w:val="21"/>
        </w:rPr>
        <w:t>矩形</w:t>
      </w:r>
      <w:r w:rsidR="009F455F" w:rsidRPr="00B00CB5">
        <w:rPr>
          <w:szCs w:val="21"/>
        </w:rPr>
        <w:t>线框</w:t>
      </w:r>
      <w:r w:rsidR="009F455F" w:rsidRPr="00B00CB5">
        <w:rPr>
          <w:rFonts w:hint="eastAsia"/>
          <w:i/>
          <w:iCs/>
          <w:szCs w:val="21"/>
        </w:rPr>
        <w:t>abcd</w:t>
      </w:r>
      <w:r w:rsidR="009F455F" w:rsidRPr="00B00CB5">
        <w:rPr>
          <w:szCs w:val="21"/>
        </w:rPr>
        <w:t>平行于磁场方向放置</w:t>
      </w:r>
      <w:r w:rsidR="009F455F" w:rsidRPr="00B00CB5">
        <w:rPr>
          <w:rFonts w:hint="eastAsia"/>
          <w:szCs w:val="21"/>
        </w:rPr>
        <w:t>，</w:t>
      </w:r>
      <w:r w:rsidR="009F455F" w:rsidRPr="00B00CB5">
        <w:rPr>
          <w:szCs w:val="21"/>
        </w:rPr>
        <w:t>以</w:t>
      </w:r>
      <w:r w:rsidR="009F455F" w:rsidRPr="00B00CB5">
        <w:rPr>
          <w:rFonts w:hint="eastAsia"/>
          <w:i/>
          <w:iCs/>
          <w:szCs w:val="21"/>
        </w:rPr>
        <w:t>bc</w:t>
      </w:r>
      <w:r w:rsidR="009F455F" w:rsidRPr="00B00CB5">
        <w:rPr>
          <w:szCs w:val="21"/>
        </w:rPr>
        <w:t>边为轴</w:t>
      </w:r>
      <w:r w:rsidR="009F455F" w:rsidRPr="00B00CB5">
        <w:rPr>
          <w:rFonts w:hint="eastAsia"/>
          <w:szCs w:val="21"/>
        </w:rPr>
        <w:t>匀速</w:t>
      </w:r>
      <w:r w:rsidR="009F455F" w:rsidRPr="00B00CB5">
        <w:rPr>
          <w:szCs w:val="21"/>
        </w:rPr>
        <w:t>转动</w:t>
      </w:r>
      <w:r w:rsidR="009F455F" w:rsidRPr="00B00CB5">
        <w:rPr>
          <w:rFonts w:hint="eastAsia"/>
          <w:szCs w:val="21"/>
        </w:rPr>
        <w:t>，角速度为</w:t>
      </w:r>
      <w:r w:rsidR="009F455F" w:rsidRPr="00B00CB5">
        <w:rPr>
          <w:i/>
          <w:iCs/>
          <w:szCs w:val="21"/>
        </w:rPr>
        <w:t>ω</w:t>
      </w:r>
      <w:r w:rsidR="009F455F" w:rsidRPr="00B00CB5">
        <w:rPr>
          <w:szCs w:val="21"/>
        </w:rPr>
        <w:t>。</w:t>
      </w:r>
      <w:r w:rsidR="009F455F" w:rsidRPr="00B00CB5">
        <w:rPr>
          <w:rFonts w:hint="eastAsia"/>
          <w:szCs w:val="21"/>
        </w:rPr>
        <w:t>设沿</w:t>
      </w:r>
      <w:r w:rsidR="009F455F" w:rsidRPr="00B00CB5">
        <w:rPr>
          <w:rFonts w:hint="eastAsia"/>
          <w:i/>
          <w:iCs/>
          <w:szCs w:val="21"/>
        </w:rPr>
        <w:t>adcba</w:t>
      </w:r>
      <w:r w:rsidR="009F455F" w:rsidRPr="00B00CB5">
        <w:rPr>
          <w:rFonts w:hint="eastAsia"/>
          <w:szCs w:val="21"/>
        </w:rPr>
        <w:t>方向为电流正方向，线圈的总电阻为</w:t>
      </w:r>
      <w:r w:rsidR="009F455F" w:rsidRPr="00B00CB5">
        <w:rPr>
          <w:rFonts w:hint="eastAsia"/>
          <w:i/>
          <w:iCs/>
          <w:szCs w:val="21"/>
        </w:rPr>
        <w:t>R</w:t>
      </w:r>
      <w:r w:rsidR="009F455F" w:rsidRPr="00B00CB5">
        <w:rPr>
          <w:szCs w:val="21"/>
        </w:rPr>
        <w:t>。</w:t>
      </w:r>
      <w:r w:rsidR="009F455F" w:rsidRPr="00B00CB5">
        <w:rPr>
          <w:rFonts w:hint="eastAsia"/>
          <w:szCs w:val="21"/>
        </w:rPr>
        <w:t>已知</w:t>
      </w:r>
      <w:r w:rsidR="009F455F" w:rsidRPr="00B00CB5">
        <w:rPr>
          <w:rFonts w:hint="eastAsia"/>
          <w:i/>
          <w:iCs/>
          <w:szCs w:val="21"/>
        </w:rPr>
        <w:t>ab</w:t>
      </w:r>
      <w:r w:rsidR="009F455F" w:rsidRPr="00B00CB5">
        <w:rPr>
          <w:rFonts w:hint="eastAsia"/>
          <w:szCs w:val="21"/>
        </w:rPr>
        <w:t>边长为</w:t>
      </w:r>
      <w:r w:rsidR="009F455F" w:rsidRPr="00B00CB5">
        <w:rPr>
          <w:rFonts w:hint="eastAsia"/>
          <w:i/>
          <w:iCs/>
          <w:szCs w:val="21"/>
        </w:rPr>
        <w:t>L</w:t>
      </w:r>
      <w:r w:rsidR="009F455F" w:rsidRPr="00B00CB5">
        <w:rPr>
          <w:rFonts w:hint="eastAsia"/>
          <w:szCs w:val="21"/>
        </w:rPr>
        <w:t>，</w:t>
      </w:r>
      <w:r w:rsidR="009F455F" w:rsidRPr="00B00CB5">
        <w:rPr>
          <w:rFonts w:hint="eastAsia"/>
          <w:i/>
          <w:iCs/>
          <w:szCs w:val="21"/>
        </w:rPr>
        <w:t>bc</w:t>
      </w:r>
      <w:r w:rsidR="009F455F" w:rsidRPr="00B00CB5">
        <w:rPr>
          <w:rFonts w:hint="eastAsia"/>
          <w:szCs w:val="21"/>
        </w:rPr>
        <w:t>边长为</w:t>
      </w:r>
      <w:r w:rsidR="009F455F" w:rsidRPr="00B00CB5">
        <w:rPr>
          <w:rFonts w:hint="eastAsia"/>
          <w:i/>
          <w:iCs/>
          <w:szCs w:val="21"/>
        </w:rPr>
        <w:t>d</w:t>
      </w:r>
      <w:r w:rsidR="009F455F" w:rsidRPr="00B00CB5">
        <w:rPr>
          <w:rFonts w:hint="eastAsia"/>
          <w:szCs w:val="21"/>
        </w:rPr>
        <w:t>。从</w:t>
      </w:r>
      <w:r w:rsidR="009F455F" w:rsidRPr="00B00CB5">
        <w:rPr>
          <w:szCs w:val="21"/>
        </w:rPr>
        <w:t>线框</w:t>
      </w:r>
      <w:r w:rsidR="009F455F" w:rsidRPr="00B00CB5">
        <w:rPr>
          <w:rFonts w:hint="eastAsia"/>
          <w:szCs w:val="21"/>
        </w:rPr>
        <w:t>转过图示位置（</w:t>
      </w:r>
      <w:r w:rsidR="009F455F" w:rsidRPr="00B00CB5">
        <w:rPr>
          <w:rFonts w:hint="eastAsia"/>
          <w:i/>
          <w:iCs/>
          <w:szCs w:val="21"/>
        </w:rPr>
        <w:t>ad</w:t>
      </w:r>
      <w:r w:rsidR="009F455F" w:rsidRPr="00B00CB5">
        <w:rPr>
          <w:rFonts w:hint="eastAsia"/>
          <w:szCs w:val="21"/>
        </w:rPr>
        <w:t>边向上）开始计时。</w:t>
      </w:r>
    </w:p>
    <w:p w14:paraId="4941DA42" w14:textId="0AF408C6" w:rsidR="009F455F" w:rsidRPr="00B00CB5" w:rsidRDefault="009F455F" w:rsidP="009F455F">
      <w:pPr>
        <w:rPr>
          <w:szCs w:val="21"/>
        </w:rPr>
      </w:pPr>
      <w:r w:rsidRPr="00B00CB5">
        <w:rPr>
          <w:rFonts w:hint="eastAsia"/>
          <w:szCs w:val="21"/>
        </w:rPr>
        <w:t>（</w:t>
      </w:r>
      <w:r w:rsidRPr="00B00CB5">
        <w:rPr>
          <w:rFonts w:hint="eastAsia"/>
          <w:szCs w:val="21"/>
        </w:rPr>
        <w:t>1</w:t>
      </w:r>
      <w:r w:rsidRPr="00B00CB5">
        <w:rPr>
          <w:rFonts w:hint="eastAsia"/>
          <w:szCs w:val="21"/>
        </w:rPr>
        <w:t>）线框第一次转到穿过线框的磁通量最大时所经过的时间</w:t>
      </w:r>
      <w:r w:rsidRPr="00B00CB5">
        <w:rPr>
          <w:szCs w:val="21"/>
        </w:rPr>
        <w:t>∆</w:t>
      </w:r>
      <w:r w:rsidRPr="00B00CB5">
        <w:rPr>
          <w:i/>
          <w:iCs/>
          <w:szCs w:val="21"/>
        </w:rPr>
        <w:t>t</w:t>
      </w:r>
      <w:r w:rsidRPr="00B00CB5">
        <w:rPr>
          <w:rFonts w:hint="eastAsia"/>
          <w:i/>
          <w:iCs/>
          <w:szCs w:val="21"/>
        </w:rPr>
        <w:t xml:space="preserve"> </w:t>
      </w:r>
      <w:r w:rsidRPr="00B00CB5">
        <w:rPr>
          <w:rFonts w:hint="eastAsia"/>
          <w:szCs w:val="21"/>
        </w:rPr>
        <w:t>=______</w:t>
      </w:r>
      <w:r w:rsidRPr="00B00CB5">
        <w:rPr>
          <w:rFonts w:hint="eastAsia"/>
          <w:szCs w:val="21"/>
        </w:rPr>
        <w:t>。</w:t>
      </w:r>
    </w:p>
    <w:p w14:paraId="09623254" w14:textId="19FFCB17" w:rsidR="00DA757D" w:rsidRDefault="009F455F" w:rsidP="00DA757D">
      <w:pPr>
        <w:rPr>
          <w:szCs w:val="21"/>
        </w:rPr>
      </w:pPr>
      <w:r w:rsidRPr="00B00CB5">
        <w:rPr>
          <w:rFonts w:hint="eastAsia"/>
          <w:szCs w:val="21"/>
        </w:rPr>
        <w:t>（</w:t>
      </w:r>
      <w:r w:rsidRPr="00B00CB5">
        <w:rPr>
          <w:rFonts w:hint="eastAsia"/>
          <w:szCs w:val="21"/>
        </w:rPr>
        <w:t>2</w:t>
      </w:r>
      <w:r w:rsidRPr="00B00CB5">
        <w:rPr>
          <w:rFonts w:hint="eastAsia"/>
          <w:szCs w:val="21"/>
        </w:rPr>
        <w:t>）线圈中的电流</w:t>
      </w:r>
      <w:r w:rsidRPr="00B00CB5">
        <w:rPr>
          <w:rFonts w:hint="eastAsia"/>
          <w:i/>
          <w:iCs/>
          <w:szCs w:val="21"/>
        </w:rPr>
        <w:t>i</w:t>
      </w:r>
      <w:r w:rsidRPr="00B00CB5">
        <w:rPr>
          <w:rFonts w:hint="eastAsia"/>
          <w:szCs w:val="21"/>
        </w:rPr>
        <w:t>随时间</w:t>
      </w:r>
      <w:r w:rsidRPr="0008497C">
        <w:rPr>
          <w:rFonts w:hint="eastAsia"/>
          <w:i/>
          <w:iCs/>
          <w:szCs w:val="21"/>
        </w:rPr>
        <w:t>t</w:t>
      </w:r>
      <w:r w:rsidRPr="00B00CB5">
        <w:rPr>
          <w:rFonts w:hint="eastAsia"/>
          <w:szCs w:val="21"/>
        </w:rPr>
        <w:t>变化的关系式</w:t>
      </w:r>
      <w:r w:rsidRPr="00B00CB5">
        <w:rPr>
          <w:rFonts w:hint="eastAsia"/>
          <w:i/>
          <w:iCs/>
          <w:szCs w:val="21"/>
        </w:rPr>
        <w:t xml:space="preserve">i </w:t>
      </w:r>
      <w:r w:rsidRPr="00B00CB5">
        <w:rPr>
          <w:rFonts w:hint="eastAsia"/>
          <w:szCs w:val="21"/>
        </w:rPr>
        <w:t>=______</w:t>
      </w:r>
      <w:r w:rsidRPr="00B00CB5">
        <w:rPr>
          <w:rFonts w:hint="eastAsia"/>
          <w:szCs w:val="21"/>
        </w:rPr>
        <w:t>。</w:t>
      </w:r>
      <w:r w:rsidR="00DA757D">
        <w:rPr>
          <w:szCs w:val="21"/>
        </w:rPr>
        <w:br w:type="page"/>
      </w:r>
    </w:p>
    <w:p w14:paraId="1CC98397" w14:textId="0F2A7CD6" w:rsidR="009F455F" w:rsidRDefault="009F455F" w:rsidP="009F455F">
      <w:pPr>
        <w:rPr>
          <w:szCs w:val="21"/>
        </w:rPr>
      </w:pPr>
      <w:r w:rsidRPr="00977794">
        <w:rPr>
          <w:rFonts w:hint="eastAsia"/>
          <w:szCs w:val="21"/>
        </w:rPr>
        <w:lastRenderedPageBreak/>
        <w:t>5</w:t>
      </w:r>
      <w:r w:rsidRPr="00977794">
        <w:rPr>
          <w:rFonts w:hint="eastAsia"/>
          <w:szCs w:val="21"/>
        </w:rPr>
        <w:t>．图（</w:t>
      </w:r>
      <w:r w:rsidRPr="00977794">
        <w:rPr>
          <w:rFonts w:hint="eastAsia"/>
          <w:szCs w:val="21"/>
        </w:rPr>
        <w:t>a</w:t>
      </w:r>
      <w:r w:rsidRPr="00977794">
        <w:rPr>
          <w:rFonts w:hint="eastAsia"/>
          <w:szCs w:val="21"/>
        </w:rPr>
        <w:t>）为我国古代建筑中的干阑式木构架（已简化），其屋顶前后两端各有一个</w:t>
      </w:r>
      <w:r>
        <w:rPr>
          <w:rFonts w:hint="eastAsia"/>
          <w:szCs w:val="21"/>
        </w:rPr>
        <w:t>相同的</w:t>
      </w:r>
      <w:r w:rsidRPr="00977794">
        <w:rPr>
          <w:rFonts w:hint="eastAsia"/>
          <w:szCs w:val="21"/>
        </w:rPr>
        <w:t>竖直人字形木构架</w:t>
      </w:r>
      <w:r>
        <w:rPr>
          <w:rFonts w:hint="eastAsia"/>
          <w:szCs w:val="21"/>
        </w:rPr>
        <w:t>，</w:t>
      </w:r>
      <w:r w:rsidRPr="00977794">
        <w:rPr>
          <w:rFonts w:hint="eastAsia"/>
          <w:szCs w:val="21"/>
        </w:rPr>
        <w:t>如图（</w:t>
      </w:r>
      <w:r w:rsidRPr="00977794">
        <w:rPr>
          <w:rFonts w:hint="eastAsia"/>
          <w:szCs w:val="21"/>
        </w:rPr>
        <w:t>b</w:t>
      </w:r>
      <w:r w:rsidRPr="00977794">
        <w:rPr>
          <w:rFonts w:hint="eastAsia"/>
          <w:szCs w:val="21"/>
        </w:rPr>
        <w:t>）所示。在每个人字形木构架中，三根质量相同的匀质支撑杆在同一竖直平面内</w:t>
      </w:r>
      <w:r>
        <w:rPr>
          <w:rFonts w:hint="eastAsia"/>
          <w:szCs w:val="21"/>
        </w:rPr>
        <w:t>。</w:t>
      </w:r>
      <w:r w:rsidRPr="00977794">
        <w:rPr>
          <w:rFonts w:hint="eastAsia"/>
          <w:szCs w:val="21"/>
        </w:rPr>
        <w:t>五根质量相同的匀质水平横杆用绳子固定在两个人字形木构架的支撑杆上，屋顶的四个角下各有一根起支撑作用的竖直立柱</w:t>
      </w:r>
      <w:r>
        <w:rPr>
          <w:rFonts w:hint="eastAsia"/>
          <w:szCs w:val="21"/>
        </w:rPr>
        <w:t>，整个</w:t>
      </w:r>
      <w:r w:rsidRPr="00977794">
        <w:rPr>
          <w:rFonts w:hint="eastAsia"/>
          <w:szCs w:val="21"/>
        </w:rPr>
        <w:t>结构</w:t>
      </w:r>
      <w:r>
        <w:rPr>
          <w:rFonts w:hint="eastAsia"/>
          <w:szCs w:val="21"/>
        </w:rPr>
        <w:t>前后、</w:t>
      </w:r>
      <w:r w:rsidRPr="00977794">
        <w:rPr>
          <w:rFonts w:hint="eastAsia"/>
          <w:szCs w:val="21"/>
        </w:rPr>
        <w:t>左右</w:t>
      </w:r>
      <w:r>
        <w:rPr>
          <w:rFonts w:hint="eastAsia"/>
          <w:szCs w:val="21"/>
        </w:rPr>
        <w:t>均</w:t>
      </w:r>
      <w:r w:rsidRPr="00977794">
        <w:rPr>
          <w:rFonts w:hint="eastAsia"/>
          <w:szCs w:val="21"/>
        </w:rPr>
        <w:t>对称。假设每根</w:t>
      </w:r>
      <w:r w:rsidRPr="002C513A">
        <w:rPr>
          <w:rFonts w:hint="eastAsia"/>
          <w:szCs w:val="21"/>
        </w:rPr>
        <w:t>横杆和支撑杆的重力大小均为</w:t>
      </w:r>
      <w:r w:rsidRPr="002C513A">
        <w:rPr>
          <w:rFonts w:hint="eastAsia"/>
          <w:i/>
          <w:iCs/>
          <w:szCs w:val="21"/>
        </w:rPr>
        <w:t>G</w:t>
      </w:r>
      <w:r w:rsidRPr="002C513A">
        <w:rPr>
          <w:rFonts w:hint="eastAsia"/>
          <w:szCs w:val="21"/>
        </w:rPr>
        <w:t>，绳子重力不计。</w:t>
      </w:r>
    </w:p>
    <w:p w14:paraId="79C9F2F8" w14:textId="77777777" w:rsidR="009F455F" w:rsidRPr="009F7F2D" w:rsidRDefault="009F455F" w:rsidP="009F455F">
      <w:pPr>
        <w:rPr>
          <w:szCs w:val="21"/>
        </w:rPr>
      </w:pPr>
      <w:r w:rsidRPr="009F7F2D">
        <w:rPr>
          <w:rFonts w:hint="eastAsia"/>
          <w:szCs w:val="21"/>
        </w:rPr>
        <w:t>（</w:t>
      </w:r>
      <w:r w:rsidRPr="009F7F2D">
        <w:rPr>
          <w:rFonts w:hint="eastAsia"/>
          <w:szCs w:val="21"/>
        </w:rPr>
        <w:t>1</w:t>
      </w:r>
      <w:r w:rsidRPr="009F7F2D">
        <w:rPr>
          <w:rFonts w:hint="eastAsia"/>
          <w:szCs w:val="21"/>
        </w:rPr>
        <w:t>）每根立柱所承受的竖直方向的压力大小为</w:t>
      </w:r>
      <w:r w:rsidRPr="009F7F2D">
        <w:rPr>
          <w:rFonts w:hint="eastAsia"/>
          <w:szCs w:val="21"/>
        </w:rPr>
        <w:t>______</w:t>
      </w:r>
      <w:r w:rsidRPr="009F7F2D">
        <w:rPr>
          <w:rFonts w:hint="eastAsia"/>
          <w:szCs w:val="21"/>
        </w:rPr>
        <w:t>。</w:t>
      </w:r>
    </w:p>
    <w:p w14:paraId="537B205C" w14:textId="36FBB777" w:rsidR="009F455F" w:rsidRPr="009F7F2D" w:rsidRDefault="009F455F" w:rsidP="009F455F">
      <w:pPr>
        <w:rPr>
          <w:szCs w:val="21"/>
        </w:rPr>
      </w:pPr>
      <w:r w:rsidRPr="009F7F2D">
        <w:rPr>
          <w:rFonts w:hint="eastAsia"/>
          <w:szCs w:val="21"/>
        </w:rPr>
        <w:t>A</w:t>
      </w:r>
      <w:r w:rsidRPr="009F7F2D">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5,4)</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G</w:t>
      </w:r>
      <w:r w:rsidR="00E446CC">
        <w:rPr>
          <w:szCs w:val="21"/>
        </w:rPr>
        <w:tab/>
      </w:r>
      <w:r w:rsidR="00E446CC">
        <w:rPr>
          <w:szCs w:val="21"/>
        </w:rPr>
        <w:tab/>
      </w:r>
      <w:r w:rsidR="00E446CC">
        <w:rPr>
          <w:szCs w:val="21"/>
        </w:rPr>
        <w:tab/>
      </w:r>
      <w:r w:rsidRPr="009F7F2D">
        <w:rPr>
          <w:rFonts w:hint="eastAsia"/>
          <w:szCs w:val="21"/>
        </w:rPr>
        <w:t>B</w:t>
      </w:r>
      <w:r w:rsidRPr="009F7F2D">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7,4)</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G</w:t>
      </w:r>
      <w:r w:rsidR="00E446CC">
        <w:tab/>
      </w:r>
      <w:r w:rsidR="00E446CC">
        <w:tab/>
      </w:r>
      <w:r w:rsidR="00E446CC">
        <w:tab/>
      </w:r>
      <w:r w:rsidRPr="009F7F2D">
        <w:rPr>
          <w:rFonts w:hint="eastAsia"/>
          <w:szCs w:val="21"/>
        </w:rPr>
        <w:t>C</w:t>
      </w:r>
      <w:r w:rsidRPr="009F7F2D">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9,4)</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G</w:t>
      </w:r>
      <w:r w:rsidR="00E446CC">
        <w:tab/>
      </w:r>
      <w:r w:rsidR="00E446CC">
        <w:tab/>
      </w:r>
      <w:r w:rsidR="00E446CC">
        <w:tab/>
      </w:r>
      <w:r w:rsidRPr="009F7F2D">
        <w:rPr>
          <w:rFonts w:hint="eastAsia"/>
          <w:szCs w:val="21"/>
        </w:rPr>
        <w:t>D</w:t>
      </w:r>
      <w:r w:rsidRPr="009F7F2D">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11,4)</w:instrText>
      </w:r>
      <w:r w:rsidR="00E446CC">
        <w:rPr>
          <w:szCs w:val="21"/>
        </w:rPr>
        <w:instrText xml:space="preserve"> </w:instrText>
      </w:r>
      <w:r w:rsidR="00E446CC">
        <w:rPr>
          <w:szCs w:val="21"/>
        </w:rPr>
        <w:fldChar w:fldCharType="separate"/>
      </w:r>
      <w:r w:rsidR="00E446CC">
        <w:rPr>
          <w:szCs w:val="21"/>
        </w:rPr>
        <w:fldChar w:fldCharType="end"/>
      </w:r>
      <w:r w:rsidR="00E446CC" w:rsidRPr="00E446CC">
        <w:rPr>
          <w:rFonts w:hint="eastAsia"/>
          <w:i/>
          <w:iCs/>
          <w:szCs w:val="21"/>
        </w:rPr>
        <w:t>G</w:t>
      </w:r>
    </w:p>
    <w:p w14:paraId="69E42342" w14:textId="6DEB25AB" w:rsidR="00E446CC" w:rsidRDefault="00142C15" w:rsidP="00142C15">
      <w:pPr>
        <w:jc w:val="center"/>
        <w:rPr>
          <w:kern w:val="0"/>
          <w:szCs w:val="21"/>
        </w:rPr>
      </w:pPr>
      <w:r>
        <w:rPr>
          <w:noProof/>
          <w:kern w:val="0"/>
          <w:szCs w:val="21"/>
        </w:rPr>
        <mc:AlternateContent>
          <mc:Choice Requires="wpg">
            <w:drawing>
              <wp:inline distT="0" distB="0" distL="0" distR="0" wp14:anchorId="71110602" wp14:editId="3520625A">
                <wp:extent cx="5027930" cy="2078355"/>
                <wp:effectExtent l="0" t="0" r="1270" b="0"/>
                <wp:docPr id="1453883823" name="组合 344"/>
                <wp:cNvGraphicFramePr/>
                <a:graphic xmlns:a="http://schemas.openxmlformats.org/drawingml/2006/main">
                  <a:graphicData uri="http://schemas.microsoft.com/office/word/2010/wordprocessingGroup">
                    <wpg:wgp>
                      <wpg:cNvGrpSpPr/>
                      <wpg:grpSpPr>
                        <a:xfrm>
                          <a:off x="0" y="0"/>
                          <a:ext cx="5027930" cy="2078355"/>
                          <a:chOff x="0" y="0"/>
                          <a:chExt cx="5028538" cy="2078697"/>
                        </a:xfrm>
                      </wpg:grpSpPr>
                      <wpg:grpSp>
                        <wpg:cNvPr id="712719733" name="组合 342"/>
                        <wpg:cNvGrpSpPr/>
                        <wpg:grpSpPr>
                          <a:xfrm>
                            <a:off x="0" y="0"/>
                            <a:ext cx="2295854" cy="1724236"/>
                            <a:chOff x="0" y="0"/>
                            <a:chExt cx="2295854" cy="1724236"/>
                          </a:xfrm>
                        </wpg:grpSpPr>
                        <wpg:grpSp>
                          <wpg:cNvPr id="1799187267" name="组合 54">
                            <a:extLst>
                              <a:ext uri="{FF2B5EF4-FFF2-40B4-BE49-F238E27FC236}">
                                <a16:creationId xmlns:a16="http://schemas.microsoft.com/office/drawing/2014/main" id="{09420E3E-47E4-E83C-9BC0-841FE85E1E88}"/>
                              </a:ext>
                            </a:extLst>
                          </wpg:cNvPr>
                          <wpg:cNvGrpSpPr/>
                          <wpg:grpSpPr>
                            <a:xfrm>
                              <a:off x="0" y="0"/>
                              <a:ext cx="2295854" cy="1724236"/>
                              <a:chOff x="0" y="0"/>
                              <a:chExt cx="2759157" cy="2072035"/>
                            </a:xfrm>
                          </wpg:grpSpPr>
                          <wpg:grpSp>
                            <wpg:cNvPr id="1541090042" name="组合 1541090042">
                              <a:extLst>
                                <a:ext uri="{FF2B5EF4-FFF2-40B4-BE49-F238E27FC236}">
                                  <a16:creationId xmlns:a16="http://schemas.microsoft.com/office/drawing/2014/main" id="{8D2661CB-EFE5-D785-38D7-6A579C2A6638}"/>
                                </a:ext>
                              </a:extLst>
                            </wpg:cNvPr>
                            <wpg:cNvGrpSpPr/>
                            <wpg:grpSpPr>
                              <a:xfrm>
                                <a:off x="0" y="0"/>
                                <a:ext cx="2759157" cy="2072035"/>
                                <a:chOff x="0" y="0"/>
                                <a:chExt cx="2003907" cy="1504873"/>
                              </a:xfrm>
                              <a:solidFill>
                                <a:schemeClr val="bg1"/>
                              </a:solidFill>
                            </wpg:grpSpPr>
                            <wps:wsp>
                              <wps:cNvPr id="1523431803" name="圆柱体 1523431803">
                                <a:extLst>
                                  <a:ext uri="{FF2B5EF4-FFF2-40B4-BE49-F238E27FC236}">
                                    <a16:creationId xmlns:a16="http://schemas.microsoft.com/office/drawing/2014/main" id="{A0D92658-0962-A4D5-F6BA-ECA03E054077}"/>
                                  </a:ext>
                                </a:extLst>
                              </wps:cNvPr>
                              <wps:cNvSpPr/>
                              <wps:spPr>
                                <a:xfrm rot="8506823">
                                  <a:off x="1608165" y="0"/>
                                  <a:ext cx="45719" cy="707453"/>
                                </a:xfrm>
                                <a:prstGeom prst="can">
                                  <a:avLst>
                                    <a:gd name="adj" fmla="val 63450"/>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3609786" name="圆柱体 1253609786">
                                <a:extLst>
                                  <a:ext uri="{FF2B5EF4-FFF2-40B4-BE49-F238E27FC236}">
                                    <a16:creationId xmlns:a16="http://schemas.microsoft.com/office/drawing/2014/main" id="{0B2320EE-E3E6-D01F-8CA6-A1E6DEE27799}"/>
                                  </a:ext>
                                </a:extLst>
                              </wps:cNvPr>
                              <wps:cNvSpPr/>
                              <wps:spPr>
                                <a:xfrm rot="4423460">
                                  <a:off x="1169109" y="-143199"/>
                                  <a:ext cx="48518" cy="709894"/>
                                </a:xfrm>
                                <a:prstGeom prst="can">
                                  <a:avLst>
                                    <a:gd name="adj" fmla="val 45530"/>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0082009" name="圆柱体 1250082009">
                                <a:extLst>
                                  <a:ext uri="{FF2B5EF4-FFF2-40B4-BE49-F238E27FC236}">
                                    <a16:creationId xmlns:a16="http://schemas.microsoft.com/office/drawing/2014/main" id="{946AF0AA-2FFE-6F22-7E37-68B3AC3390AA}"/>
                                  </a:ext>
                                </a:extLst>
                              </wps:cNvPr>
                              <wps:cNvSpPr/>
                              <wps:spPr>
                                <a:xfrm rot="8506823">
                                  <a:off x="870297" y="550748"/>
                                  <a:ext cx="45719" cy="707453"/>
                                </a:xfrm>
                                <a:prstGeom prst="can">
                                  <a:avLst>
                                    <a:gd name="adj" fmla="val 47959"/>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19182510" name="圆柱体 1119182510">
                                <a:extLst>
                                  <a:ext uri="{FF2B5EF4-FFF2-40B4-BE49-F238E27FC236}">
                                    <a16:creationId xmlns:a16="http://schemas.microsoft.com/office/drawing/2014/main" id="{84F2DEED-AEB3-328A-888B-52E3245DA8AE}"/>
                                  </a:ext>
                                </a:extLst>
                              </wps:cNvPr>
                              <wps:cNvSpPr/>
                              <wps:spPr>
                                <a:xfrm rot="4423460">
                                  <a:off x="431241" y="407549"/>
                                  <a:ext cx="48518" cy="709894"/>
                                </a:xfrm>
                                <a:prstGeom prst="can">
                                  <a:avLst>
                                    <a:gd name="adj" fmla="val 59790"/>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42028496" name="圆柱体 1942028496">
                                <a:extLst>
                                  <a:ext uri="{FF2B5EF4-FFF2-40B4-BE49-F238E27FC236}">
                                    <a16:creationId xmlns:a16="http://schemas.microsoft.com/office/drawing/2014/main" id="{C0AF215F-B5FC-A4F5-C93E-A16B35CCAB18}"/>
                                  </a:ext>
                                </a:extLst>
                              </wps:cNvPr>
                              <wps:cNvSpPr/>
                              <wps:spPr>
                                <a:xfrm rot="6478403">
                                  <a:off x="1353838" y="-106477"/>
                                  <a:ext cx="45719" cy="1043348"/>
                                </a:xfrm>
                                <a:prstGeom prst="can">
                                  <a:avLst>
                                    <a:gd name="adj" fmla="val 51357"/>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2830045" name="圆柱体 832830045">
                                <a:extLst>
                                  <a:ext uri="{FF2B5EF4-FFF2-40B4-BE49-F238E27FC236}">
                                    <a16:creationId xmlns:a16="http://schemas.microsoft.com/office/drawing/2014/main" id="{6D2B35E7-8CAE-940A-5322-BB8AE45722EE}"/>
                                  </a:ext>
                                </a:extLst>
                              </wps:cNvPr>
                              <wps:cNvSpPr/>
                              <wps:spPr>
                                <a:xfrm>
                                  <a:off x="1007140" y="975707"/>
                                  <a:ext cx="45719" cy="529166"/>
                                </a:xfrm>
                                <a:prstGeom prst="can">
                                  <a:avLst>
                                    <a:gd name="adj" fmla="val 43914"/>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0468232" name="圆柱体 1730468232">
                                <a:extLst>
                                  <a:ext uri="{FF2B5EF4-FFF2-40B4-BE49-F238E27FC236}">
                                    <a16:creationId xmlns:a16="http://schemas.microsoft.com/office/drawing/2014/main" id="{793495A3-9486-0E5B-9E0F-7DA60A6447CB}"/>
                                  </a:ext>
                                </a:extLst>
                              </wps:cNvPr>
                              <wps:cNvSpPr/>
                              <wps:spPr>
                                <a:xfrm>
                                  <a:off x="1731646" y="447379"/>
                                  <a:ext cx="45719" cy="529166"/>
                                </a:xfrm>
                                <a:prstGeom prst="can">
                                  <a:avLst>
                                    <a:gd name="adj" fmla="val 43914"/>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9120663" name="圆柱体 1739120663">
                                <a:extLst>
                                  <a:ext uri="{FF2B5EF4-FFF2-40B4-BE49-F238E27FC236}">
                                    <a16:creationId xmlns:a16="http://schemas.microsoft.com/office/drawing/2014/main" id="{90459E99-5E10-4F86-5FAA-189D3011C49B}"/>
                                  </a:ext>
                                </a:extLst>
                              </wps:cNvPr>
                              <wps:cNvSpPr/>
                              <wps:spPr>
                                <a:xfrm rot="6478403">
                                  <a:off x="597588" y="465311"/>
                                  <a:ext cx="45719" cy="1043348"/>
                                </a:xfrm>
                                <a:prstGeom prst="can">
                                  <a:avLst>
                                    <a:gd name="adj" fmla="val 53784"/>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86116855" name="圆柱体 686116855">
                                <a:extLst>
                                  <a:ext uri="{FF2B5EF4-FFF2-40B4-BE49-F238E27FC236}">
                                    <a16:creationId xmlns:a16="http://schemas.microsoft.com/office/drawing/2014/main" id="{E5FAB9F3-048A-20CB-889F-A0B4EBC0D841}"/>
                                  </a:ext>
                                </a:extLst>
                              </wps:cNvPr>
                              <wps:cNvSpPr/>
                              <wps:spPr>
                                <a:xfrm rot="14067249">
                                  <a:off x="1386814" y="231718"/>
                                  <a:ext cx="45719" cy="1188466"/>
                                </a:xfrm>
                                <a:prstGeom prst="can">
                                  <a:avLst>
                                    <a:gd name="adj" fmla="val 63697"/>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1273023" name="圆柱体 1221273023">
                                <a:extLst>
                                  <a:ext uri="{FF2B5EF4-FFF2-40B4-BE49-F238E27FC236}">
                                    <a16:creationId xmlns:a16="http://schemas.microsoft.com/office/drawing/2014/main" id="{CF0F4BBE-DC60-8834-1693-BA1A6C0EC1D6}"/>
                                  </a:ext>
                                </a:extLst>
                              </wps:cNvPr>
                              <wps:cNvSpPr/>
                              <wps:spPr>
                                <a:xfrm rot="14067249">
                                  <a:off x="571373" y="-36572"/>
                                  <a:ext cx="45719" cy="1188466"/>
                                </a:xfrm>
                                <a:prstGeom prst="can">
                                  <a:avLst>
                                    <a:gd name="adj" fmla="val 59298"/>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92834796" name="圆柱体 1192834796">
                                <a:extLst>
                                  <a:ext uri="{FF2B5EF4-FFF2-40B4-BE49-F238E27FC236}">
                                    <a16:creationId xmlns:a16="http://schemas.microsoft.com/office/drawing/2014/main" id="{D2B00C6A-9190-D31F-CC53-ECF1B2A8FDB0}"/>
                                  </a:ext>
                                </a:extLst>
                              </wps:cNvPr>
                              <wps:cNvSpPr/>
                              <wps:spPr>
                                <a:xfrm>
                                  <a:off x="203421" y="730226"/>
                                  <a:ext cx="45719" cy="529166"/>
                                </a:xfrm>
                                <a:prstGeom prst="can">
                                  <a:avLst>
                                    <a:gd name="adj" fmla="val 40954"/>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7432816" name="圆柱体 1327432816">
                                <a:extLst>
                                  <a:ext uri="{FF2B5EF4-FFF2-40B4-BE49-F238E27FC236}">
                                    <a16:creationId xmlns:a16="http://schemas.microsoft.com/office/drawing/2014/main" id="{5376FFF3-6535-BC10-CBC6-6279683BA7F8}"/>
                                  </a:ext>
                                </a:extLst>
                              </wps:cNvPr>
                              <wps:cNvSpPr/>
                              <wps:spPr>
                                <a:xfrm>
                                  <a:off x="961421" y="193601"/>
                                  <a:ext cx="45719" cy="529166"/>
                                </a:xfrm>
                                <a:prstGeom prst="can">
                                  <a:avLst>
                                    <a:gd name="adj" fmla="val 51481"/>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3592450" name="圆柱体 373592450">
                                <a:extLst>
                                  <a:ext uri="{FF2B5EF4-FFF2-40B4-BE49-F238E27FC236}">
                                    <a16:creationId xmlns:a16="http://schemas.microsoft.com/office/drawing/2014/main" id="{A09E9CA4-6671-15A4-9E6A-EDDE39DBB869}"/>
                                  </a:ext>
                                </a:extLst>
                              </wps:cNvPr>
                              <wps:cNvSpPr/>
                              <wps:spPr>
                                <a:xfrm rot="14067249">
                                  <a:off x="1020407" y="-211167"/>
                                  <a:ext cx="45719" cy="1250701"/>
                                </a:xfrm>
                                <a:prstGeom prst="can">
                                  <a:avLst>
                                    <a:gd name="adj" fmla="val 54021"/>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1505430" name="圆柱体 1431505430">
                                <a:extLst>
                                  <a:ext uri="{FF2B5EF4-FFF2-40B4-BE49-F238E27FC236}">
                                    <a16:creationId xmlns:a16="http://schemas.microsoft.com/office/drawing/2014/main" id="{A027CD97-B3CC-1D2C-432D-FA111EB98BEE}"/>
                                  </a:ext>
                                </a:extLst>
                              </wps:cNvPr>
                              <wps:cNvSpPr/>
                              <wps:spPr>
                                <a:xfrm rot="14067249">
                                  <a:off x="1228497" y="-24481"/>
                                  <a:ext cx="45719" cy="1250701"/>
                                </a:xfrm>
                                <a:prstGeom prst="can">
                                  <a:avLst>
                                    <a:gd name="adj" fmla="val 51824"/>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16647" name="圆柱体 14816647">
                                <a:extLst>
                                  <a:ext uri="{FF2B5EF4-FFF2-40B4-BE49-F238E27FC236}">
                                    <a16:creationId xmlns:a16="http://schemas.microsoft.com/office/drawing/2014/main" id="{A3C14D17-CF5A-8A05-4D24-13ACF7D0C174}"/>
                                  </a:ext>
                                </a:extLst>
                              </wps:cNvPr>
                              <wps:cNvSpPr/>
                              <wps:spPr>
                                <a:xfrm rot="14067249">
                                  <a:off x="835666" y="-172488"/>
                                  <a:ext cx="45719" cy="1250701"/>
                                </a:xfrm>
                                <a:prstGeom prst="can">
                                  <a:avLst>
                                    <a:gd name="adj" fmla="val 54022"/>
                                  </a:avLst>
                                </a:pr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02188506" name="任意多边形: 形状 302188506">
                              <a:extLst>
                                <a:ext uri="{FF2B5EF4-FFF2-40B4-BE49-F238E27FC236}">
                                  <a16:creationId xmlns:a16="http://schemas.microsoft.com/office/drawing/2014/main" id="{171A17D4-06A3-E4A2-B513-08D70E8B6E17}"/>
                                </a:ext>
                              </a:extLst>
                            </wps:cNvPr>
                            <wps:cNvSpPr/>
                            <wps:spPr>
                              <a:xfrm rot="20177463">
                                <a:off x="1132820" y="1144367"/>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5260335" name="任意多边形: 形状 2075260335">
                              <a:extLst>
                                <a:ext uri="{FF2B5EF4-FFF2-40B4-BE49-F238E27FC236}">
                                  <a16:creationId xmlns:a16="http://schemas.microsoft.com/office/drawing/2014/main" id="{42A66DE3-3DF5-B777-35F4-92E624EBCE74}"/>
                                </a:ext>
                              </a:extLst>
                            </wps:cNvPr>
                            <wps:cNvSpPr/>
                            <wps:spPr>
                              <a:xfrm rot="16520810">
                                <a:off x="1127154" y="1168260"/>
                                <a:ext cx="131160" cy="5136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9563542" name="任意多边形: 形状 1659563542">
                              <a:extLst>
                                <a:ext uri="{FF2B5EF4-FFF2-40B4-BE49-F238E27FC236}">
                                  <a16:creationId xmlns:a16="http://schemas.microsoft.com/office/drawing/2014/main" id="{058AE083-35B5-30A0-4D81-66859E24F80D}"/>
                                </a:ext>
                              </a:extLst>
                            </wps:cNvPr>
                            <wps:cNvSpPr/>
                            <wps:spPr>
                              <a:xfrm rot="20177463">
                                <a:off x="1357249" y="1451282"/>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2030660" name="任意多边形: 形状 232030660">
                              <a:extLst>
                                <a:ext uri="{FF2B5EF4-FFF2-40B4-BE49-F238E27FC236}">
                                  <a16:creationId xmlns:a16="http://schemas.microsoft.com/office/drawing/2014/main" id="{6D0FDEB7-0414-980E-8322-CF1B1285591E}"/>
                                </a:ext>
                              </a:extLst>
                            </wps:cNvPr>
                            <wps:cNvSpPr/>
                            <wps:spPr>
                              <a:xfrm rot="16520810">
                                <a:off x="1351583" y="1475175"/>
                                <a:ext cx="131160" cy="5136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6308905" name="任意多边形: 形状 256308905">
                              <a:extLst>
                                <a:ext uri="{FF2B5EF4-FFF2-40B4-BE49-F238E27FC236}">
                                  <a16:creationId xmlns:a16="http://schemas.microsoft.com/office/drawing/2014/main" id="{03165E5D-C7FB-95FA-C160-D0A42AC5F09B}"/>
                                </a:ext>
                              </a:extLst>
                            </wps:cNvPr>
                            <wps:cNvSpPr/>
                            <wps:spPr>
                              <a:xfrm rot="20177463">
                                <a:off x="2365830" y="718127"/>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5508066" name="任意多边形: 形状 2025508066">
                              <a:extLst>
                                <a:ext uri="{FF2B5EF4-FFF2-40B4-BE49-F238E27FC236}">
                                  <a16:creationId xmlns:a16="http://schemas.microsoft.com/office/drawing/2014/main" id="{D16A663C-011F-D4EA-0A7C-CADA08E87400}"/>
                                </a:ext>
                              </a:extLst>
                            </wps:cNvPr>
                            <wps:cNvSpPr/>
                            <wps:spPr>
                              <a:xfrm rot="16520810">
                                <a:off x="2366508" y="727741"/>
                                <a:ext cx="140789" cy="72883"/>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8233409" name="任意多边形: 形状 1308233409">
                              <a:extLst>
                                <a:ext uri="{FF2B5EF4-FFF2-40B4-BE49-F238E27FC236}">
                                  <a16:creationId xmlns:a16="http://schemas.microsoft.com/office/drawing/2014/main" id="{DF3C6C0F-E981-E739-D22C-074F895853BC}"/>
                                </a:ext>
                              </a:extLst>
                            </wps:cNvPr>
                            <wps:cNvSpPr/>
                            <wps:spPr>
                              <a:xfrm rot="20177463">
                                <a:off x="2159255" y="407892"/>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3822112" name="任意多边形: 形状 293822112">
                              <a:extLst>
                                <a:ext uri="{FF2B5EF4-FFF2-40B4-BE49-F238E27FC236}">
                                  <a16:creationId xmlns:a16="http://schemas.microsoft.com/office/drawing/2014/main" id="{41A3E2A4-9FF5-7D29-2247-6DBF0A034992}"/>
                                </a:ext>
                              </a:extLst>
                            </wps:cNvPr>
                            <wps:cNvSpPr/>
                            <wps:spPr>
                              <a:xfrm rot="16520810">
                                <a:off x="2153589" y="431785"/>
                                <a:ext cx="131160" cy="5136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52030303" name="任意多边形: 形状 1152030303">
                              <a:extLst>
                                <a:ext uri="{FF2B5EF4-FFF2-40B4-BE49-F238E27FC236}">
                                  <a16:creationId xmlns:a16="http://schemas.microsoft.com/office/drawing/2014/main" id="{9C2BEA1E-12C9-72B3-59AC-C41689816B15}"/>
                                </a:ext>
                              </a:extLst>
                            </wps:cNvPr>
                            <wps:cNvSpPr/>
                            <wps:spPr>
                              <a:xfrm rot="20177463">
                                <a:off x="1925316" y="117868"/>
                                <a:ext cx="175806" cy="64924"/>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6478639" name="任意多边形: 形状 1896478639">
                              <a:extLst>
                                <a:ext uri="{FF2B5EF4-FFF2-40B4-BE49-F238E27FC236}">
                                  <a16:creationId xmlns:a16="http://schemas.microsoft.com/office/drawing/2014/main" id="{F5951D2E-4820-32C1-7E2E-A9BDBC1D8D28}"/>
                                </a:ext>
                              </a:extLst>
                            </wps:cNvPr>
                            <wps:cNvSpPr/>
                            <wps:spPr>
                              <a:xfrm rot="16520810">
                                <a:off x="1925799" y="117101"/>
                                <a:ext cx="142240" cy="70683"/>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70189537" name="任意多边形: 形状 2070189537">
                              <a:extLst>
                                <a:ext uri="{FF2B5EF4-FFF2-40B4-BE49-F238E27FC236}">
                                  <a16:creationId xmlns:a16="http://schemas.microsoft.com/office/drawing/2014/main" id="{E6C8CD31-02BD-4815-7130-6E0FF1929229}"/>
                                </a:ext>
                              </a:extLst>
                            </wps:cNvPr>
                            <wps:cNvSpPr/>
                            <wps:spPr>
                              <a:xfrm rot="20177463">
                                <a:off x="846552" y="868508"/>
                                <a:ext cx="202168" cy="59664"/>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195894"/>
                                  <a:gd name="csY0" fmla="*/ 78481 h 124727"/>
                                  <a:gd name="csX1" fmla="*/ 27729 w 195894"/>
                                  <a:gd name="csY1" fmla="*/ 704 h 124727"/>
                                  <a:gd name="csX2" fmla="*/ 195894 w 195894"/>
                                  <a:gd name="csY2" fmla="*/ 124726 h 124727"/>
                                </a:gdLst>
                                <a:ahLst/>
                                <a:cxnLst>
                                  <a:cxn ang="0">
                                    <a:pos x="csX0" y="csY0"/>
                                  </a:cxn>
                                  <a:cxn ang="0">
                                    <a:pos x="csX1" y="csY1"/>
                                  </a:cxn>
                                  <a:cxn ang="0">
                                    <a:pos x="csX2" y="csY2"/>
                                  </a:cxn>
                                </a:cxnLst>
                                <a:rect l="l" t="t" r="r" b="b"/>
                                <a:pathLst>
                                  <a:path w="195894" h="124727">
                                    <a:moveTo>
                                      <a:pt x="2504" y="78481"/>
                                    </a:moveTo>
                                    <a:cubicBezTo>
                                      <a:pt x="-1701" y="50453"/>
                                      <a:pt x="-4503" y="-7003"/>
                                      <a:pt x="27729" y="704"/>
                                    </a:cubicBezTo>
                                    <a:cubicBezTo>
                                      <a:pt x="59961" y="8411"/>
                                      <a:pt x="180479" y="89692"/>
                                      <a:pt x="195894" y="12472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8082803" name="任意多边形: 形状 498082803">
                              <a:extLst>
                                <a:ext uri="{FF2B5EF4-FFF2-40B4-BE49-F238E27FC236}">
                                  <a16:creationId xmlns:a16="http://schemas.microsoft.com/office/drawing/2014/main" id="{B838C228-8560-8076-193D-AB5D0461361F}"/>
                                </a:ext>
                              </a:extLst>
                            </wps:cNvPr>
                            <wps:cNvSpPr/>
                            <wps:spPr>
                              <a:xfrm rot="16520810">
                                <a:off x="888260" y="867485"/>
                                <a:ext cx="166215" cy="6885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6363362" name="任意多边形: 形状 1476363362">
                              <a:extLst>
                                <a:ext uri="{FF2B5EF4-FFF2-40B4-BE49-F238E27FC236}">
                                  <a16:creationId xmlns:a16="http://schemas.microsoft.com/office/drawing/2014/main" id="{594677C9-6AD8-98F8-1E62-55ACD39B2989}"/>
                                </a:ext>
                              </a:extLst>
                            </wps:cNvPr>
                            <wps:cNvSpPr/>
                            <wps:spPr>
                              <a:xfrm rot="20177463">
                                <a:off x="237420" y="1084275"/>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6866270" name="任意多边形: 形状 926866270">
                              <a:extLst>
                                <a:ext uri="{FF2B5EF4-FFF2-40B4-BE49-F238E27FC236}">
                                  <a16:creationId xmlns:a16="http://schemas.microsoft.com/office/drawing/2014/main" id="{C6E3A0F2-96AB-C53D-5911-94C7AA922285}"/>
                                </a:ext>
                              </a:extLst>
                            </wps:cNvPr>
                            <wps:cNvSpPr/>
                            <wps:spPr>
                              <a:xfrm rot="16520810">
                                <a:off x="231754" y="1108168"/>
                                <a:ext cx="131160" cy="5136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2054804" name="任意多边形: 形状 1882054804">
                              <a:extLst>
                                <a:ext uri="{FF2B5EF4-FFF2-40B4-BE49-F238E27FC236}">
                                  <a16:creationId xmlns:a16="http://schemas.microsoft.com/office/drawing/2014/main" id="{E71223AE-DDB6-427D-784B-424154D9A04D}"/>
                                </a:ext>
                              </a:extLst>
                            </wps:cNvPr>
                            <wps:cNvSpPr/>
                            <wps:spPr>
                              <a:xfrm rot="20177463">
                                <a:off x="1274996" y="325581"/>
                                <a:ext cx="162791" cy="89185"/>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Lst>
                                <a:ahLst/>
                                <a:cxnLst>
                                  <a:cxn ang="0">
                                    <a:pos x="csX0" y="csY0"/>
                                  </a:cxn>
                                  <a:cxn ang="0">
                                    <a:pos x="csX1" y="csY1"/>
                                  </a:cxn>
                                  <a:cxn ang="0">
                                    <a:pos x="csX2" y="csY2"/>
                                  </a:cxn>
                                  <a:cxn ang="0">
                                    <a:pos x="csX3" y="csY3"/>
                                  </a:cxn>
                                </a:cxnLst>
                                <a:rect l="l" t="t" r="r" b="b"/>
                                <a:pathLst>
                                  <a:path w="200044" h="210911">
                                    <a:moveTo>
                                      <a:pt x="2504" y="78481"/>
                                    </a:moveTo>
                                    <a:cubicBezTo>
                                      <a:pt x="-1701" y="50453"/>
                                      <a:pt x="-4503" y="-7003"/>
                                      <a:pt x="27729" y="704"/>
                                    </a:cubicBezTo>
                                    <a:cubicBezTo>
                                      <a:pt x="59961" y="8411"/>
                                      <a:pt x="180479" y="89692"/>
                                      <a:pt x="195894" y="124726"/>
                                    </a:cubicBezTo>
                                    <a:cubicBezTo>
                                      <a:pt x="211309" y="159761"/>
                                      <a:pt x="183283" y="198999"/>
                                      <a:pt x="120220" y="21091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0909879" name="任意多边形: 形状 490909879">
                              <a:extLst>
                                <a:ext uri="{FF2B5EF4-FFF2-40B4-BE49-F238E27FC236}">
                                  <a16:creationId xmlns:a16="http://schemas.microsoft.com/office/drawing/2014/main" id="{2F9FA1E9-65CF-E49E-98D7-3F3306A627DD}"/>
                                </a:ext>
                              </a:extLst>
                            </wps:cNvPr>
                            <wps:cNvSpPr/>
                            <wps:spPr>
                              <a:xfrm rot="16520810">
                                <a:off x="1280388" y="321159"/>
                                <a:ext cx="147731" cy="96048"/>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 name="csX0" fmla="*/ 1452 w 202149"/>
                                  <a:gd name="csY0" fmla="*/ 53872 h 147112"/>
                                  <a:gd name="csX1" fmla="*/ 26735 w 202149"/>
                                  <a:gd name="csY1" fmla="*/ 153 h 147112"/>
                                  <a:gd name="csX2" fmla="*/ 154882 w 202149"/>
                                  <a:gd name="csY2" fmla="*/ 68788 h 147112"/>
                                  <a:gd name="csX3" fmla="*/ 173516 w 202149"/>
                                  <a:gd name="csY3" fmla="*/ 147112 h 147112"/>
                                </a:gdLst>
                                <a:ahLst/>
                                <a:cxnLst>
                                  <a:cxn ang="0">
                                    <a:pos x="csX0" y="csY0"/>
                                  </a:cxn>
                                  <a:cxn ang="0">
                                    <a:pos x="csX1" y="csY1"/>
                                  </a:cxn>
                                  <a:cxn ang="0">
                                    <a:pos x="csX2" y="csY2"/>
                                  </a:cxn>
                                  <a:cxn ang="0">
                                    <a:pos x="csX3" y="csY3"/>
                                  </a:cxn>
                                </a:cxnLst>
                                <a:rect l="l" t="t" r="r" b="b"/>
                                <a:pathLst>
                                  <a:path w="202149" h="147112">
                                    <a:moveTo>
                                      <a:pt x="1452" y="53872"/>
                                    </a:moveTo>
                                    <a:cubicBezTo>
                                      <a:pt x="-2753" y="25844"/>
                                      <a:pt x="1163" y="-2333"/>
                                      <a:pt x="26735" y="153"/>
                                    </a:cubicBezTo>
                                    <a:cubicBezTo>
                                      <a:pt x="52307" y="2639"/>
                                      <a:pt x="130419" y="44295"/>
                                      <a:pt x="154882" y="68788"/>
                                    </a:cubicBezTo>
                                    <a:cubicBezTo>
                                      <a:pt x="179345" y="93281"/>
                                      <a:pt x="236579" y="135200"/>
                                      <a:pt x="173516" y="147112"/>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0809224" name="任意多边形: 形状 1470809224">
                              <a:extLst>
                                <a:ext uri="{FF2B5EF4-FFF2-40B4-BE49-F238E27FC236}">
                                  <a16:creationId xmlns:a16="http://schemas.microsoft.com/office/drawing/2014/main" id="{23455C1F-5CEA-0C3A-2103-7193C4A13C01}"/>
                                </a:ext>
                              </a:extLst>
                            </wps:cNvPr>
                            <wps:cNvSpPr/>
                            <wps:spPr>
                              <a:xfrm rot="20177463">
                                <a:off x="1600848" y="189701"/>
                                <a:ext cx="236260" cy="56521"/>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195894"/>
                                  <a:gd name="csY0" fmla="*/ 78481 h 124726"/>
                                  <a:gd name="csX1" fmla="*/ 27729 w 195894"/>
                                  <a:gd name="csY1" fmla="*/ 704 h 124726"/>
                                  <a:gd name="csX2" fmla="*/ 195894 w 195894"/>
                                  <a:gd name="csY2" fmla="*/ 124726 h 124726"/>
                                </a:gdLst>
                                <a:ahLst/>
                                <a:cxnLst>
                                  <a:cxn ang="0">
                                    <a:pos x="csX0" y="csY0"/>
                                  </a:cxn>
                                  <a:cxn ang="0">
                                    <a:pos x="csX1" y="csY1"/>
                                  </a:cxn>
                                  <a:cxn ang="0">
                                    <a:pos x="csX2" y="csY2"/>
                                  </a:cxn>
                                </a:cxnLst>
                                <a:rect l="l" t="t" r="r" b="b"/>
                                <a:pathLst>
                                  <a:path w="195894" h="124726">
                                    <a:moveTo>
                                      <a:pt x="2504" y="78481"/>
                                    </a:moveTo>
                                    <a:cubicBezTo>
                                      <a:pt x="-1701" y="50453"/>
                                      <a:pt x="-4503" y="-7003"/>
                                      <a:pt x="27729" y="704"/>
                                    </a:cubicBezTo>
                                    <a:cubicBezTo>
                                      <a:pt x="59961" y="8411"/>
                                      <a:pt x="180479" y="89692"/>
                                      <a:pt x="195894" y="12472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22270734" name="任意多边形: 形状 722270734">
                              <a:extLst>
                                <a:ext uri="{FF2B5EF4-FFF2-40B4-BE49-F238E27FC236}">
                                  <a16:creationId xmlns:a16="http://schemas.microsoft.com/office/drawing/2014/main" id="{8C0F6FB9-FB58-2D4D-AA6C-0FEB77C62B54}"/>
                                </a:ext>
                              </a:extLst>
                            </wps:cNvPr>
                            <wps:cNvSpPr/>
                            <wps:spPr>
                              <a:xfrm rot="16520810">
                                <a:off x="1601182" y="236533"/>
                                <a:ext cx="131160" cy="45719"/>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1744789" name="任意多边形: 形状 1371744789">
                              <a:extLst>
                                <a:ext uri="{FF2B5EF4-FFF2-40B4-BE49-F238E27FC236}">
                                  <a16:creationId xmlns:a16="http://schemas.microsoft.com/office/drawing/2014/main" id="{E88F57D1-A127-3B46-6E54-960C1B5083D8}"/>
                                </a:ext>
                              </a:extLst>
                            </wps:cNvPr>
                            <wps:cNvSpPr/>
                            <wps:spPr>
                              <a:xfrm rot="20177463">
                                <a:off x="531040" y="952616"/>
                                <a:ext cx="195967" cy="7378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195894"/>
                                  <a:gd name="csY0" fmla="*/ 78481 h 124726"/>
                                  <a:gd name="csX1" fmla="*/ 27729 w 195894"/>
                                  <a:gd name="csY1" fmla="*/ 704 h 124726"/>
                                  <a:gd name="csX2" fmla="*/ 195894 w 195894"/>
                                  <a:gd name="csY2" fmla="*/ 124726 h 124726"/>
                                </a:gdLst>
                                <a:ahLst/>
                                <a:cxnLst>
                                  <a:cxn ang="0">
                                    <a:pos x="csX0" y="csY0"/>
                                  </a:cxn>
                                  <a:cxn ang="0">
                                    <a:pos x="csX1" y="csY1"/>
                                  </a:cxn>
                                  <a:cxn ang="0">
                                    <a:pos x="csX2" y="csY2"/>
                                  </a:cxn>
                                </a:cxnLst>
                                <a:rect l="l" t="t" r="r" b="b"/>
                                <a:pathLst>
                                  <a:path w="195894" h="124726">
                                    <a:moveTo>
                                      <a:pt x="2504" y="78481"/>
                                    </a:moveTo>
                                    <a:cubicBezTo>
                                      <a:pt x="-1701" y="50453"/>
                                      <a:pt x="-4503" y="-7003"/>
                                      <a:pt x="27729" y="704"/>
                                    </a:cubicBezTo>
                                    <a:cubicBezTo>
                                      <a:pt x="59961" y="8411"/>
                                      <a:pt x="180479" y="89692"/>
                                      <a:pt x="195894" y="12472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9807081" name="任意多边形: 形状 1039807081">
                              <a:extLst>
                                <a:ext uri="{FF2B5EF4-FFF2-40B4-BE49-F238E27FC236}">
                                  <a16:creationId xmlns:a16="http://schemas.microsoft.com/office/drawing/2014/main" id="{5DDE0A89-2BA0-799F-1C41-432E5FEC7F07}"/>
                                </a:ext>
                              </a:extLst>
                            </wps:cNvPr>
                            <wps:cNvSpPr/>
                            <wps:spPr>
                              <a:xfrm rot="16520810">
                                <a:off x="529909" y="1002104"/>
                                <a:ext cx="131160" cy="51367"/>
                              </a:xfrm>
                              <a:custGeom>
                                <a:avLst/>
                                <a:gdLst>
                                  <a:gd name="csX0" fmla="*/ 0 w 193390"/>
                                  <a:gd name="csY0" fmla="*/ 77777 h 210207"/>
                                  <a:gd name="csX1" fmla="*/ 25225 w 193390"/>
                                  <a:gd name="csY1" fmla="*/ 0 h 210207"/>
                                  <a:gd name="csX2" fmla="*/ 193390 w 193390"/>
                                  <a:gd name="csY2" fmla="*/ 124022 h 210207"/>
                                  <a:gd name="csX3" fmla="*/ 117716 w 193390"/>
                                  <a:gd name="csY3" fmla="*/ 210207 h 210207"/>
                                  <a:gd name="csX0" fmla="*/ 0 w 195699"/>
                                  <a:gd name="csY0" fmla="*/ 77777 h 210207"/>
                                  <a:gd name="csX1" fmla="*/ 25225 w 195699"/>
                                  <a:gd name="csY1" fmla="*/ 0 h 210207"/>
                                  <a:gd name="csX2" fmla="*/ 193390 w 195699"/>
                                  <a:gd name="csY2" fmla="*/ 124022 h 210207"/>
                                  <a:gd name="csX3" fmla="*/ 117716 w 195699"/>
                                  <a:gd name="csY3" fmla="*/ 210207 h 210207"/>
                                  <a:gd name="csX0" fmla="*/ 0 w 195699"/>
                                  <a:gd name="csY0" fmla="*/ 78459 h 210889"/>
                                  <a:gd name="csX1" fmla="*/ 25225 w 195699"/>
                                  <a:gd name="csY1" fmla="*/ 682 h 210889"/>
                                  <a:gd name="csX2" fmla="*/ 193390 w 195699"/>
                                  <a:gd name="csY2" fmla="*/ 124704 h 210889"/>
                                  <a:gd name="csX3" fmla="*/ 117716 w 195699"/>
                                  <a:gd name="csY3" fmla="*/ 210889 h 210889"/>
                                  <a:gd name="csX0" fmla="*/ 0 w 197540"/>
                                  <a:gd name="csY0" fmla="*/ 78459 h 210889"/>
                                  <a:gd name="csX1" fmla="*/ 25225 w 197540"/>
                                  <a:gd name="csY1" fmla="*/ 682 h 210889"/>
                                  <a:gd name="csX2" fmla="*/ 193390 w 197540"/>
                                  <a:gd name="csY2" fmla="*/ 124704 h 210889"/>
                                  <a:gd name="csX3" fmla="*/ 117716 w 197540"/>
                                  <a:gd name="csY3" fmla="*/ 210889 h 210889"/>
                                  <a:gd name="csX0" fmla="*/ 2504 w 200044"/>
                                  <a:gd name="csY0" fmla="*/ 78481 h 210911"/>
                                  <a:gd name="csX1" fmla="*/ 27729 w 200044"/>
                                  <a:gd name="csY1" fmla="*/ 704 h 210911"/>
                                  <a:gd name="csX2" fmla="*/ 195894 w 200044"/>
                                  <a:gd name="csY2" fmla="*/ 124726 h 210911"/>
                                  <a:gd name="csX3" fmla="*/ 120220 w 200044"/>
                                  <a:gd name="csY3" fmla="*/ 210911 h 210911"/>
                                  <a:gd name="csX0" fmla="*/ 2504 w 217392"/>
                                  <a:gd name="csY0" fmla="*/ 78481 h 160107"/>
                                  <a:gd name="csX1" fmla="*/ 27729 w 217392"/>
                                  <a:gd name="csY1" fmla="*/ 704 h 160107"/>
                                  <a:gd name="csX2" fmla="*/ 195894 w 217392"/>
                                  <a:gd name="csY2" fmla="*/ 124726 h 160107"/>
                                  <a:gd name="csX3" fmla="*/ 173310 w 217392"/>
                                  <a:gd name="csY3" fmla="*/ 160106 h 160107"/>
                                  <a:gd name="csX0" fmla="*/ 2504 w 218042"/>
                                  <a:gd name="csY0" fmla="*/ 78481 h 147663"/>
                                  <a:gd name="csX1" fmla="*/ 27729 w 218042"/>
                                  <a:gd name="csY1" fmla="*/ 704 h 147663"/>
                                  <a:gd name="csX2" fmla="*/ 195894 w 218042"/>
                                  <a:gd name="csY2" fmla="*/ 124726 h 147663"/>
                                  <a:gd name="csX3" fmla="*/ 174510 w 218042"/>
                                  <a:gd name="csY3" fmla="*/ 147663 h 147663"/>
                                  <a:gd name="csX0" fmla="*/ 1459 w 202098"/>
                                  <a:gd name="csY0" fmla="*/ 77815 h 146997"/>
                                  <a:gd name="csX1" fmla="*/ 26684 w 202098"/>
                                  <a:gd name="csY1" fmla="*/ 38 h 146997"/>
                                  <a:gd name="csX2" fmla="*/ 154831 w 202098"/>
                                  <a:gd name="csY2" fmla="*/ 68673 h 146997"/>
                                  <a:gd name="csX3" fmla="*/ 173465 w 202098"/>
                                  <a:gd name="csY3" fmla="*/ 146997 h 146997"/>
                                </a:gdLst>
                                <a:ahLst/>
                                <a:cxnLst>
                                  <a:cxn ang="0">
                                    <a:pos x="csX0" y="csY0"/>
                                  </a:cxn>
                                  <a:cxn ang="0">
                                    <a:pos x="csX1" y="csY1"/>
                                  </a:cxn>
                                  <a:cxn ang="0">
                                    <a:pos x="csX2" y="csY2"/>
                                  </a:cxn>
                                  <a:cxn ang="0">
                                    <a:pos x="csX3" y="csY3"/>
                                  </a:cxn>
                                </a:cxnLst>
                                <a:rect l="l" t="t" r="r" b="b"/>
                                <a:pathLst>
                                  <a:path w="202098" h="146997">
                                    <a:moveTo>
                                      <a:pt x="1459" y="77815"/>
                                    </a:moveTo>
                                    <a:cubicBezTo>
                                      <a:pt x="-2746" y="49787"/>
                                      <a:pt x="1122" y="1562"/>
                                      <a:pt x="26684" y="38"/>
                                    </a:cubicBezTo>
                                    <a:cubicBezTo>
                                      <a:pt x="52246" y="-1486"/>
                                      <a:pt x="130368" y="44180"/>
                                      <a:pt x="154831" y="68673"/>
                                    </a:cubicBezTo>
                                    <a:cubicBezTo>
                                      <a:pt x="179294" y="93166"/>
                                      <a:pt x="236528" y="135085"/>
                                      <a:pt x="173465" y="146997"/>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42484842" name="文本框 2"/>
                          <wps:cNvSpPr txBox="1">
                            <a:spLocks noChangeArrowheads="1"/>
                          </wps:cNvSpPr>
                          <wps:spPr bwMode="auto">
                            <a:xfrm>
                              <a:off x="55171" y="1085717"/>
                              <a:ext cx="177409" cy="314324"/>
                            </a:xfrm>
                            <a:prstGeom prst="rect">
                              <a:avLst/>
                            </a:prstGeom>
                            <a:noFill/>
                            <a:ln w="9525">
                              <a:noFill/>
                              <a:miter lim="800000"/>
                              <a:headEnd/>
                              <a:tailEnd/>
                            </a:ln>
                          </wps:spPr>
                          <wps:txbx>
                            <w:txbxContent>
                              <w:p w14:paraId="523CAA35"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7C5A981B"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3A8A3061" w14:textId="77777777" w:rsidR="00142C15" w:rsidRPr="00142C15" w:rsidRDefault="00142C15" w:rsidP="00142C15">
                                <w:pPr>
                                  <w:spacing w:line="160" w:lineRule="exact"/>
                                  <w:jc w:val="center"/>
                                  <w:rPr>
                                    <w:sz w:val="15"/>
                                    <w:szCs w:val="15"/>
                                  </w:rPr>
                                </w:pPr>
                                <w:r w:rsidRPr="00142C15">
                                  <w:rPr>
                                    <w:rFonts w:hint="eastAsia"/>
                                    <w:sz w:val="15"/>
                                    <w:szCs w:val="15"/>
                                  </w:rPr>
                                  <w:t>1</w:t>
                                </w:r>
                              </w:p>
                            </w:txbxContent>
                          </wps:txbx>
                          <wps:bodyPr rot="0" vert="horz" wrap="none" lIns="36000" tIns="0" rIns="36000" bIns="0" anchor="t" anchorCtr="0">
                            <a:spAutoFit/>
                          </wps:bodyPr>
                        </wps:wsp>
                        <wps:wsp>
                          <wps:cNvPr id="1741086203" name="文本框 2"/>
                          <wps:cNvSpPr txBox="1">
                            <a:spLocks noChangeArrowheads="1"/>
                          </wps:cNvSpPr>
                          <wps:spPr bwMode="auto">
                            <a:xfrm>
                              <a:off x="2033461" y="782268"/>
                              <a:ext cx="177409" cy="314324"/>
                            </a:xfrm>
                            <a:prstGeom prst="rect">
                              <a:avLst/>
                            </a:prstGeom>
                            <a:noFill/>
                            <a:ln w="9525">
                              <a:noFill/>
                              <a:miter lim="800000"/>
                              <a:headEnd/>
                              <a:tailEnd/>
                            </a:ln>
                          </wps:spPr>
                          <wps:txbx>
                            <w:txbxContent>
                              <w:p w14:paraId="626EDAB8"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51C9AABF"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40A83C6D" w14:textId="77777777" w:rsidR="00142C15" w:rsidRPr="00142C15" w:rsidRDefault="00142C15" w:rsidP="00142C15">
                                <w:pPr>
                                  <w:spacing w:line="160" w:lineRule="exact"/>
                                  <w:jc w:val="center"/>
                                  <w:rPr>
                                    <w:sz w:val="15"/>
                                    <w:szCs w:val="15"/>
                                  </w:rPr>
                                </w:pPr>
                                <w:r w:rsidRPr="00142C15">
                                  <w:rPr>
                                    <w:rFonts w:hint="eastAsia"/>
                                    <w:sz w:val="15"/>
                                    <w:szCs w:val="15"/>
                                  </w:rPr>
                                  <w:t>4</w:t>
                                </w:r>
                              </w:p>
                            </w:txbxContent>
                          </wps:txbx>
                          <wps:bodyPr rot="0" vert="horz" wrap="none" lIns="36000" tIns="0" rIns="36000" bIns="0" anchor="t" anchorCtr="0">
                            <a:spAutoFit/>
                          </wps:bodyPr>
                        </wps:wsp>
                        <wps:wsp>
                          <wps:cNvPr id="298777485" name="文本框 2"/>
                          <wps:cNvSpPr txBox="1">
                            <a:spLocks noChangeArrowheads="1"/>
                          </wps:cNvSpPr>
                          <wps:spPr bwMode="auto">
                            <a:xfrm>
                              <a:off x="1138896" y="492612"/>
                              <a:ext cx="177409" cy="314324"/>
                            </a:xfrm>
                            <a:prstGeom prst="rect">
                              <a:avLst/>
                            </a:prstGeom>
                            <a:noFill/>
                            <a:ln w="9525">
                              <a:noFill/>
                              <a:miter lim="800000"/>
                              <a:headEnd/>
                              <a:tailEnd/>
                            </a:ln>
                          </wps:spPr>
                          <wps:txbx>
                            <w:txbxContent>
                              <w:p w14:paraId="1122EFAD"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04517DAB"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454EB6FA" w14:textId="77777777" w:rsidR="00142C15" w:rsidRPr="00142C15" w:rsidRDefault="00142C15" w:rsidP="00142C15">
                                <w:pPr>
                                  <w:spacing w:line="160" w:lineRule="exact"/>
                                  <w:jc w:val="center"/>
                                  <w:rPr>
                                    <w:sz w:val="15"/>
                                    <w:szCs w:val="15"/>
                                  </w:rPr>
                                </w:pPr>
                                <w:r w:rsidRPr="00142C15">
                                  <w:rPr>
                                    <w:rFonts w:hint="eastAsia"/>
                                    <w:sz w:val="15"/>
                                    <w:szCs w:val="15"/>
                                  </w:rPr>
                                  <w:t>3</w:t>
                                </w:r>
                              </w:p>
                            </w:txbxContent>
                          </wps:txbx>
                          <wps:bodyPr rot="0" vert="horz" wrap="none" lIns="36000" tIns="0" rIns="36000" bIns="0" anchor="t" anchorCtr="0">
                            <a:spAutoFit/>
                          </wps:bodyPr>
                        </wps:wsp>
                        <wps:wsp>
                          <wps:cNvPr id="1250615063" name="文本框 2"/>
                          <wps:cNvSpPr txBox="1">
                            <a:spLocks noChangeArrowheads="1"/>
                          </wps:cNvSpPr>
                          <wps:spPr bwMode="auto">
                            <a:xfrm>
                              <a:off x="1211684" y="1377416"/>
                              <a:ext cx="177409" cy="314324"/>
                            </a:xfrm>
                            <a:prstGeom prst="rect">
                              <a:avLst/>
                            </a:prstGeom>
                            <a:noFill/>
                            <a:ln w="9525">
                              <a:noFill/>
                              <a:miter lim="800000"/>
                              <a:headEnd/>
                              <a:tailEnd/>
                            </a:ln>
                          </wps:spPr>
                          <wps:txbx>
                            <w:txbxContent>
                              <w:p w14:paraId="77CE74F3"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46699034"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5ACDF388" w14:textId="77777777" w:rsidR="00142C15" w:rsidRPr="00142C15" w:rsidRDefault="00142C15" w:rsidP="00142C15">
                                <w:pPr>
                                  <w:spacing w:line="160" w:lineRule="exact"/>
                                  <w:jc w:val="center"/>
                                  <w:rPr>
                                    <w:sz w:val="15"/>
                                    <w:szCs w:val="15"/>
                                  </w:rPr>
                                </w:pPr>
                                <w:r>
                                  <w:rPr>
                                    <w:rFonts w:hint="eastAsia"/>
                                    <w:sz w:val="15"/>
                                    <w:szCs w:val="15"/>
                                  </w:rPr>
                                  <w:t>2</w:t>
                                </w:r>
                              </w:p>
                            </w:txbxContent>
                          </wps:txbx>
                          <wps:bodyPr rot="0" vert="horz" wrap="none" lIns="36000" tIns="0" rIns="36000" bIns="0" anchor="t" anchorCtr="0">
                            <a:spAutoFit/>
                          </wps:bodyPr>
                        </wps:wsp>
                      </wpg:grpSp>
                      <wpg:grpSp>
                        <wpg:cNvPr id="1580010233" name="组合 343"/>
                        <wpg:cNvGrpSpPr/>
                        <wpg:grpSpPr>
                          <a:xfrm>
                            <a:off x="863524" y="276664"/>
                            <a:ext cx="4165014" cy="1802033"/>
                            <a:chOff x="-1446630" y="9378"/>
                            <a:chExt cx="4165014" cy="1802033"/>
                          </a:xfrm>
                        </wpg:grpSpPr>
                        <wpg:grpSp>
                          <wpg:cNvPr id="746875871" name="组合 89">
                            <a:extLst>
                              <a:ext uri="{FF2B5EF4-FFF2-40B4-BE49-F238E27FC236}">
                                <a16:creationId xmlns:a16="http://schemas.microsoft.com/office/drawing/2014/main" id="{5B34EDB9-4D01-0900-C614-86BC9DF04C9B}"/>
                              </a:ext>
                            </a:extLst>
                          </wpg:cNvPr>
                          <wpg:cNvGrpSpPr/>
                          <wpg:grpSpPr>
                            <a:xfrm>
                              <a:off x="0" y="225083"/>
                              <a:ext cx="2541981" cy="1232970"/>
                              <a:chOff x="3955359" y="418007"/>
                              <a:chExt cx="2541981" cy="1232970"/>
                            </a:xfrm>
                          </wpg:grpSpPr>
                          <wpg:grpSp>
                            <wpg:cNvPr id="974423329" name="组合 974423329">
                              <a:extLst>
                                <a:ext uri="{FF2B5EF4-FFF2-40B4-BE49-F238E27FC236}">
                                  <a16:creationId xmlns:a16="http://schemas.microsoft.com/office/drawing/2014/main" id="{1300DACC-99D0-BA7E-6BCF-205A6DA66139}"/>
                                </a:ext>
                              </a:extLst>
                            </wpg:cNvPr>
                            <wpg:cNvGrpSpPr/>
                            <wpg:grpSpPr>
                              <a:xfrm>
                                <a:off x="3955359" y="418007"/>
                                <a:ext cx="2541981" cy="1166955"/>
                                <a:chOff x="3955359" y="418007"/>
                                <a:chExt cx="2541981" cy="1166955"/>
                              </a:xfrm>
                            </wpg:grpSpPr>
                            <wpg:grpSp>
                              <wpg:cNvPr id="1665195776" name="组合 1665195776">
                                <a:extLst>
                                  <a:ext uri="{FF2B5EF4-FFF2-40B4-BE49-F238E27FC236}">
                                    <a16:creationId xmlns:a16="http://schemas.microsoft.com/office/drawing/2014/main" id="{7CBDA7A2-801E-DF9D-0CDA-DFFC6BBD4108}"/>
                                  </a:ext>
                                </a:extLst>
                              </wpg:cNvPr>
                              <wpg:cNvGrpSpPr/>
                              <wpg:grpSpPr>
                                <a:xfrm>
                                  <a:off x="3955359" y="418007"/>
                                  <a:ext cx="2541981" cy="1166955"/>
                                  <a:chOff x="3955359" y="418007"/>
                                  <a:chExt cx="2541981" cy="1166955"/>
                                </a:xfrm>
                              </wpg:grpSpPr>
                              <wpg:grpSp>
                                <wpg:cNvPr id="1810494414" name="组合 1810494414">
                                  <a:extLst>
                                    <a:ext uri="{FF2B5EF4-FFF2-40B4-BE49-F238E27FC236}">
                                      <a16:creationId xmlns:a16="http://schemas.microsoft.com/office/drawing/2014/main" id="{2AAA84B3-8526-AD77-CD94-1EB8E6EBDE3A}"/>
                                    </a:ext>
                                  </a:extLst>
                                </wpg:cNvPr>
                                <wpg:cNvGrpSpPr/>
                                <wpg:grpSpPr>
                                  <a:xfrm>
                                    <a:off x="3955359" y="1043822"/>
                                    <a:ext cx="2541981" cy="541140"/>
                                    <a:chOff x="3955359" y="1043822"/>
                                    <a:chExt cx="2541981" cy="541140"/>
                                  </a:xfrm>
                                </wpg:grpSpPr>
                                <wps:wsp>
                                  <wps:cNvPr id="1609880217" name="矩形 1609880217">
                                    <a:extLst>
                                      <a:ext uri="{FF2B5EF4-FFF2-40B4-BE49-F238E27FC236}">
                                        <a16:creationId xmlns:a16="http://schemas.microsoft.com/office/drawing/2014/main" id="{3D5EFAD6-CA82-8490-672E-CCE14D99F9F9}"/>
                                      </a:ext>
                                    </a:extLst>
                                  </wps:cNvPr>
                                  <wps:cNvSpPr/>
                                  <wps:spPr>
                                    <a:xfrm rot="18950727">
                                      <a:off x="3955359" y="1043822"/>
                                      <a:ext cx="1637280" cy="7782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92887452" name="矩形 1892887452">
                                    <a:extLst>
                                      <a:ext uri="{FF2B5EF4-FFF2-40B4-BE49-F238E27FC236}">
                                        <a16:creationId xmlns:a16="http://schemas.microsoft.com/office/drawing/2014/main" id="{EA83CC72-2EAC-B3C1-800E-DCDEBDAAF032}"/>
                                      </a:ext>
                                    </a:extLst>
                                  </wps:cNvPr>
                                  <wps:cNvSpPr/>
                                  <wps:spPr>
                                    <a:xfrm rot="2649273" flipH="1">
                                      <a:off x="4860060" y="1043822"/>
                                      <a:ext cx="1637280" cy="7782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06458583" name="矩形 1706458583">
                                    <a:extLst>
                                      <a:ext uri="{FF2B5EF4-FFF2-40B4-BE49-F238E27FC236}">
                                        <a16:creationId xmlns:a16="http://schemas.microsoft.com/office/drawing/2014/main" id="{FC2471A7-5DFC-F208-2DC2-B35DBF6ECCDB}"/>
                                      </a:ext>
                                    </a:extLst>
                                  </wps:cNvPr>
                                  <wps:cNvSpPr/>
                                  <wps:spPr>
                                    <a:xfrm>
                                      <a:off x="4152407" y="1506381"/>
                                      <a:ext cx="2133600" cy="7858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65870819" name="椭圆 1265870819">
                                  <a:extLst>
                                    <a:ext uri="{FF2B5EF4-FFF2-40B4-BE49-F238E27FC236}">
                                      <a16:creationId xmlns:a16="http://schemas.microsoft.com/office/drawing/2014/main" id="{4E806467-5401-D1C8-9CED-B662384D473C}"/>
                                    </a:ext>
                                  </a:extLst>
                                </wps:cNvPr>
                                <wps:cNvSpPr/>
                                <wps:spPr>
                                  <a:xfrm>
                                    <a:off x="5731174" y="975264"/>
                                    <a:ext cx="130969" cy="1309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5881309" name="椭圆 1645881309">
                                  <a:extLst>
                                    <a:ext uri="{FF2B5EF4-FFF2-40B4-BE49-F238E27FC236}">
                                      <a16:creationId xmlns:a16="http://schemas.microsoft.com/office/drawing/2014/main" id="{79690993-3851-161E-6B38-DBC89C018326}"/>
                                    </a:ext>
                                  </a:extLst>
                                </wps:cNvPr>
                                <wps:cNvSpPr/>
                                <wps:spPr>
                                  <a:xfrm>
                                    <a:off x="5160865" y="418007"/>
                                    <a:ext cx="130969" cy="1309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8270772" name="椭圆 1218270772">
                                  <a:extLst>
                                    <a:ext uri="{FF2B5EF4-FFF2-40B4-BE49-F238E27FC236}">
                                      <a16:creationId xmlns:a16="http://schemas.microsoft.com/office/drawing/2014/main" id="{7D29C6BF-33FE-672E-071F-34A4E1702842}"/>
                                    </a:ext>
                                  </a:extLst>
                                </wps:cNvPr>
                                <wps:cNvSpPr/>
                                <wps:spPr>
                                  <a:xfrm>
                                    <a:off x="4590556" y="975264"/>
                                    <a:ext cx="130969" cy="1309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7193112" name="椭圆 817193112">
                                  <a:extLst>
                                    <a:ext uri="{FF2B5EF4-FFF2-40B4-BE49-F238E27FC236}">
                                      <a16:creationId xmlns:a16="http://schemas.microsoft.com/office/drawing/2014/main" id="{FF728344-CD6D-9803-58DE-DEFCDFEF7BE9}"/>
                                    </a:ext>
                                  </a:extLst>
                                </wps:cNvPr>
                                <wps:cNvSpPr/>
                                <wps:spPr>
                                  <a:xfrm>
                                    <a:off x="4175292" y="1375412"/>
                                    <a:ext cx="130969" cy="1309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9625685" name="椭圆 739625685">
                                  <a:extLst>
                                    <a:ext uri="{FF2B5EF4-FFF2-40B4-BE49-F238E27FC236}">
                                      <a16:creationId xmlns:a16="http://schemas.microsoft.com/office/drawing/2014/main" id="{B5FE1B2B-63B6-1102-E75A-C11AC4AC8F46}"/>
                                    </a:ext>
                                  </a:extLst>
                                </wps:cNvPr>
                                <wps:cNvSpPr/>
                                <wps:spPr>
                                  <a:xfrm>
                                    <a:off x="6139294" y="1373727"/>
                                    <a:ext cx="130969" cy="13096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8417747" name="组合 188417747">
                                <a:extLst>
                                  <a:ext uri="{FF2B5EF4-FFF2-40B4-BE49-F238E27FC236}">
                                    <a16:creationId xmlns:a16="http://schemas.microsoft.com/office/drawing/2014/main" id="{E7FC999D-276A-2421-5FC2-C1CC46EFF2B0}"/>
                                  </a:ext>
                                </a:extLst>
                              </wpg:cNvPr>
                              <wpg:cNvGrpSpPr/>
                              <wpg:grpSpPr>
                                <a:xfrm>
                                  <a:off x="5134876" y="493870"/>
                                  <a:ext cx="179719" cy="261425"/>
                                  <a:chOff x="5134876" y="493870"/>
                                  <a:chExt cx="305729" cy="359683"/>
                                </a:xfrm>
                              </wpg:grpSpPr>
                              <wps:wsp>
                                <wps:cNvPr id="2000974726" name="任意多边形: 形状 2000974726">
                                  <a:extLst>
                                    <a:ext uri="{FF2B5EF4-FFF2-40B4-BE49-F238E27FC236}">
                                      <a16:creationId xmlns:a16="http://schemas.microsoft.com/office/drawing/2014/main" id="{27261D62-26B2-4133-CA8D-35EE5C77B707}"/>
                                    </a:ext>
                                  </a:extLst>
                                </wps:cNvPr>
                                <wps:cNvSpPr/>
                                <wps:spPr>
                                  <a:xfrm>
                                    <a:off x="5194994" y="493870"/>
                                    <a:ext cx="222801" cy="359445"/>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80685271" name="任意多边形: 形状 1480685271">
                                  <a:extLst>
                                    <a:ext uri="{FF2B5EF4-FFF2-40B4-BE49-F238E27FC236}">
                                      <a16:creationId xmlns:a16="http://schemas.microsoft.com/office/drawing/2014/main" id="{EDE397A3-3F3B-EED4-E9D4-5A639B1A81EF}"/>
                                    </a:ext>
                                  </a:extLst>
                                </wps:cNvPr>
                                <wps:cNvSpPr/>
                                <wps:spPr>
                                  <a:xfrm rot="21303056" flipH="1">
                                    <a:off x="5184265" y="505819"/>
                                    <a:ext cx="186404" cy="347734"/>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36587542" name="任意多边形: 形状 1936587542">
                                  <a:extLst>
                                    <a:ext uri="{FF2B5EF4-FFF2-40B4-BE49-F238E27FC236}">
                                      <a16:creationId xmlns:a16="http://schemas.microsoft.com/office/drawing/2014/main" id="{4FDD2AFD-B44A-CB55-71DF-32E808261A91}"/>
                                    </a:ext>
                                  </a:extLst>
                                </wps:cNvPr>
                                <wps:cNvSpPr/>
                                <wps:spPr>
                                  <a:xfrm>
                                    <a:off x="5134876" y="666355"/>
                                    <a:ext cx="305729" cy="45720"/>
                                  </a:xfrm>
                                  <a:custGeom>
                                    <a:avLst/>
                                    <a:gdLst>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92528 w 291192"/>
                                      <a:gd name="csY5" fmla="*/ 38100 h 44903"/>
                                      <a:gd name="csX6" fmla="*/ 0 w 291192"/>
                                      <a:gd name="csY6" fmla="*/ 0 h 44903"/>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4081 w 291192"/>
                                      <a:gd name="csY5" fmla="*/ 43542 h 44903"/>
                                      <a:gd name="csX6" fmla="*/ 0 w 291192"/>
                                      <a:gd name="csY6" fmla="*/ 0 h 44903"/>
                                      <a:gd name="csX0" fmla="*/ 4784 w 295976"/>
                                      <a:gd name="csY0" fmla="*/ 0 h 44903"/>
                                      <a:gd name="csX1" fmla="*/ 147659 w 295976"/>
                                      <a:gd name="csY1" fmla="*/ 2721 h 44903"/>
                                      <a:gd name="csX2" fmla="*/ 276926 w 295976"/>
                                      <a:gd name="csY2" fmla="*/ 0 h 44903"/>
                                      <a:gd name="csX3" fmla="*/ 295976 w 295976"/>
                                      <a:gd name="csY3" fmla="*/ 23132 h 44903"/>
                                      <a:gd name="csX4" fmla="*/ 267401 w 295976"/>
                                      <a:gd name="csY4" fmla="*/ 44903 h 44903"/>
                                      <a:gd name="csX5" fmla="*/ 8865 w 295976"/>
                                      <a:gd name="csY5" fmla="*/ 43542 h 44903"/>
                                      <a:gd name="csX6" fmla="*/ 4784 w 295976"/>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2318 w 300893"/>
                                      <a:gd name="csY4" fmla="*/ 44903 h 44903"/>
                                      <a:gd name="csX5" fmla="*/ 13782 w 300893"/>
                                      <a:gd name="csY5" fmla="*/ 43542 h 44903"/>
                                      <a:gd name="csX6" fmla="*/ 9701 w 300893"/>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14968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9525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7824"/>
                                      <a:gd name="csY0" fmla="*/ 0 h 48320"/>
                                      <a:gd name="csX1" fmla="*/ 152576 w 307824"/>
                                      <a:gd name="csY1" fmla="*/ 9525 h 48320"/>
                                      <a:gd name="csX2" fmla="*/ 281843 w 307824"/>
                                      <a:gd name="csY2" fmla="*/ 0 h 48320"/>
                                      <a:gd name="csX3" fmla="*/ 300893 w 307824"/>
                                      <a:gd name="csY3" fmla="*/ 23132 h 48320"/>
                                      <a:gd name="csX4" fmla="*/ 279121 w 307824"/>
                                      <a:gd name="csY4" fmla="*/ 44903 h 48320"/>
                                      <a:gd name="csX5" fmla="*/ 13782 w 307824"/>
                                      <a:gd name="csY5" fmla="*/ 43542 h 48320"/>
                                      <a:gd name="csX6" fmla="*/ 9701 w 307824"/>
                                      <a:gd name="csY6" fmla="*/ 0 h 48320"/>
                                      <a:gd name="csX0" fmla="*/ 9701 w 300893"/>
                                      <a:gd name="csY0" fmla="*/ 0 h 49881"/>
                                      <a:gd name="csX1" fmla="*/ 152576 w 300893"/>
                                      <a:gd name="csY1" fmla="*/ 9525 h 49881"/>
                                      <a:gd name="csX2" fmla="*/ 281843 w 300893"/>
                                      <a:gd name="csY2" fmla="*/ 0 h 49881"/>
                                      <a:gd name="csX3" fmla="*/ 300893 w 300893"/>
                                      <a:gd name="csY3" fmla="*/ 23132 h 49881"/>
                                      <a:gd name="csX4" fmla="*/ 279121 w 300893"/>
                                      <a:gd name="csY4" fmla="*/ 44903 h 49881"/>
                                      <a:gd name="csX5" fmla="*/ 13782 w 300893"/>
                                      <a:gd name="csY5" fmla="*/ 43542 h 49881"/>
                                      <a:gd name="csX6" fmla="*/ 9701 w 300893"/>
                                      <a:gd name="csY6" fmla="*/ 0 h 49881"/>
                                      <a:gd name="csX0" fmla="*/ 9701 w 300893"/>
                                      <a:gd name="csY0" fmla="*/ 0 h 47976"/>
                                      <a:gd name="csX1" fmla="*/ 152576 w 300893"/>
                                      <a:gd name="csY1" fmla="*/ 9525 h 47976"/>
                                      <a:gd name="csX2" fmla="*/ 281843 w 300893"/>
                                      <a:gd name="csY2" fmla="*/ 0 h 47976"/>
                                      <a:gd name="csX3" fmla="*/ 300893 w 300893"/>
                                      <a:gd name="csY3" fmla="*/ 23132 h 47976"/>
                                      <a:gd name="csX4" fmla="*/ 269596 w 300893"/>
                                      <a:gd name="csY4" fmla="*/ 40821 h 47976"/>
                                      <a:gd name="csX5" fmla="*/ 13782 w 300893"/>
                                      <a:gd name="csY5" fmla="*/ 43542 h 47976"/>
                                      <a:gd name="csX6" fmla="*/ 9701 w 300893"/>
                                      <a:gd name="csY6" fmla="*/ 0 h 47976"/>
                                      <a:gd name="csX0" fmla="*/ 9701 w 302790"/>
                                      <a:gd name="csY0" fmla="*/ 0 h 47976"/>
                                      <a:gd name="csX1" fmla="*/ 152576 w 302790"/>
                                      <a:gd name="csY1" fmla="*/ 9525 h 47976"/>
                                      <a:gd name="csX2" fmla="*/ 281843 w 302790"/>
                                      <a:gd name="csY2" fmla="*/ 0 h 47976"/>
                                      <a:gd name="csX3" fmla="*/ 300893 w 302790"/>
                                      <a:gd name="csY3" fmla="*/ 23132 h 47976"/>
                                      <a:gd name="csX4" fmla="*/ 269596 w 302790"/>
                                      <a:gd name="csY4" fmla="*/ 40821 h 47976"/>
                                      <a:gd name="csX5" fmla="*/ 13782 w 302790"/>
                                      <a:gd name="csY5" fmla="*/ 43542 h 47976"/>
                                      <a:gd name="csX6" fmla="*/ 9701 w 302790"/>
                                      <a:gd name="csY6" fmla="*/ 0 h 47976"/>
                                      <a:gd name="csX0" fmla="*/ 9701 w 305729"/>
                                      <a:gd name="csY0" fmla="*/ 0 h 47179"/>
                                      <a:gd name="csX1" fmla="*/ 152576 w 305729"/>
                                      <a:gd name="csY1" fmla="*/ 9525 h 47179"/>
                                      <a:gd name="csX2" fmla="*/ 281843 w 305729"/>
                                      <a:gd name="csY2" fmla="*/ 0 h 47179"/>
                                      <a:gd name="csX3" fmla="*/ 304975 w 305729"/>
                                      <a:gd name="csY3" fmla="*/ 16328 h 47179"/>
                                      <a:gd name="csX4" fmla="*/ 269596 w 305729"/>
                                      <a:gd name="csY4" fmla="*/ 40821 h 47179"/>
                                      <a:gd name="csX5" fmla="*/ 13782 w 305729"/>
                                      <a:gd name="csY5" fmla="*/ 43542 h 47179"/>
                                      <a:gd name="csX6" fmla="*/ 9701 w 305729"/>
                                      <a:gd name="csY6" fmla="*/ 0 h 47179"/>
                                      <a:gd name="csX0" fmla="*/ 9701 w 305729"/>
                                      <a:gd name="csY0" fmla="*/ 0 h 46870"/>
                                      <a:gd name="csX1" fmla="*/ 152576 w 305729"/>
                                      <a:gd name="csY1" fmla="*/ 9525 h 46870"/>
                                      <a:gd name="csX2" fmla="*/ 281843 w 305729"/>
                                      <a:gd name="csY2" fmla="*/ 0 h 46870"/>
                                      <a:gd name="csX3" fmla="*/ 304975 w 305729"/>
                                      <a:gd name="csY3" fmla="*/ 16328 h 46870"/>
                                      <a:gd name="csX4" fmla="*/ 269596 w 305729"/>
                                      <a:gd name="csY4" fmla="*/ 40821 h 46870"/>
                                      <a:gd name="csX5" fmla="*/ 13782 w 305729"/>
                                      <a:gd name="csY5" fmla="*/ 43542 h 46870"/>
                                      <a:gd name="csX6" fmla="*/ 9701 w 305729"/>
                                      <a:gd name="csY6" fmla="*/ 0 h 4687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05729" h="46870">
                                        <a:moveTo>
                                          <a:pt x="9701" y="0"/>
                                        </a:moveTo>
                                        <a:lnTo>
                                          <a:pt x="152576" y="9525"/>
                                        </a:lnTo>
                                        <a:lnTo>
                                          <a:pt x="281843" y="0"/>
                                        </a:lnTo>
                                        <a:cubicBezTo>
                                          <a:pt x="306562" y="2268"/>
                                          <a:pt x="307016" y="9525"/>
                                          <a:pt x="304975" y="16328"/>
                                        </a:cubicBezTo>
                                        <a:cubicBezTo>
                                          <a:pt x="302934" y="23131"/>
                                          <a:pt x="301800" y="37646"/>
                                          <a:pt x="269596" y="40821"/>
                                        </a:cubicBezTo>
                                        <a:cubicBezTo>
                                          <a:pt x="237392" y="43996"/>
                                          <a:pt x="58685" y="51026"/>
                                          <a:pt x="13782" y="43542"/>
                                        </a:cubicBezTo>
                                        <a:cubicBezTo>
                                          <a:pt x="-5267" y="29028"/>
                                          <a:pt x="-2546" y="13153"/>
                                          <a:pt x="9701" y="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530528116" name="组合 530528116">
                              <a:extLst>
                                <a:ext uri="{FF2B5EF4-FFF2-40B4-BE49-F238E27FC236}">
                                  <a16:creationId xmlns:a16="http://schemas.microsoft.com/office/drawing/2014/main" id="{0236F983-A714-DCED-1B46-217EB9705CF3}"/>
                                </a:ext>
                              </a:extLst>
                            </wpg:cNvPr>
                            <wpg:cNvGrpSpPr/>
                            <wpg:grpSpPr>
                              <a:xfrm>
                                <a:off x="4212908" y="1002996"/>
                                <a:ext cx="2019815" cy="647981"/>
                                <a:chOff x="4212908" y="1002996"/>
                                <a:chExt cx="2019815" cy="647981"/>
                              </a:xfrm>
                            </wpg:grpSpPr>
                            <wps:wsp>
                              <wps:cNvPr id="659701940" name="任意多边形: 形状 659701940">
                                <a:extLst>
                                  <a:ext uri="{FF2B5EF4-FFF2-40B4-BE49-F238E27FC236}">
                                    <a16:creationId xmlns:a16="http://schemas.microsoft.com/office/drawing/2014/main" id="{6E73AD52-B94C-16B0-D5F4-6014E39D7795}"/>
                                  </a:ext>
                                </a:extLst>
                              </wps:cNvPr>
                              <wps:cNvSpPr/>
                              <wps:spPr>
                                <a:xfrm rot="18468615" flipH="1">
                                  <a:off x="4653001" y="1027114"/>
                                  <a:ext cx="95054" cy="177239"/>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891872" name="任意多边形: 形状 40891872">
                                <a:extLst>
                                  <a:ext uri="{FF2B5EF4-FFF2-40B4-BE49-F238E27FC236}">
                                    <a16:creationId xmlns:a16="http://schemas.microsoft.com/office/drawing/2014/main" id="{19267D33-FE66-98EC-7C9A-ED20567CD67A}"/>
                                  </a:ext>
                                </a:extLst>
                              </wps:cNvPr>
                              <wps:cNvSpPr/>
                              <wps:spPr>
                                <a:xfrm rot="19817041">
                                  <a:off x="4640821" y="1027651"/>
                                  <a:ext cx="146285" cy="180070"/>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5957052" name="任意多边形: 形状 495957052">
                                <a:extLst>
                                  <a:ext uri="{FF2B5EF4-FFF2-40B4-BE49-F238E27FC236}">
                                    <a16:creationId xmlns:a16="http://schemas.microsoft.com/office/drawing/2014/main" id="{CF59FD14-A304-BC77-5623-7F3E9B463BC2}"/>
                                  </a:ext>
                                </a:extLst>
                              </wps:cNvPr>
                              <wps:cNvSpPr/>
                              <wps:spPr>
                                <a:xfrm rot="2268615" flipH="1">
                                  <a:off x="5676346" y="1002996"/>
                                  <a:ext cx="95054" cy="177239"/>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2969668" name="任意多边形: 形状 1322969668">
                                <a:extLst>
                                  <a:ext uri="{FF2B5EF4-FFF2-40B4-BE49-F238E27FC236}">
                                    <a16:creationId xmlns:a16="http://schemas.microsoft.com/office/drawing/2014/main" id="{3D652A77-74AA-C42C-1625-DFC45B4805A4}"/>
                                  </a:ext>
                                </a:extLst>
                              </wps:cNvPr>
                              <wps:cNvSpPr/>
                              <wps:spPr>
                                <a:xfrm rot="3617041">
                                  <a:off x="5647337" y="1004098"/>
                                  <a:ext cx="146801" cy="191277"/>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87407"/>
                                    <a:gd name="csY0" fmla="*/ 12379 h 308440"/>
                                    <a:gd name="csX1" fmla="*/ 168678 w 187407"/>
                                    <a:gd name="csY1" fmla="*/ 68884 h 308440"/>
                                    <a:gd name="csX2" fmla="*/ 46264 w 187407"/>
                                    <a:gd name="csY2" fmla="*/ 288604 h 308440"/>
                                    <a:gd name="csX3" fmla="*/ 0 w 187407"/>
                                    <a:gd name="csY3" fmla="*/ 300850 h 308440"/>
                                    <a:gd name="csX4" fmla="*/ 170090 w 187407"/>
                                    <a:gd name="csY4" fmla="*/ 12379 h 308440"/>
                                    <a:gd name="csX0" fmla="*/ 164738 w 184234"/>
                                    <a:gd name="csY0" fmla="*/ 10247 h 325753"/>
                                    <a:gd name="csX1" fmla="*/ 168678 w 184234"/>
                                    <a:gd name="csY1" fmla="*/ 86197 h 325753"/>
                                    <a:gd name="csX2" fmla="*/ 46264 w 184234"/>
                                    <a:gd name="csY2" fmla="*/ 305917 h 325753"/>
                                    <a:gd name="csX3" fmla="*/ 0 w 184234"/>
                                    <a:gd name="csY3" fmla="*/ 318163 h 325753"/>
                                    <a:gd name="csX4" fmla="*/ 164738 w 184234"/>
                                    <a:gd name="csY4" fmla="*/ 10247 h 325753"/>
                                  </a:gdLst>
                                  <a:ahLst/>
                                  <a:cxnLst>
                                    <a:cxn ang="0">
                                      <a:pos x="csX0" y="csY0"/>
                                    </a:cxn>
                                    <a:cxn ang="0">
                                      <a:pos x="csX1" y="csY1"/>
                                    </a:cxn>
                                    <a:cxn ang="0">
                                      <a:pos x="csX2" y="csY2"/>
                                    </a:cxn>
                                    <a:cxn ang="0">
                                      <a:pos x="csX3" y="csY3"/>
                                    </a:cxn>
                                    <a:cxn ang="0">
                                      <a:pos x="csX4" y="csY4"/>
                                    </a:cxn>
                                  </a:cxnLst>
                                  <a:rect l="l" t="t" r="r" b="b"/>
                                  <a:pathLst>
                                    <a:path w="184234" h="325753">
                                      <a:moveTo>
                                        <a:pt x="164738" y="10247"/>
                                      </a:moveTo>
                                      <a:cubicBezTo>
                                        <a:pt x="191726" y="-24678"/>
                                        <a:pt x="188424" y="36919"/>
                                        <a:pt x="168678" y="86197"/>
                                      </a:cubicBezTo>
                                      <a:cubicBezTo>
                                        <a:pt x="148932" y="135475"/>
                                        <a:pt x="74377" y="267256"/>
                                        <a:pt x="46264" y="305917"/>
                                      </a:cubicBezTo>
                                      <a:cubicBezTo>
                                        <a:pt x="18151" y="344578"/>
                                        <a:pt x="18596" y="314081"/>
                                        <a:pt x="0" y="318163"/>
                                      </a:cubicBezTo>
                                      <a:cubicBezTo>
                                        <a:pt x="56697" y="222006"/>
                                        <a:pt x="108041" y="120012"/>
                                        <a:pt x="164738" y="10247"/>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976184" name="任意多边形: 形状 205976184">
                                <a:extLst>
                                  <a:ext uri="{FF2B5EF4-FFF2-40B4-BE49-F238E27FC236}">
                                    <a16:creationId xmlns:a16="http://schemas.microsoft.com/office/drawing/2014/main" id="{8CF4ADEF-20DC-7E40-8D2C-D216DCC49342}"/>
                                  </a:ext>
                                </a:extLst>
                              </wps:cNvPr>
                              <wps:cNvSpPr/>
                              <wps:spPr>
                                <a:xfrm rot="19147935">
                                  <a:off x="4263125" y="1546570"/>
                                  <a:ext cx="179718" cy="33230"/>
                                </a:xfrm>
                                <a:custGeom>
                                  <a:avLst/>
                                  <a:gdLst>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92528 w 291192"/>
                                    <a:gd name="csY5" fmla="*/ 38100 h 44903"/>
                                    <a:gd name="csX6" fmla="*/ 0 w 291192"/>
                                    <a:gd name="csY6" fmla="*/ 0 h 44903"/>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4081 w 291192"/>
                                    <a:gd name="csY5" fmla="*/ 43542 h 44903"/>
                                    <a:gd name="csX6" fmla="*/ 0 w 291192"/>
                                    <a:gd name="csY6" fmla="*/ 0 h 44903"/>
                                    <a:gd name="csX0" fmla="*/ 4784 w 295976"/>
                                    <a:gd name="csY0" fmla="*/ 0 h 44903"/>
                                    <a:gd name="csX1" fmla="*/ 147659 w 295976"/>
                                    <a:gd name="csY1" fmla="*/ 2721 h 44903"/>
                                    <a:gd name="csX2" fmla="*/ 276926 w 295976"/>
                                    <a:gd name="csY2" fmla="*/ 0 h 44903"/>
                                    <a:gd name="csX3" fmla="*/ 295976 w 295976"/>
                                    <a:gd name="csY3" fmla="*/ 23132 h 44903"/>
                                    <a:gd name="csX4" fmla="*/ 267401 w 295976"/>
                                    <a:gd name="csY4" fmla="*/ 44903 h 44903"/>
                                    <a:gd name="csX5" fmla="*/ 8865 w 295976"/>
                                    <a:gd name="csY5" fmla="*/ 43542 h 44903"/>
                                    <a:gd name="csX6" fmla="*/ 4784 w 295976"/>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2318 w 300893"/>
                                    <a:gd name="csY4" fmla="*/ 44903 h 44903"/>
                                    <a:gd name="csX5" fmla="*/ 13782 w 300893"/>
                                    <a:gd name="csY5" fmla="*/ 43542 h 44903"/>
                                    <a:gd name="csX6" fmla="*/ 9701 w 300893"/>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14968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9525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7824"/>
                                    <a:gd name="csY0" fmla="*/ 0 h 48320"/>
                                    <a:gd name="csX1" fmla="*/ 152576 w 307824"/>
                                    <a:gd name="csY1" fmla="*/ 9525 h 48320"/>
                                    <a:gd name="csX2" fmla="*/ 281843 w 307824"/>
                                    <a:gd name="csY2" fmla="*/ 0 h 48320"/>
                                    <a:gd name="csX3" fmla="*/ 300893 w 307824"/>
                                    <a:gd name="csY3" fmla="*/ 23132 h 48320"/>
                                    <a:gd name="csX4" fmla="*/ 279121 w 307824"/>
                                    <a:gd name="csY4" fmla="*/ 44903 h 48320"/>
                                    <a:gd name="csX5" fmla="*/ 13782 w 307824"/>
                                    <a:gd name="csY5" fmla="*/ 43542 h 48320"/>
                                    <a:gd name="csX6" fmla="*/ 9701 w 307824"/>
                                    <a:gd name="csY6" fmla="*/ 0 h 48320"/>
                                    <a:gd name="csX0" fmla="*/ 9701 w 300893"/>
                                    <a:gd name="csY0" fmla="*/ 0 h 49881"/>
                                    <a:gd name="csX1" fmla="*/ 152576 w 300893"/>
                                    <a:gd name="csY1" fmla="*/ 9525 h 49881"/>
                                    <a:gd name="csX2" fmla="*/ 281843 w 300893"/>
                                    <a:gd name="csY2" fmla="*/ 0 h 49881"/>
                                    <a:gd name="csX3" fmla="*/ 300893 w 300893"/>
                                    <a:gd name="csY3" fmla="*/ 23132 h 49881"/>
                                    <a:gd name="csX4" fmla="*/ 279121 w 300893"/>
                                    <a:gd name="csY4" fmla="*/ 44903 h 49881"/>
                                    <a:gd name="csX5" fmla="*/ 13782 w 300893"/>
                                    <a:gd name="csY5" fmla="*/ 43542 h 49881"/>
                                    <a:gd name="csX6" fmla="*/ 9701 w 300893"/>
                                    <a:gd name="csY6" fmla="*/ 0 h 49881"/>
                                    <a:gd name="csX0" fmla="*/ 9701 w 300893"/>
                                    <a:gd name="csY0" fmla="*/ 0 h 47976"/>
                                    <a:gd name="csX1" fmla="*/ 152576 w 300893"/>
                                    <a:gd name="csY1" fmla="*/ 9525 h 47976"/>
                                    <a:gd name="csX2" fmla="*/ 281843 w 300893"/>
                                    <a:gd name="csY2" fmla="*/ 0 h 47976"/>
                                    <a:gd name="csX3" fmla="*/ 300893 w 300893"/>
                                    <a:gd name="csY3" fmla="*/ 23132 h 47976"/>
                                    <a:gd name="csX4" fmla="*/ 269596 w 300893"/>
                                    <a:gd name="csY4" fmla="*/ 40821 h 47976"/>
                                    <a:gd name="csX5" fmla="*/ 13782 w 300893"/>
                                    <a:gd name="csY5" fmla="*/ 43542 h 47976"/>
                                    <a:gd name="csX6" fmla="*/ 9701 w 300893"/>
                                    <a:gd name="csY6" fmla="*/ 0 h 47976"/>
                                    <a:gd name="csX0" fmla="*/ 9701 w 302790"/>
                                    <a:gd name="csY0" fmla="*/ 0 h 47976"/>
                                    <a:gd name="csX1" fmla="*/ 152576 w 302790"/>
                                    <a:gd name="csY1" fmla="*/ 9525 h 47976"/>
                                    <a:gd name="csX2" fmla="*/ 281843 w 302790"/>
                                    <a:gd name="csY2" fmla="*/ 0 h 47976"/>
                                    <a:gd name="csX3" fmla="*/ 300893 w 302790"/>
                                    <a:gd name="csY3" fmla="*/ 23132 h 47976"/>
                                    <a:gd name="csX4" fmla="*/ 269596 w 302790"/>
                                    <a:gd name="csY4" fmla="*/ 40821 h 47976"/>
                                    <a:gd name="csX5" fmla="*/ 13782 w 302790"/>
                                    <a:gd name="csY5" fmla="*/ 43542 h 47976"/>
                                    <a:gd name="csX6" fmla="*/ 9701 w 302790"/>
                                    <a:gd name="csY6" fmla="*/ 0 h 47976"/>
                                    <a:gd name="csX0" fmla="*/ 9701 w 305729"/>
                                    <a:gd name="csY0" fmla="*/ 0 h 47179"/>
                                    <a:gd name="csX1" fmla="*/ 152576 w 305729"/>
                                    <a:gd name="csY1" fmla="*/ 9525 h 47179"/>
                                    <a:gd name="csX2" fmla="*/ 281843 w 305729"/>
                                    <a:gd name="csY2" fmla="*/ 0 h 47179"/>
                                    <a:gd name="csX3" fmla="*/ 304975 w 305729"/>
                                    <a:gd name="csY3" fmla="*/ 16328 h 47179"/>
                                    <a:gd name="csX4" fmla="*/ 269596 w 305729"/>
                                    <a:gd name="csY4" fmla="*/ 40821 h 47179"/>
                                    <a:gd name="csX5" fmla="*/ 13782 w 305729"/>
                                    <a:gd name="csY5" fmla="*/ 43542 h 47179"/>
                                    <a:gd name="csX6" fmla="*/ 9701 w 305729"/>
                                    <a:gd name="csY6" fmla="*/ 0 h 47179"/>
                                    <a:gd name="csX0" fmla="*/ 9701 w 305729"/>
                                    <a:gd name="csY0" fmla="*/ 0 h 46870"/>
                                    <a:gd name="csX1" fmla="*/ 152576 w 305729"/>
                                    <a:gd name="csY1" fmla="*/ 9525 h 46870"/>
                                    <a:gd name="csX2" fmla="*/ 281843 w 305729"/>
                                    <a:gd name="csY2" fmla="*/ 0 h 46870"/>
                                    <a:gd name="csX3" fmla="*/ 304975 w 305729"/>
                                    <a:gd name="csY3" fmla="*/ 16328 h 46870"/>
                                    <a:gd name="csX4" fmla="*/ 269596 w 305729"/>
                                    <a:gd name="csY4" fmla="*/ 40821 h 46870"/>
                                    <a:gd name="csX5" fmla="*/ 13782 w 305729"/>
                                    <a:gd name="csY5" fmla="*/ 43542 h 46870"/>
                                    <a:gd name="csX6" fmla="*/ 9701 w 305729"/>
                                    <a:gd name="csY6" fmla="*/ 0 h 4687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05729" h="46870">
                                      <a:moveTo>
                                        <a:pt x="9701" y="0"/>
                                      </a:moveTo>
                                      <a:lnTo>
                                        <a:pt x="152576" y="9525"/>
                                      </a:lnTo>
                                      <a:lnTo>
                                        <a:pt x="281843" y="0"/>
                                      </a:lnTo>
                                      <a:cubicBezTo>
                                        <a:pt x="306562" y="2268"/>
                                        <a:pt x="307016" y="9525"/>
                                        <a:pt x="304975" y="16328"/>
                                      </a:cubicBezTo>
                                      <a:cubicBezTo>
                                        <a:pt x="302934" y="23131"/>
                                        <a:pt x="301800" y="37646"/>
                                        <a:pt x="269596" y="40821"/>
                                      </a:cubicBezTo>
                                      <a:cubicBezTo>
                                        <a:pt x="237392" y="43996"/>
                                        <a:pt x="58685" y="51026"/>
                                        <a:pt x="13782" y="43542"/>
                                      </a:cubicBezTo>
                                      <a:cubicBezTo>
                                        <a:pt x="-5267" y="29028"/>
                                        <a:pt x="-2546" y="13153"/>
                                        <a:pt x="9701" y="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6864852" name="任意多边形: 形状 186864852">
                                <a:extLst>
                                  <a:ext uri="{FF2B5EF4-FFF2-40B4-BE49-F238E27FC236}">
                                    <a16:creationId xmlns:a16="http://schemas.microsoft.com/office/drawing/2014/main" id="{0D368CB1-CC1D-B02B-234D-19A5FD0BDF11}"/>
                                  </a:ext>
                                </a:extLst>
                              </wps:cNvPr>
                              <wps:cNvSpPr/>
                              <wps:spPr>
                                <a:xfrm rot="18440532" flipH="1">
                                  <a:off x="4224016" y="1422746"/>
                                  <a:ext cx="141677" cy="163893"/>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25566151" name="任意多边形: 形状 1925566151">
                                <a:extLst>
                                  <a:ext uri="{FF2B5EF4-FFF2-40B4-BE49-F238E27FC236}">
                                    <a16:creationId xmlns:a16="http://schemas.microsoft.com/office/drawing/2014/main" id="{2BD3B48B-94F4-EC5F-B365-C9F787DC2C77}"/>
                                  </a:ext>
                                </a:extLst>
                              </wps:cNvPr>
                              <wps:cNvSpPr/>
                              <wps:spPr>
                                <a:xfrm rot="19974055">
                                  <a:off x="4224015" y="1435050"/>
                                  <a:ext cx="141678" cy="163892"/>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9856313" name="任意多边形: 形状 1309856313">
                                <a:extLst>
                                  <a:ext uri="{FF2B5EF4-FFF2-40B4-BE49-F238E27FC236}">
                                    <a16:creationId xmlns:a16="http://schemas.microsoft.com/office/drawing/2014/main" id="{B99275A8-85E2-6F97-31D1-154057A45EE0}"/>
                                  </a:ext>
                                </a:extLst>
                              </wps:cNvPr>
                              <wps:cNvSpPr/>
                              <wps:spPr>
                                <a:xfrm rot="2947935">
                                  <a:off x="5996422" y="1544503"/>
                                  <a:ext cx="179718" cy="33230"/>
                                </a:xfrm>
                                <a:custGeom>
                                  <a:avLst/>
                                  <a:gdLst>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92528 w 291192"/>
                                    <a:gd name="csY5" fmla="*/ 38100 h 44903"/>
                                    <a:gd name="csX6" fmla="*/ 0 w 291192"/>
                                    <a:gd name="csY6" fmla="*/ 0 h 44903"/>
                                    <a:gd name="csX0" fmla="*/ 0 w 291192"/>
                                    <a:gd name="csY0" fmla="*/ 0 h 44903"/>
                                    <a:gd name="csX1" fmla="*/ 142875 w 291192"/>
                                    <a:gd name="csY1" fmla="*/ 2721 h 44903"/>
                                    <a:gd name="csX2" fmla="*/ 272142 w 291192"/>
                                    <a:gd name="csY2" fmla="*/ 0 h 44903"/>
                                    <a:gd name="csX3" fmla="*/ 291192 w 291192"/>
                                    <a:gd name="csY3" fmla="*/ 23132 h 44903"/>
                                    <a:gd name="csX4" fmla="*/ 262617 w 291192"/>
                                    <a:gd name="csY4" fmla="*/ 44903 h 44903"/>
                                    <a:gd name="csX5" fmla="*/ 4081 w 291192"/>
                                    <a:gd name="csY5" fmla="*/ 43542 h 44903"/>
                                    <a:gd name="csX6" fmla="*/ 0 w 291192"/>
                                    <a:gd name="csY6" fmla="*/ 0 h 44903"/>
                                    <a:gd name="csX0" fmla="*/ 4784 w 295976"/>
                                    <a:gd name="csY0" fmla="*/ 0 h 44903"/>
                                    <a:gd name="csX1" fmla="*/ 147659 w 295976"/>
                                    <a:gd name="csY1" fmla="*/ 2721 h 44903"/>
                                    <a:gd name="csX2" fmla="*/ 276926 w 295976"/>
                                    <a:gd name="csY2" fmla="*/ 0 h 44903"/>
                                    <a:gd name="csX3" fmla="*/ 295976 w 295976"/>
                                    <a:gd name="csY3" fmla="*/ 23132 h 44903"/>
                                    <a:gd name="csX4" fmla="*/ 267401 w 295976"/>
                                    <a:gd name="csY4" fmla="*/ 44903 h 44903"/>
                                    <a:gd name="csX5" fmla="*/ 8865 w 295976"/>
                                    <a:gd name="csY5" fmla="*/ 43542 h 44903"/>
                                    <a:gd name="csX6" fmla="*/ 4784 w 295976"/>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2318 w 300893"/>
                                    <a:gd name="csY4" fmla="*/ 44903 h 44903"/>
                                    <a:gd name="csX5" fmla="*/ 13782 w 300893"/>
                                    <a:gd name="csY5" fmla="*/ 43542 h 44903"/>
                                    <a:gd name="csX6" fmla="*/ 9701 w 300893"/>
                                    <a:gd name="csY6" fmla="*/ 0 h 44903"/>
                                    <a:gd name="csX0" fmla="*/ 9701 w 300893"/>
                                    <a:gd name="csY0" fmla="*/ 0 h 44903"/>
                                    <a:gd name="csX1" fmla="*/ 152576 w 300893"/>
                                    <a:gd name="csY1" fmla="*/ 2721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14968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0893"/>
                                    <a:gd name="csY0" fmla="*/ 0 h 44903"/>
                                    <a:gd name="csX1" fmla="*/ 152576 w 300893"/>
                                    <a:gd name="csY1" fmla="*/ 9525 h 44903"/>
                                    <a:gd name="csX2" fmla="*/ 281843 w 300893"/>
                                    <a:gd name="csY2" fmla="*/ 0 h 44903"/>
                                    <a:gd name="csX3" fmla="*/ 300893 w 300893"/>
                                    <a:gd name="csY3" fmla="*/ 23132 h 44903"/>
                                    <a:gd name="csX4" fmla="*/ 279121 w 300893"/>
                                    <a:gd name="csY4" fmla="*/ 44903 h 44903"/>
                                    <a:gd name="csX5" fmla="*/ 13782 w 300893"/>
                                    <a:gd name="csY5" fmla="*/ 43542 h 44903"/>
                                    <a:gd name="csX6" fmla="*/ 9701 w 300893"/>
                                    <a:gd name="csY6" fmla="*/ 0 h 44903"/>
                                    <a:gd name="csX0" fmla="*/ 9701 w 307824"/>
                                    <a:gd name="csY0" fmla="*/ 0 h 48320"/>
                                    <a:gd name="csX1" fmla="*/ 152576 w 307824"/>
                                    <a:gd name="csY1" fmla="*/ 9525 h 48320"/>
                                    <a:gd name="csX2" fmla="*/ 281843 w 307824"/>
                                    <a:gd name="csY2" fmla="*/ 0 h 48320"/>
                                    <a:gd name="csX3" fmla="*/ 300893 w 307824"/>
                                    <a:gd name="csY3" fmla="*/ 23132 h 48320"/>
                                    <a:gd name="csX4" fmla="*/ 279121 w 307824"/>
                                    <a:gd name="csY4" fmla="*/ 44903 h 48320"/>
                                    <a:gd name="csX5" fmla="*/ 13782 w 307824"/>
                                    <a:gd name="csY5" fmla="*/ 43542 h 48320"/>
                                    <a:gd name="csX6" fmla="*/ 9701 w 307824"/>
                                    <a:gd name="csY6" fmla="*/ 0 h 48320"/>
                                    <a:gd name="csX0" fmla="*/ 9701 w 300893"/>
                                    <a:gd name="csY0" fmla="*/ 0 h 49881"/>
                                    <a:gd name="csX1" fmla="*/ 152576 w 300893"/>
                                    <a:gd name="csY1" fmla="*/ 9525 h 49881"/>
                                    <a:gd name="csX2" fmla="*/ 281843 w 300893"/>
                                    <a:gd name="csY2" fmla="*/ 0 h 49881"/>
                                    <a:gd name="csX3" fmla="*/ 300893 w 300893"/>
                                    <a:gd name="csY3" fmla="*/ 23132 h 49881"/>
                                    <a:gd name="csX4" fmla="*/ 279121 w 300893"/>
                                    <a:gd name="csY4" fmla="*/ 44903 h 49881"/>
                                    <a:gd name="csX5" fmla="*/ 13782 w 300893"/>
                                    <a:gd name="csY5" fmla="*/ 43542 h 49881"/>
                                    <a:gd name="csX6" fmla="*/ 9701 w 300893"/>
                                    <a:gd name="csY6" fmla="*/ 0 h 49881"/>
                                    <a:gd name="csX0" fmla="*/ 9701 w 300893"/>
                                    <a:gd name="csY0" fmla="*/ 0 h 47976"/>
                                    <a:gd name="csX1" fmla="*/ 152576 w 300893"/>
                                    <a:gd name="csY1" fmla="*/ 9525 h 47976"/>
                                    <a:gd name="csX2" fmla="*/ 281843 w 300893"/>
                                    <a:gd name="csY2" fmla="*/ 0 h 47976"/>
                                    <a:gd name="csX3" fmla="*/ 300893 w 300893"/>
                                    <a:gd name="csY3" fmla="*/ 23132 h 47976"/>
                                    <a:gd name="csX4" fmla="*/ 269596 w 300893"/>
                                    <a:gd name="csY4" fmla="*/ 40821 h 47976"/>
                                    <a:gd name="csX5" fmla="*/ 13782 w 300893"/>
                                    <a:gd name="csY5" fmla="*/ 43542 h 47976"/>
                                    <a:gd name="csX6" fmla="*/ 9701 w 300893"/>
                                    <a:gd name="csY6" fmla="*/ 0 h 47976"/>
                                    <a:gd name="csX0" fmla="*/ 9701 w 302790"/>
                                    <a:gd name="csY0" fmla="*/ 0 h 47976"/>
                                    <a:gd name="csX1" fmla="*/ 152576 w 302790"/>
                                    <a:gd name="csY1" fmla="*/ 9525 h 47976"/>
                                    <a:gd name="csX2" fmla="*/ 281843 w 302790"/>
                                    <a:gd name="csY2" fmla="*/ 0 h 47976"/>
                                    <a:gd name="csX3" fmla="*/ 300893 w 302790"/>
                                    <a:gd name="csY3" fmla="*/ 23132 h 47976"/>
                                    <a:gd name="csX4" fmla="*/ 269596 w 302790"/>
                                    <a:gd name="csY4" fmla="*/ 40821 h 47976"/>
                                    <a:gd name="csX5" fmla="*/ 13782 w 302790"/>
                                    <a:gd name="csY5" fmla="*/ 43542 h 47976"/>
                                    <a:gd name="csX6" fmla="*/ 9701 w 302790"/>
                                    <a:gd name="csY6" fmla="*/ 0 h 47976"/>
                                    <a:gd name="csX0" fmla="*/ 9701 w 305729"/>
                                    <a:gd name="csY0" fmla="*/ 0 h 47179"/>
                                    <a:gd name="csX1" fmla="*/ 152576 w 305729"/>
                                    <a:gd name="csY1" fmla="*/ 9525 h 47179"/>
                                    <a:gd name="csX2" fmla="*/ 281843 w 305729"/>
                                    <a:gd name="csY2" fmla="*/ 0 h 47179"/>
                                    <a:gd name="csX3" fmla="*/ 304975 w 305729"/>
                                    <a:gd name="csY3" fmla="*/ 16328 h 47179"/>
                                    <a:gd name="csX4" fmla="*/ 269596 w 305729"/>
                                    <a:gd name="csY4" fmla="*/ 40821 h 47179"/>
                                    <a:gd name="csX5" fmla="*/ 13782 w 305729"/>
                                    <a:gd name="csY5" fmla="*/ 43542 h 47179"/>
                                    <a:gd name="csX6" fmla="*/ 9701 w 305729"/>
                                    <a:gd name="csY6" fmla="*/ 0 h 47179"/>
                                    <a:gd name="csX0" fmla="*/ 9701 w 305729"/>
                                    <a:gd name="csY0" fmla="*/ 0 h 46870"/>
                                    <a:gd name="csX1" fmla="*/ 152576 w 305729"/>
                                    <a:gd name="csY1" fmla="*/ 9525 h 46870"/>
                                    <a:gd name="csX2" fmla="*/ 281843 w 305729"/>
                                    <a:gd name="csY2" fmla="*/ 0 h 46870"/>
                                    <a:gd name="csX3" fmla="*/ 304975 w 305729"/>
                                    <a:gd name="csY3" fmla="*/ 16328 h 46870"/>
                                    <a:gd name="csX4" fmla="*/ 269596 w 305729"/>
                                    <a:gd name="csY4" fmla="*/ 40821 h 46870"/>
                                    <a:gd name="csX5" fmla="*/ 13782 w 305729"/>
                                    <a:gd name="csY5" fmla="*/ 43542 h 46870"/>
                                    <a:gd name="csX6" fmla="*/ 9701 w 305729"/>
                                    <a:gd name="csY6" fmla="*/ 0 h 4687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05729" h="46870">
                                      <a:moveTo>
                                        <a:pt x="9701" y="0"/>
                                      </a:moveTo>
                                      <a:lnTo>
                                        <a:pt x="152576" y="9525"/>
                                      </a:lnTo>
                                      <a:lnTo>
                                        <a:pt x="281843" y="0"/>
                                      </a:lnTo>
                                      <a:cubicBezTo>
                                        <a:pt x="306562" y="2268"/>
                                        <a:pt x="307016" y="9525"/>
                                        <a:pt x="304975" y="16328"/>
                                      </a:cubicBezTo>
                                      <a:cubicBezTo>
                                        <a:pt x="302934" y="23131"/>
                                        <a:pt x="301800" y="37646"/>
                                        <a:pt x="269596" y="40821"/>
                                      </a:cubicBezTo>
                                      <a:cubicBezTo>
                                        <a:pt x="237392" y="43996"/>
                                        <a:pt x="58685" y="51026"/>
                                        <a:pt x="13782" y="43542"/>
                                      </a:cubicBezTo>
                                      <a:cubicBezTo>
                                        <a:pt x="-5267" y="29028"/>
                                        <a:pt x="-2546" y="13153"/>
                                        <a:pt x="9701" y="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2796091" name="任意多边形: 形状 1312796091">
                                <a:extLst>
                                  <a:ext uri="{FF2B5EF4-FFF2-40B4-BE49-F238E27FC236}">
                                    <a16:creationId xmlns:a16="http://schemas.microsoft.com/office/drawing/2014/main" id="{125F493D-1DAA-3BEA-24F4-2D95A4960621}"/>
                                  </a:ext>
                                </a:extLst>
                              </wps:cNvPr>
                              <wps:cNvSpPr/>
                              <wps:spPr>
                                <a:xfrm rot="2240532" flipH="1">
                                  <a:off x="6068454" y="1427575"/>
                                  <a:ext cx="141677" cy="163893"/>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97634670" name="任意多边形: 形状 497634670">
                                <a:extLst>
                                  <a:ext uri="{FF2B5EF4-FFF2-40B4-BE49-F238E27FC236}">
                                    <a16:creationId xmlns:a16="http://schemas.microsoft.com/office/drawing/2014/main" id="{D73AD20A-1109-F48D-F848-D5212D4440DC}"/>
                                  </a:ext>
                                </a:extLst>
                              </wps:cNvPr>
                              <wps:cNvSpPr/>
                              <wps:spPr>
                                <a:xfrm rot="3340694">
                                  <a:off x="6079938" y="1430984"/>
                                  <a:ext cx="141678" cy="163892"/>
                                </a:xfrm>
                                <a:custGeom>
                                  <a:avLst/>
                                  <a:gdLst>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61925"/>
                                    <a:gd name="csY0" fmla="*/ 0 h 277586"/>
                                    <a:gd name="csX1" fmla="*/ 161925 w 161925"/>
                                    <a:gd name="csY1" fmla="*/ 68036 h 277586"/>
                                    <a:gd name="csX2" fmla="*/ 42182 w 161925"/>
                                    <a:gd name="csY2" fmla="*/ 273504 h 277586"/>
                                    <a:gd name="csX3" fmla="*/ 0 w 161925"/>
                                    <a:gd name="csY3" fmla="*/ 277586 h 277586"/>
                                    <a:gd name="csX4" fmla="*/ 152400 w 161925"/>
                                    <a:gd name="csY4" fmla="*/ 0 h 277586"/>
                                    <a:gd name="csX0" fmla="*/ 152400 w 183597"/>
                                    <a:gd name="csY0" fmla="*/ 13808 h 291394"/>
                                    <a:gd name="csX1" fmla="*/ 161925 w 183597"/>
                                    <a:gd name="csY1" fmla="*/ 81844 h 291394"/>
                                    <a:gd name="csX2" fmla="*/ 42182 w 183597"/>
                                    <a:gd name="csY2" fmla="*/ 287312 h 291394"/>
                                    <a:gd name="csX3" fmla="*/ 0 w 183597"/>
                                    <a:gd name="csY3" fmla="*/ 291394 h 291394"/>
                                    <a:gd name="csX4" fmla="*/ 152400 w 183597"/>
                                    <a:gd name="csY4" fmla="*/ 13808 h 291394"/>
                                    <a:gd name="csX0" fmla="*/ 152400 w 177731"/>
                                    <a:gd name="csY0" fmla="*/ 12036 h 289622"/>
                                    <a:gd name="csX1" fmla="*/ 161925 w 177731"/>
                                    <a:gd name="csY1" fmla="*/ 80072 h 289622"/>
                                    <a:gd name="csX2" fmla="*/ 42182 w 177731"/>
                                    <a:gd name="csY2" fmla="*/ 285540 h 289622"/>
                                    <a:gd name="csX3" fmla="*/ 0 w 177731"/>
                                    <a:gd name="csY3" fmla="*/ 289622 h 289622"/>
                                    <a:gd name="csX4" fmla="*/ 152400 w 177731"/>
                                    <a:gd name="csY4" fmla="*/ 12036 h 289622"/>
                                    <a:gd name="csX0" fmla="*/ 152400 w 172642"/>
                                    <a:gd name="csY0" fmla="*/ 9412 h 286998"/>
                                    <a:gd name="csX1" fmla="*/ 161925 w 172642"/>
                                    <a:gd name="csY1" fmla="*/ 77448 h 286998"/>
                                    <a:gd name="csX2" fmla="*/ 42182 w 172642"/>
                                    <a:gd name="csY2" fmla="*/ 282916 h 286998"/>
                                    <a:gd name="csX3" fmla="*/ 0 w 172642"/>
                                    <a:gd name="csY3" fmla="*/ 286998 h 286998"/>
                                    <a:gd name="csX4" fmla="*/ 152400 w 172642"/>
                                    <a:gd name="csY4" fmla="*/ 9412 h 286998"/>
                                    <a:gd name="csX0" fmla="*/ 152400 w 171563"/>
                                    <a:gd name="csY0" fmla="*/ 8959 h 286545"/>
                                    <a:gd name="csX1" fmla="*/ 161925 w 171563"/>
                                    <a:gd name="csY1" fmla="*/ 76995 h 286545"/>
                                    <a:gd name="csX2" fmla="*/ 42182 w 171563"/>
                                    <a:gd name="csY2" fmla="*/ 282463 h 286545"/>
                                    <a:gd name="csX3" fmla="*/ 0 w 171563"/>
                                    <a:gd name="csY3" fmla="*/ 286545 h 286545"/>
                                    <a:gd name="csX4" fmla="*/ 152400 w 171563"/>
                                    <a:gd name="csY4" fmla="*/ 8959 h 286545"/>
                                    <a:gd name="csX0" fmla="*/ 170090 w 189253"/>
                                    <a:gd name="csY0" fmla="*/ 8959 h 297430"/>
                                    <a:gd name="csX1" fmla="*/ 179615 w 189253"/>
                                    <a:gd name="csY1" fmla="*/ 76995 h 297430"/>
                                    <a:gd name="csX2" fmla="*/ 59872 w 189253"/>
                                    <a:gd name="csY2" fmla="*/ 282463 h 297430"/>
                                    <a:gd name="csX3" fmla="*/ 0 w 189253"/>
                                    <a:gd name="csY3" fmla="*/ 297430 h 297430"/>
                                    <a:gd name="csX4" fmla="*/ 170090 w 189253"/>
                                    <a:gd name="csY4" fmla="*/ 8959 h 297430"/>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2369"/>
                                    <a:gd name="csY0" fmla="*/ 10810 h 299281"/>
                                    <a:gd name="csX1" fmla="*/ 179615 w 192369"/>
                                    <a:gd name="csY1" fmla="*/ 78846 h 299281"/>
                                    <a:gd name="csX2" fmla="*/ 55789 w 192369"/>
                                    <a:gd name="csY2" fmla="*/ 287035 h 299281"/>
                                    <a:gd name="csX3" fmla="*/ 0 w 192369"/>
                                    <a:gd name="csY3" fmla="*/ 299281 h 299281"/>
                                    <a:gd name="csX4" fmla="*/ 170090 w 19236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 name="csX0" fmla="*/ 170090 w 193029"/>
                                    <a:gd name="csY0" fmla="*/ 10810 h 299281"/>
                                    <a:gd name="csX1" fmla="*/ 179615 w 193029"/>
                                    <a:gd name="csY1" fmla="*/ 78846 h 299281"/>
                                    <a:gd name="csX2" fmla="*/ 46264 w 193029"/>
                                    <a:gd name="csY2" fmla="*/ 287035 h 299281"/>
                                    <a:gd name="csX3" fmla="*/ 0 w 193029"/>
                                    <a:gd name="csY3" fmla="*/ 299281 h 299281"/>
                                    <a:gd name="csX4" fmla="*/ 170090 w 193029"/>
                                    <a:gd name="csY4" fmla="*/ 10810 h 299281"/>
                                  </a:gdLst>
                                  <a:ahLst/>
                                  <a:cxnLst>
                                    <a:cxn ang="0">
                                      <a:pos x="csX0" y="csY0"/>
                                    </a:cxn>
                                    <a:cxn ang="0">
                                      <a:pos x="csX1" y="csY1"/>
                                    </a:cxn>
                                    <a:cxn ang="0">
                                      <a:pos x="csX2" y="csY2"/>
                                    </a:cxn>
                                    <a:cxn ang="0">
                                      <a:pos x="csX3" y="csY3"/>
                                    </a:cxn>
                                    <a:cxn ang="0">
                                      <a:pos x="csX4" y="csY4"/>
                                    </a:cxn>
                                  </a:cxnLst>
                                  <a:rect l="l" t="t" r="r" b="b"/>
                                  <a:pathLst>
                                    <a:path w="193029" h="299281">
                                      <a:moveTo>
                                        <a:pt x="170090" y="10810"/>
                                      </a:moveTo>
                                      <a:cubicBezTo>
                                        <a:pt x="197078" y="-24115"/>
                                        <a:pt x="200253" y="32809"/>
                                        <a:pt x="179615" y="78846"/>
                                      </a:cubicBezTo>
                                      <a:cubicBezTo>
                                        <a:pt x="158977" y="124884"/>
                                        <a:pt x="58056" y="273428"/>
                                        <a:pt x="46264" y="287035"/>
                                      </a:cubicBezTo>
                                      <a:cubicBezTo>
                                        <a:pt x="34472" y="300642"/>
                                        <a:pt x="18596" y="295199"/>
                                        <a:pt x="0" y="299281"/>
                                      </a:cubicBezTo>
                                      <a:cubicBezTo>
                                        <a:pt x="56697" y="203124"/>
                                        <a:pt x="113393" y="120575"/>
                                        <a:pt x="170090" y="10810"/>
                                      </a:cubicBezTo>
                                      <a:close/>
                                    </a:path>
                                  </a:pathLst>
                                </a:custGeom>
                                <a:solidFill>
                                  <a:schemeClr val="bg1">
                                    <a:lumMod val="7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335725082" name="文本框 2"/>
                          <wps:cNvSpPr txBox="1">
                            <a:spLocks noChangeArrowheads="1"/>
                          </wps:cNvSpPr>
                          <wps:spPr bwMode="auto">
                            <a:xfrm>
                              <a:off x="1078491" y="9378"/>
                              <a:ext cx="396484" cy="207644"/>
                            </a:xfrm>
                            <a:prstGeom prst="rect">
                              <a:avLst/>
                            </a:prstGeom>
                            <a:noFill/>
                            <a:ln w="9525">
                              <a:noFill/>
                              <a:miter lim="800000"/>
                              <a:headEnd/>
                              <a:tailEnd/>
                            </a:ln>
                          </wps:spPr>
                          <wps:txbx>
                            <w:txbxContent>
                              <w:p w14:paraId="2A047DAD" w14:textId="77777777" w:rsidR="00142C15" w:rsidRPr="001E228A" w:rsidRDefault="00142C15" w:rsidP="00142C15">
                                <w:pPr>
                                  <w:rPr>
                                    <w:sz w:val="18"/>
                                    <w:szCs w:val="18"/>
                                  </w:rPr>
                                </w:pPr>
                                <w:r>
                                  <w:rPr>
                                    <w:rFonts w:hint="eastAsia"/>
                                    <w:sz w:val="18"/>
                                    <w:szCs w:val="18"/>
                                  </w:rPr>
                                  <w:t>横杆</w:t>
                                </w:r>
                                <w:r>
                                  <w:rPr>
                                    <w:rFonts w:hint="eastAsia"/>
                                    <w:sz w:val="18"/>
                                    <w:szCs w:val="18"/>
                                  </w:rPr>
                                  <w:t>3</w:t>
                                </w:r>
                              </w:p>
                            </w:txbxContent>
                          </wps:txbx>
                          <wps:bodyPr rot="0" vert="horz" wrap="none" lIns="36000" tIns="0" rIns="36000" bIns="0" anchor="t" anchorCtr="0">
                            <a:spAutoFit/>
                          </wps:bodyPr>
                        </wps:wsp>
                        <wps:wsp>
                          <wps:cNvPr id="1453574079" name="文本框 2"/>
                          <wps:cNvSpPr txBox="1">
                            <a:spLocks noChangeArrowheads="1"/>
                          </wps:cNvSpPr>
                          <wps:spPr bwMode="auto">
                            <a:xfrm>
                              <a:off x="1918384" y="684735"/>
                              <a:ext cx="396484" cy="207644"/>
                            </a:xfrm>
                            <a:prstGeom prst="rect">
                              <a:avLst/>
                            </a:prstGeom>
                            <a:noFill/>
                            <a:ln w="9525">
                              <a:noFill/>
                              <a:miter lim="800000"/>
                              <a:headEnd/>
                              <a:tailEnd/>
                            </a:ln>
                          </wps:spPr>
                          <wps:txbx>
                            <w:txbxContent>
                              <w:p w14:paraId="09562473" w14:textId="77777777" w:rsidR="00142C15" w:rsidRPr="001E228A" w:rsidRDefault="00142C15" w:rsidP="00142C15">
                                <w:pPr>
                                  <w:rPr>
                                    <w:sz w:val="18"/>
                                    <w:szCs w:val="18"/>
                                  </w:rPr>
                                </w:pPr>
                                <w:r>
                                  <w:rPr>
                                    <w:rFonts w:hint="eastAsia"/>
                                    <w:sz w:val="18"/>
                                    <w:szCs w:val="18"/>
                                  </w:rPr>
                                  <w:t>横杆</w:t>
                                </w:r>
                                <w:r>
                                  <w:rPr>
                                    <w:rFonts w:hint="eastAsia"/>
                                    <w:sz w:val="18"/>
                                    <w:szCs w:val="18"/>
                                  </w:rPr>
                                  <w:t>4</w:t>
                                </w:r>
                              </w:p>
                            </w:txbxContent>
                          </wps:txbx>
                          <wps:bodyPr rot="0" vert="horz" wrap="none" lIns="36000" tIns="0" rIns="36000" bIns="0" anchor="t" anchorCtr="0">
                            <a:spAutoFit/>
                          </wps:bodyPr>
                        </wps:wsp>
                        <wps:wsp>
                          <wps:cNvPr id="1653579110" name="文本框 2"/>
                          <wps:cNvSpPr txBox="1">
                            <a:spLocks noChangeArrowheads="1"/>
                          </wps:cNvSpPr>
                          <wps:spPr bwMode="auto">
                            <a:xfrm>
                              <a:off x="2321900" y="1139489"/>
                              <a:ext cx="396484" cy="207644"/>
                            </a:xfrm>
                            <a:prstGeom prst="rect">
                              <a:avLst/>
                            </a:prstGeom>
                            <a:noFill/>
                            <a:ln w="9525">
                              <a:noFill/>
                              <a:miter lim="800000"/>
                              <a:headEnd/>
                              <a:tailEnd/>
                            </a:ln>
                          </wps:spPr>
                          <wps:txbx>
                            <w:txbxContent>
                              <w:p w14:paraId="48C11802" w14:textId="77777777" w:rsidR="00142C15" w:rsidRPr="001E228A" w:rsidRDefault="00142C15" w:rsidP="00142C15">
                                <w:pPr>
                                  <w:rPr>
                                    <w:sz w:val="18"/>
                                    <w:szCs w:val="18"/>
                                  </w:rPr>
                                </w:pPr>
                                <w:r>
                                  <w:rPr>
                                    <w:rFonts w:hint="eastAsia"/>
                                    <w:sz w:val="18"/>
                                    <w:szCs w:val="18"/>
                                  </w:rPr>
                                  <w:t>横杆</w:t>
                                </w:r>
                                <w:r>
                                  <w:rPr>
                                    <w:rFonts w:hint="eastAsia"/>
                                    <w:sz w:val="18"/>
                                    <w:szCs w:val="18"/>
                                  </w:rPr>
                                  <w:t>5</w:t>
                                </w:r>
                              </w:p>
                            </w:txbxContent>
                          </wps:txbx>
                          <wps:bodyPr rot="0" vert="horz" wrap="none" lIns="36000" tIns="0" rIns="36000" bIns="0" anchor="t" anchorCtr="0">
                            <a:spAutoFit/>
                          </wps:bodyPr>
                        </wps:wsp>
                        <wps:wsp>
                          <wps:cNvPr id="1828832619" name="文本框 2"/>
                          <wps:cNvSpPr txBox="1">
                            <a:spLocks noChangeArrowheads="1"/>
                          </wps:cNvSpPr>
                          <wps:spPr bwMode="auto">
                            <a:xfrm>
                              <a:off x="219937" y="685033"/>
                              <a:ext cx="396484" cy="207644"/>
                            </a:xfrm>
                            <a:prstGeom prst="rect">
                              <a:avLst/>
                            </a:prstGeom>
                            <a:noFill/>
                            <a:ln w="9525">
                              <a:noFill/>
                              <a:miter lim="800000"/>
                              <a:headEnd/>
                              <a:tailEnd/>
                            </a:ln>
                          </wps:spPr>
                          <wps:txbx>
                            <w:txbxContent>
                              <w:p w14:paraId="32C2E277" w14:textId="77777777" w:rsidR="00142C15" w:rsidRPr="001E228A" w:rsidRDefault="00142C15" w:rsidP="00142C15">
                                <w:pPr>
                                  <w:rPr>
                                    <w:sz w:val="18"/>
                                    <w:szCs w:val="18"/>
                                  </w:rPr>
                                </w:pPr>
                                <w:r>
                                  <w:rPr>
                                    <w:rFonts w:hint="eastAsia"/>
                                    <w:sz w:val="18"/>
                                    <w:szCs w:val="18"/>
                                  </w:rPr>
                                  <w:t>横杆</w:t>
                                </w:r>
                                <w:r>
                                  <w:rPr>
                                    <w:rFonts w:hint="eastAsia"/>
                                    <w:sz w:val="18"/>
                                    <w:szCs w:val="18"/>
                                  </w:rPr>
                                  <w:t>2</w:t>
                                </w:r>
                              </w:p>
                            </w:txbxContent>
                          </wps:txbx>
                          <wps:bodyPr rot="0" vert="horz" wrap="none" lIns="36000" tIns="0" rIns="36000" bIns="0" anchor="t" anchorCtr="0">
                            <a:spAutoFit/>
                          </wps:bodyPr>
                        </wps:wsp>
                        <wps:wsp>
                          <wps:cNvPr id="425157873" name="文本框 2"/>
                          <wps:cNvSpPr txBox="1">
                            <a:spLocks noChangeArrowheads="1"/>
                          </wps:cNvSpPr>
                          <wps:spPr bwMode="auto">
                            <a:xfrm>
                              <a:off x="-176554" y="1139105"/>
                              <a:ext cx="396484" cy="207644"/>
                            </a:xfrm>
                            <a:prstGeom prst="rect">
                              <a:avLst/>
                            </a:prstGeom>
                            <a:noFill/>
                            <a:ln w="9525">
                              <a:noFill/>
                              <a:miter lim="800000"/>
                              <a:headEnd/>
                              <a:tailEnd/>
                            </a:ln>
                          </wps:spPr>
                          <wps:txbx>
                            <w:txbxContent>
                              <w:p w14:paraId="7976AB9F" w14:textId="77777777" w:rsidR="00142C15" w:rsidRPr="001E228A" w:rsidRDefault="00142C15" w:rsidP="00142C15">
                                <w:pPr>
                                  <w:rPr>
                                    <w:sz w:val="18"/>
                                    <w:szCs w:val="18"/>
                                  </w:rPr>
                                </w:pPr>
                                <w:r>
                                  <w:rPr>
                                    <w:rFonts w:hint="eastAsia"/>
                                    <w:sz w:val="18"/>
                                    <w:szCs w:val="18"/>
                                  </w:rPr>
                                  <w:t>横杆</w:t>
                                </w:r>
                                <w:r>
                                  <w:rPr>
                                    <w:rFonts w:hint="eastAsia"/>
                                    <w:sz w:val="18"/>
                                    <w:szCs w:val="18"/>
                                  </w:rPr>
                                  <w:t>1</w:t>
                                </w:r>
                              </w:p>
                            </w:txbxContent>
                          </wps:txbx>
                          <wps:bodyPr rot="0" vert="horz" wrap="none" lIns="36000" tIns="0" rIns="36000" bIns="0" anchor="t" anchorCtr="0">
                            <a:spAutoFit/>
                          </wps:bodyPr>
                        </wps:wsp>
                        <wps:wsp>
                          <wps:cNvPr id="1960738562" name="文本框 2"/>
                          <wps:cNvSpPr txBox="1">
                            <a:spLocks noChangeArrowheads="1"/>
                          </wps:cNvSpPr>
                          <wps:spPr bwMode="auto">
                            <a:xfrm>
                              <a:off x="1502027" y="466626"/>
                              <a:ext cx="510784" cy="207644"/>
                            </a:xfrm>
                            <a:prstGeom prst="rect">
                              <a:avLst/>
                            </a:prstGeom>
                            <a:noFill/>
                            <a:ln w="9525">
                              <a:noFill/>
                              <a:miter lim="800000"/>
                              <a:headEnd/>
                              <a:tailEnd/>
                            </a:ln>
                          </wps:spPr>
                          <wps:txbx>
                            <w:txbxContent>
                              <w:p w14:paraId="58A2DC09" w14:textId="77777777" w:rsidR="00142C15" w:rsidRPr="001E228A" w:rsidRDefault="00142C15" w:rsidP="00142C15">
                                <w:pPr>
                                  <w:rPr>
                                    <w:sz w:val="18"/>
                                    <w:szCs w:val="18"/>
                                  </w:rPr>
                                </w:pPr>
                                <w:r>
                                  <w:rPr>
                                    <w:rFonts w:hint="eastAsia"/>
                                    <w:sz w:val="18"/>
                                    <w:szCs w:val="18"/>
                                  </w:rPr>
                                  <w:t>支撑杆</w:t>
                                </w:r>
                                <w:r>
                                  <w:rPr>
                                    <w:rFonts w:hint="eastAsia"/>
                                    <w:sz w:val="18"/>
                                    <w:szCs w:val="18"/>
                                  </w:rPr>
                                  <w:t>3</w:t>
                                </w:r>
                              </w:p>
                            </w:txbxContent>
                          </wps:txbx>
                          <wps:bodyPr rot="0" vert="horz" wrap="none" lIns="36000" tIns="0" rIns="36000" bIns="0" anchor="t" anchorCtr="0">
                            <a:spAutoFit/>
                          </wps:bodyPr>
                        </wps:wsp>
                        <wps:wsp>
                          <wps:cNvPr id="4163812" name="文本框 2"/>
                          <wps:cNvSpPr txBox="1">
                            <a:spLocks noChangeArrowheads="1"/>
                          </wps:cNvSpPr>
                          <wps:spPr bwMode="auto">
                            <a:xfrm>
                              <a:off x="540420" y="447812"/>
                              <a:ext cx="510784" cy="207644"/>
                            </a:xfrm>
                            <a:prstGeom prst="rect">
                              <a:avLst/>
                            </a:prstGeom>
                            <a:noFill/>
                            <a:ln w="9525">
                              <a:noFill/>
                              <a:miter lim="800000"/>
                              <a:headEnd/>
                              <a:tailEnd/>
                            </a:ln>
                          </wps:spPr>
                          <wps:txbx>
                            <w:txbxContent>
                              <w:p w14:paraId="7AE0270C" w14:textId="77777777" w:rsidR="00142C15" w:rsidRPr="001E228A" w:rsidRDefault="00142C15" w:rsidP="00142C15">
                                <w:pPr>
                                  <w:rPr>
                                    <w:sz w:val="18"/>
                                    <w:szCs w:val="18"/>
                                  </w:rPr>
                                </w:pPr>
                                <w:r>
                                  <w:rPr>
                                    <w:rFonts w:hint="eastAsia"/>
                                    <w:sz w:val="18"/>
                                    <w:szCs w:val="18"/>
                                  </w:rPr>
                                  <w:t>支撑杆</w:t>
                                </w:r>
                                <w:r>
                                  <w:rPr>
                                    <w:rFonts w:hint="eastAsia"/>
                                    <w:sz w:val="18"/>
                                    <w:szCs w:val="18"/>
                                  </w:rPr>
                                  <w:t>2</w:t>
                                </w:r>
                              </w:p>
                            </w:txbxContent>
                          </wps:txbx>
                          <wps:bodyPr rot="0" vert="horz" wrap="none" lIns="36000" tIns="0" rIns="36000" bIns="0" anchor="t" anchorCtr="0">
                            <a:spAutoFit/>
                          </wps:bodyPr>
                        </wps:wsp>
                        <wps:wsp>
                          <wps:cNvPr id="1717104798" name="文本框 2"/>
                          <wps:cNvSpPr txBox="1">
                            <a:spLocks noChangeArrowheads="1"/>
                          </wps:cNvSpPr>
                          <wps:spPr bwMode="auto">
                            <a:xfrm>
                              <a:off x="999469" y="1097374"/>
                              <a:ext cx="510784" cy="207644"/>
                            </a:xfrm>
                            <a:prstGeom prst="rect">
                              <a:avLst/>
                            </a:prstGeom>
                            <a:noFill/>
                            <a:ln w="9525">
                              <a:noFill/>
                              <a:miter lim="800000"/>
                              <a:headEnd/>
                              <a:tailEnd/>
                            </a:ln>
                          </wps:spPr>
                          <wps:txbx>
                            <w:txbxContent>
                              <w:p w14:paraId="0446F924" w14:textId="77777777" w:rsidR="00142C15" w:rsidRPr="001E228A" w:rsidRDefault="00142C15" w:rsidP="00142C15">
                                <w:pPr>
                                  <w:rPr>
                                    <w:sz w:val="18"/>
                                    <w:szCs w:val="18"/>
                                  </w:rPr>
                                </w:pPr>
                                <w:r>
                                  <w:rPr>
                                    <w:rFonts w:hint="eastAsia"/>
                                    <w:sz w:val="18"/>
                                    <w:szCs w:val="18"/>
                                  </w:rPr>
                                  <w:t>支撑杆</w:t>
                                </w:r>
                                <w:r>
                                  <w:rPr>
                                    <w:rFonts w:hint="eastAsia"/>
                                    <w:sz w:val="18"/>
                                    <w:szCs w:val="18"/>
                                  </w:rPr>
                                  <w:t>1</w:t>
                                </w:r>
                              </w:p>
                            </w:txbxContent>
                          </wps:txbx>
                          <wps:bodyPr rot="0" vert="horz" wrap="none" lIns="36000" tIns="0" rIns="36000" bIns="0" anchor="t" anchorCtr="0">
                            <a:spAutoFit/>
                          </wps:bodyPr>
                        </wps:wsp>
                        <wps:wsp>
                          <wps:cNvPr id="839012209" name="文本框 2"/>
                          <wps:cNvSpPr txBox="1">
                            <a:spLocks noChangeArrowheads="1"/>
                          </wps:cNvSpPr>
                          <wps:spPr bwMode="auto">
                            <a:xfrm>
                              <a:off x="-1446630" y="1603767"/>
                              <a:ext cx="475224" cy="207644"/>
                            </a:xfrm>
                            <a:prstGeom prst="rect">
                              <a:avLst/>
                            </a:prstGeom>
                            <a:noFill/>
                            <a:ln w="9525">
                              <a:noFill/>
                              <a:miter lim="800000"/>
                              <a:headEnd/>
                              <a:tailEnd/>
                            </a:ln>
                          </wps:spPr>
                          <wps:txbx>
                            <w:txbxContent>
                              <w:p w14:paraId="31D07E45" w14:textId="77777777" w:rsidR="00142C15" w:rsidRPr="001E228A" w:rsidRDefault="00142C15" w:rsidP="00142C15">
                                <w:pPr>
                                  <w:rPr>
                                    <w:sz w:val="18"/>
                                    <w:szCs w:val="18"/>
                                  </w:rPr>
                                </w:pPr>
                                <w:r>
                                  <w:rPr>
                                    <w:rFonts w:hint="eastAsia"/>
                                    <w:sz w:val="18"/>
                                    <w:szCs w:val="18"/>
                                  </w:rPr>
                                  <w:t>图（</w:t>
                                </w:r>
                                <w:r>
                                  <w:rPr>
                                    <w:rFonts w:hint="eastAsia"/>
                                    <w:sz w:val="18"/>
                                    <w:szCs w:val="18"/>
                                  </w:rPr>
                                  <w:t>a</w:t>
                                </w:r>
                                <w:r>
                                  <w:rPr>
                                    <w:rFonts w:hint="eastAsia"/>
                                    <w:sz w:val="18"/>
                                    <w:szCs w:val="18"/>
                                  </w:rPr>
                                  <w:t>）</w:t>
                                </w:r>
                              </w:p>
                            </w:txbxContent>
                          </wps:txbx>
                          <wps:bodyPr rot="0" vert="horz" wrap="none" lIns="36000" tIns="0" rIns="36000" bIns="0" anchor="t" anchorCtr="0">
                            <a:spAutoFit/>
                          </wps:bodyPr>
                        </wps:wsp>
                        <wps:wsp>
                          <wps:cNvPr id="539125455" name="文本框 2"/>
                          <wps:cNvSpPr txBox="1">
                            <a:spLocks noChangeArrowheads="1"/>
                          </wps:cNvSpPr>
                          <wps:spPr bwMode="auto">
                            <a:xfrm>
                              <a:off x="999470" y="1603767"/>
                              <a:ext cx="482209" cy="207644"/>
                            </a:xfrm>
                            <a:prstGeom prst="rect">
                              <a:avLst/>
                            </a:prstGeom>
                            <a:noFill/>
                            <a:ln w="9525">
                              <a:noFill/>
                              <a:miter lim="800000"/>
                              <a:headEnd/>
                              <a:tailEnd/>
                            </a:ln>
                          </wps:spPr>
                          <wps:txbx>
                            <w:txbxContent>
                              <w:p w14:paraId="2688ECA4" w14:textId="77777777" w:rsidR="00142C15" w:rsidRPr="001E228A" w:rsidRDefault="00142C15" w:rsidP="00142C15">
                                <w:pPr>
                                  <w:rPr>
                                    <w:sz w:val="18"/>
                                    <w:szCs w:val="18"/>
                                  </w:rPr>
                                </w:pPr>
                                <w:r>
                                  <w:rPr>
                                    <w:rFonts w:hint="eastAsia"/>
                                    <w:sz w:val="18"/>
                                    <w:szCs w:val="18"/>
                                  </w:rPr>
                                  <w:t>图（</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g:wgp>
                  </a:graphicData>
                </a:graphic>
              </wp:inline>
            </w:drawing>
          </mc:Choice>
          <mc:Fallback>
            <w:pict>
              <v:group w14:anchorId="71110602" id="组合 344" o:spid="_x0000_s1530" style="width:395.9pt;height:163.65pt;mso-position-horizontal-relative:char;mso-position-vertical-relative:line" coordsize="50285,20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">
                <v:group id="组合 342" o:spid="_x0000_s1531" style="position:absolute;width:22958;height:17242" coordsize="22958,1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">
                  <v:group id="组合 54" o:spid="_x0000_s1532" style="position:absolute;width:22958;height:17242" coordsize="27591,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">
                    <v:group id="组合 1541090042" o:spid="_x0000_s1533" style="position:absolute;width:27591;height:20720" coordsize="20039,15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">
                      <v:shape id="圆柱体 1523431803" o:spid="_x0000_s1534" type="#_x0000_t22" style="position:absolute;left:16081;width:457;height:7074;rotation:92917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" adj="886" filled="f" strokecolor="black [3213]" strokeweight="1pt">
                        <v:stroke joinstyle="miter"/>
                      </v:shape>
                      <v:shape id="圆柱体 1253609786" o:spid="_x0000_s1535" type="#_x0000_t22" style="position:absolute;left:11691;top:-1433;width:486;height:7099;rotation:483159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" adj="672" filled="f" strokecolor="black [3213]" strokeweight="1pt">
                        <v:stroke joinstyle="miter"/>
                      </v:shape>
                      <v:shape id="圆柱体 1250082009" o:spid="_x0000_s1536" type="#_x0000_t22" style="position:absolute;left:8702;top:5507;width:458;height:7075;rotation:929171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" adj="669" filled="f" strokecolor="black [3213]" strokeweight="1pt">
                        <v:stroke joinstyle="miter"/>
                      </v:shape>
                      <v:shape id="圆柱体 1119182510" o:spid="_x0000_s1537" type="#_x0000_t22" style="position:absolute;left:4312;top:4075;width:485;height:7099;rotation:483159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" adj="883" filled="f" strokecolor="black [3213]" strokeweight="1pt">
                        <v:stroke joinstyle="miter"/>
                      </v:shape>
                      <v:shape id="圆柱体 1942028496" o:spid="_x0000_s1538" type="#_x0000_t22" style="position:absolute;left:13538;top:-1065;width:457;height:10433;rotation:70761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" adj="486" filled="f" strokecolor="black [3213]" strokeweight="1pt">
                        <v:stroke joinstyle="miter"/>
                      </v:shape>
                      <v:shape id="圆柱体 832830045" o:spid="_x0000_s1539" type="#_x0000_t22" style="position:absolute;left:10071;top:9757;width:457;height:5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" adj="820" filled="f" strokecolor="black [3213]" strokeweight="1pt">
                        <v:stroke joinstyle="miter"/>
                      </v:shape>
                      <v:shape id="圆柱体 1730468232" o:spid="_x0000_s1540" type="#_x0000_t22" style="position:absolute;left:17316;top:4473;width:457;height:52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" adj="820" filled="f" strokecolor="black [3213]" strokeweight="1pt">
                        <v:stroke joinstyle="miter"/>
                      </v:shape>
                      <v:shape id="圆柱体 1739120663" o:spid="_x0000_s1541" type="#_x0000_t22" style="position:absolute;left:5975;top:4653;width:457;height:10434;rotation:707614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" adj="509" filled="f" strokecolor="black [3213]" strokeweight="1pt">
                        <v:stroke joinstyle="miter"/>
                      </v:shape>
                      <v:shape id="圆柱体 686116855" o:spid="_x0000_s1542" type="#_x0000_t22" style="position:absolute;left:13868;top:2316;width:458;height:11885;rotation:-82277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" adj="529" filled="f" strokecolor="black [3213]" strokeweight="1pt">
                        <v:stroke joinstyle="miter"/>
                      </v:shape>
                      <v:shape id="圆柱体 1221273023" o:spid="_x0000_s1543" type="#_x0000_t22" style="position:absolute;left:5713;top:-365;width:457;height:11884;rotation:-82277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" adj="493" filled="f" strokecolor="black [3213]" strokeweight="1pt">
                        <v:stroke joinstyle="miter"/>
                      </v:shape>
                      <v:shape id="圆柱体 1192834796" o:spid="_x0000_s1544" type="#_x0000_t22" style="position:absolute;left:2034;top:7302;width:457;height:5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" adj="764" filled="f" strokecolor="black [3213]" strokeweight="1pt">
                        <v:stroke joinstyle="miter"/>
                      </v:shape>
                      <v:shape id="圆柱体 1327432816" o:spid="_x0000_s1545" type="#_x0000_t22" style="position:absolute;left:9614;top:1936;width:457;height:5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" adj="961" filled="f" strokecolor="black [3213]" strokeweight="1pt">
                        <v:stroke joinstyle="miter"/>
                      </v:shape>
                      <v:shape id="圆柱体 373592450" o:spid="_x0000_s1546" type="#_x0000_t22" style="position:absolute;left:10204;top:-2112;width:457;height:12507;rotation:-82277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" adj="427" filled="f" strokecolor="black [3213]" strokeweight="1pt">
                        <v:stroke joinstyle="miter"/>
                      </v:shape>
                      <v:shape id="圆柱体 1431505430" o:spid="_x0000_s1547" type="#_x0000_t22" style="position:absolute;left:12285;top:-245;width:457;height:12507;rotation:-82277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" adj="409" filled="f" strokecolor="black [3213]" strokeweight="1pt">
                        <v:stroke joinstyle="miter"/>
                      </v:shape>
                      <v:shape id="圆柱体 14816647" o:spid="_x0000_s1548" type="#_x0000_t22" style="position:absolute;left:8356;top:-1725;width:457;height:12507;rotation:-822777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" adj="427" filled="f" strokecolor="black [3213]" strokeweight="1pt">
                        <v:stroke joinstyle="miter"/>
                      </v:shape>
                    </v:group>
                    <v:shape id="任意多边形: 形状 302188506" o:spid="_x0000_s1549" style="position:absolute;left:11328;top:11443;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2075260335" o:spid="_x0000_s1550" style="position:absolute;left:11271;top:11682;width:1312;height:514;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" path="m1459,77815c-2746,49787,1122,1562,26684,38,52246,-1486,130368,44180,154831,68673v24463,24493,81697,66412,18634,78324e" filled="f" strokecolor="black [3213]">
                      <v:stroke joinstyle="miter"/>
                      <v:path arrowok="t" o:connecttype="custom" o:connectlocs="947,27192;17318,13;100484,23997;112577,51367" o:connectangles="0,0,0,0"/>
                    </v:shape>
                    <v:shape id="任意多边形: 形状 1659563542" o:spid="_x0000_s1551" style="position:absolute;left:13572;top:14512;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232030660" o:spid="_x0000_s1552" style="position:absolute;left:13515;top:14751;width:1312;height:514;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" path="m1459,77815c-2746,49787,1122,1562,26684,38,52246,-1486,130368,44180,154831,68673v24463,24493,81697,66412,18634,78324e" filled="f" strokecolor="black [3213]">
                      <v:stroke joinstyle="miter"/>
                      <v:path arrowok="t" o:connecttype="custom" o:connectlocs="947,27192;17318,13;100484,23997;112577,51367" o:connectangles="0,0,0,0"/>
                    </v:shape>
                    <v:shape id="任意多边形: 形状 256308905" o:spid="_x0000_s1553" style="position:absolute;left:23658;top:7181;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2025508066" o:spid="_x0000_s1554" style="position:absolute;left:23665;top:7276;width:1408;height:729;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" path="m1459,77815c-2746,49787,1122,1562,26684,38,52246,-1486,130368,44180,154831,68673v24463,24493,81697,66412,18634,78324e" filled="f" strokecolor="black [3213]">
                      <v:stroke joinstyle="miter"/>
                      <v:path arrowok="t" o:connecttype="custom" o:connectlocs="1016,38582;18589,19;107861,34049;120842,72883" o:connectangles="0,0,0,0"/>
                    </v:shape>
                    <v:shape id="任意多边形: 形状 1308233409" o:spid="_x0000_s1555" style="position:absolute;left:21592;top:4078;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293822112" o:spid="_x0000_s1556" style="position:absolute;left:21535;top:4317;width:1312;height:514;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" path="m1459,77815c-2746,49787,1122,1562,26684,38,52246,-1486,130368,44180,154831,68673v24463,24493,81697,66412,18634,78324e" filled="f" strokecolor="black [3213]">
                      <v:stroke joinstyle="miter"/>
                      <v:path arrowok="t" o:connecttype="custom" o:connectlocs="947,27192;17318,13;100484,23997;112577,51367" o:connectangles="0,0,0,0"/>
                    </v:shape>
                    <v:shape id="任意多边形: 形状 1152030303" o:spid="_x0000_s1557" style="position:absolute;left:19253;top:1178;width:1758;height:649;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" path="m2504,78481c-1701,50453,-4503,-7003,27729,704,59961,8411,180479,89692,195894,124726v15415,35035,-12611,74273,-75674,86185e" filled="f" strokecolor="black [3213]">
                      <v:stroke joinstyle="miter"/>
                      <v:path arrowok="t" o:connecttype="custom" o:connectlocs="2201,24159;24369,217;172159,38394;105654,64924" o:connectangles="0,0,0,0"/>
                    </v:shape>
                    <v:shape id="任意多边形: 形状 1896478639" o:spid="_x0000_s1558" style="position:absolute;left:19258;top:1170;width:1422;height:707;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" path="m1459,77815c-2746,49787,1122,1562,26684,38,52246,-1486,130368,44180,154831,68673v24463,24493,81697,66412,18634,78324e" filled="f" strokecolor="black [3213]">
                      <v:stroke joinstyle="miter"/>
                      <v:path arrowok="t" o:connecttype="custom" o:connectlocs="1027,37417;18781,18;108973,33021;122088,70683" o:connectangles="0,0,0,0"/>
                    </v:shape>
                    <v:shape id="任意多边形: 形状 2070189537" o:spid="_x0000_s1559" style="position:absolute;left:8465;top:8685;width:2022;height:596;rotation:-1553790fd;visibility:visible;mso-wrap-style:square;v-text-anchor:middle" coordsize="195894,124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" path="m2504,78481c-1701,50453,-4503,-7003,27729,704,59961,8411,180479,89692,195894,124726e" filled="f" strokecolor="black [3213]">
                      <v:stroke joinstyle="miter"/>
                      <v:path arrowok="t" o:connecttype="custom" o:connectlocs="2584,37542;28617,337;202168,59664" o:connectangles="0,0,0"/>
                    </v:shape>
                    <v:shape id="任意多边形: 形状 498082803" o:spid="_x0000_s1560" style="position:absolute;left:8882;top:8675;width:1662;height:688;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" path="m1459,77815c-2746,49787,1122,1562,26684,38,52246,-1486,130368,44180,154831,68673v24463,24493,81697,66412,18634,78324e" filled="f" strokecolor="black [3213]">
                      <v:stroke joinstyle="miter"/>
                      <v:path arrowok="t" o:connecttype="custom" o:connectlocs="1200,36450;21946,18;127340,32168;142666,68857" o:connectangles="0,0,0,0"/>
                    </v:shape>
                    <v:shape id="任意多边形: 形状 1476363362" o:spid="_x0000_s1561" style="position:absolute;left:2374;top:10842;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926866270" o:spid="_x0000_s1562" style="position:absolute;left:2317;top:11081;width:1312;height:514;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" path="m1459,77815c-2746,49787,1122,1562,26684,38,52246,-1486,130368,44180,154831,68673v24463,24493,81697,66412,18634,78324e" filled="f" strokecolor="black [3213]">
                      <v:stroke joinstyle="miter"/>
                      <v:path arrowok="t" o:connecttype="custom" o:connectlocs="947,27192;17318,13;100484,23997;112577,51367" o:connectangles="0,0,0,0"/>
                    </v:shape>
                    <v:shape id="任意多边形: 形状 1882054804" o:spid="_x0000_s1563" style="position:absolute;left:12749;top:3255;width:1628;height:892;rotation:-1553790fd;visibility:visible;mso-wrap-style:square;v-text-anchor:middle" coordsize="200044,210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" path="m2504,78481c-1701,50453,-4503,-7003,27729,704,59961,8411,180479,89692,195894,124726v15415,35035,-12611,74273,-75674,86185e" filled="f" strokecolor="black [3213]">
                      <v:stroke joinstyle="miter"/>
                      <v:path arrowok="t" o:connecttype="custom" o:connectlocs="2038,33186;22565,298;159414,52741;97832,89185" o:connectangles="0,0,0,0"/>
                    </v:shape>
                    <v:shape id="任意多边形: 形状 490909879" o:spid="_x0000_s1564" style="position:absolute;left:12803;top:3212;width:1477;height:960;rotation:-5547830fd;visibility:visible;mso-wrap-style:square;v-text-anchor:middle" coordsize="202149,14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" path="m1452,53872c-2753,25844,1163,-2333,26735,153,52307,2639,130419,44295,154882,68788v24463,24493,81697,66412,18634,78324e" filled="f" strokecolor="black [3213]">
                      <v:stroke joinstyle="miter"/>
                      <v:path arrowok="t" o:connecttype="custom" o:connectlocs="1061,35173;19538,100;113188,44911;126806,96048" o:connectangles="0,0,0,0"/>
                    </v:shape>
                    <v:shape id="任意多边形: 形状 1470809224" o:spid="_x0000_s1565" style="position:absolute;left:16008;top:1897;width:2363;height:565;rotation:-1553790fd;visibility:visible;mso-wrap-style:square;v-text-anchor:middle" coordsize="195894,12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" path="m2504,78481c-1701,50453,-4503,-7003,27729,704,59961,8411,180479,89692,195894,124726e" filled="f" strokecolor="black [3213]">
                      <v:stroke joinstyle="miter"/>
                      <v:path arrowok="t" o:connecttype="custom" o:connectlocs="3020,35565;33443,319;236260,56521" o:connectangles="0,0,0"/>
                    </v:shape>
                    <v:shape id="任意多边形: 形状 722270734" o:spid="_x0000_s1566" style="position:absolute;left:16012;top:2365;width:1311;height:457;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" path="m1459,77815c-2746,49787,1122,1562,26684,38,52246,-1486,130368,44180,154831,68673v24463,24493,81697,66412,18634,78324e" filled="f" strokecolor="black [3213]">
                      <v:stroke joinstyle="miter"/>
                      <v:path arrowok="t" o:connecttype="custom" o:connectlocs="947,24202;17318,12;100484,21359;112577,45719" o:connectangles="0,0,0,0"/>
                    </v:shape>
                    <v:shape id="任意多边形: 形状 1371744789" o:spid="_x0000_s1567" style="position:absolute;left:5310;top:9526;width:1960;height:738;rotation:-1553790fd;visibility:visible;mso-wrap-style:square;v-text-anchor:middle" coordsize="195894,12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" path="m2504,78481c-1701,50453,-4503,-7003,27729,704,59961,8411,180479,89692,195894,124726e" filled="f" strokecolor="black [3213]">
                      <v:stroke joinstyle="miter"/>
                      <v:path arrowok="t" o:connecttype="custom" o:connectlocs="2505,46429;27739,416;195967,73787" o:connectangles="0,0,0"/>
                    </v:shape>
                    <v:shape id="任意多边形: 形状 1039807081" o:spid="_x0000_s1568" style="position:absolute;left:5299;top:10021;width:1311;height:513;rotation:-5547830fd;visibility:visible;mso-wrap-style:square;v-text-anchor:middle" coordsize="202098,146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" path="m1459,77815c-2746,49787,1122,1562,26684,38,52246,-1486,130368,44180,154831,68673v24463,24493,81697,66412,18634,78324e" filled="f" strokecolor="black [3213]">
                      <v:stroke joinstyle="miter"/>
                      <v:path arrowok="t" o:connecttype="custom" o:connectlocs="947,27192;17318,13;100484,23997;112577,51367" o:connectangles="0,0,0,0"/>
                    </v:shape>
                  </v:group>
                  <v:shape id="文本框 2" o:spid="_x0000_s1569" type="#_x0000_t202" style="position:absolute;left:551;top:10857;width:1774;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" filled="f" stroked="f">
                    <v:textbox style="mso-fit-shape-to-text:t" inset="1mm,0,1mm,0">
                      <w:txbxContent>
                        <w:p w14:paraId="523CAA35"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7C5A981B"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3A8A3061" w14:textId="77777777" w:rsidR="00142C15" w:rsidRPr="00142C15" w:rsidRDefault="00142C15" w:rsidP="00142C15">
                          <w:pPr>
                            <w:spacing w:line="160" w:lineRule="exact"/>
                            <w:jc w:val="center"/>
                            <w:rPr>
                              <w:sz w:val="15"/>
                              <w:szCs w:val="15"/>
                            </w:rPr>
                          </w:pPr>
                          <w:r w:rsidRPr="00142C15">
                            <w:rPr>
                              <w:rFonts w:hint="eastAsia"/>
                              <w:sz w:val="15"/>
                              <w:szCs w:val="15"/>
                            </w:rPr>
                            <w:t>1</w:t>
                          </w:r>
                        </w:p>
                      </w:txbxContent>
                    </v:textbox>
                  </v:shape>
                  <v:shape id="文本框 2" o:spid="_x0000_s1570" type="#_x0000_t202" style="position:absolute;left:20334;top:7822;width:1774;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" filled="f" stroked="f">
                    <v:textbox style="mso-fit-shape-to-text:t" inset="1mm,0,1mm,0">
                      <w:txbxContent>
                        <w:p w14:paraId="626EDAB8"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51C9AABF"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40A83C6D" w14:textId="77777777" w:rsidR="00142C15" w:rsidRPr="00142C15" w:rsidRDefault="00142C15" w:rsidP="00142C15">
                          <w:pPr>
                            <w:spacing w:line="160" w:lineRule="exact"/>
                            <w:jc w:val="center"/>
                            <w:rPr>
                              <w:sz w:val="15"/>
                              <w:szCs w:val="15"/>
                            </w:rPr>
                          </w:pPr>
                          <w:r w:rsidRPr="00142C15">
                            <w:rPr>
                              <w:rFonts w:hint="eastAsia"/>
                              <w:sz w:val="15"/>
                              <w:szCs w:val="15"/>
                            </w:rPr>
                            <w:t>4</w:t>
                          </w:r>
                        </w:p>
                      </w:txbxContent>
                    </v:textbox>
                  </v:shape>
                  <v:shape id="文本框 2" o:spid="_x0000_s1571" type="#_x0000_t202" style="position:absolute;left:11388;top:4926;width:1775;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" filled="f" stroked="f">
                    <v:textbox style="mso-fit-shape-to-text:t" inset="1mm,0,1mm,0">
                      <w:txbxContent>
                        <w:p w14:paraId="1122EFAD"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04517DAB"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454EB6FA" w14:textId="77777777" w:rsidR="00142C15" w:rsidRPr="00142C15" w:rsidRDefault="00142C15" w:rsidP="00142C15">
                          <w:pPr>
                            <w:spacing w:line="160" w:lineRule="exact"/>
                            <w:jc w:val="center"/>
                            <w:rPr>
                              <w:sz w:val="15"/>
                              <w:szCs w:val="15"/>
                            </w:rPr>
                          </w:pPr>
                          <w:r w:rsidRPr="00142C15">
                            <w:rPr>
                              <w:rFonts w:hint="eastAsia"/>
                              <w:sz w:val="15"/>
                              <w:szCs w:val="15"/>
                            </w:rPr>
                            <w:t>3</w:t>
                          </w:r>
                        </w:p>
                      </w:txbxContent>
                    </v:textbox>
                  </v:shape>
                  <v:shape id="文本框 2" o:spid="_x0000_s1572" type="#_x0000_t202" style="position:absolute;left:12116;top:13774;width:1774;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" filled="f" stroked="f">
                    <v:textbox style="mso-fit-shape-to-text:t" inset="1mm,0,1mm,0">
                      <w:txbxContent>
                        <w:p w14:paraId="77CE74F3" w14:textId="77777777" w:rsidR="00142C15" w:rsidRPr="00142C15" w:rsidRDefault="00142C15" w:rsidP="00142C15">
                          <w:pPr>
                            <w:spacing w:line="160" w:lineRule="exact"/>
                            <w:jc w:val="center"/>
                            <w:rPr>
                              <w:sz w:val="15"/>
                              <w:szCs w:val="15"/>
                            </w:rPr>
                          </w:pPr>
                          <w:r w:rsidRPr="00142C15">
                            <w:rPr>
                              <w:rFonts w:hint="eastAsia"/>
                              <w:sz w:val="15"/>
                              <w:szCs w:val="15"/>
                            </w:rPr>
                            <w:t>立</w:t>
                          </w:r>
                        </w:p>
                        <w:p w14:paraId="46699034" w14:textId="77777777" w:rsidR="00142C15" w:rsidRPr="00142C15" w:rsidRDefault="00142C15" w:rsidP="00142C15">
                          <w:pPr>
                            <w:spacing w:line="160" w:lineRule="exact"/>
                            <w:jc w:val="center"/>
                            <w:rPr>
                              <w:sz w:val="15"/>
                              <w:szCs w:val="15"/>
                            </w:rPr>
                          </w:pPr>
                          <w:r w:rsidRPr="00142C15">
                            <w:rPr>
                              <w:rFonts w:hint="eastAsia"/>
                              <w:sz w:val="15"/>
                              <w:szCs w:val="15"/>
                            </w:rPr>
                            <w:t>柱</w:t>
                          </w:r>
                        </w:p>
                        <w:p w14:paraId="5ACDF388" w14:textId="77777777" w:rsidR="00142C15" w:rsidRPr="00142C15" w:rsidRDefault="00142C15" w:rsidP="00142C15">
                          <w:pPr>
                            <w:spacing w:line="160" w:lineRule="exact"/>
                            <w:jc w:val="center"/>
                            <w:rPr>
                              <w:sz w:val="15"/>
                              <w:szCs w:val="15"/>
                            </w:rPr>
                          </w:pPr>
                          <w:r>
                            <w:rPr>
                              <w:rFonts w:hint="eastAsia"/>
                              <w:sz w:val="15"/>
                              <w:szCs w:val="15"/>
                            </w:rPr>
                            <w:t>2</w:t>
                          </w:r>
                        </w:p>
                      </w:txbxContent>
                    </v:textbox>
                  </v:shape>
                </v:group>
                <v:group id="组合 343" o:spid="_x0000_s1573" style="position:absolute;left:8635;top:2766;width:41650;height:18020" coordorigin="-14466,93" coordsize="41650,1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">
                  <v:group id="组合 89" o:spid="_x0000_s1574" style="position:absolute;top:2250;width:25419;height:12330" coordorigin="39553,4180" coordsize="25419,12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">
                    <v:group id="组合 974423329" o:spid="_x0000_s1575" style="position:absolute;left:39553;top:4180;width:25420;height:11669" coordorigin="39553,4180" coordsize="25419,1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">
                      <v:group id="组合 1665195776" o:spid="_x0000_s1576" style="position:absolute;left:39553;top:4180;width:25420;height:11669" coordorigin="39553,4180" coordsize="25419,11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">
                        <v:group id="组合 1810494414" o:spid="_x0000_s1577" style="position:absolute;left:39553;top:10438;width:25420;height:5411" coordorigin="39553,10438" coordsize="25419,5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">
                          <v:rect id="矩形 1609880217" o:spid="_x0000_s1578" style="position:absolute;left:39553;top:10438;width:16373;height:778;rotation:-289371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" filled="f" strokecolor="black [3213]" strokeweight="1pt"/>
                          <v:rect id="矩形 1892887452" o:spid="_x0000_s1579" style="position:absolute;left:48600;top:10438;width:16373;height:778;rotation:-2893713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" fillcolor="white [3212]" strokecolor="black [3213]" strokeweight="1pt"/>
                          <v:rect id="矩形 1706458583" o:spid="_x0000_s1580" style="position:absolute;left:41524;top:15063;width:21336;height:7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" fillcolor="white [3212]" strokecolor="black [3213]" strokeweight="1pt"/>
                        </v:group>
                        <v:oval id="椭圆 1265870819" o:spid="_x0000_s1581" style="position:absolute;left:57311;top:9752;width:1310;height:1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" filled="f" strokecolor="black [3213]" strokeweight="1pt">
                          <v:stroke joinstyle="miter"/>
                        </v:oval>
                        <v:oval id="椭圆 1645881309" o:spid="_x0000_s1582" style="position:absolute;left:51608;top:4180;width:1310;height:1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" filled="f" strokecolor="black [3213]" strokeweight="1pt">
                          <v:stroke joinstyle="miter"/>
                        </v:oval>
                        <v:oval id="椭圆 1218270772" o:spid="_x0000_s1583" style="position:absolute;left:45905;top:9752;width:1310;height:13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" filled="f" strokecolor="black [3213]" strokeweight="1pt">
                          <v:stroke joinstyle="miter"/>
                        </v:oval>
                        <v:oval id="椭圆 817193112" o:spid="_x0000_s1584" style="position:absolute;left:41752;top:13754;width:1310;height:1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" filled="f" strokecolor="black [3213]" strokeweight="1pt">
                          <v:stroke joinstyle="miter"/>
                        </v:oval>
                        <v:oval id="椭圆 739625685" o:spid="_x0000_s1585" style="position:absolute;left:61392;top:13737;width:1310;height:1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" filled="f" strokecolor="black [3213]" strokeweight="1pt">
                          <v:stroke joinstyle="miter"/>
                        </v:oval>
                      </v:group>
                      <v:group id="组合 188417747" o:spid="_x0000_s1586" style="position:absolute;left:51348;top:4938;width:1797;height:2614" coordorigin="51348,4938" coordsize="3057,3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">
                        <v:shape id="任意多边形: 形状 2000974726" o:spid="_x0000_s1587" style="position:absolute;left:51949;top:4938;width:2228;height:3595;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96324,12983;207318,94696;53400,344737;0,359445;196324,12983" o:connectangles="0,0,0,0,0"/>
                        </v:shape>
                        <v:shape id="任意多边形: 形状 1480685271" o:spid="_x0000_s1588" style="position:absolute;left:51842;top:5058;width:1864;height:3477;rotation:324342fd;flip:x;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64252,12560;173450,91611;44676,333505;0,347734;164252,12560" o:connectangles="0,0,0,0,0"/>
                        </v:shape>
                        <v:shape id="任意多边形: 形状 1936587542" o:spid="_x0000_s1589" style="position:absolute;left:51348;top:6663;width:3058;height:457;visibility:visible;mso-wrap-style:square;v-text-anchor:middle" coordsize="305729,4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" path="m9701,l152576,9525,281843,v24719,2268,25173,9525,23132,16328c302934,23131,301800,37646,269596,40821,237392,43996,58685,51026,13782,43542,-5267,29028,-2546,13153,9701,xe" fillcolor="#bfbfbf [2412]" strokecolor="black [3213]" strokeweight=".5pt">
                          <v:stroke joinstyle="miter"/>
                          <v:path arrowok="t" o:connecttype="custom" o:connectlocs="9701,0;152576,9291;281843,0;304975,15927;269596,39819;13782,42474;9701,0" o:connectangles="0,0,0,0,0,0,0"/>
                        </v:shape>
                      </v:group>
                    </v:group>
                    <v:group id="组合 530528116" o:spid="_x0000_s1590" style="position:absolute;left:42129;top:10029;width:20198;height:6480" coordorigin="42129,10029" coordsize="20198,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">
                      <v:shape id="任意多边形: 形状 659701940" o:spid="_x0000_s1591" style="position:absolute;left:46530;top:10271;width:950;height:1772;rotation:3420307fd;flip:x;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83758,6402;88448,46694;22782,169987;0,177239;83758,6402" o:connectangles="0,0,0,0,0"/>
                      </v:shape>
                      <v:shape id="任意多边形: 形状 40891872" o:spid="_x0000_s1592" style="position:absolute;left:46408;top:10276;width:1463;height:1801;rotation:-1947467fd;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28901,6504;136119,47440;35061,172702;0,180070;128901,6504" o:connectangles="0,0,0,0,0"/>
                      </v:shape>
                      <v:shape id="任意多边形: 形状 495957052" o:spid="_x0000_s1593" style="position:absolute;left:56763;top:10029;width:951;height:1773;rotation:-2477933fd;flip:x;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83758,6402;88448,46694;22782,169987;0,177239;83758,6402" o:connectangles="0,0,0,0,0"/>
                      </v:shape>
                      <v:shape id="任意多边形: 形状 1322969668" o:spid="_x0000_s1594" style="position:absolute;left:56473;top:10040;width:1468;height:1913;rotation:3950773fd;visibility:visible;mso-wrap-style:square;v-text-anchor:middle" coordsize="184234,32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" path="m164738,10247v26988,-34925,23686,26672,3940,75950c148932,135475,74377,267256,46264,305917,18151,344578,18596,314081,,318163,56697,222006,108041,120012,164738,10247xe" fillcolor="#bfbfbf [2412]" strokecolor="black [3213]" strokeweight=".5pt">
                        <v:stroke joinstyle="miter"/>
                        <v:path arrowok="t" o:connecttype="custom" o:connectlocs="131266,6017;134406,50614;36864,179630;0,186820;131266,6017" o:connectangles="0,0,0,0,0"/>
                      </v:shape>
                      <v:shape id="任意多边形: 形状 205976184" o:spid="_x0000_s1595" style="position:absolute;left:42631;top:15465;width:1797;height:333;rotation:-2678309fd;visibility:visible;mso-wrap-style:square;v-text-anchor:middle" coordsize="305729,4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" path="m9701,l152576,9525,281843,v24719,2268,25173,9525,23132,16328c302934,23131,301800,37646,269596,40821,237392,43996,58685,51026,13782,43542,-5267,29028,-2546,13153,9701,xe" fillcolor="#bfbfbf [2412]" strokecolor="black [3213]" strokeweight=".5pt">
                        <v:stroke joinstyle="miter"/>
                        <v:path arrowok="t" o:connecttype="custom" o:connectlocs="5703,0;89689,6753;165677,0;179275,11576;158478,28941;8102,30871;5703,0" o:connectangles="0,0,0,0,0,0,0"/>
                      </v:shape>
                      <v:shape id="任意多边形: 形状 186864852" o:spid="_x0000_s1596" style="position:absolute;left:42240;top:14227;width:1417;height:1639;rotation:3450982fd;flip:x;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24841,5920;131832,43178;33956,157187;0,163893;124841,5920" o:connectangles="0,0,0,0,0"/>
                      </v:shape>
                      <v:shape id="任意多边形: 形状 1925566151" o:spid="_x0000_s1597" style="position:absolute;left:42240;top:14350;width:1416;height:1639;rotation:-1775966fd;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24841,5920;131832,43178;33957,157186;0,163892;124841,5920" o:connectangles="0,0,0,0,0"/>
                      </v:shape>
                      <v:shape id="任意多边形: 形状 1309856313" o:spid="_x0000_s1598" style="position:absolute;left:59963;top:15445;width:1797;height:332;rotation:3219931fd;visibility:visible;mso-wrap-style:square;v-text-anchor:middle" coordsize="305729,46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" path="m9701,l152576,9525,281843,v24719,2268,25173,9525,23132,16328c302934,23131,301800,37646,269596,40821,237392,43996,58685,51026,13782,43542,-5267,29028,-2546,13153,9701,xe" fillcolor="#bfbfbf [2412]" strokecolor="black [3213]" strokeweight=".5pt">
                        <v:stroke joinstyle="miter"/>
                        <v:path arrowok="t" o:connecttype="custom" o:connectlocs="5703,0;89689,6753;165677,0;179275,11576;158478,28941;8102,30871;5703,0" o:connectangles="0,0,0,0,0,0,0"/>
                      </v:shape>
                      <v:shape id="任意多边形: 形状 1312796091" o:spid="_x0000_s1599" style="position:absolute;left:60684;top:14275;width:1417;height:1639;rotation:-2447258fd;flip:x;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24841,5920;131832,43178;33956,157187;0,163893;124841,5920" o:connectangles="0,0,0,0,0"/>
                      </v:shape>
                      <v:shape id="任意多边形: 形状 497634670" o:spid="_x0000_s1600" style="position:absolute;left:60799;top:14309;width:1417;height:1639;rotation:3648929fd;visibility:visible;mso-wrap-style:square;v-text-anchor:middle" coordsize="193029,299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" path="m170090,10810v26988,-34925,30163,21999,9525,68036c158977,124884,58056,273428,46264,287035,34472,300642,18596,295199,,299281,56697,203124,113393,120575,170090,10810xe" fillcolor="#bfbfbf [2412]" strokecolor="black [3213]" strokeweight=".5pt">
                        <v:stroke joinstyle="miter"/>
                        <v:path arrowok="t" o:connecttype="custom" o:connectlocs="124841,5920;131832,43178;33957,157186;0,163892;124841,5920" o:connectangles="0,0,0,0,0"/>
                      </v:shape>
                    </v:group>
                  </v:group>
                  <v:shape id="文本框 2" o:spid="_x0000_s1601" type="#_x0000_t202" style="position:absolute;left:10784;top:93;width:396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" filled="f" stroked="f">
                    <v:textbox style="mso-fit-shape-to-text:t" inset="1mm,0,1mm,0">
                      <w:txbxContent>
                        <w:p w14:paraId="2A047DAD" w14:textId="77777777" w:rsidR="00142C15" w:rsidRPr="001E228A" w:rsidRDefault="00142C15" w:rsidP="00142C15">
                          <w:pPr>
                            <w:rPr>
                              <w:sz w:val="18"/>
                              <w:szCs w:val="18"/>
                            </w:rPr>
                          </w:pPr>
                          <w:r>
                            <w:rPr>
                              <w:rFonts w:hint="eastAsia"/>
                              <w:sz w:val="18"/>
                              <w:szCs w:val="18"/>
                            </w:rPr>
                            <w:t>横杆</w:t>
                          </w:r>
                          <w:r>
                            <w:rPr>
                              <w:rFonts w:hint="eastAsia"/>
                              <w:sz w:val="18"/>
                              <w:szCs w:val="18"/>
                            </w:rPr>
                            <w:t>3</w:t>
                          </w:r>
                        </w:p>
                      </w:txbxContent>
                    </v:textbox>
                  </v:shape>
                  <v:shape id="文本框 2" o:spid="_x0000_s1602" type="#_x0000_t202" style="position:absolute;left:19183;top:6847;width:3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" filled="f" stroked="f">
                    <v:textbox style="mso-fit-shape-to-text:t" inset="1mm,0,1mm,0">
                      <w:txbxContent>
                        <w:p w14:paraId="09562473" w14:textId="77777777" w:rsidR="00142C15" w:rsidRPr="001E228A" w:rsidRDefault="00142C15" w:rsidP="00142C15">
                          <w:pPr>
                            <w:rPr>
                              <w:sz w:val="18"/>
                              <w:szCs w:val="18"/>
                            </w:rPr>
                          </w:pPr>
                          <w:r>
                            <w:rPr>
                              <w:rFonts w:hint="eastAsia"/>
                              <w:sz w:val="18"/>
                              <w:szCs w:val="18"/>
                            </w:rPr>
                            <w:t>横杆</w:t>
                          </w:r>
                          <w:r>
                            <w:rPr>
                              <w:rFonts w:hint="eastAsia"/>
                              <w:sz w:val="18"/>
                              <w:szCs w:val="18"/>
                            </w:rPr>
                            <w:t>4</w:t>
                          </w:r>
                        </w:p>
                      </w:txbxContent>
                    </v:textbox>
                  </v:shape>
                  <v:shape id="文本框 2" o:spid="_x0000_s1603" type="#_x0000_t202" style="position:absolute;left:23219;top:11394;width:3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" filled="f" stroked="f">
                    <v:textbox style="mso-fit-shape-to-text:t" inset="1mm,0,1mm,0">
                      <w:txbxContent>
                        <w:p w14:paraId="48C11802" w14:textId="77777777" w:rsidR="00142C15" w:rsidRPr="001E228A" w:rsidRDefault="00142C15" w:rsidP="00142C15">
                          <w:pPr>
                            <w:rPr>
                              <w:sz w:val="18"/>
                              <w:szCs w:val="18"/>
                            </w:rPr>
                          </w:pPr>
                          <w:r>
                            <w:rPr>
                              <w:rFonts w:hint="eastAsia"/>
                              <w:sz w:val="18"/>
                              <w:szCs w:val="18"/>
                            </w:rPr>
                            <w:t>横杆</w:t>
                          </w:r>
                          <w:r>
                            <w:rPr>
                              <w:rFonts w:hint="eastAsia"/>
                              <w:sz w:val="18"/>
                              <w:szCs w:val="18"/>
                            </w:rPr>
                            <w:t>5</w:t>
                          </w:r>
                        </w:p>
                      </w:txbxContent>
                    </v:textbox>
                  </v:shape>
                  <v:shape id="文本框 2" o:spid="_x0000_s1604" type="#_x0000_t202" style="position:absolute;left:2199;top:6850;width:3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" filled="f" stroked="f">
                    <v:textbox style="mso-fit-shape-to-text:t" inset="1mm,0,1mm,0">
                      <w:txbxContent>
                        <w:p w14:paraId="32C2E277" w14:textId="77777777" w:rsidR="00142C15" w:rsidRPr="001E228A" w:rsidRDefault="00142C15" w:rsidP="00142C15">
                          <w:pPr>
                            <w:rPr>
                              <w:sz w:val="18"/>
                              <w:szCs w:val="18"/>
                            </w:rPr>
                          </w:pPr>
                          <w:r>
                            <w:rPr>
                              <w:rFonts w:hint="eastAsia"/>
                              <w:sz w:val="18"/>
                              <w:szCs w:val="18"/>
                            </w:rPr>
                            <w:t>横杆</w:t>
                          </w:r>
                          <w:r>
                            <w:rPr>
                              <w:rFonts w:hint="eastAsia"/>
                              <w:sz w:val="18"/>
                              <w:szCs w:val="18"/>
                            </w:rPr>
                            <w:t>2</w:t>
                          </w:r>
                        </w:p>
                      </w:txbxContent>
                    </v:textbox>
                  </v:shape>
                  <v:shape id="文本框 2" o:spid="_x0000_s1605" type="#_x0000_t202" style="position:absolute;left:-1765;top:11391;width:3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" filled="f" stroked="f">
                    <v:textbox style="mso-fit-shape-to-text:t" inset="1mm,0,1mm,0">
                      <w:txbxContent>
                        <w:p w14:paraId="7976AB9F" w14:textId="77777777" w:rsidR="00142C15" w:rsidRPr="001E228A" w:rsidRDefault="00142C15" w:rsidP="00142C15">
                          <w:pPr>
                            <w:rPr>
                              <w:sz w:val="18"/>
                              <w:szCs w:val="18"/>
                            </w:rPr>
                          </w:pPr>
                          <w:r>
                            <w:rPr>
                              <w:rFonts w:hint="eastAsia"/>
                              <w:sz w:val="18"/>
                              <w:szCs w:val="18"/>
                            </w:rPr>
                            <w:t>横杆</w:t>
                          </w:r>
                          <w:r>
                            <w:rPr>
                              <w:rFonts w:hint="eastAsia"/>
                              <w:sz w:val="18"/>
                              <w:szCs w:val="18"/>
                            </w:rPr>
                            <w:t>1</w:t>
                          </w:r>
                        </w:p>
                      </w:txbxContent>
                    </v:textbox>
                  </v:shape>
                  <v:shape id="文本框 2" o:spid="_x0000_s1606" type="#_x0000_t202" style="position:absolute;left:15020;top:4666;width:5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" filled="f" stroked="f">
                    <v:textbox style="mso-fit-shape-to-text:t" inset="1mm,0,1mm,0">
                      <w:txbxContent>
                        <w:p w14:paraId="58A2DC09" w14:textId="77777777" w:rsidR="00142C15" w:rsidRPr="001E228A" w:rsidRDefault="00142C15" w:rsidP="00142C15">
                          <w:pPr>
                            <w:rPr>
                              <w:sz w:val="18"/>
                              <w:szCs w:val="18"/>
                            </w:rPr>
                          </w:pPr>
                          <w:r>
                            <w:rPr>
                              <w:rFonts w:hint="eastAsia"/>
                              <w:sz w:val="18"/>
                              <w:szCs w:val="18"/>
                            </w:rPr>
                            <w:t>支撑杆</w:t>
                          </w:r>
                          <w:r>
                            <w:rPr>
                              <w:rFonts w:hint="eastAsia"/>
                              <w:sz w:val="18"/>
                              <w:szCs w:val="18"/>
                            </w:rPr>
                            <w:t>3</w:t>
                          </w:r>
                        </w:p>
                      </w:txbxContent>
                    </v:textbox>
                  </v:shape>
                  <v:shape id="文本框 2" o:spid="_x0000_s1607" type="#_x0000_t202" style="position:absolute;left:5404;top:4478;width:51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" filled="f" stroked="f">
                    <v:textbox style="mso-fit-shape-to-text:t" inset="1mm,0,1mm,0">
                      <w:txbxContent>
                        <w:p w14:paraId="7AE0270C" w14:textId="77777777" w:rsidR="00142C15" w:rsidRPr="001E228A" w:rsidRDefault="00142C15" w:rsidP="00142C15">
                          <w:pPr>
                            <w:rPr>
                              <w:sz w:val="18"/>
                              <w:szCs w:val="18"/>
                            </w:rPr>
                          </w:pPr>
                          <w:r>
                            <w:rPr>
                              <w:rFonts w:hint="eastAsia"/>
                              <w:sz w:val="18"/>
                              <w:szCs w:val="18"/>
                            </w:rPr>
                            <w:t>支撑杆</w:t>
                          </w:r>
                          <w:r>
                            <w:rPr>
                              <w:rFonts w:hint="eastAsia"/>
                              <w:sz w:val="18"/>
                              <w:szCs w:val="18"/>
                            </w:rPr>
                            <w:t>2</w:t>
                          </w:r>
                        </w:p>
                      </w:txbxContent>
                    </v:textbox>
                  </v:shape>
                  <v:shape id="文本框 2" o:spid="_x0000_s1608" type="#_x0000_t202" style="position:absolute;left:9994;top:10973;width:5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" filled="f" stroked="f">
                    <v:textbox style="mso-fit-shape-to-text:t" inset="1mm,0,1mm,0">
                      <w:txbxContent>
                        <w:p w14:paraId="0446F924" w14:textId="77777777" w:rsidR="00142C15" w:rsidRPr="001E228A" w:rsidRDefault="00142C15" w:rsidP="00142C15">
                          <w:pPr>
                            <w:rPr>
                              <w:sz w:val="18"/>
                              <w:szCs w:val="18"/>
                            </w:rPr>
                          </w:pPr>
                          <w:r>
                            <w:rPr>
                              <w:rFonts w:hint="eastAsia"/>
                              <w:sz w:val="18"/>
                              <w:szCs w:val="18"/>
                            </w:rPr>
                            <w:t>支撑杆</w:t>
                          </w:r>
                          <w:r>
                            <w:rPr>
                              <w:rFonts w:hint="eastAsia"/>
                              <w:sz w:val="18"/>
                              <w:szCs w:val="18"/>
                            </w:rPr>
                            <w:t>1</w:t>
                          </w:r>
                        </w:p>
                      </w:txbxContent>
                    </v:textbox>
                  </v:shape>
                  <v:shape id="文本框 2" o:spid="_x0000_s1609" type="#_x0000_t202" style="position:absolute;left:-14466;top:16037;width:475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" filled="f" stroked="f">
                    <v:textbox style="mso-fit-shape-to-text:t" inset="1mm,0,1mm,0">
                      <w:txbxContent>
                        <w:p w14:paraId="31D07E45" w14:textId="77777777" w:rsidR="00142C15" w:rsidRPr="001E228A" w:rsidRDefault="00142C15" w:rsidP="00142C15">
                          <w:pPr>
                            <w:rPr>
                              <w:sz w:val="18"/>
                              <w:szCs w:val="18"/>
                            </w:rPr>
                          </w:pPr>
                          <w:r>
                            <w:rPr>
                              <w:rFonts w:hint="eastAsia"/>
                              <w:sz w:val="18"/>
                              <w:szCs w:val="18"/>
                            </w:rPr>
                            <w:t>图（</w:t>
                          </w:r>
                          <w:r>
                            <w:rPr>
                              <w:rFonts w:hint="eastAsia"/>
                              <w:sz w:val="18"/>
                              <w:szCs w:val="18"/>
                            </w:rPr>
                            <w:t>a</w:t>
                          </w:r>
                          <w:r>
                            <w:rPr>
                              <w:rFonts w:hint="eastAsia"/>
                              <w:sz w:val="18"/>
                              <w:szCs w:val="18"/>
                            </w:rPr>
                            <w:t>）</w:t>
                          </w:r>
                        </w:p>
                      </w:txbxContent>
                    </v:textbox>
                  </v:shape>
                  <v:shape id="文本框 2" o:spid="_x0000_s1610" type="#_x0000_t202" style="position:absolute;left:9994;top:16037;width:482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" filled="f" stroked="f">
                    <v:textbox style="mso-fit-shape-to-text:t" inset="1mm,0,1mm,0">
                      <w:txbxContent>
                        <w:p w14:paraId="2688ECA4" w14:textId="77777777" w:rsidR="00142C15" w:rsidRPr="001E228A" w:rsidRDefault="00142C15" w:rsidP="00142C15">
                          <w:pPr>
                            <w:rPr>
                              <w:sz w:val="18"/>
                              <w:szCs w:val="18"/>
                            </w:rPr>
                          </w:pPr>
                          <w:r>
                            <w:rPr>
                              <w:rFonts w:hint="eastAsia"/>
                              <w:sz w:val="18"/>
                              <w:szCs w:val="18"/>
                            </w:rPr>
                            <w:t>图（</w:t>
                          </w:r>
                          <w:r>
                            <w:rPr>
                              <w:rFonts w:hint="eastAsia"/>
                              <w:sz w:val="18"/>
                              <w:szCs w:val="18"/>
                            </w:rPr>
                            <w:t>b</w:t>
                          </w:r>
                          <w:r>
                            <w:rPr>
                              <w:rFonts w:hint="eastAsia"/>
                              <w:sz w:val="18"/>
                              <w:szCs w:val="18"/>
                            </w:rPr>
                            <w:t>）</w:t>
                          </w:r>
                        </w:p>
                      </w:txbxContent>
                    </v:textbox>
                  </v:shape>
                </v:group>
                <w10:anchorlock/>
              </v:group>
            </w:pict>
          </mc:Fallback>
        </mc:AlternateContent>
      </w:r>
    </w:p>
    <w:p w14:paraId="133994E0" w14:textId="77777777" w:rsidR="00142C15" w:rsidRDefault="00142C15" w:rsidP="009F455F">
      <w:pPr>
        <w:rPr>
          <w:kern w:val="0"/>
          <w:szCs w:val="21"/>
        </w:rPr>
      </w:pPr>
    </w:p>
    <w:p w14:paraId="35954476" w14:textId="23D628B3" w:rsidR="009F455F" w:rsidRPr="00F312C8" w:rsidRDefault="009F455F" w:rsidP="009F455F">
      <w:pPr>
        <w:rPr>
          <w:kern w:val="0"/>
          <w:szCs w:val="21"/>
        </w:rPr>
      </w:pPr>
      <w:r w:rsidRPr="009F7F2D">
        <w:rPr>
          <w:rFonts w:hint="eastAsia"/>
          <w:kern w:val="0"/>
          <w:szCs w:val="21"/>
        </w:rPr>
        <w:t>（</w:t>
      </w:r>
      <w:r w:rsidRPr="009F7F2D">
        <w:rPr>
          <w:rFonts w:hint="eastAsia"/>
          <w:kern w:val="0"/>
          <w:szCs w:val="21"/>
        </w:rPr>
        <w:t>2</w:t>
      </w:r>
      <w:r w:rsidRPr="009F7F2D">
        <w:rPr>
          <w:rFonts w:hint="eastAsia"/>
          <w:kern w:val="0"/>
          <w:szCs w:val="21"/>
        </w:rPr>
        <w:t>）经过修葺，图（</w:t>
      </w:r>
      <w:r w:rsidRPr="009F7F2D">
        <w:rPr>
          <w:rFonts w:hint="eastAsia"/>
          <w:kern w:val="0"/>
          <w:szCs w:val="21"/>
        </w:rPr>
        <w:t>b</w:t>
      </w:r>
      <w:r w:rsidRPr="009F7F2D">
        <w:rPr>
          <w:rFonts w:hint="eastAsia"/>
          <w:kern w:val="0"/>
          <w:szCs w:val="21"/>
        </w:rPr>
        <w:t>）中屋顶左侧的水平横杆</w:t>
      </w:r>
      <w:r w:rsidRPr="009F7F2D">
        <w:rPr>
          <w:rFonts w:hint="eastAsia"/>
          <w:kern w:val="0"/>
          <w:szCs w:val="21"/>
        </w:rPr>
        <w:t>2</w:t>
      </w:r>
      <w:r w:rsidRPr="009F7F2D">
        <w:rPr>
          <w:rFonts w:hint="eastAsia"/>
          <w:kern w:val="0"/>
          <w:szCs w:val="21"/>
        </w:rPr>
        <w:t>的重力增加了</w:t>
      </w:r>
      <w:r w:rsidRPr="009F7F2D">
        <w:rPr>
          <w:kern w:val="0"/>
          <w:szCs w:val="21"/>
        </w:rPr>
        <w:t>∆</w:t>
      </w:r>
      <w:r w:rsidRPr="009F7F2D">
        <w:rPr>
          <w:rFonts w:hint="eastAsia"/>
          <w:i/>
          <w:iCs/>
          <w:kern w:val="0"/>
          <w:szCs w:val="21"/>
        </w:rPr>
        <w:t>G</w:t>
      </w:r>
      <w:r w:rsidRPr="009F7F2D">
        <w:rPr>
          <w:rFonts w:hint="eastAsia"/>
          <w:kern w:val="0"/>
          <w:szCs w:val="21"/>
        </w:rPr>
        <w:t>，其质量分布仍均匀，其它杆的重力均未改变。测得图（</w:t>
      </w:r>
      <w:r w:rsidRPr="009F7F2D">
        <w:rPr>
          <w:rFonts w:hint="eastAsia"/>
          <w:kern w:val="0"/>
          <w:szCs w:val="21"/>
        </w:rPr>
        <w:t>a</w:t>
      </w:r>
      <w:r w:rsidRPr="009F7F2D">
        <w:rPr>
          <w:rFonts w:hint="eastAsia"/>
          <w:kern w:val="0"/>
          <w:szCs w:val="21"/>
        </w:rPr>
        <w:t>）中左侧</w:t>
      </w:r>
      <w:r>
        <w:rPr>
          <w:rFonts w:hint="eastAsia"/>
          <w:kern w:val="0"/>
          <w:szCs w:val="21"/>
        </w:rPr>
        <w:t>的</w:t>
      </w:r>
      <w:r w:rsidRPr="009F7F2D">
        <w:rPr>
          <w:rFonts w:hint="eastAsia"/>
          <w:kern w:val="0"/>
          <w:szCs w:val="21"/>
        </w:rPr>
        <w:t>立柱</w:t>
      </w:r>
      <w:r>
        <w:rPr>
          <w:rFonts w:hint="eastAsia"/>
          <w:kern w:val="0"/>
          <w:szCs w:val="21"/>
        </w:rPr>
        <w:t>1</w:t>
      </w:r>
      <w:r w:rsidRPr="009F7F2D">
        <w:rPr>
          <w:rFonts w:hint="eastAsia"/>
          <w:kern w:val="0"/>
          <w:szCs w:val="21"/>
        </w:rPr>
        <w:t>所承受的竖直方向的压力增加了</w:t>
      </w:r>
      <w:r w:rsidRPr="009F7F2D">
        <w:rPr>
          <w:kern w:val="0"/>
          <w:szCs w:val="21"/>
        </w:rPr>
        <w:t>∆</w:t>
      </w:r>
      <w:r w:rsidRPr="009F7F2D">
        <w:rPr>
          <w:rFonts w:hint="eastAsia"/>
          <w:i/>
          <w:iCs/>
          <w:kern w:val="0"/>
          <w:szCs w:val="21"/>
        </w:rPr>
        <w:t>F</w:t>
      </w:r>
      <w:r w:rsidRPr="009F7F2D">
        <w:rPr>
          <w:rFonts w:hint="eastAsia"/>
          <w:kern w:val="0"/>
          <w:szCs w:val="21"/>
        </w:rPr>
        <w:t>，则右侧</w:t>
      </w:r>
      <w:r>
        <w:rPr>
          <w:rFonts w:hint="eastAsia"/>
          <w:kern w:val="0"/>
          <w:szCs w:val="21"/>
        </w:rPr>
        <w:t>的</w:t>
      </w:r>
      <w:r w:rsidRPr="009F7F2D">
        <w:rPr>
          <w:rFonts w:hint="eastAsia"/>
          <w:kern w:val="0"/>
          <w:szCs w:val="21"/>
        </w:rPr>
        <w:t>立柱</w:t>
      </w:r>
      <w:r>
        <w:rPr>
          <w:rFonts w:hint="eastAsia"/>
          <w:kern w:val="0"/>
          <w:szCs w:val="21"/>
        </w:rPr>
        <w:t>2</w:t>
      </w:r>
      <w:r w:rsidRPr="009F7F2D">
        <w:rPr>
          <w:rFonts w:hint="eastAsia"/>
          <w:kern w:val="0"/>
          <w:szCs w:val="21"/>
        </w:rPr>
        <w:t>所承受的竖直方向的压力增加了</w:t>
      </w:r>
      <w:r w:rsidRPr="009F7F2D">
        <w:rPr>
          <w:rFonts w:hint="eastAsia"/>
          <w:szCs w:val="21"/>
        </w:rPr>
        <w:t>______</w:t>
      </w:r>
      <w:r w:rsidRPr="009F7F2D">
        <w:rPr>
          <w:rFonts w:hint="eastAsia"/>
          <w:szCs w:val="21"/>
        </w:rPr>
        <w:t>。</w:t>
      </w:r>
    </w:p>
    <w:p w14:paraId="3A7030F1" w14:textId="50E665D8" w:rsidR="009F455F" w:rsidRDefault="009F455F" w:rsidP="009F455F">
      <w:pPr>
        <w:rPr>
          <w:szCs w:val="21"/>
        </w:rPr>
      </w:pPr>
    </w:p>
    <w:p w14:paraId="7D1271BA" w14:textId="43619D1D" w:rsidR="009F455F" w:rsidRDefault="005E5B82" w:rsidP="005E5B82">
      <w:pPr>
        <w:rPr>
          <w:szCs w:val="21"/>
        </w:rPr>
      </w:pPr>
      <w:r>
        <w:rPr>
          <w:rFonts w:hint="eastAsia"/>
          <w:noProof/>
          <w:szCs w:val="21"/>
        </w:rPr>
        <mc:AlternateContent>
          <mc:Choice Requires="wpg">
            <w:drawing>
              <wp:anchor distT="0" distB="0" distL="114300" distR="114300" simplePos="0" relativeHeight="252617728" behindDoc="0" locked="0" layoutInCell="1" allowOverlap="1" wp14:anchorId="12D52F2A" wp14:editId="28DCE7FB">
                <wp:simplePos x="0" y="0"/>
                <wp:positionH relativeFrom="column">
                  <wp:posOffset>3917855</wp:posOffset>
                </wp:positionH>
                <wp:positionV relativeFrom="paragraph">
                  <wp:posOffset>94007</wp:posOffset>
                </wp:positionV>
                <wp:extent cx="1301750" cy="1350010"/>
                <wp:effectExtent l="0" t="0" r="0" b="2540"/>
                <wp:wrapSquare wrapText="bothSides"/>
                <wp:docPr id="1269657484" name="组合 332"/>
                <wp:cNvGraphicFramePr/>
                <a:graphic xmlns:a="http://schemas.openxmlformats.org/drawingml/2006/main">
                  <a:graphicData uri="http://schemas.microsoft.com/office/word/2010/wordprocessingGroup">
                    <wpg:wgp>
                      <wpg:cNvGrpSpPr/>
                      <wpg:grpSpPr>
                        <a:xfrm>
                          <a:off x="0" y="0"/>
                          <a:ext cx="1301750" cy="1350010"/>
                          <a:chOff x="0" y="0"/>
                          <a:chExt cx="1303149" cy="1350247"/>
                        </a:xfrm>
                      </wpg:grpSpPr>
                      <wpg:grpSp>
                        <wpg:cNvPr id="252773511" name="组合 1965">
                          <a:extLst>
                            <a:ext uri="{FF2B5EF4-FFF2-40B4-BE49-F238E27FC236}">
                              <a16:creationId xmlns:a16="http://schemas.microsoft.com/office/drawing/2014/main" id="{610E3197-7C39-963D-7F37-7B33508310F2}"/>
                            </a:ext>
                          </a:extLst>
                        </wpg:cNvPr>
                        <wpg:cNvGrpSpPr/>
                        <wpg:grpSpPr>
                          <a:xfrm>
                            <a:off x="0" y="0"/>
                            <a:ext cx="1303149" cy="1350247"/>
                            <a:chOff x="0" y="0"/>
                            <a:chExt cx="1303149" cy="1350247"/>
                          </a:xfrm>
                        </wpg:grpSpPr>
                        <wpg:grpSp>
                          <wpg:cNvPr id="1197891089" name="组合 1197891089">
                            <a:extLst>
                              <a:ext uri="{FF2B5EF4-FFF2-40B4-BE49-F238E27FC236}">
                                <a16:creationId xmlns:a16="http://schemas.microsoft.com/office/drawing/2014/main" id="{A231C571-2885-FB79-0095-246AE7182A6B}"/>
                              </a:ext>
                            </a:extLst>
                          </wpg:cNvPr>
                          <wpg:cNvGrpSpPr/>
                          <wpg:grpSpPr>
                            <a:xfrm>
                              <a:off x="291375" y="132757"/>
                              <a:ext cx="720399" cy="912964"/>
                              <a:chOff x="291375" y="132757"/>
                              <a:chExt cx="720399" cy="912964"/>
                            </a:xfrm>
                          </wpg:grpSpPr>
                          <wpg:grpSp>
                            <wpg:cNvPr id="218247458" name="组合 218247458">
                              <a:extLst>
                                <a:ext uri="{FF2B5EF4-FFF2-40B4-BE49-F238E27FC236}">
                                  <a16:creationId xmlns:a16="http://schemas.microsoft.com/office/drawing/2014/main" id="{4725C7CC-EF38-AAA5-6D66-2052777B3A98}"/>
                                </a:ext>
                              </a:extLst>
                            </wpg:cNvPr>
                            <wpg:cNvGrpSpPr/>
                            <wpg:grpSpPr>
                              <a:xfrm>
                                <a:off x="291375" y="132757"/>
                                <a:ext cx="720399" cy="912964"/>
                                <a:chOff x="291375" y="132757"/>
                                <a:chExt cx="720399" cy="912964"/>
                              </a:xfrm>
                            </wpg:grpSpPr>
                            <wps:wsp>
                              <wps:cNvPr id="802772911" name="直接连接符 802772911">
                                <a:extLst>
                                  <a:ext uri="{FF2B5EF4-FFF2-40B4-BE49-F238E27FC236}">
                                    <a16:creationId xmlns:a16="http://schemas.microsoft.com/office/drawing/2014/main" id="{2D4C7D72-2C78-146E-9440-E63E72E401D9}"/>
                                  </a:ext>
                                </a:extLst>
                              </wps:cNvPr>
                              <wps:cNvCnPr>
                                <a:cxnSpLocks/>
                              </wps:cNvCnPr>
                              <wps:spPr>
                                <a:xfrm>
                                  <a:off x="293458" y="685763"/>
                                  <a:ext cx="718316" cy="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48517098" name="任意多边形: 形状 1748517098">
                                <a:extLst>
                                  <a:ext uri="{FF2B5EF4-FFF2-40B4-BE49-F238E27FC236}">
                                    <a16:creationId xmlns:a16="http://schemas.microsoft.com/office/drawing/2014/main" id="{BD5AB264-8BA8-6B8E-EBCB-C17C778B3326}"/>
                                  </a:ext>
                                </a:extLst>
                              </wps:cNvPr>
                              <wps:cNvSpPr>
                                <a:spLocks/>
                              </wps:cNvSpPr>
                              <wps:spPr>
                                <a:xfrm flipH="1" flipV="1">
                                  <a:off x="291375" y="325803"/>
                                  <a:ext cx="356834" cy="359747"/>
                                </a:xfrm>
                                <a:custGeom>
                                  <a:avLst/>
                                  <a:gdLst>
                                    <a:gd name="csX0" fmla="*/ 433324 w 433325"/>
                                    <a:gd name="csY0" fmla="*/ 0 h 433337"/>
                                    <a:gd name="csX1" fmla="*/ 0 w 433325"/>
                                    <a:gd name="csY1" fmla="*/ 433337 h 433337"/>
                                  </a:gdLst>
                                  <a:ahLst/>
                                  <a:cxnLst>
                                    <a:cxn ang="0">
                                      <a:pos x="csX0" y="csY0"/>
                                    </a:cxn>
                                    <a:cxn ang="0">
                                      <a:pos x="csX1" y="csY1"/>
                                    </a:cxn>
                                  </a:cxnLst>
                                  <a:rect l="l" t="t" r="r" b="b"/>
                                  <a:pathLst>
                                    <a:path w="433325" h="433337">
                                      <a:moveTo>
                                        <a:pt x="433324" y="0"/>
                                      </a:move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s:wsp>
                              <wps:cNvPr id="1400119926" name="直接连接符 1400119926">
                                <a:extLst>
                                  <a:ext uri="{FF2B5EF4-FFF2-40B4-BE49-F238E27FC236}">
                                    <a16:creationId xmlns:a16="http://schemas.microsoft.com/office/drawing/2014/main" id="{4455D67D-6784-9F9A-8EFD-8B08B202BB44}"/>
                                  </a:ext>
                                </a:extLst>
                              </wps:cNvPr>
                              <wps:cNvCnPr>
                                <a:cxnSpLocks/>
                              </wps:cNvCnPr>
                              <wps:spPr>
                                <a:xfrm>
                                  <a:off x="651816" y="325806"/>
                                  <a:ext cx="0" cy="35974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714988659" name="组合 714988659">
                                <a:extLst>
                                  <a:ext uri="{FF2B5EF4-FFF2-40B4-BE49-F238E27FC236}">
                                    <a16:creationId xmlns:a16="http://schemas.microsoft.com/office/drawing/2014/main" id="{367C1884-E98C-0232-9489-4736D18C5285}"/>
                                  </a:ext>
                                </a:extLst>
                              </wpg:cNvPr>
                              <wpg:cNvGrpSpPr/>
                              <wpg:grpSpPr>
                                <a:xfrm>
                                  <a:off x="291859" y="132757"/>
                                  <a:ext cx="719915" cy="912964"/>
                                  <a:chOff x="291859" y="132757"/>
                                  <a:chExt cx="719915" cy="912964"/>
                                </a:xfrm>
                              </wpg:grpSpPr>
                              <wpg:grpSp>
                                <wpg:cNvPr id="1559021492" name="组合 1559021492">
                                  <a:extLst>
                                    <a:ext uri="{FF2B5EF4-FFF2-40B4-BE49-F238E27FC236}">
                                      <a16:creationId xmlns:a16="http://schemas.microsoft.com/office/drawing/2014/main" id="{2996577F-B02B-6F5C-3C22-6AFE43A08920}"/>
                                    </a:ext>
                                  </a:extLst>
                                </wpg:cNvPr>
                                <wpg:cNvGrpSpPr/>
                                <wpg:grpSpPr>
                                  <a:xfrm>
                                    <a:off x="291859" y="325806"/>
                                    <a:ext cx="719915" cy="719915"/>
                                    <a:chOff x="291859" y="325806"/>
                                    <a:chExt cx="719915" cy="719915"/>
                                  </a:xfrm>
                                </wpg:grpSpPr>
                                <wps:wsp>
                                  <wps:cNvPr id="1134017954" name="椭圆 1134017954">
                                    <a:extLst>
                                      <a:ext uri="{FF2B5EF4-FFF2-40B4-BE49-F238E27FC236}">
                                        <a16:creationId xmlns:a16="http://schemas.microsoft.com/office/drawing/2014/main" id="{06EB0085-B887-6904-B15F-15073DE85AFE}"/>
                                      </a:ext>
                                    </a:extLst>
                                  </wps:cNvPr>
                                  <wps:cNvSpPr/>
                                  <wps:spPr>
                                    <a:xfrm>
                                      <a:off x="291859" y="325806"/>
                                      <a:ext cx="719915" cy="719915"/>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424925" name="任意多边形: 形状 61424925">
                                    <a:extLst>
                                      <a:ext uri="{FF2B5EF4-FFF2-40B4-BE49-F238E27FC236}">
                                        <a16:creationId xmlns:a16="http://schemas.microsoft.com/office/drawing/2014/main" id="{EC9D36BA-067A-159B-87BE-F4679FB487E7}"/>
                                      </a:ext>
                                    </a:extLst>
                                  </wps:cNvPr>
                                  <wps:cNvSpPr/>
                                  <wps:spPr>
                                    <a:xfrm>
                                      <a:off x="603958" y="636934"/>
                                      <a:ext cx="45719" cy="45719"/>
                                    </a:xfrm>
                                    <a:custGeom>
                                      <a:avLst/>
                                      <a:gdLst>
                                        <a:gd name="csX0" fmla="*/ 119049 w 119049"/>
                                        <a:gd name="csY0" fmla="*/ 0 h 103852"/>
                                        <a:gd name="csX1" fmla="*/ 0 w 119049"/>
                                        <a:gd name="csY1" fmla="*/ 0 h 103852"/>
                                        <a:gd name="csX2" fmla="*/ 0 w 119049"/>
                                        <a:gd name="csY2" fmla="*/ 103852 h 103852"/>
                                      </a:gdLst>
                                      <a:ahLst/>
                                      <a:cxnLst>
                                        <a:cxn ang="0">
                                          <a:pos x="csX0" y="csY0"/>
                                        </a:cxn>
                                        <a:cxn ang="0">
                                          <a:pos x="csX1" y="csY1"/>
                                        </a:cxn>
                                        <a:cxn ang="0">
                                          <a:pos x="csX2" y="csY2"/>
                                        </a:cxn>
                                      </a:cxnLst>
                                      <a:rect l="l" t="t" r="r" b="b"/>
                                      <a:pathLst>
                                        <a:path w="119049" h="103852">
                                          <a:moveTo>
                                            <a:pt x="119049" y="0"/>
                                          </a:moveTo>
                                          <a:lnTo>
                                            <a:pt x="0" y="0"/>
                                          </a:lnTo>
                                          <a:lnTo>
                                            <a:pt x="0" y="10385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316688017" name="直接连接符 316688017">
                                  <a:extLst>
                                    <a:ext uri="{FF2B5EF4-FFF2-40B4-BE49-F238E27FC236}">
                                      <a16:creationId xmlns:a16="http://schemas.microsoft.com/office/drawing/2014/main" id="{0F2C3B36-DCE2-6EA8-488C-24BC3076324D}"/>
                                    </a:ext>
                                  </a:extLst>
                                </wps:cNvPr>
                                <wps:cNvCnPr>
                                  <a:cxnSpLocks/>
                                </wps:cNvCnPr>
                                <wps:spPr>
                                  <a:xfrm>
                                    <a:off x="649769" y="132757"/>
                                    <a:ext cx="0" cy="189926"/>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g:grpSp>
                          </wpg:grpSp>
                          <wps:wsp>
                            <wps:cNvPr id="315890202" name="直接连接符 315890202">
                              <a:extLst>
                                <a:ext uri="{FF2B5EF4-FFF2-40B4-BE49-F238E27FC236}">
                                  <a16:creationId xmlns:a16="http://schemas.microsoft.com/office/drawing/2014/main" id="{F9F303B0-F3D4-6C9C-7483-8F86C368FEF1}"/>
                                </a:ext>
                              </a:extLst>
                            </wps:cNvPr>
                            <wps:cNvCnPr>
                              <a:cxnSpLocks/>
                            </wps:cNvCnPr>
                            <wps:spPr>
                              <a:xfrm rot="5400000">
                                <a:off x="386338" y="590800"/>
                                <a:ext cx="0" cy="189926"/>
                              </a:xfrm>
                              <a:prstGeom prst="line">
                                <a:avLst/>
                              </a:prstGeom>
                              <a:ln>
                                <a:solidFill>
                                  <a:schemeClr val="tx1"/>
                                </a:solidFill>
                                <a:prstDash val="solid"/>
                                <a:head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2143536983" name="组合 2143536983">
                            <a:extLst>
                              <a:ext uri="{FF2B5EF4-FFF2-40B4-BE49-F238E27FC236}">
                                <a16:creationId xmlns:a16="http://schemas.microsoft.com/office/drawing/2014/main" id="{2F817410-8B12-9B13-B6F5-1D2103D59296}"/>
                              </a:ext>
                            </a:extLst>
                          </wpg:cNvPr>
                          <wpg:cNvGrpSpPr/>
                          <wpg:grpSpPr>
                            <a:xfrm>
                              <a:off x="0" y="0"/>
                              <a:ext cx="1303149" cy="1350247"/>
                              <a:chOff x="0" y="0"/>
                              <a:chExt cx="1303149" cy="1350247"/>
                            </a:xfrm>
                          </wpg:grpSpPr>
                          <wpg:grpSp>
                            <wpg:cNvPr id="410884277" name="组合 410884277">
                              <a:extLst>
                                <a:ext uri="{FF2B5EF4-FFF2-40B4-BE49-F238E27FC236}">
                                  <a16:creationId xmlns:a16="http://schemas.microsoft.com/office/drawing/2014/main" id="{5D333BD7-F07A-7ECB-49CA-765AB70CC973}"/>
                                </a:ext>
                              </a:extLst>
                            </wpg:cNvPr>
                            <wpg:cNvGrpSpPr/>
                            <wpg:grpSpPr>
                              <a:xfrm>
                                <a:off x="0" y="0"/>
                                <a:ext cx="36000" cy="223587"/>
                                <a:chOff x="0" y="0"/>
                                <a:chExt cx="36000" cy="223587"/>
                              </a:xfrm>
                            </wpg:grpSpPr>
                            <wps:wsp>
                              <wps:cNvPr id="1591790747" name="自定义形状 5">
                                <a:extLst>
                                  <a:ext uri="{FF2B5EF4-FFF2-40B4-BE49-F238E27FC236}">
                                    <a16:creationId xmlns:a16="http://schemas.microsoft.com/office/drawing/2014/main" id="{4F3E375B-1952-4F00-BACC-114C4525EEF5}"/>
                                  </a:ext>
                                </a:extLst>
                              </wps:cNvPr>
                              <wps:cNvSpPr/>
                              <wps:spPr>
                                <a:xfrm>
                                  <a:off x="0"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2637300" name="自定义形状 5">
                                <a:extLst>
                                  <a:ext uri="{FF2B5EF4-FFF2-40B4-BE49-F238E27FC236}">
                                    <a16:creationId xmlns:a16="http://schemas.microsoft.com/office/drawing/2014/main" id="{94CFA4BE-B0E9-D07D-BBEE-68AEC73953FF}"/>
                                  </a:ext>
                                </a:extLst>
                              </wps:cNvPr>
                              <wps:cNvSpPr/>
                              <wps:spPr>
                                <a:xfrm>
                                  <a:off x="0"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79932636" name="组合 679932636">
                              <a:extLst>
                                <a:ext uri="{FF2B5EF4-FFF2-40B4-BE49-F238E27FC236}">
                                  <a16:creationId xmlns:a16="http://schemas.microsoft.com/office/drawing/2014/main" id="{8DE869A3-081F-E66B-10E6-3ED76FB1E7FC}"/>
                                </a:ext>
                              </a:extLst>
                            </wpg:cNvPr>
                            <wpg:cNvGrpSpPr/>
                            <wpg:grpSpPr>
                              <a:xfrm>
                                <a:off x="181021" y="0"/>
                                <a:ext cx="36000" cy="223587"/>
                                <a:chOff x="181021" y="0"/>
                                <a:chExt cx="36000" cy="223587"/>
                              </a:xfrm>
                            </wpg:grpSpPr>
                            <wps:wsp>
                              <wps:cNvPr id="464156881" name="自定义形状 5">
                                <a:extLst>
                                  <a:ext uri="{FF2B5EF4-FFF2-40B4-BE49-F238E27FC236}">
                                    <a16:creationId xmlns:a16="http://schemas.microsoft.com/office/drawing/2014/main" id="{9D52FED1-82BF-4449-DEAD-2EAB7578A121}"/>
                                  </a:ext>
                                </a:extLst>
                              </wps:cNvPr>
                              <wps:cNvSpPr/>
                              <wps:spPr>
                                <a:xfrm>
                                  <a:off x="181021"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9114913" name="自定义形状 5">
                                <a:extLst>
                                  <a:ext uri="{FF2B5EF4-FFF2-40B4-BE49-F238E27FC236}">
                                    <a16:creationId xmlns:a16="http://schemas.microsoft.com/office/drawing/2014/main" id="{00EC3A1D-69D0-7C8D-CBC4-28FC499B4B0A}"/>
                                  </a:ext>
                                </a:extLst>
                              </wps:cNvPr>
                              <wps:cNvSpPr/>
                              <wps:spPr>
                                <a:xfrm>
                                  <a:off x="181021"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5312439" name="组合 115312439">
                              <a:extLst>
                                <a:ext uri="{FF2B5EF4-FFF2-40B4-BE49-F238E27FC236}">
                                  <a16:creationId xmlns:a16="http://schemas.microsoft.com/office/drawing/2014/main" id="{5F6CFDDE-6685-89B5-4D7F-B3AABAC2429A}"/>
                                </a:ext>
                              </a:extLst>
                            </wpg:cNvPr>
                            <wpg:cNvGrpSpPr/>
                            <wpg:grpSpPr>
                              <a:xfrm>
                                <a:off x="362042" y="0"/>
                                <a:ext cx="36000" cy="223587"/>
                                <a:chOff x="362042" y="0"/>
                                <a:chExt cx="36000" cy="223587"/>
                              </a:xfrm>
                            </wpg:grpSpPr>
                            <wps:wsp>
                              <wps:cNvPr id="1556279114" name="自定义形状 5">
                                <a:extLst>
                                  <a:ext uri="{FF2B5EF4-FFF2-40B4-BE49-F238E27FC236}">
                                    <a16:creationId xmlns:a16="http://schemas.microsoft.com/office/drawing/2014/main" id="{D304201B-5E9B-C3EF-E55C-319070393C78}"/>
                                  </a:ext>
                                </a:extLst>
                              </wps:cNvPr>
                              <wps:cNvSpPr/>
                              <wps:spPr>
                                <a:xfrm>
                                  <a:off x="362042"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1299665" name="自定义形状 5">
                                <a:extLst>
                                  <a:ext uri="{FF2B5EF4-FFF2-40B4-BE49-F238E27FC236}">
                                    <a16:creationId xmlns:a16="http://schemas.microsoft.com/office/drawing/2014/main" id="{E3FA60A6-EC76-3D9A-9409-7F17AD1E948C}"/>
                                  </a:ext>
                                </a:extLst>
                              </wps:cNvPr>
                              <wps:cNvSpPr/>
                              <wps:spPr>
                                <a:xfrm>
                                  <a:off x="362042"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85110825" name="组合 2085110825">
                              <a:extLst>
                                <a:ext uri="{FF2B5EF4-FFF2-40B4-BE49-F238E27FC236}">
                                  <a16:creationId xmlns:a16="http://schemas.microsoft.com/office/drawing/2014/main" id="{8EB48D5C-7E1B-C0DC-6F87-14CC1A0CCD68}"/>
                                </a:ext>
                              </a:extLst>
                            </wpg:cNvPr>
                            <wpg:cNvGrpSpPr/>
                            <wpg:grpSpPr>
                              <a:xfrm>
                                <a:off x="543063" y="0"/>
                                <a:ext cx="36000" cy="223587"/>
                                <a:chOff x="543063" y="0"/>
                                <a:chExt cx="36000" cy="223587"/>
                              </a:xfrm>
                            </wpg:grpSpPr>
                            <wps:wsp>
                              <wps:cNvPr id="1709735202" name="自定义形状 5">
                                <a:extLst>
                                  <a:ext uri="{FF2B5EF4-FFF2-40B4-BE49-F238E27FC236}">
                                    <a16:creationId xmlns:a16="http://schemas.microsoft.com/office/drawing/2014/main" id="{D5CB6A8B-3402-50A7-B647-BC7B4BE35047}"/>
                                  </a:ext>
                                </a:extLst>
                              </wps:cNvPr>
                              <wps:cNvSpPr/>
                              <wps:spPr>
                                <a:xfrm>
                                  <a:off x="543063"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6152927" name="自定义形状 5">
                                <a:extLst>
                                  <a:ext uri="{FF2B5EF4-FFF2-40B4-BE49-F238E27FC236}">
                                    <a16:creationId xmlns:a16="http://schemas.microsoft.com/office/drawing/2014/main" id="{9609A23C-58F2-056A-7FF8-4E655F411957}"/>
                                  </a:ext>
                                </a:extLst>
                              </wps:cNvPr>
                              <wps:cNvSpPr/>
                              <wps:spPr>
                                <a:xfrm>
                                  <a:off x="543063"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25217620" name="组合 1525217620">
                              <a:extLst>
                                <a:ext uri="{FF2B5EF4-FFF2-40B4-BE49-F238E27FC236}">
                                  <a16:creationId xmlns:a16="http://schemas.microsoft.com/office/drawing/2014/main" id="{7B8D3E98-61AA-E1BF-C22E-0D37FC48ABEA}"/>
                                </a:ext>
                              </a:extLst>
                            </wpg:cNvPr>
                            <wpg:cNvGrpSpPr/>
                            <wpg:grpSpPr>
                              <a:xfrm>
                                <a:off x="724084" y="0"/>
                                <a:ext cx="36000" cy="223587"/>
                                <a:chOff x="724084" y="0"/>
                                <a:chExt cx="36000" cy="223587"/>
                              </a:xfrm>
                            </wpg:grpSpPr>
                            <wps:wsp>
                              <wps:cNvPr id="47518788" name="自定义形状 5">
                                <a:extLst>
                                  <a:ext uri="{FF2B5EF4-FFF2-40B4-BE49-F238E27FC236}">
                                    <a16:creationId xmlns:a16="http://schemas.microsoft.com/office/drawing/2014/main" id="{9767246A-F1B2-04A5-0884-549C60B15A98}"/>
                                  </a:ext>
                                </a:extLst>
                              </wps:cNvPr>
                              <wps:cNvSpPr/>
                              <wps:spPr>
                                <a:xfrm>
                                  <a:off x="724084"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68373068" name="自定义形状 5">
                                <a:extLst>
                                  <a:ext uri="{FF2B5EF4-FFF2-40B4-BE49-F238E27FC236}">
                                    <a16:creationId xmlns:a16="http://schemas.microsoft.com/office/drawing/2014/main" id="{F80B3ED4-E1A7-4981-C6D6-55FDD4DF4C6D}"/>
                                  </a:ext>
                                </a:extLst>
                              </wps:cNvPr>
                              <wps:cNvSpPr/>
                              <wps:spPr>
                                <a:xfrm>
                                  <a:off x="724084"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871903408" name="组合 871903408">
                              <a:extLst>
                                <a:ext uri="{FF2B5EF4-FFF2-40B4-BE49-F238E27FC236}">
                                  <a16:creationId xmlns:a16="http://schemas.microsoft.com/office/drawing/2014/main" id="{C23972D6-7110-CED3-043A-CFB36B540C2B}"/>
                                </a:ext>
                              </a:extLst>
                            </wpg:cNvPr>
                            <wpg:cNvGrpSpPr/>
                            <wpg:grpSpPr>
                              <a:xfrm>
                                <a:off x="905105" y="0"/>
                                <a:ext cx="36000" cy="223587"/>
                                <a:chOff x="905105" y="0"/>
                                <a:chExt cx="36000" cy="223587"/>
                              </a:xfrm>
                            </wpg:grpSpPr>
                            <wps:wsp>
                              <wps:cNvPr id="1491406784" name="自定义形状 5">
                                <a:extLst>
                                  <a:ext uri="{FF2B5EF4-FFF2-40B4-BE49-F238E27FC236}">
                                    <a16:creationId xmlns:a16="http://schemas.microsoft.com/office/drawing/2014/main" id="{37179D01-E803-4EBE-11DC-936C3E2DEA45}"/>
                                  </a:ext>
                                </a:extLst>
                              </wps:cNvPr>
                              <wps:cNvSpPr/>
                              <wps:spPr>
                                <a:xfrm>
                                  <a:off x="905105"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83648879" name="自定义形状 5">
                                <a:extLst>
                                  <a:ext uri="{FF2B5EF4-FFF2-40B4-BE49-F238E27FC236}">
                                    <a16:creationId xmlns:a16="http://schemas.microsoft.com/office/drawing/2014/main" id="{927D7BAE-E604-3017-A72C-0DD70D025022}"/>
                                  </a:ext>
                                </a:extLst>
                              </wps:cNvPr>
                              <wps:cNvSpPr/>
                              <wps:spPr>
                                <a:xfrm>
                                  <a:off x="905105"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81269928" name="组合 581269928">
                              <a:extLst>
                                <a:ext uri="{FF2B5EF4-FFF2-40B4-BE49-F238E27FC236}">
                                  <a16:creationId xmlns:a16="http://schemas.microsoft.com/office/drawing/2014/main" id="{7DC0AC8B-B659-1C04-3DB9-E05B4EA39B65}"/>
                                </a:ext>
                              </a:extLst>
                            </wpg:cNvPr>
                            <wpg:cNvGrpSpPr/>
                            <wpg:grpSpPr>
                              <a:xfrm>
                                <a:off x="0" y="380924"/>
                                <a:ext cx="1303149" cy="609677"/>
                                <a:chOff x="0" y="380924"/>
                                <a:chExt cx="1303149" cy="609677"/>
                              </a:xfrm>
                            </wpg:grpSpPr>
                            <wpg:grpSp>
                              <wpg:cNvPr id="307450416" name="组合 307450416">
                                <a:extLst>
                                  <a:ext uri="{FF2B5EF4-FFF2-40B4-BE49-F238E27FC236}">
                                    <a16:creationId xmlns:a16="http://schemas.microsoft.com/office/drawing/2014/main" id="{F804CC71-D519-575E-35A2-B28DBC453ACF}"/>
                                  </a:ext>
                                </a:extLst>
                              </wpg:cNvPr>
                              <wpg:cNvGrpSpPr/>
                              <wpg:grpSpPr>
                                <a:xfrm>
                                  <a:off x="534019" y="380924"/>
                                  <a:ext cx="45719" cy="609677"/>
                                  <a:chOff x="534019" y="380924"/>
                                  <a:chExt cx="45719" cy="609677"/>
                                </a:xfrm>
                              </wpg:grpSpPr>
                              <wps:wsp>
                                <wps:cNvPr id="539469006" name="自定义形状 5">
                                  <a:extLst>
                                    <a:ext uri="{FF2B5EF4-FFF2-40B4-BE49-F238E27FC236}">
                                      <a16:creationId xmlns:a16="http://schemas.microsoft.com/office/drawing/2014/main" id="{93D2E337-192E-093F-94C2-2C9D073D50AD}"/>
                                    </a:ext>
                                  </a:extLst>
                                </wps:cNvPr>
                                <wps:cNvSpPr/>
                                <wps:spPr>
                                  <a:xfrm>
                                    <a:off x="534019" y="38092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9161637" name="自定义形状 5">
                                  <a:extLst>
                                    <a:ext uri="{FF2B5EF4-FFF2-40B4-BE49-F238E27FC236}">
                                      <a16:creationId xmlns:a16="http://schemas.microsoft.com/office/drawing/2014/main" id="{7844EA57-C3E0-5C0E-8E9D-1BAD083BC3CB}"/>
                                    </a:ext>
                                  </a:extLst>
                                </wps:cNvPr>
                                <wps:cNvSpPr/>
                                <wps:spPr>
                                  <a:xfrm>
                                    <a:off x="534019" y="5689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9176559" name="自定义形状 5">
                                  <a:extLst>
                                    <a:ext uri="{FF2B5EF4-FFF2-40B4-BE49-F238E27FC236}">
                                      <a16:creationId xmlns:a16="http://schemas.microsoft.com/office/drawing/2014/main" id="{EFC5DDBD-6B41-346A-EF7C-3D8BF30D22FA}"/>
                                    </a:ext>
                                  </a:extLst>
                                </wps:cNvPr>
                                <wps:cNvSpPr/>
                                <wps:spPr>
                                  <a:xfrm>
                                    <a:off x="534019" y="75689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9401738" name="自定义形状 5">
                                  <a:extLst>
                                    <a:ext uri="{FF2B5EF4-FFF2-40B4-BE49-F238E27FC236}">
                                      <a16:creationId xmlns:a16="http://schemas.microsoft.com/office/drawing/2014/main" id="{86743E93-913D-D28E-6E64-584EFD45C4D2}"/>
                                    </a:ext>
                                  </a:extLst>
                                </wps:cNvPr>
                                <wps:cNvSpPr/>
                                <wps:spPr>
                                  <a:xfrm>
                                    <a:off x="534019" y="944882"/>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95592723" name="组合 495592723">
                                <a:extLst>
                                  <a:ext uri="{FF2B5EF4-FFF2-40B4-BE49-F238E27FC236}">
                                    <a16:creationId xmlns:a16="http://schemas.microsoft.com/office/drawing/2014/main" id="{CF2D2819-8D0E-AB3F-3115-BF9F5E34DFD0}"/>
                                  </a:ext>
                                </a:extLst>
                              </wpg:cNvPr>
                              <wpg:cNvGrpSpPr/>
                              <wpg:grpSpPr>
                                <a:xfrm>
                                  <a:off x="719732" y="380924"/>
                                  <a:ext cx="45719" cy="609677"/>
                                  <a:chOff x="719732" y="380924"/>
                                  <a:chExt cx="45719" cy="609677"/>
                                </a:xfrm>
                              </wpg:grpSpPr>
                              <wps:wsp>
                                <wps:cNvPr id="1825050442" name="自定义形状 5">
                                  <a:extLst>
                                    <a:ext uri="{FF2B5EF4-FFF2-40B4-BE49-F238E27FC236}">
                                      <a16:creationId xmlns:a16="http://schemas.microsoft.com/office/drawing/2014/main" id="{43B7ACAE-0779-7A9E-99E8-D24D3A35B00E}"/>
                                    </a:ext>
                                  </a:extLst>
                                </wps:cNvPr>
                                <wps:cNvSpPr/>
                                <wps:spPr>
                                  <a:xfrm>
                                    <a:off x="719732" y="380924"/>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3826897" name="自定义形状 5">
                                  <a:extLst>
                                    <a:ext uri="{FF2B5EF4-FFF2-40B4-BE49-F238E27FC236}">
                                      <a16:creationId xmlns:a16="http://schemas.microsoft.com/office/drawing/2014/main" id="{0BEF9101-5D81-473B-B4A3-74874FE9B632}"/>
                                    </a:ext>
                                  </a:extLst>
                                </wps:cNvPr>
                                <wps:cNvSpPr/>
                                <wps:spPr>
                                  <a:xfrm>
                                    <a:off x="719732" y="5689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9136904" name="自定义形状 5">
                                  <a:extLst>
                                    <a:ext uri="{FF2B5EF4-FFF2-40B4-BE49-F238E27FC236}">
                                      <a16:creationId xmlns:a16="http://schemas.microsoft.com/office/drawing/2014/main" id="{94349218-188C-FF34-D69A-C66E9BC2F833}"/>
                                    </a:ext>
                                  </a:extLst>
                                </wps:cNvPr>
                                <wps:cNvSpPr/>
                                <wps:spPr>
                                  <a:xfrm>
                                    <a:off x="719732" y="75689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7273592" name="自定义形状 5">
                                  <a:extLst>
                                    <a:ext uri="{FF2B5EF4-FFF2-40B4-BE49-F238E27FC236}">
                                      <a16:creationId xmlns:a16="http://schemas.microsoft.com/office/drawing/2014/main" id="{5DBF5B3D-9C6D-0B36-01BA-23C8A20D0CA6}"/>
                                    </a:ext>
                                  </a:extLst>
                                </wps:cNvPr>
                                <wps:cNvSpPr/>
                                <wps:spPr>
                                  <a:xfrm>
                                    <a:off x="719732" y="944882"/>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68805339" name="组合 1568805339">
                                <a:extLst>
                                  <a:ext uri="{FF2B5EF4-FFF2-40B4-BE49-F238E27FC236}">
                                    <a16:creationId xmlns:a16="http://schemas.microsoft.com/office/drawing/2014/main" id="{37B44AAD-B86C-C1E0-F34E-9B18E8FB1223}"/>
                                  </a:ext>
                                </a:extLst>
                              </wpg:cNvPr>
                              <wpg:cNvGrpSpPr/>
                              <wpg:grpSpPr>
                                <a:xfrm>
                                  <a:off x="905445" y="380924"/>
                                  <a:ext cx="45719" cy="599958"/>
                                  <a:chOff x="905445" y="380924"/>
                                  <a:chExt cx="45719" cy="599958"/>
                                </a:xfrm>
                              </wpg:grpSpPr>
                              <wps:wsp>
                                <wps:cNvPr id="1070644140" name="自定义形状 5">
                                  <a:extLst>
                                    <a:ext uri="{FF2B5EF4-FFF2-40B4-BE49-F238E27FC236}">
                                      <a16:creationId xmlns:a16="http://schemas.microsoft.com/office/drawing/2014/main" id="{3FCB1765-294F-F587-75C4-12050EFB0F86}"/>
                                    </a:ext>
                                  </a:extLst>
                                </wps:cNvPr>
                                <wps:cNvSpPr/>
                                <wps:spPr>
                                  <a:xfrm>
                                    <a:off x="905445" y="380924"/>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1400625" name="自定义形状 5">
                                  <a:extLst>
                                    <a:ext uri="{FF2B5EF4-FFF2-40B4-BE49-F238E27FC236}">
                                      <a16:creationId xmlns:a16="http://schemas.microsoft.com/office/drawing/2014/main" id="{4C0C86F7-3DBE-2D79-758E-23D3072C8791}"/>
                                    </a:ext>
                                  </a:extLst>
                                </wps:cNvPr>
                                <wps:cNvSpPr/>
                                <wps:spPr>
                                  <a:xfrm>
                                    <a:off x="905445" y="5689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3366554" name="自定义形状 5">
                                  <a:extLst>
                                    <a:ext uri="{FF2B5EF4-FFF2-40B4-BE49-F238E27FC236}">
                                      <a16:creationId xmlns:a16="http://schemas.microsoft.com/office/drawing/2014/main" id="{5994D7E4-8DAF-8359-4B1E-5B7F955FAC46}"/>
                                    </a:ext>
                                  </a:extLst>
                                </wps:cNvPr>
                                <wps:cNvSpPr/>
                                <wps:spPr>
                                  <a:xfrm>
                                    <a:off x="905445" y="75689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07547802" name="自定义形状 5">
                                  <a:extLst>
                                    <a:ext uri="{FF2B5EF4-FFF2-40B4-BE49-F238E27FC236}">
                                      <a16:creationId xmlns:a16="http://schemas.microsoft.com/office/drawing/2014/main" id="{62DDDBED-A5F7-C4DD-4D54-71429657AFFE}"/>
                                    </a:ext>
                                  </a:extLst>
                                </wps:cNvPr>
                                <wps:cNvSpPr/>
                                <wps:spPr>
                                  <a:xfrm>
                                    <a:off x="905445" y="94488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67530226" name="组合 367530226">
                                <a:extLst>
                                  <a:ext uri="{FF2B5EF4-FFF2-40B4-BE49-F238E27FC236}">
                                    <a16:creationId xmlns:a16="http://schemas.microsoft.com/office/drawing/2014/main" id="{D4049D43-7C8C-8A82-B819-54294A659073}"/>
                                  </a:ext>
                                </a:extLst>
                              </wpg:cNvPr>
                              <wpg:cNvGrpSpPr/>
                              <wpg:grpSpPr>
                                <a:xfrm>
                                  <a:off x="348306" y="380924"/>
                                  <a:ext cx="45719" cy="599958"/>
                                  <a:chOff x="348306" y="380924"/>
                                  <a:chExt cx="45719" cy="599958"/>
                                </a:xfrm>
                              </wpg:grpSpPr>
                              <wps:wsp>
                                <wps:cNvPr id="779659325" name="自定义形状 5">
                                  <a:extLst>
                                    <a:ext uri="{FF2B5EF4-FFF2-40B4-BE49-F238E27FC236}">
                                      <a16:creationId xmlns:a16="http://schemas.microsoft.com/office/drawing/2014/main" id="{67A00C2F-D383-7A43-A709-715409988175}"/>
                                    </a:ext>
                                  </a:extLst>
                                </wps:cNvPr>
                                <wps:cNvSpPr/>
                                <wps:spPr>
                                  <a:xfrm>
                                    <a:off x="348306" y="380924"/>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3911380" name="自定义形状 5">
                                  <a:extLst>
                                    <a:ext uri="{FF2B5EF4-FFF2-40B4-BE49-F238E27FC236}">
                                      <a16:creationId xmlns:a16="http://schemas.microsoft.com/office/drawing/2014/main" id="{3344E100-AF05-260E-B7B6-943E62A25B3C}"/>
                                    </a:ext>
                                  </a:extLst>
                                </wps:cNvPr>
                                <wps:cNvSpPr/>
                                <wps:spPr>
                                  <a:xfrm>
                                    <a:off x="348306" y="568910"/>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8097313" name="自定义形状 5">
                                  <a:extLst>
                                    <a:ext uri="{FF2B5EF4-FFF2-40B4-BE49-F238E27FC236}">
                                      <a16:creationId xmlns:a16="http://schemas.microsoft.com/office/drawing/2014/main" id="{3358D0C5-1197-0AE0-6718-62F3B5311253}"/>
                                    </a:ext>
                                  </a:extLst>
                                </wps:cNvPr>
                                <wps:cNvSpPr/>
                                <wps:spPr>
                                  <a:xfrm>
                                    <a:off x="348306" y="756896"/>
                                    <a:ext cx="45719" cy="457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235537" name="自定义形状 5">
                                  <a:extLst>
                                    <a:ext uri="{FF2B5EF4-FFF2-40B4-BE49-F238E27FC236}">
                                      <a16:creationId xmlns:a16="http://schemas.microsoft.com/office/drawing/2014/main" id="{3F3EF77F-93F7-6EF5-C4EC-EE971D367092}"/>
                                    </a:ext>
                                  </a:extLst>
                                </wps:cNvPr>
                                <wps:cNvSpPr/>
                                <wps:spPr>
                                  <a:xfrm>
                                    <a:off x="348306" y="94488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66545485" name="组合 1366545485">
                                <a:extLst>
                                  <a:ext uri="{FF2B5EF4-FFF2-40B4-BE49-F238E27FC236}">
                                    <a16:creationId xmlns:a16="http://schemas.microsoft.com/office/drawing/2014/main" id="{7670929A-FEC3-21AD-51A5-417512448A19}"/>
                                  </a:ext>
                                </a:extLst>
                              </wpg:cNvPr>
                              <wpg:cNvGrpSpPr/>
                              <wpg:grpSpPr>
                                <a:xfrm>
                                  <a:off x="172312" y="386383"/>
                                  <a:ext cx="36000" cy="598759"/>
                                  <a:chOff x="172312" y="386383"/>
                                  <a:chExt cx="36000" cy="598759"/>
                                </a:xfrm>
                              </wpg:grpSpPr>
                              <wps:wsp>
                                <wps:cNvPr id="2018908436" name="自定义形状 5">
                                  <a:extLst>
                                    <a:ext uri="{FF2B5EF4-FFF2-40B4-BE49-F238E27FC236}">
                                      <a16:creationId xmlns:a16="http://schemas.microsoft.com/office/drawing/2014/main" id="{3BDC9178-98B0-E6DC-5FB9-D33BE98A12A1}"/>
                                    </a:ext>
                                  </a:extLst>
                                </wps:cNvPr>
                                <wps:cNvSpPr/>
                                <wps:spPr>
                                  <a:xfrm>
                                    <a:off x="172312" y="573969"/>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1454945" name="自定义形状 5">
                                  <a:extLst>
                                    <a:ext uri="{FF2B5EF4-FFF2-40B4-BE49-F238E27FC236}">
                                      <a16:creationId xmlns:a16="http://schemas.microsoft.com/office/drawing/2014/main" id="{EE180BA3-CEDA-5C56-65E3-E9D2CC29B48A}"/>
                                    </a:ext>
                                  </a:extLst>
                                </wps:cNvPr>
                                <wps:cNvSpPr/>
                                <wps:spPr>
                                  <a:xfrm>
                                    <a:off x="172312" y="761555"/>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54185386" name="自定义形状 5">
                                  <a:extLst>
                                    <a:ext uri="{FF2B5EF4-FFF2-40B4-BE49-F238E27FC236}">
                                      <a16:creationId xmlns:a16="http://schemas.microsoft.com/office/drawing/2014/main" id="{A350ABDF-9588-57BC-8860-8A0106B2A7D7}"/>
                                    </a:ext>
                                  </a:extLst>
                                </wps:cNvPr>
                                <wps:cNvSpPr/>
                                <wps:spPr>
                                  <a:xfrm>
                                    <a:off x="172312" y="94914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0292404" name="自定义形状 5">
                                  <a:extLst>
                                    <a:ext uri="{FF2B5EF4-FFF2-40B4-BE49-F238E27FC236}">
                                      <a16:creationId xmlns:a16="http://schemas.microsoft.com/office/drawing/2014/main" id="{307376FA-0441-08D9-E0A5-AF789580D74C}"/>
                                    </a:ext>
                                  </a:extLst>
                                </wps:cNvPr>
                                <wps:cNvSpPr/>
                                <wps:spPr>
                                  <a:xfrm>
                                    <a:off x="172312" y="386383"/>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84195352" name="组合 1284195352">
                                <a:extLst>
                                  <a:ext uri="{FF2B5EF4-FFF2-40B4-BE49-F238E27FC236}">
                                    <a16:creationId xmlns:a16="http://schemas.microsoft.com/office/drawing/2014/main" id="{F0EA8F28-A0BA-D03A-7502-0D349270E253}"/>
                                  </a:ext>
                                </a:extLst>
                              </wpg:cNvPr>
                              <wpg:cNvGrpSpPr/>
                              <wpg:grpSpPr>
                                <a:xfrm>
                                  <a:off x="0" y="386383"/>
                                  <a:ext cx="36000" cy="598759"/>
                                  <a:chOff x="0" y="386383"/>
                                  <a:chExt cx="36000" cy="598759"/>
                                </a:xfrm>
                              </wpg:grpSpPr>
                              <wps:wsp>
                                <wps:cNvPr id="1506177779" name="自定义形状 5">
                                  <a:extLst>
                                    <a:ext uri="{FF2B5EF4-FFF2-40B4-BE49-F238E27FC236}">
                                      <a16:creationId xmlns:a16="http://schemas.microsoft.com/office/drawing/2014/main" id="{17EE55AD-7F75-E4B8-4B6B-D47430D698A5}"/>
                                    </a:ext>
                                  </a:extLst>
                                </wps:cNvPr>
                                <wps:cNvSpPr/>
                                <wps:spPr>
                                  <a:xfrm>
                                    <a:off x="0" y="573969"/>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4873076" name="自定义形状 5">
                                  <a:extLst>
                                    <a:ext uri="{FF2B5EF4-FFF2-40B4-BE49-F238E27FC236}">
                                      <a16:creationId xmlns:a16="http://schemas.microsoft.com/office/drawing/2014/main" id="{E0E41B03-5D00-76A7-77B4-8A3D5EF18965}"/>
                                    </a:ext>
                                  </a:extLst>
                                </wps:cNvPr>
                                <wps:cNvSpPr/>
                                <wps:spPr>
                                  <a:xfrm>
                                    <a:off x="0" y="761555"/>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007333" name="自定义形状 5">
                                  <a:extLst>
                                    <a:ext uri="{FF2B5EF4-FFF2-40B4-BE49-F238E27FC236}">
                                      <a16:creationId xmlns:a16="http://schemas.microsoft.com/office/drawing/2014/main" id="{E4495E20-C145-2997-775A-DB6AA1092B20}"/>
                                    </a:ext>
                                  </a:extLst>
                                </wps:cNvPr>
                                <wps:cNvSpPr/>
                                <wps:spPr>
                                  <a:xfrm>
                                    <a:off x="0" y="94914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32374120" name="自定义形状 5">
                                  <a:extLst>
                                    <a:ext uri="{FF2B5EF4-FFF2-40B4-BE49-F238E27FC236}">
                                      <a16:creationId xmlns:a16="http://schemas.microsoft.com/office/drawing/2014/main" id="{3A707A4E-455D-08A1-A561-BAC4AA7688D0}"/>
                                    </a:ext>
                                  </a:extLst>
                                </wps:cNvPr>
                                <wps:cNvSpPr/>
                                <wps:spPr>
                                  <a:xfrm>
                                    <a:off x="0" y="386383"/>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25745701" name="组合 725745701">
                                <a:extLst>
                                  <a:ext uri="{FF2B5EF4-FFF2-40B4-BE49-F238E27FC236}">
                                    <a16:creationId xmlns:a16="http://schemas.microsoft.com/office/drawing/2014/main" id="{E4A048BB-301E-124A-22B1-8620D0533C8C}"/>
                                  </a:ext>
                                </a:extLst>
                              </wpg:cNvPr>
                              <wpg:cNvGrpSpPr/>
                              <wpg:grpSpPr>
                                <a:xfrm>
                                  <a:off x="1091158" y="386383"/>
                                  <a:ext cx="36000" cy="598759"/>
                                  <a:chOff x="1091158" y="386383"/>
                                  <a:chExt cx="36000" cy="598759"/>
                                </a:xfrm>
                              </wpg:grpSpPr>
                              <wps:wsp>
                                <wps:cNvPr id="1872584928" name="自定义形状 5">
                                  <a:extLst>
                                    <a:ext uri="{FF2B5EF4-FFF2-40B4-BE49-F238E27FC236}">
                                      <a16:creationId xmlns:a16="http://schemas.microsoft.com/office/drawing/2014/main" id="{97EDD9C8-C3DA-3B5C-102C-BFCE228A044A}"/>
                                    </a:ext>
                                  </a:extLst>
                                </wps:cNvPr>
                                <wps:cNvSpPr/>
                                <wps:spPr>
                                  <a:xfrm>
                                    <a:off x="1091158" y="573969"/>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363766" name="自定义形状 5">
                                  <a:extLst>
                                    <a:ext uri="{FF2B5EF4-FFF2-40B4-BE49-F238E27FC236}">
                                      <a16:creationId xmlns:a16="http://schemas.microsoft.com/office/drawing/2014/main" id="{59BAF8E2-317A-45EE-E5DF-4E7848C532CE}"/>
                                    </a:ext>
                                  </a:extLst>
                                </wps:cNvPr>
                                <wps:cNvSpPr/>
                                <wps:spPr>
                                  <a:xfrm>
                                    <a:off x="1091158" y="761555"/>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1976671" name="自定义形状 5">
                                  <a:extLst>
                                    <a:ext uri="{FF2B5EF4-FFF2-40B4-BE49-F238E27FC236}">
                                      <a16:creationId xmlns:a16="http://schemas.microsoft.com/office/drawing/2014/main" id="{783FB46B-731F-74E2-0DFF-A0EDEEEB626B}"/>
                                    </a:ext>
                                  </a:extLst>
                                </wps:cNvPr>
                                <wps:cNvSpPr/>
                                <wps:spPr>
                                  <a:xfrm>
                                    <a:off x="1091158" y="94914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6994100" name="自定义形状 5">
                                  <a:extLst>
                                    <a:ext uri="{FF2B5EF4-FFF2-40B4-BE49-F238E27FC236}">
                                      <a16:creationId xmlns:a16="http://schemas.microsoft.com/office/drawing/2014/main" id="{98A5D609-3EAE-4956-E384-8278CB42F96A}"/>
                                    </a:ext>
                                  </a:extLst>
                                </wps:cNvPr>
                                <wps:cNvSpPr/>
                                <wps:spPr>
                                  <a:xfrm>
                                    <a:off x="1091158" y="386383"/>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4616296" name="组合 554616296">
                                <a:extLst>
                                  <a:ext uri="{FF2B5EF4-FFF2-40B4-BE49-F238E27FC236}">
                                    <a16:creationId xmlns:a16="http://schemas.microsoft.com/office/drawing/2014/main" id="{74166901-9139-50BD-2F21-73C47949B430}"/>
                                  </a:ext>
                                </a:extLst>
                              </wpg:cNvPr>
                              <wpg:cNvGrpSpPr/>
                              <wpg:grpSpPr>
                                <a:xfrm>
                                  <a:off x="1267149" y="386383"/>
                                  <a:ext cx="36000" cy="598759"/>
                                  <a:chOff x="1267149" y="386383"/>
                                  <a:chExt cx="36000" cy="598759"/>
                                </a:xfrm>
                              </wpg:grpSpPr>
                              <wps:wsp>
                                <wps:cNvPr id="226749027" name="自定义形状 5">
                                  <a:extLst>
                                    <a:ext uri="{FF2B5EF4-FFF2-40B4-BE49-F238E27FC236}">
                                      <a16:creationId xmlns:a16="http://schemas.microsoft.com/office/drawing/2014/main" id="{9425108B-68C9-2C11-809F-4052F92A65AB}"/>
                                    </a:ext>
                                  </a:extLst>
                                </wps:cNvPr>
                                <wps:cNvSpPr/>
                                <wps:spPr>
                                  <a:xfrm>
                                    <a:off x="1267149" y="573969"/>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80892173" name="自定义形状 5">
                                  <a:extLst>
                                    <a:ext uri="{FF2B5EF4-FFF2-40B4-BE49-F238E27FC236}">
                                      <a16:creationId xmlns:a16="http://schemas.microsoft.com/office/drawing/2014/main" id="{84227E21-DDC1-EF55-5325-23CAAD7536B3}"/>
                                    </a:ext>
                                  </a:extLst>
                                </wps:cNvPr>
                                <wps:cNvSpPr/>
                                <wps:spPr>
                                  <a:xfrm>
                                    <a:off x="1267149" y="761555"/>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5228560" name="自定义形状 5">
                                  <a:extLst>
                                    <a:ext uri="{FF2B5EF4-FFF2-40B4-BE49-F238E27FC236}">
                                      <a16:creationId xmlns:a16="http://schemas.microsoft.com/office/drawing/2014/main" id="{C45C2FE1-35FD-05CC-1427-4960CC4007CD}"/>
                                    </a:ext>
                                  </a:extLst>
                                </wps:cNvPr>
                                <wps:cNvSpPr/>
                                <wps:spPr>
                                  <a:xfrm>
                                    <a:off x="1267149" y="949142"/>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4041825" name="自定义形状 5">
                                  <a:extLst>
                                    <a:ext uri="{FF2B5EF4-FFF2-40B4-BE49-F238E27FC236}">
                                      <a16:creationId xmlns:a16="http://schemas.microsoft.com/office/drawing/2014/main" id="{60DBBB31-A132-E93B-05C5-0E4C0E99153E}"/>
                                    </a:ext>
                                  </a:extLst>
                                </wps:cNvPr>
                                <wps:cNvSpPr/>
                                <wps:spPr>
                                  <a:xfrm>
                                    <a:off x="1267149" y="386383"/>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637771537" name="组合 1637771537">
                              <a:extLst>
                                <a:ext uri="{FF2B5EF4-FFF2-40B4-BE49-F238E27FC236}">
                                  <a16:creationId xmlns:a16="http://schemas.microsoft.com/office/drawing/2014/main" id="{28F38BD4-66A8-7E9D-74F7-D8410B22D46B}"/>
                                </a:ext>
                              </a:extLst>
                            </wpg:cNvPr>
                            <wpg:cNvGrpSpPr/>
                            <wpg:grpSpPr>
                              <a:xfrm>
                                <a:off x="1086126" y="1449"/>
                                <a:ext cx="36000" cy="223587"/>
                                <a:chOff x="1086126" y="1449"/>
                                <a:chExt cx="36000" cy="223587"/>
                              </a:xfrm>
                            </wpg:grpSpPr>
                            <wps:wsp>
                              <wps:cNvPr id="2028765515" name="自定义形状 5">
                                <a:extLst>
                                  <a:ext uri="{FF2B5EF4-FFF2-40B4-BE49-F238E27FC236}">
                                    <a16:creationId xmlns:a16="http://schemas.microsoft.com/office/drawing/2014/main" id="{8616CA80-3ED6-E49E-CF76-866352E6FBD6}"/>
                                  </a:ext>
                                </a:extLst>
                              </wps:cNvPr>
                              <wps:cNvSpPr/>
                              <wps:spPr>
                                <a:xfrm>
                                  <a:off x="1086126" y="1449"/>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95546996" name="自定义形状 5">
                                <a:extLst>
                                  <a:ext uri="{FF2B5EF4-FFF2-40B4-BE49-F238E27FC236}">
                                    <a16:creationId xmlns:a16="http://schemas.microsoft.com/office/drawing/2014/main" id="{8C238796-23DC-D74E-6A7C-05B63775BA70}"/>
                                  </a:ext>
                                </a:extLst>
                              </wps:cNvPr>
                              <wps:cNvSpPr/>
                              <wps:spPr>
                                <a:xfrm>
                                  <a:off x="1086126" y="189036"/>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68028153" name="组合 968028153">
                              <a:extLst>
                                <a:ext uri="{FF2B5EF4-FFF2-40B4-BE49-F238E27FC236}">
                                  <a16:creationId xmlns:a16="http://schemas.microsoft.com/office/drawing/2014/main" id="{2F2EF816-22FD-31F9-56C0-71C94172E893}"/>
                                </a:ext>
                              </a:extLst>
                            </wpg:cNvPr>
                            <wpg:cNvGrpSpPr/>
                            <wpg:grpSpPr>
                              <a:xfrm>
                                <a:off x="1267149" y="0"/>
                                <a:ext cx="36000" cy="223587"/>
                                <a:chOff x="1267149" y="0"/>
                                <a:chExt cx="36000" cy="223587"/>
                              </a:xfrm>
                            </wpg:grpSpPr>
                            <wps:wsp>
                              <wps:cNvPr id="870814023" name="自定义形状 5">
                                <a:extLst>
                                  <a:ext uri="{FF2B5EF4-FFF2-40B4-BE49-F238E27FC236}">
                                    <a16:creationId xmlns:a16="http://schemas.microsoft.com/office/drawing/2014/main" id="{DB6260E0-5FFF-E67C-7271-3ADEF1622055}"/>
                                  </a:ext>
                                </a:extLst>
                              </wps:cNvPr>
                              <wps:cNvSpPr/>
                              <wps:spPr>
                                <a:xfrm>
                                  <a:off x="1267149" y="0"/>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4198265" name="自定义形状 5">
                                <a:extLst>
                                  <a:ext uri="{FF2B5EF4-FFF2-40B4-BE49-F238E27FC236}">
                                    <a16:creationId xmlns:a16="http://schemas.microsoft.com/office/drawing/2014/main" id="{3F826337-A0AC-1A6D-7394-0C8BAC74AECB}"/>
                                  </a:ext>
                                </a:extLst>
                              </wps:cNvPr>
                              <wps:cNvSpPr/>
                              <wps:spPr>
                                <a:xfrm>
                                  <a:off x="1267149" y="18758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58215617" name="组合 1558215617">
                              <a:extLst>
                                <a:ext uri="{FF2B5EF4-FFF2-40B4-BE49-F238E27FC236}">
                                  <a16:creationId xmlns:a16="http://schemas.microsoft.com/office/drawing/2014/main" id="{5EAA313D-8B0C-AA5B-8731-20A1A1ACC434}"/>
                                </a:ext>
                              </a:extLst>
                            </wpg:cNvPr>
                            <wpg:cNvGrpSpPr/>
                            <wpg:grpSpPr>
                              <a:xfrm>
                                <a:off x="1267149" y="1126661"/>
                                <a:ext cx="36000" cy="223586"/>
                                <a:chOff x="1267149" y="1126661"/>
                                <a:chExt cx="36000" cy="223586"/>
                              </a:xfrm>
                            </wpg:grpSpPr>
                            <wps:wsp>
                              <wps:cNvPr id="1815099187" name="自定义形状 5">
                                <a:extLst>
                                  <a:ext uri="{FF2B5EF4-FFF2-40B4-BE49-F238E27FC236}">
                                    <a16:creationId xmlns:a16="http://schemas.microsoft.com/office/drawing/2014/main" id="{48B69B7F-5DBF-907C-5CCF-016C2CB9E3C0}"/>
                                  </a:ext>
                                </a:extLst>
                              </wps:cNvPr>
                              <wps:cNvSpPr/>
                              <wps:spPr>
                                <a:xfrm>
                                  <a:off x="1267149"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5090625" name="自定义形状 5">
                                <a:extLst>
                                  <a:ext uri="{FF2B5EF4-FFF2-40B4-BE49-F238E27FC236}">
                                    <a16:creationId xmlns:a16="http://schemas.microsoft.com/office/drawing/2014/main" id="{F4FCFFB7-E442-2EB0-C79A-F94A210B599D}"/>
                                  </a:ext>
                                </a:extLst>
                              </wps:cNvPr>
                              <wps:cNvSpPr/>
                              <wps:spPr>
                                <a:xfrm>
                                  <a:off x="1267149"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12713623" name="组合 1212713623">
                              <a:extLst>
                                <a:ext uri="{FF2B5EF4-FFF2-40B4-BE49-F238E27FC236}">
                                  <a16:creationId xmlns:a16="http://schemas.microsoft.com/office/drawing/2014/main" id="{E5E25C49-F547-EEA7-6AB9-95A683FF4555}"/>
                                </a:ext>
                              </a:extLst>
                            </wpg:cNvPr>
                            <wpg:cNvGrpSpPr/>
                            <wpg:grpSpPr>
                              <a:xfrm>
                                <a:off x="1086126" y="1126661"/>
                                <a:ext cx="36000" cy="223586"/>
                                <a:chOff x="1086126" y="1126661"/>
                                <a:chExt cx="36000" cy="223586"/>
                              </a:xfrm>
                            </wpg:grpSpPr>
                            <wps:wsp>
                              <wps:cNvPr id="1187264122" name="自定义形状 5">
                                <a:extLst>
                                  <a:ext uri="{FF2B5EF4-FFF2-40B4-BE49-F238E27FC236}">
                                    <a16:creationId xmlns:a16="http://schemas.microsoft.com/office/drawing/2014/main" id="{69AF1951-8541-740B-773E-3EC78F8162CA}"/>
                                  </a:ext>
                                </a:extLst>
                              </wps:cNvPr>
                              <wps:cNvSpPr/>
                              <wps:spPr>
                                <a:xfrm>
                                  <a:off x="1086126"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67130713" name="自定义形状 5">
                                <a:extLst>
                                  <a:ext uri="{FF2B5EF4-FFF2-40B4-BE49-F238E27FC236}">
                                    <a16:creationId xmlns:a16="http://schemas.microsoft.com/office/drawing/2014/main" id="{29BFD814-5CFB-7C10-1B81-5C84854CD7FD}"/>
                                  </a:ext>
                                </a:extLst>
                              </wps:cNvPr>
                              <wps:cNvSpPr/>
                              <wps:spPr>
                                <a:xfrm>
                                  <a:off x="1086126"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29045089" name="组合 2129045089">
                              <a:extLst>
                                <a:ext uri="{FF2B5EF4-FFF2-40B4-BE49-F238E27FC236}">
                                  <a16:creationId xmlns:a16="http://schemas.microsoft.com/office/drawing/2014/main" id="{2757E4C9-7762-8DBF-66BC-530EBE366578}"/>
                                </a:ext>
                              </a:extLst>
                            </wpg:cNvPr>
                            <wpg:cNvGrpSpPr/>
                            <wpg:grpSpPr>
                              <a:xfrm>
                                <a:off x="905105" y="1126661"/>
                                <a:ext cx="36000" cy="223586"/>
                                <a:chOff x="905105" y="1126661"/>
                                <a:chExt cx="36000" cy="223586"/>
                              </a:xfrm>
                            </wpg:grpSpPr>
                            <wps:wsp>
                              <wps:cNvPr id="795417336" name="自定义形状 5">
                                <a:extLst>
                                  <a:ext uri="{FF2B5EF4-FFF2-40B4-BE49-F238E27FC236}">
                                    <a16:creationId xmlns:a16="http://schemas.microsoft.com/office/drawing/2014/main" id="{7452C942-43E3-F9AD-479F-D63F1D8BDDBA}"/>
                                  </a:ext>
                                </a:extLst>
                              </wps:cNvPr>
                              <wps:cNvSpPr/>
                              <wps:spPr>
                                <a:xfrm>
                                  <a:off x="905105"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4123169" name="自定义形状 5">
                                <a:extLst>
                                  <a:ext uri="{FF2B5EF4-FFF2-40B4-BE49-F238E27FC236}">
                                    <a16:creationId xmlns:a16="http://schemas.microsoft.com/office/drawing/2014/main" id="{BFCA5560-F0A1-C219-33F7-D429FDFFB625}"/>
                                  </a:ext>
                                </a:extLst>
                              </wps:cNvPr>
                              <wps:cNvSpPr/>
                              <wps:spPr>
                                <a:xfrm>
                                  <a:off x="905105"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48991698" name="组合 1348991698">
                              <a:extLst>
                                <a:ext uri="{FF2B5EF4-FFF2-40B4-BE49-F238E27FC236}">
                                  <a16:creationId xmlns:a16="http://schemas.microsoft.com/office/drawing/2014/main" id="{1584F47C-6854-2A95-9C53-8DE6D4A3DCCA}"/>
                                </a:ext>
                              </a:extLst>
                            </wpg:cNvPr>
                            <wpg:cNvGrpSpPr/>
                            <wpg:grpSpPr>
                              <a:xfrm>
                                <a:off x="724084" y="1126661"/>
                                <a:ext cx="36000" cy="223586"/>
                                <a:chOff x="724084" y="1126661"/>
                                <a:chExt cx="36000" cy="223586"/>
                              </a:xfrm>
                            </wpg:grpSpPr>
                            <wps:wsp>
                              <wps:cNvPr id="809780650" name="自定义形状 5">
                                <a:extLst>
                                  <a:ext uri="{FF2B5EF4-FFF2-40B4-BE49-F238E27FC236}">
                                    <a16:creationId xmlns:a16="http://schemas.microsoft.com/office/drawing/2014/main" id="{95D9953B-CCDA-5082-D4F6-B67BFF9D0929}"/>
                                  </a:ext>
                                </a:extLst>
                              </wps:cNvPr>
                              <wps:cNvSpPr/>
                              <wps:spPr>
                                <a:xfrm>
                                  <a:off x="724084"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1007868" name="自定义形状 5">
                                <a:extLst>
                                  <a:ext uri="{FF2B5EF4-FFF2-40B4-BE49-F238E27FC236}">
                                    <a16:creationId xmlns:a16="http://schemas.microsoft.com/office/drawing/2014/main" id="{A5285A14-93D8-FB78-A277-06569D6AC4E3}"/>
                                  </a:ext>
                                </a:extLst>
                              </wps:cNvPr>
                              <wps:cNvSpPr/>
                              <wps:spPr>
                                <a:xfrm>
                                  <a:off x="724084"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36577015" name="组合 1536577015">
                              <a:extLst>
                                <a:ext uri="{FF2B5EF4-FFF2-40B4-BE49-F238E27FC236}">
                                  <a16:creationId xmlns:a16="http://schemas.microsoft.com/office/drawing/2014/main" id="{6F9655D9-05CC-D96F-324B-5A8F5E72D01F}"/>
                                </a:ext>
                              </a:extLst>
                            </wpg:cNvPr>
                            <wpg:cNvGrpSpPr/>
                            <wpg:grpSpPr>
                              <a:xfrm>
                                <a:off x="543063" y="1126661"/>
                                <a:ext cx="36000" cy="223586"/>
                                <a:chOff x="543063" y="1126661"/>
                                <a:chExt cx="36000" cy="223586"/>
                              </a:xfrm>
                            </wpg:grpSpPr>
                            <wps:wsp>
                              <wps:cNvPr id="1520513719" name="自定义形状 5">
                                <a:extLst>
                                  <a:ext uri="{FF2B5EF4-FFF2-40B4-BE49-F238E27FC236}">
                                    <a16:creationId xmlns:a16="http://schemas.microsoft.com/office/drawing/2014/main" id="{074BDD1A-ABC3-3684-6ADD-D5C0C67BCA9C}"/>
                                  </a:ext>
                                </a:extLst>
                              </wps:cNvPr>
                              <wps:cNvSpPr/>
                              <wps:spPr>
                                <a:xfrm>
                                  <a:off x="543063"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3022598" name="自定义形状 5">
                                <a:extLst>
                                  <a:ext uri="{FF2B5EF4-FFF2-40B4-BE49-F238E27FC236}">
                                    <a16:creationId xmlns:a16="http://schemas.microsoft.com/office/drawing/2014/main" id="{76E4D0A6-58CC-EFC6-9930-A61EDD94664E}"/>
                                  </a:ext>
                                </a:extLst>
                              </wps:cNvPr>
                              <wps:cNvSpPr/>
                              <wps:spPr>
                                <a:xfrm>
                                  <a:off x="543063"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866073010" name="组合 866073010">
                              <a:extLst>
                                <a:ext uri="{FF2B5EF4-FFF2-40B4-BE49-F238E27FC236}">
                                  <a16:creationId xmlns:a16="http://schemas.microsoft.com/office/drawing/2014/main" id="{0A2B06A6-834C-51AB-60C5-445F736772A0}"/>
                                </a:ext>
                              </a:extLst>
                            </wpg:cNvPr>
                            <wpg:cNvGrpSpPr/>
                            <wpg:grpSpPr>
                              <a:xfrm>
                                <a:off x="362042" y="1126661"/>
                                <a:ext cx="36000" cy="223586"/>
                                <a:chOff x="362042" y="1126661"/>
                                <a:chExt cx="36000" cy="223586"/>
                              </a:xfrm>
                            </wpg:grpSpPr>
                            <wps:wsp>
                              <wps:cNvPr id="750243268" name="自定义形状 5">
                                <a:extLst>
                                  <a:ext uri="{FF2B5EF4-FFF2-40B4-BE49-F238E27FC236}">
                                    <a16:creationId xmlns:a16="http://schemas.microsoft.com/office/drawing/2014/main" id="{30067511-0E4B-05A6-4488-42B0EA64EEE0}"/>
                                  </a:ext>
                                </a:extLst>
                              </wps:cNvPr>
                              <wps:cNvSpPr/>
                              <wps:spPr>
                                <a:xfrm>
                                  <a:off x="362042"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4769888" name="自定义形状 5">
                                <a:extLst>
                                  <a:ext uri="{FF2B5EF4-FFF2-40B4-BE49-F238E27FC236}">
                                    <a16:creationId xmlns:a16="http://schemas.microsoft.com/office/drawing/2014/main" id="{BC7909E8-3374-CD5D-7984-9B28BC3EA4CF}"/>
                                  </a:ext>
                                </a:extLst>
                              </wps:cNvPr>
                              <wps:cNvSpPr/>
                              <wps:spPr>
                                <a:xfrm>
                                  <a:off x="362042"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88989454" name="组合 1288989454">
                              <a:extLst>
                                <a:ext uri="{FF2B5EF4-FFF2-40B4-BE49-F238E27FC236}">
                                  <a16:creationId xmlns:a16="http://schemas.microsoft.com/office/drawing/2014/main" id="{E4FE692D-ED23-D195-0CCB-0422BA84EFE7}"/>
                                </a:ext>
                              </a:extLst>
                            </wpg:cNvPr>
                            <wpg:cNvGrpSpPr/>
                            <wpg:grpSpPr>
                              <a:xfrm>
                                <a:off x="181021" y="1126661"/>
                                <a:ext cx="36000" cy="223586"/>
                                <a:chOff x="181021" y="1126661"/>
                                <a:chExt cx="36000" cy="223586"/>
                              </a:xfrm>
                            </wpg:grpSpPr>
                            <wps:wsp>
                              <wps:cNvPr id="1206854117" name="自定义形状 5">
                                <a:extLst>
                                  <a:ext uri="{FF2B5EF4-FFF2-40B4-BE49-F238E27FC236}">
                                    <a16:creationId xmlns:a16="http://schemas.microsoft.com/office/drawing/2014/main" id="{2F57BA65-C62A-B58B-02A1-CEA6D1906247}"/>
                                  </a:ext>
                                </a:extLst>
                              </wps:cNvPr>
                              <wps:cNvSpPr/>
                              <wps:spPr>
                                <a:xfrm>
                                  <a:off x="181021"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26163959" name="自定义形状 5">
                                <a:extLst>
                                  <a:ext uri="{FF2B5EF4-FFF2-40B4-BE49-F238E27FC236}">
                                    <a16:creationId xmlns:a16="http://schemas.microsoft.com/office/drawing/2014/main" id="{7CF93A50-28E4-AF37-B406-6D959F899BDF}"/>
                                  </a:ext>
                                </a:extLst>
                              </wps:cNvPr>
                              <wps:cNvSpPr/>
                              <wps:spPr>
                                <a:xfrm>
                                  <a:off x="181021"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79641292" name="组合 579641292">
                              <a:extLst>
                                <a:ext uri="{FF2B5EF4-FFF2-40B4-BE49-F238E27FC236}">
                                  <a16:creationId xmlns:a16="http://schemas.microsoft.com/office/drawing/2014/main" id="{A66B27A3-C64D-57FF-89A6-7F739D3B124F}"/>
                                </a:ext>
                              </a:extLst>
                            </wpg:cNvPr>
                            <wpg:cNvGrpSpPr/>
                            <wpg:grpSpPr>
                              <a:xfrm>
                                <a:off x="0" y="1126661"/>
                                <a:ext cx="36000" cy="223586"/>
                                <a:chOff x="0" y="1126661"/>
                                <a:chExt cx="36000" cy="223586"/>
                              </a:xfrm>
                            </wpg:grpSpPr>
                            <wps:wsp>
                              <wps:cNvPr id="817084942" name="自定义形状 5">
                                <a:extLst>
                                  <a:ext uri="{FF2B5EF4-FFF2-40B4-BE49-F238E27FC236}">
                                    <a16:creationId xmlns:a16="http://schemas.microsoft.com/office/drawing/2014/main" id="{8194ECA5-2A55-03BF-801C-B0889B26EECE}"/>
                                  </a:ext>
                                </a:extLst>
                              </wps:cNvPr>
                              <wps:cNvSpPr/>
                              <wps:spPr>
                                <a:xfrm>
                                  <a:off x="0" y="1314247"/>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531610" name="自定义形状 5">
                                <a:extLst>
                                  <a:ext uri="{FF2B5EF4-FFF2-40B4-BE49-F238E27FC236}">
                                    <a16:creationId xmlns:a16="http://schemas.microsoft.com/office/drawing/2014/main" id="{B4583F21-6EA2-2F72-9E17-AF13CEAA5FFB}"/>
                                  </a:ext>
                                </a:extLst>
                              </wps:cNvPr>
                              <wps:cNvSpPr/>
                              <wps:spPr>
                                <a:xfrm>
                                  <a:off x="0" y="1126661"/>
                                  <a:ext cx="36000" cy="36000"/>
                                </a:xfrm>
                                <a:prstGeom prst="ellipse">
                                  <a:avLst/>
                                </a:prstGeom>
                                <a:solidFill>
                                  <a:schemeClr val="tx1"/>
                                </a:solidFill>
                                <a:ln w="6350">
                                  <a:no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053348378" name="文本框 2"/>
                        <wps:cNvSpPr txBox="1">
                          <a:spLocks noChangeArrowheads="1"/>
                        </wps:cNvSpPr>
                        <wps:spPr bwMode="auto">
                          <a:xfrm>
                            <a:off x="570987" y="650008"/>
                            <a:ext cx="164074" cy="207644"/>
                          </a:xfrm>
                          <a:prstGeom prst="rect">
                            <a:avLst/>
                          </a:prstGeom>
                          <a:noFill/>
                          <a:ln w="9525">
                            <a:noFill/>
                            <a:miter lim="800000"/>
                            <a:headEnd/>
                            <a:tailEnd/>
                          </a:ln>
                        </wps:spPr>
                        <wps:txbx>
                          <w:txbxContent>
                            <w:p w14:paraId="0E3EA935" w14:textId="18902725" w:rsidR="005E5B82" w:rsidRPr="00FE7CD1" w:rsidRDefault="005E5B82" w:rsidP="005E5B82">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327413916" name="文本框 2"/>
                        <wps:cNvSpPr txBox="1">
                          <a:spLocks noChangeArrowheads="1"/>
                        </wps:cNvSpPr>
                        <wps:spPr bwMode="auto">
                          <a:xfrm>
                            <a:off x="649676" y="25034"/>
                            <a:ext cx="158414" cy="207680"/>
                          </a:xfrm>
                          <a:prstGeom prst="rect">
                            <a:avLst/>
                          </a:prstGeom>
                          <a:noFill/>
                          <a:ln w="9525">
                            <a:noFill/>
                            <a:miter lim="800000"/>
                            <a:headEnd/>
                            <a:tailEnd/>
                          </a:ln>
                        </wps:spPr>
                        <wps:txbx>
                          <w:txbxContent>
                            <w:p w14:paraId="45A02250" w14:textId="0D1F8C39" w:rsidR="005E5B82" w:rsidRPr="00FE7CD1" w:rsidRDefault="005E5B82" w:rsidP="005E5B82">
                              <w:pPr>
                                <w:rPr>
                                  <w:i/>
                                  <w:iCs/>
                                  <w:sz w:val="18"/>
                                  <w:szCs w:val="18"/>
                                </w:rPr>
                              </w:pPr>
                              <w:r>
                                <w:rPr>
                                  <w:rFonts w:hint="eastAsia"/>
                                  <w:i/>
                                  <w:iCs/>
                                  <w:sz w:val="18"/>
                                  <w:szCs w:val="18"/>
                                </w:rPr>
                                <w:t>C</w:t>
                              </w:r>
                            </w:p>
                          </w:txbxContent>
                        </wps:txbx>
                        <wps:bodyPr rot="0" vert="horz" wrap="none" lIns="36000" tIns="0" rIns="36000" bIns="0" anchor="t" anchorCtr="0">
                          <a:spAutoFit/>
                        </wps:bodyPr>
                      </wps:wsp>
                      <wps:wsp>
                        <wps:cNvPr id="669116055" name="文本框 2"/>
                        <wps:cNvSpPr txBox="1">
                          <a:spLocks noChangeArrowheads="1"/>
                        </wps:cNvSpPr>
                        <wps:spPr bwMode="auto">
                          <a:xfrm>
                            <a:off x="139639" y="583267"/>
                            <a:ext cx="151463" cy="207680"/>
                          </a:xfrm>
                          <a:prstGeom prst="rect">
                            <a:avLst/>
                          </a:prstGeom>
                          <a:noFill/>
                          <a:ln w="9525">
                            <a:noFill/>
                            <a:miter lim="800000"/>
                            <a:headEnd/>
                            <a:tailEnd/>
                          </a:ln>
                        </wps:spPr>
                        <wps:txbx>
                          <w:txbxContent>
                            <w:p w14:paraId="54589850" w14:textId="6596469A" w:rsidR="005E5B82" w:rsidRPr="00FE7CD1" w:rsidRDefault="005E5B82" w:rsidP="005E5B82">
                              <w:pPr>
                                <w:rPr>
                                  <w:i/>
                                  <w:iCs/>
                                  <w:sz w:val="18"/>
                                  <w:szCs w:val="18"/>
                                </w:rPr>
                              </w:pPr>
                              <w:r>
                                <w:rPr>
                                  <w:rFonts w:hint="eastAsia"/>
                                  <w:i/>
                                  <w:iCs/>
                                  <w:sz w:val="18"/>
                                  <w:szCs w:val="18"/>
                                </w:rPr>
                                <w:t>A</w:t>
                              </w:r>
                            </w:p>
                          </w:txbxContent>
                        </wps:txbx>
                        <wps:bodyPr rot="0" vert="horz" wrap="none" lIns="36000" tIns="0" rIns="36000" bIns="0" anchor="t" anchorCtr="0">
                          <a:spAutoFit/>
                        </wps:bodyPr>
                      </wps:wsp>
                      <wps:wsp>
                        <wps:cNvPr id="2040395939" name="文本框 2"/>
                        <wps:cNvSpPr txBox="1">
                          <a:spLocks noChangeArrowheads="1"/>
                        </wps:cNvSpPr>
                        <wps:spPr bwMode="auto">
                          <a:xfrm>
                            <a:off x="1015551" y="585488"/>
                            <a:ext cx="151522" cy="207680"/>
                          </a:xfrm>
                          <a:prstGeom prst="rect">
                            <a:avLst/>
                          </a:prstGeom>
                          <a:noFill/>
                          <a:ln w="9525">
                            <a:noFill/>
                            <a:miter lim="800000"/>
                            <a:headEnd/>
                            <a:tailEnd/>
                          </a:ln>
                        </wps:spPr>
                        <wps:txbx>
                          <w:txbxContent>
                            <w:p w14:paraId="1DE02A33" w14:textId="6E64BCB3" w:rsidR="005E5B82" w:rsidRPr="00FE7CD1" w:rsidRDefault="005E5B82" w:rsidP="005E5B82">
                              <w:pPr>
                                <w:rPr>
                                  <w:i/>
                                  <w:iCs/>
                                  <w:sz w:val="18"/>
                                  <w:szCs w:val="18"/>
                                </w:rPr>
                              </w:pPr>
                              <w:r>
                                <w:rPr>
                                  <w:rFonts w:hint="eastAsia"/>
                                  <w:i/>
                                  <w:iCs/>
                                  <w:sz w:val="18"/>
                                  <w:szCs w:val="18"/>
                                </w:rPr>
                                <w:t>B</w:t>
                              </w:r>
                            </w:p>
                          </w:txbxContent>
                        </wps:txbx>
                        <wps:bodyPr rot="0" vert="horz" wrap="none" lIns="36000" tIns="0" rIns="36000" bIns="0" anchor="t" anchorCtr="0">
                          <a:spAutoFit/>
                        </wps:bodyPr>
                      </wps:wsp>
                    </wpg:wgp>
                  </a:graphicData>
                </a:graphic>
                <wp14:sizeRelH relativeFrom="margin">
                  <wp14:pctWidth>0</wp14:pctWidth>
                </wp14:sizeRelH>
              </wp:anchor>
            </w:drawing>
          </mc:Choice>
          <mc:Fallback>
            <w:pict>
              <v:group w14:anchorId="12D52F2A" id="组合 332" o:spid="_x0000_s1611" style="position:absolute;left:0;text-align:left;margin-left:308.5pt;margin-top:7.4pt;width:102.5pt;height:106.3pt;z-index:252617728;mso-position-horizontal-relative:text;mso-position-vertical-relative:text;mso-width-relative:margin" coordsize="13031,1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">
                <v:group id="组合 1965" o:spid="_x0000_s1612" style="position:absolute;width:13031;height:13502" coordsize="13031,1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">
                  <v:group id="组合 1197891089" o:spid="_x0000_s1613" style="position:absolute;left:2913;top:1327;width:7204;height:9130" coordorigin="2913,1327" coordsize="7203,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">
                    <v:group id="组合 218247458" o:spid="_x0000_s1614" style="position:absolute;left:2913;top:1327;width:7204;height:9130" coordorigin="2913,1327" coordsize="7203,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">
                      <v:line id="直接连接符 802772911" o:spid="_x0000_s1615" style="position:absolute;visibility:visible;mso-wrap-style:square" from="2934,6857" to="10117,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" strokecolor="black [3213]" strokeweight=".5pt">
                        <v:stroke dashstyle="dash" joinstyle="miter"/>
                        <o:lock v:ext="edit" shapetype="f"/>
                      </v:line>
                      <v:shape id="任意多边形: 形状 1748517098" o:spid="_x0000_s1616" style="position:absolute;left:2913;top:3258;width:3569;height:3597;flip:x y;visibility:visible;mso-wrap-style:square;v-text-anchor:top" coordsize="433325,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" path="m433324,c194005,,,194018,,433337e" filled="f" strokecolor="black [3213]" strokeweight=".5pt">
                        <v:stroke dashstyle="dash" miterlimit="1" joinstyle="miter"/>
                        <v:path arrowok="t" o:connecttype="custom" o:connectlocs="356833,0;0,359747" o:connectangles="0,0"/>
                      </v:shape>
                      <v:line id="直接连接符 1400119926" o:spid="_x0000_s1617" style="position:absolute;visibility:visible;mso-wrap-style:square" from="6518,3258" to="6518,6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" strokecolor="black [3213]" strokeweight=".5pt">
                        <v:stroke dashstyle="dash" joinstyle="miter"/>
                        <o:lock v:ext="edit" shapetype="f"/>
                      </v:line>
                      <v:group id="组合 714988659" o:spid="_x0000_s1618" style="position:absolute;left:2918;top:1327;width:7199;height:9130" coordorigin="2918,1327" coordsize="7199,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">
                        <v:group id="组合 1559021492" o:spid="_x0000_s1619" style="position:absolute;left:2918;top:3258;width:7199;height:7199" coordorigin="2918,3258" coordsize="7199,7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">
                          <v:oval id="椭圆 1134017954" o:spid="_x0000_s1620" style="position:absolute;left:2918;top:3258;width:7199;height:7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" filled="f" strokecolor="black [3213]" strokeweight=".5pt">
                            <v:stroke dashstyle="dash" joinstyle="miter"/>
                          </v:oval>
                          <v:shape id="任意多边形: 形状 61424925" o:spid="_x0000_s1621" style="position:absolute;left:6039;top:6369;width:457;height:457;visibility:visible;mso-wrap-style:square;v-text-anchor:middle" coordsize="119049,103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" path="m119049,l,,,103852e" filled="f" strokecolor="black [3213]" strokeweight=".5pt">
                            <v:stroke joinstyle="miter"/>
                            <v:path arrowok="t" o:connecttype="custom" o:connectlocs="45719,0;0,0;0,45719" o:connectangles="0,0,0"/>
                          </v:shape>
                        </v:group>
                        <v:line id="直接连接符 316688017" o:spid="_x0000_s1622" style="position:absolute;visibility:visible;mso-wrap-style:square" from="6497,1327" to="6497,3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" strokecolor="black [3213]" strokeweight=".5pt">
                          <v:stroke startarrow="block" startarrowwidth="narrow" joinstyle="miter"/>
                          <o:lock v:ext="edit" shapetype="f"/>
                        </v:line>
                      </v:group>
                    </v:group>
                    <v:line id="直接连接符 315890202" o:spid="_x0000_s1623" style="position:absolute;rotation:90;visibility:visible;mso-wrap-style:square" from="3863,5907" to="3863,7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" strokecolor="black [3213]" strokeweight=".5pt">
                      <v:stroke startarrow="block" startarrowwidth="narrow" joinstyle="miter"/>
                      <o:lock v:ext="edit" shapetype="f"/>
                    </v:line>
                  </v:group>
                  <v:group id="组合 2143536983" o:spid="_x0000_s1624" style="position:absolute;width:13031;height:13502" coordsize="13031,1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">
                    <v:group id="组合 410884277" o:spid="_x0000_s1625" style="position:absolute;width:360;height:2235" coordsize="36000,22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">
                      <v:oval id="自定义形状 5" o:spid="_x0000_s1626" style="position:absolute;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" fillcolor="black [3213]" stroked="f" strokeweight=".5pt">
                        <v:stroke joinstyle="miter"/>
                      </v:oval>
                      <v:oval id="自定义形状 5" o:spid="_x0000_s1627" style="position:absolute;top:187587;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" fillcolor="black [3213]" stroked="f" strokeweight=".5pt">
                        <v:stroke joinstyle="miter"/>
                      </v:oval>
                    </v:group>
                    <v:group id="组合 679932636" o:spid="_x0000_s1628" style="position:absolute;left:1810;width:360;height:2235" coordorigin="181021" coordsize="36000,22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">
                      <v:oval id="自定义形状 5" o:spid="_x0000_s1629" style="position:absolute;left:181021;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" fillcolor="black [3213]" stroked="f" strokeweight=".5pt">
                        <v:stroke joinstyle="miter"/>
                      </v:oval>
                      <v:oval id="自定义形状 5" o:spid="_x0000_s1630" style="position:absolute;left:181021;top:187587;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" fillcolor="black [3213]" stroked="f" strokeweight=".5pt">
                        <v:stroke joinstyle="miter"/>
                      </v:oval>
                    </v:group>
                    <v:group id="组合 115312439" o:spid="_x0000_s1631" style="position:absolute;left:3620;width:360;height:2235" coordorigin="362042" coordsize="36000,223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">
                      <v:oval id="自定义形状 5" o:spid="_x0000_s1632" style="position:absolute;left:362042;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" fillcolor="black [3213]" stroked="f" strokeweight=".5pt">
                        <v:stroke joinstyle="miter"/>
                      </v:oval>
                      <v:oval id="自定义形状 5" o:spid="_x0000_s1633" style="position:absolute;left:362042;top:187587;width:36000;height:3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" fillcolor="black [3213]" stroked="f" strokeweight=".5pt">
                        <v:stroke joinstyle="miter"/>
                      </v:oval>
                    </v:group>
                    <v:group id="组合 2085110825" o:spid="_x0000_s1634" style="position:absolute;left:5430;width:360;height:2235" coordorigin="5430"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">
                      <v:oval id="自定义形状 5" o:spid="_x0000_s1635" style="position:absolute;left:543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" fillcolor="black [3213]" stroked="f" strokeweight=".5pt">
                        <v:stroke joinstyle="miter"/>
                      </v:oval>
                      <v:oval id="自定义形状 5" o:spid="_x0000_s1636" style="position:absolute;left:5430;top:18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" fillcolor="black [3213]" stroked="f" strokeweight=".5pt">
                        <v:stroke joinstyle="miter"/>
                      </v:oval>
                    </v:group>
                    <v:group id="组合 1525217620" o:spid="_x0000_s1637" style="position:absolute;left:7240;width:360;height:2235" coordorigin="7240"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">
                      <v:oval id="自定义形状 5" o:spid="_x0000_s1638" style="position:absolute;left:724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" fillcolor="black [3213]" stroked="f" strokeweight=".5pt">
                        <v:stroke joinstyle="miter"/>
                      </v:oval>
                      <v:oval id="自定义形状 5" o:spid="_x0000_s1639" style="position:absolute;left:7240;top:18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" fillcolor="black [3213]" stroked="f" strokeweight=".5pt">
                        <v:stroke joinstyle="miter"/>
                      </v:oval>
                    </v:group>
                    <v:group id="组合 871903408" o:spid="_x0000_s1640" style="position:absolute;left:9051;width:360;height:2235" coordorigin="9051"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">
                      <v:oval id="自定义形状 5" o:spid="_x0000_s1641" style="position:absolute;left:905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" fillcolor="black [3213]" stroked="f" strokeweight=".5pt">
                        <v:stroke joinstyle="miter"/>
                      </v:oval>
                      <v:oval id="自定义形状 5" o:spid="_x0000_s1642" style="position:absolute;left:9051;top:18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" fillcolor="black [3213]" stroked="f" strokeweight=".5pt">
                        <v:stroke joinstyle="miter"/>
                      </v:oval>
                    </v:group>
                    <v:group id="组合 581269928" o:spid="_x0000_s1643" style="position:absolute;top:3809;width:13031;height:6097" coordorigin=",3809" coordsize="13031,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">
                      <v:group id="组合 307450416" o:spid="_x0000_s1644" style="position:absolute;left:5340;top:3809;width:457;height:6097" coordorigin="5340,3809" coordsize="457,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">
                        <v:shape id="自定义形状 5" o:spid="_x0000_s1645" style="position:absolute;left:5340;top:380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" path="m,l396764,396764m396764,l,396764e" filled="f" strokecolor="black [3213]" strokeweight=".5pt">
                          <v:stroke joinstyle="miter"/>
                          <v:path arrowok="t"/>
                        </v:shape>
                        <v:shape id="自定义形状 5" o:spid="_x0000_s1646" style="position:absolute;left:5340;top:568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" path="m,l396764,396764m396764,l,396764e" filled="f" strokecolor="black [3213]" strokeweight=".5pt">
                          <v:stroke joinstyle="miter"/>
                          <v:path arrowok="t"/>
                        </v:shape>
                        <v:shape id="自定义形状 5" o:spid="_x0000_s1647" style="position:absolute;left:5340;top:756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" path="m,l396764,396764m396764,l,396764e" filled="f" strokecolor="black [3213]" strokeweight=".5pt">
                          <v:stroke joinstyle="miter"/>
                          <v:path arrowok="t"/>
                        </v:shape>
                        <v:shape id="自定义形状 5" o:spid="_x0000_s1648" style="position:absolute;left:5340;top:944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" path="m,l396764,396764m396764,l,396764e" filled="f" strokecolor="black [3213]" strokeweight=".5pt">
                          <v:stroke joinstyle="miter"/>
                          <v:path arrowok="t"/>
                        </v:shape>
                      </v:group>
                      <v:group id="组合 495592723" o:spid="_x0000_s1649" style="position:absolute;left:7197;top:3809;width:457;height:6097" coordorigin="7197,3809" coordsize="457,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">
                        <v:shape id="自定义形状 5" o:spid="_x0000_s1650" style="position:absolute;left:7197;top:380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" path="m,l396764,396764m396764,l,396764e" filled="f" strokecolor="black [3213]" strokeweight=".5pt">
                          <v:stroke joinstyle="miter"/>
                          <v:path arrowok="t"/>
                        </v:shape>
                        <v:shape id="自定义形状 5" o:spid="_x0000_s1651" style="position:absolute;left:7197;top:568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" path="m,l396764,396764m396764,l,396764e" filled="f" strokecolor="black [3213]" strokeweight=".5pt">
                          <v:stroke joinstyle="miter"/>
                          <v:path arrowok="t"/>
                        </v:shape>
                        <v:shape id="自定义形状 5" o:spid="_x0000_s1652" style="position:absolute;left:7197;top:756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" path="m,l396764,396764m396764,l,396764e" filled="f" strokecolor="black [3213]" strokeweight=".5pt">
                          <v:stroke joinstyle="miter"/>
                          <v:path arrowok="t"/>
                        </v:shape>
                        <v:shape id="自定义形状 5" o:spid="_x0000_s1653" style="position:absolute;left:7197;top:944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" path="m,l396764,396764m396764,l,396764e" filled="f" strokecolor="black [3213]" strokeweight=".5pt">
                          <v:stroke joinstyle="miter"/>
                          <v:path arrowok="t"/>
                        </v:shape>
                      </v:group>
                      <v:group id="组合 1568805339" o:spid="_x0000_s1654" style="position:absolute;left:9054;top:3809;width:457;height:5999" coordorigin="9054,3809" coordsize="457,5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">
                        <v:oval id="自定义形状 5" o:spid="_x0000_s1655" style="position:absolute;left:9054;top:380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" fillcolor="black [3213]" stroked="f" strokeweight=".5pt">
                          <v:stroke joinstyle="miter"/>
                        </v:oval>
                        <v:shape id="自定义形状 5" o:spid="_x0000_s1656" style="position:absolute;left:9054;top:568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" path="m,l396764,396764m396764,l,396764e" filled="f" strokecolor="black [3213]" strokeweight=".5pt">
                          <v:stroke joinstyle="miter"/>
                          <v:path arrowok="t"/>
                        </v:shape>
                        <v:shape id="自定义形状 5" o:spid="_x0000_s1657" style="position:absolute;left:9054;top:756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" path="m,l396764,396764m396764,l,396764e" filled="f" strokecolor="black [3213]" strokeweight=".5pt">
                          <v:stroke joinstyle="miter"/>
                          <v:path arrowok="t"/>
                        </v:shape>
                        <v:oval id="自定义形状 5" o:spid="_x0000_s1658" style="position:absolute;left:9054;top:944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" fillcolor="black [3213]" stroked="f" strokeweight=".5pt">
                          <v:stroke joinstyle="miter"/>
                        </v:oval>
                      </v:group>
                      <v:group id="组合 367530226" o:spid="_x0000_s1659" style="position:absolute;left:3483;top:3809;width:457;height:5999" coordorigin="3483,3809" coordsize="457,5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">
                        <v:oval id="自定义形状 5" o:spid="_x0000_s1660" style="position:absolute;left:3483;top:380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" fillcolor="black [3213]" stroked="f" strokeweight=".5pt">
                          <v:stroke joinstyle="miter"/>
                        </v:oval>
                        <v:shape id="自定义形状 5" o:spid="_x0000_s1661" style="position:absolute;left:3483;top:5689;width:457;height:457;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" path="m,l396764,396764m396764,l,396764e" filled="f" strokecolor="black [3213]" strokeweight=".5pt">
                          <v:stroke joinstyle="miter"/>
                          <v:path arrowok="t"/>
                        </v:shape>
                        <v:shape id="自定义形状 5" o:spid="_x0000_s1662" style="position:absolute;left:3483;top:7568;width:457;height:458;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" path="m,l396764,396764m396764,l,396764e" filled="f" strokecolor="black [3213]" strokeweight=".5pt">
                          <v:stroke joinstyle="miter"/>
                          <v:path arrowok="t"/>
                        </v:shape>
                        <v:oval id="自定义形状 5" o:spid="_x0000_s1663" style="position:absolute;left:3483;top:9448;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" fillcolor="black [3213]" stroked="f" strokeweight=".5pt">
                          <v:stroke joinstyle="miter"/>
                        </v:oval>
                      </v:group>
                      <v:group id="组合 1366545485" o:spid="_x0000_s1664" style="position:absolute;left:1723;top:3863;width:360;height:5988" coordorigin="1723,3863" coordsize="360,5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">
                        <v:oval id="自定义形状 5" o:spid="_x0000_s1665" style="position:absolute;left:1723;top:5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" fillcolor="black [3213]" stroked="f" strokeweight=".5pt">
                          <v:stroke joinstyle="miter"/>
                        </v:oval>
                        <v:oval id="自定义形状 5" o:spid="_x0000_s1666" style="position:absolute;left:1723;top:761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" fillcolor="black [3213]" stroked="f" strokeweight=".5pt">
                          <v:stroke joinstyle="miter"/>
                        </v:oval>
                        <v:oval id="自定义形状 5" o:spid="_x0000_s1667" style="position:absolute;left:1723;top:94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" fillcolor="black [3213]" stroked="f" strokeweight=".5pt">
                          <v:stroke joinstyle="miter"/>
                        </v:oval>
                        <v:oval id="自定义形状 5" o:spid="_x0000_s1668" style="position:absolute;left:1723;top:386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" fillcolor="black [3213]" stroked="f" strokeweight=".5pt">
                          <v:stroke joinstyle="miter"/>
                        </v:oval>
                      </v:group>
                      <v:group id="组合 1284195352" o:spid="_x0000_s1669" style="position:absolute;top:3863;width:360;height:5988" coordorigin=",3863" coordsize="360,5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">
                        <v:oval id="自定义形状 5" o:spid="_x0000_s1670" style="position:absolute;top:5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" fillcolor="black [3213]" stroked="f" strokeweight=".5pt">
                          <v:stroke joinstyle="miter"/>
                        </v:oval>
                        <v:oval id="自定义形状 5" o:spid="_x0000_s1671" style="position:absolute;top:761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" fillcolor="black [3213]" stroked="f" strokeweight=".5pt">
                          <v:stroke joinstyle="miter"/>
                        </v:oval>
                        <v:oval id="自定义形状 5" o:spid="_x0000_s1672" style="position:absolute;top:94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" fillcolor="black [3213]" stroked="f" strokeweight=".5pt">
                          <v:stroke joinstyle="miter"/>
                        </v:oval>
                        <v:oval id="自定义形状 5" o:spid="_x0000_s1673" style="position:absolute;top:386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" fillcolor="black [3213]" stroked="f" strokeweight=".5pt">
                          <v:stroke joinstyle="miter"/>
                        </v:oval>
                      </v:group>
                      <v:group id="组合 725745701" o:spid="_x0000_s1674" style="position:absolute;left:10911;top:3863;width:360;height:5988" coordorigin="10911,3863" coordsize="360,5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">
                        <v:oval id="自定义形状 5" o:spid="_x0000_s1675" style="position:absolute;left:10911;top:5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" fillcolor="black [3213]" stroked="f" strokeweight=".5pt">
                          <v:stroke joinstyle="miter"/>
                        </v:oval>
                        <v:oval id="自定义形状 5" o:spid="_x0000_s1676" style="position:absolute;left:10911;top:761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" fillcolor="black [3213]" stroked="f" strokeweight=".5pt">
                          <v:stroke joinstyle="miter"/>
                        </v:oval>
                        <v:oval id="自定义形状 5" o:spid="_x0000_s1677" style="position:absolute;left:10911;top:94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" fillcolor="black [3213]" stroked="f" strokeweight=".5pt">
                          <v:stroke joinstyle="miter"/>
                        </v:oval>
                        <v:oval id="自定义形状 5" o:spid="_x0000_s1678" style="position:absolute;left:10911;top:386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" fillcolor="black [3213]" stroked="f" strokeweight=".5pt">
                          <v:stroke joinstyle="miter"/>
                        </v:oval>
                      </v:group>
                      <v:group id="组合 554616296" o:spid="_x0000_s1679" style="position:absolute;left:12671;top:3863;width:360;height:5988" coordorigin="12671,3863" coordsize="360,5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">
                        <v:oval id="自定义形状 5" o:spid="_x0000_s1680" style="position:absolute;left:12671;top:5739;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" fillcolor="black [3213]" stroked="f" strokeweight=".5pt">
                          <v:stroke joinstyle="miter"/>
                        </v:oval>
                        <v:oval id="自定义形状 5" o:spid="_x0000_s1681" style="position:absolute;left:12671;top:761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" fillcolor="black [3213]" stroked="f" strokeweight=".5pt">
                          <v:stroke joinstyle="miter"/>
                        </v:oval>
                        <v:oval id="自定义形状 5" o:spid="_x0000_s1682" style="position:absolute;left:12671;top:949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" fillcolor="black [3213]" stroked="f" strokeweight=".5pt">
                          <v:stroke joinstyle="miter"/>
                        </v:oval>
                        <v:oval id="自定义形状 5" o:spid="_x0000_s1683" style="position:absolute;left:12671;top:3863;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" fillcolor="black [3213]" stroked="f" strokeweight=".5pt">
                          <v:stroke joinstyle="miter"/>
                        </v:oval>
                      </v:group>
                    </v:group>
                    <v:group id="组合 1637771537" o:spid="_x0000_s1684" style="position:absolute;left:10861;top:14;width:360;height:2236" coordorigin="10861,14"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">
                      <v:oval id="自定义形状 5" o:spid="_x0000_s1685" style="position:absolute;left:10861;top:1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" fillcolor="black [3213]" stroked="f" strokeweight=".5pt">
                        <v:stroke joinstyle="miter"/>
                      </v:oval>
                      <v:oval id="自定义形状 5" o:spid="_x0000_s1686" style="position:absolute;left:10861;top:1890;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" fillcolor="black [3213]" stroked="f" strokeweight=".5pt">
                        <v:stroke joinstyle="miter"/>
                      </v:oval>
                    </v:group>
                    <v:group id="组合 968028153" o:spid="_x0000_s1687" style="position:absolute;left:12671;width:360;height:2235" coordorigin="12671"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">
                      <v:oval id="自定义形状 5" o:spid="_x0000_s1688" style="position:absolute;left:1267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" fillcolor="black [3213]" stroked="f" strokeweight=".5pt">
                        <v:stroke joinstyle="miter"/>
                      </v:oval>
                      <v:oval id="自定义形状 5" o:spid="_x0000_s1689" style="position:absolute;left:12671;top:187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" fillcolor="black [3213]" stroked="f" strokeweight=".5pt">
                        <v:stroke joinstyle="miter"/>
                      </v:oval>
                    </v:group>
                    <v:group id="组合 1558215617" o:spid="_x0000_s1690" style="position:absolute;left:12671;top:11266;width:360;height:2236" coordorigin="12671,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">
                      <v:oval id="自定义形状 5" o:spid="_x0000_s1691" style="position:absolute;left:12671;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" fillcolor="black [3213]" stroked="f" strokeweight=".5pt">
                        <v:stroke joinstyle="miter"/>
                      </v:oval>
                      <v:oval id="自定义形状 5" o:spid="_x0000_s1692" style="position:absolute;left:12671;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" fillcolor="black [3213]" stroked="f" strokeweight=".5pt">
                        <v:stroke joinstyle="miter"/>
                      </v:oval>
                    </v:group>
                    <v:group id="组合 1212713623" o:spid="_x0000_s1693" style="position:absolute;left:10861;top:11266;width:360;height:2236" coordorigin="10861,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">
                      <v:oval id="自定义形状 5" o:spid="_x0000_s1694" style="position:absolute;left:10861;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" fillcolor="black [3213]" stroked="f" strokeweight=".5pt">
                        <v:stroke joinstyle="miter"/>
                      </v:oval>
                      <v:oval id="自定义形状 5" o:spid="_x0000_s1695" style="position:absolute;left:10861;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" fillcolor="black [3213]" stroked="f" strokeweight=".5pt">
                        <v:stroke joinstyle="miter"/>
                      </v:oval>
                    </v:group>
                    <v:group id="组合 2129045089" o:spid="_x0000_s1696" style="position:absolute;left:9051;top:11266;width:360;height:2236" coordorigin="9051,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">
                      <v:oval id="自定义形状 5" o:spid="_x0000_s1697" style="position:absolute;left:9051;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" fillcolor="black [3213]" stroked="f" strokeweight=".5pt">
                        <v:stroke joinstyle="miter"/>
                      </v:oval>
                      <v:oval id="自定义形状 5" o:spid="_x0000_s1698" style="position:absolute;left:9051;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" fillcolor="black [3213]" stroked="f" strokeweight=".5pt">
                        <v:stroke joinstyle="miter"/>
                      </v:oval>
                    </v:group>
                    <v:group id="组合 1348991698" o:spid="_x0000_s1699" style="position:absolute;left:7240;top:11266;width:360;height:2236" coordorigin="7240,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">
                      <v:oval id="自定义形状 5" o:spid="_x0000_s1700" style="position:absolute;left:7240;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" fillcolor="black [3213]" stroked="f" strokeweight=".5pt">
                        <v:stroke joinstyle="miter"/>
                      </v:oval>
                      <v:oval id="自定义形状 5" o:spid="_x0000_s1701" style="position:absolute;left:7240;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" fillcolor="black [3213]" stroked="f" strokeweight=".5pt">
                        <v:stroke joinstyle="miter"/>
                      </v:oval>
                    </v:group>
                    <v:group id="组合 1536577015" o:spid="_x0000_s1702" style="position:absolute;left:5430;top:11266;width:360;height:2236" coordorigin="5430,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">
                      <v:oval id="自定义形状 5" o:spid="_x0000_s1703" style="position:absolute;left:5430;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" fillcolor="black [3213]" stroked="f" strokeweight=".5pt">
                        <v:stroke joinstyle="miter"/>
                      </v:oval>
                      <v:oval id="自定义形状 5" o:spid="_x0000_s1704" style="position:absolute;left:5430;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" fillcolor="black [3213]" stroked="f" strokeweight=".5pt">
                        <v:stroke joinstyle="miter"/>
                      </v:oval>
                    </v:group>
                    <v:group id="组合 866073010" o:spid="_x0000_s1705" style="position:absolute;left:3620;top:11266;width:360;height:2236" coordorigin="3620,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">
                      <v:oval id="自定义形状 5" o:spid="_x0000_s1706" style="position:absolute;left:3620;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" fillcolor="black [3213]" stroked="f" strokeweight=".5pt">
                        <v:stroke joinstyle="miter"/>
                      </v:oval>
                      <v:oval id="自定义形状 5" o:spid="_x0000_s1707" style="position:absolute;left:3620;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" fillcolor="black [3213]" stroked="f" strokeweight=".5pt">
                        <v:stroke joinstyle="miter"/>
                      </v:oval>
                    </v:group>
                    <v:group id="组合 1288989454" o:spid="_x0000_s1708" style="position:absolute;left:1810;top:11266;width:360;height:2236" coordorigin="1810,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">
                      <v:oval id="自定义形状 5" o:spid="_x0000_s1709" style="position:absolute;left:1810;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" fillcolor="black [3213]" stroked="f" strokeweight=".5pt">
                        <v:stroke joinstyle="miter"/>
                      </v:oval>
                      <v:oval id="自定义形状 5" o:spid="_x0000_s1710" style="position:absolute;left:1810;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" fillcolor="black [3213]" stroked="f" strokeweight=".5pt">
                        <v:stroke joinstyle="miter"/>
                      </v:oval>
                    </v:group>
                    <v:group id="组合 579641292" o:spid="_x0000_s1711" style="position:absolute;top:11266;width:360;height:2236" coordorigin=",11266" coordsize="36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">
                      <v:oval id="自定义形状 5" o:spid="_x0000_s1712" style="position:absolute;top:13142;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" fillcolor="black [3213]" stroked="f" strokeweight=".5pt">
                        <v:stroke joinstyle="miter"/>
                      </v:oval>
                      <v:oval id="自定义形状 5" o:spid="_x0000_s1713" style="position:absolute;top:11266;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" fillcolor="black [3213]" stroked="f" strokeweight=".5pt">
                        <v:stroke joinstyle="miter"/>
                      </v:oval>
                    </v:group>
                  </v:group>
                </v:group>
                <v:shape id="文本框 2" o:spid="_x0000_s1714" type="#_x0000_t202" style="position:absolute;left:5709;top:6500;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" filled="f" stroked="f">
                  <v:textbox style="mso-fit-shape-to-text:t" inset="1mm,0,1mm,0">
                    <w:txbxContent>
                      <w:p w14:paraId="0E3EA935" w14:textId="18902725" w:rsidR="005E5B82" w:rsidRPr="00FE7CD1" w:rsidRDefault="005E5B82" w:rsidP="005E5B82">
                        <w:pPr>
                          <w:rPr>
                            <w:i/>
                            <w:iCs/>
                            <w:sz w:val="18"/>
                            <w:szCs w:val="18"/>
                          </w:rPr>
                        </w:pPr>
                        <w:r>
                          <w:rPr>
                            <w:rFonts w:hint="eastAsia"/>
                            <w:i/>
                            <w:iCs/>
                            <w:sz w:val="18"/>
                            <w:szCs w:val="18"/>
                          </w:rPr>
                          <w:t>O</w:t>
                        </w:r>
                      </w:p>
                    </w:txbxContent>
                  </v:textbox>
                </v:shape>
                <v:shape id="文本框 2" o:spid="_x0000_s1715" type="#_x0000_t202" style="position:absolute;left:6496;top:250;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" filled="f" stroked="f">
                  <v:textbox style="mso-fit-shape-to-text:t" inset="1mm,0,1mm,0">
                    <w:txbxContent>
                      <w:p w14:paraId="45A02250" w14:textId="0D1F8C39" w:rsidR="005E5B82" w:rsidRPr="00FE7CD1" w:rsidRDefault="005E5B82" w:rsidP="005E5B82">
                        <w:pPr>
                          <w:rPr>
                            <w:i/>
                            <w:iCs/>
                            <w:sz w:val="18"/>
                            <w:szCs w:val="18"/>
                          </w:rPr>
                        </w:pPr>
                        <w:r>
                          <w:rPr>
                            <w:rFonts w:hint="eastAsia"/>
                            <w:i/>
                            <w:iCs/>
                            <w:sz w:val="18"/>
                            <w:szCs w:val="18"/>
                          </w:rPr>
                          <w:t>C</w:t>
                        </w:r>
                      </w:p>
                    </w:txbxContent>
                  </v:textbox>
                </v:shape>
                <v:shape id="文本框 2" o:spid="_x0000_s1716" type="#_x0000_t202" style="position:absolute;left:1396;top:5832;width:15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" filled="f" stroked="f">
                  <v:textbox style="mso-fit-shape-to-text:t" inset="1mm,0,1mm,0">
                    <w:txbxContent>
                      <w:p w14:paraId="54589850" w14:textId="6596469A" w:rsidR="005E5B82" w:rsidRPr="00FE7CD1" w:rsidRDefault="005E5B82" w:rsidP="005E5B82">
                        <w:pPr>
                          <w:rPr>
                            <w:i/>
                            <w:iCs/>
                            <w:sz w:val="18"/>
                            <w:szCs w:val="18"/>
                          </w:rPr>
                        </w:pPr>
                        <w:r>
                          <w:rPr>
                            <w:rFonts w:hint="eastAsia"/>
                            <w:i/>
                            <w:iCs/>
                            <w:sz w:val="18"/>
                            <w:szCs w:val="18"/>
                          </w:rPr>
                          <w:t>A</w:t>
                        </w:r>
                      </w:p>
                    </w:txbxContent>
                  </v:textbox>
                </v:shape>
                <v:shape id="文本框 2" o:spid="_x0000_s1717" type="#_x0000_t202" style="position:absolute;left:10155;top:5854;width:15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" filled="f" stroked="f">
                  <v:textbox style="mso-fit-shape-to-text:t" inset="1mm,0,1mm,0">
                    <w:txbxContent>
                      <w:p w14:paraId="1DE02A33" w14:textId="6E64BCB3" w:rsidR="005E5B82" w:rsidRPr="00FE7CD1" w:rsidRDefault="005E5B82" w:rsidP="005E5B82">
                        <w:pPr>
                          <w:rPr>
                            <w:i/>
                            <w:iCs/>
                            <w:sz w:val="18"/>
                            <w:szCs w:val="18"/>
                          </w:rPr>
                        </w:pPr>
                        <w:r>
                          <w:rPr>
                            <w:rFonts w:hint="eastAsia"/>
                            <w:i/>
                            <w:iCs/>
                            <w:sz w:val="18"/>
                            <w:szCs w:val="18"/>
                          </w:rPr>
                          <w:t>B</w:t>
                        </w:r>
                      </w:p>
                    </w:txbxContent>
                  </v:textbox>
                </v:shape>
                <w10:wrap type="square"/>
              </v:group>
            </w:pict>
          </mc:Fallback>
        </mc:AlternateContent>
      </w:r>
      <w:r w:rsidR="009F455F">
        <w:rPr>
          <w:rFonts w:hint="eastAsia"/>
          <w:szCs w:val="21"/>
        </w:rPr>
        <w:t>6</w:t>
      </w:r>
      <w:r w:rsidR="009F455F">
        <w:rPr>
          <w:rFonts w:hint="eastAsia"/>
          <w:szCs w:val="21"/>
        </w:rPr>
        <w:t>．</w:t>
      </w:r>
      <w:r w:rsidR="009F455F" w:rsidRPr="003A70DC">
        <w:rPr>
          <w:szCs w:val="21"/>
        </w:rPr>
        <w:t>如图，在以</w:t>
      </w:r>
      <w:r w:rsidR="009F455F" w:rsidRPr="003A70DC">
        <w:rPr>
          <w:i/>
          <w:iCs/>
          <w:szCs w:val="21"/>
        </w:rPr>
        <w:t>O</w:t>
      </w:r>
      <w:r w:rsidR="009F455F" w:rsidRPr="003A70DC">
        <w:rPr>
          <w:szCs w:val="21"/>
        </w:rPr>
        <w:t>点为圆心、半径为</w:t>
      </w:r>
      <w:r w:rsidR="009F455F" w:rsidRPr="003A70DC">
        <w:rPr>
          <w:i/>
          <w:iCs/>
          <w:szCs w:val="21"/>
        </w:rPr>
        <w:t>R</w:t>
      </w:r>
      <w:r w:rsidR="009F455F" w:rsidRPr="003A70DC">
        <w:rPr>
          <w:szCs w:val="21"/>
        </w:rPr>
        <w:t>的圆形区域内有垂直于纸面向里的匀强磁场，磁感应强度大小为</w:t>
      </w:r>
      <w:r w:rsidR="009F455F" w:rsidRPr="003A70DC">
        <w:rPr>
          <w:i/>
          <w:iCs/>
          <w:szCs w:val="21"/>
        </w:rPr>
        <w:t>B</w:t>
      </w:r>
      <w:r w:rsidR="009F455F" w:rsidRPr="003A70DC">
        <w:rPr>
          <w:szCs w:val="21"/>
        </w:rPr>
        <w:t>。圆形区域外有大小相等、方向相反、范围足够大的匀强磁场。一质量为</w:t>
      </w:r>
      <w:r w:rsidR="009F455F" w:rsidRPr="003A70DC">
        <w:rPr>
          <w:i/>
          <w:iCs/>
          <w:szCs w:val="21"/>
        </w:rPr>
        <w:t>m</w:t>
      </w:r>
      <w:r w:rsidR="009F455F" w:rsidRPr="003A70DC">
        <w:rPr>
          <w:szCs w:val="21"/>
        </w:rPr>
        <w:t>、电荷量为</w:t>
      </w:r>
      <w:r w:rsidR="009F455F" w:rsidRPr="003A70DC">
        <w:rPr>
          <w:i/>
          <w:iCs/>
          <w:szCs w:val="21"/>
        </w:rPr>
        <w:t>q</w:t>
      </w:r>
      <w:r w:rsidR="009F455F" w:rsidRPr="003A70DC">
        <w:rPr>
          <w:szCs w:val="21"/>
        </w:rPr>
        <w:t>（</w:t>
      </w:r>
      <w:r w:rsidR="009F455F" w:rsidRPr="00ED1D4B">
        <w:rPr>
          <w:i/>
          <w:iCs/>
          <w:szCs w:val="21"/>
        </w:rPr>
        <w:t>q</w:t>
      </w:r>
      <w:r w:rsidR="00E446CC">
        <w:rPr>
          <w:rFonts w:hint="eastAsia"/>
          <w:szCs w:val="21"/>
        </w:rPr>
        <w:t xml:space="preserve"> </w:t>
      </w:r>
      <w:r w:rsidR="009F455F" w:rsidRPr="003A70DC">
        <w:rPr>
          <w:szCs w:val="21"/>
        </w:rPr>
        <w:t>&gt;</w:t>
      </w:r>
      <w:r w:rsidR="00E446CC">
        <w:rPr>
          <w:rFonts w:hint="eastAsia"/>
          <w:szCs w:val="21"/>
        </w:rPr>
        <w:t xml:space="preserve"> </w:t>
      </w:r>
      <w:r w:rsidR="009F455F" w:rsidRPr="003A70DC">
        <w:rPr>
          <w:szCs w:val="21"/>
        </w:rPr>
        <w:t>0</w:t>
      </w:r>
      <w:r w:rsidR="009F455F" w:rsidRPr="003A70DC">
        <w:rPr>
          <w:szCs w:val="21"/>
        </w:rPr>
        <w:t>）的带电粒子沿直径</w:t>
      </w:r>
      <w:r w:rsidR="009F455F" w:rsidRPr="003A70DC">
        <w:rPr>
          <w:i/>
          <w:iCs/>
          <w:szCs w:val="21"/>
        </w:rPr>
        <w:t>A</w:t>
      </w:r>
      <w:r w:rsidR="009F455F">
        <w:rPr>
          <w:rFonts w:hint="eastAsia"/>
          <w:i/>
          <w:iCs/>
          <w:szCs w:val="21"/>
        </w:rPr>
        <w:t>B</w:t>
      </w:r>
      <w:r w:rsidR="009F455F" w:rsidRPr="003A70DC">
        <w:rPr>
          <w:szCs w:val="21"/>
        </w:rPr>
        <w:t>方向从</w:t>
      </w:r>
      <w:r w:rsidR="009F455F" w:rsidRPr="003A70DC">
        <w:rPr>
          <w:i/>
          <w:iCs/>
          <w:szCs w:val="21"/>
        </w:rPr>
        <w:t>A</w:t>
      </w:r>
      <w:r w:rsidR="009F455F" w:rsidRPr="003A70DC">
        <w:rPr>
          <w:szCs w:val="21"/>
        </w:rPr>
        <w:t>点射入圆形区域</w:t>
      </w:r>
      <w:r w:rsidR="009F455F">
        <w:rPr>
          <w:rFonts w:hint="eastAsia"/>
          <w:szCs w:val="21"/>
        </w:rPr>
        <w:t>，从</w:t>
      </w:r>
      <w:r w:rsidR="009F455F" w:rsidRPr="00B42916">
        <w:rPr>
          <w:rFonts w:hint="eastAsia"/>
          <w:i/>
          <w:iCs/>
          <w:szCs w:val="21"/>
        </w:rPr>
        <w:t>C</w:t>
      </w:r>
      <w:r w:rsidR="009F455F">
        <w:rPr>
          <w:rFonts w:hint="eastAsia"/>
          <w:szCs w:val="21"/>
        </w:rPr>
        <w:t>点</w:t>
      </w:r>
      <w:r w:rsidR="009F455F" w:rsidRPr="003A70DC">
        <w:rPr>
          <w:szCs w:val="21"/>
        </w:rPr>
        <w:t>射</w:t>
      </w:r>
      <w:r w:rsidR="009F455F">
        <w:rPr>
          <w:rFonts w:hint="eastAsia"/>
          <w:szCs w:val="21"/>
        </w:rPr>
        <w:t>出</w:t>
      </w:r>
      <w:r w:rsidR="009F455F" w:rsidRPr="003A70DC">
        <w:rPr>
          <w:szCs w:val="21"/>
        </w:rPr>
        <w:t>圆形区</w:t>
      </w:r>
      <w:r w:rsidR="009F455F" w:rsidRPr="00D117A9">
        <w:rPr>
          <w:szCs w:val="21"/>
        </w:rPr>
        <w:t>域</w:t>
      </w:r>
      <w:r w:rsidR="009F455F" w:rsidRPr="00D117A9">
        <w:rPr>
          <w:rFonts w:hint="eastAsia"/>
          <w:szCs w:val="21"/>
        </w:rPr>
        <w:t>，且</w:t>
      </w:r>
      <w:r w:rsidR="009F455F" w:rsidRPr="00D117A9">
        <w:rPr>
          <w:rFonts w:hint="eastAsia"/>
          <w:i/>
          <w:iCs/>
          <w:szCs w:val="21"/>
        </w:rPr>
        <w:t>AO</w:t>
      </w:r>
      <w:r w:rsidR="009F455F" w:rsidRPr="00D117A9">
        <w:rPr>
          <w:rFonts w:ascii="宋体" w:hAnsi="宋体" w:cs="Cambria Math"/>
          <w:szCs w:val="21"/>
        </w:rPr>
        <w:t>⊥</w:t>
      </w:r>
      <w:r w:rsidR="009F455F" w:rsidRPr="00D117A9">
        <w:rPr>
          <w:rFonts w:hint="eastAsia"/>
          <w:i/>
          <w:iCs/>
          <w:szCs w:val="21"/>
        </w:rPr>
        <w:t>OC</w:t>
      </w:r>
      <w:r w:rsidR="009F455F" w:rsidRPr="00D117A9">
        <w:rPr>
          <w:szCs w:val="21"/>
        </w:rPr>
        <w:t>。</w:t>
      </w:r>
      <w:r w:rsidR="009F455F" w:rsidRPr="00D117A9">
        <w:rPr>
          <w:rFonts w:hint="eastAsia"/>
          <w:szCs w:val="21"/>
        </w:rPr>
        <w:t>粒子</w:t>
      </w:r>
      <w:r w:rsidR="009F455F" w:rsidRPr="003A70DC">
        <w:rPr>
          <w:szCs w:val="21"/>
        </w:rPr>
        <w:t>重力</w:t>
      </w:r>
      <w:r w:rsidR="009F455F">
        <w:rPr>
          <w:rFonts w:hint="eastAsia"/>
          <w:szCs w:val="21"/>
        </w:rPr>
        <w:t>不计。</w:t>
      </w:r>
    </w:p>
    <w:p w14:paraId="47A1E727" w14:textId="77777777" w:rsidR="009F455F" w:rsidRDefault="009F455F" w:rsidP="009F455F">
      <w:pPr>
        <w:rPr>
          <w:szCs w:val="21"/>
        </w:rPr>
      </w:pPr>
      <w:r>
        <w:rPr>
          <w:rFonts w:hint="eastAsia"/>
          <w:szCs w:val="21"/>
        </w:rPr>
        <w:t>（</w:t>
      </w:r>
      <w:r>
        <w:rPr>
          <w:rFonts w:hint="eastAsia"/>
          <w:szCs w:val="21"/>
        </w:rPr>
        <w:t>1</w:t>
      </w:r>
      <w:r>
        <w:rPr>
          <w:rFonts w:hint="eastAsia"/>
          <w:szCs w:val="21"/>
        </w:rPr>
        <w:t>）带电粒子连续两次由</w:t>
      </w:r>
      <w:r w:rsidRPr="005D57FB">
        <w:rPr>
          <w:rFonts w:hint="eastAsia"/>
          <w:i/>
          <w:iCs/>
          <w:szCs w:val="21"/>
        </w:rPr>
        <w:t>A</w:t>
      </w:r>
      <w:r>
        <w:rPr>
          <w:rFonts w:hint="eastAsia"/>
          <w:szCs w:val="21"/>
        </w:rPr>
        <w:t>点</w:t>
      </w:r>
      <w:r w:rsidRPr="003A70DC">
        <w:rPr>
          <w:szCs w:val="21"/>
        </w:rPr>
        <w:t>射入圆形区域</w:t>
      </w:r>
      <w:r>
        <w:rPr>
          <w:rFonts w:hint="eastAsia"/>
          <w:szCs w:val="21"/>
        </w:rPr>
        <w:t>的时间间隔</w:t>
      </w:r>
      <w:r w:rsidRPr="00707CB4">
        <w:rPr>
          <w:szCs w:val="21"/>
        </w:rPr>
        <w:t>Δ</w:t>
      </w:r>
      <w:r w:rsidRPr="00707CB4">
        <w:rPr>
          <w:i/>
          <w:iCs/>
          <w:szCs w:val="21"/>
        </w:rPr>
        <w:t>t</w:t>
      </w:r>
      <w:r>
        <w:rPr>
          <w:rFonts w:hint="eastAsia"/>
          <w:szCs w:val="21"/>
        </w:rPr>
        <w:t>=</w:t>
      </w:r>
      <w:r w:rsidRPr="009304DE">
        <w:rPr>
          <w:rFonts w:hint="eastAsia"/>
          <w:szCs w:val="21"/>
        </w:rPr>
        <w:t>______</w:t>
      </w:r>
      <w:r>
        <w:rPr>
          <w:rFonts w:hint="eastAsia"/>
          <w:szCs w:val="21"/>
        </w:rPr>
        <w:t>。</w:t>
      </w:r>
    </w:p>
    <w:p w14:paraId="292DA34D" w14:textId="1C11DB35" w:rsidR="009F455F" w:rsidRDefault="009F455F" w:rsidP="009F455F">
      <w:pPr>
        <w:rPr>
          <w:szCs w:val="21"/>
        </w:rPr>
      </w:pPr>
      <w:r>
        <w:rPr>
          <w:rFonts w:hint="eastAsia"/>
          <w:szCs w:val="21"/>
        </w:rPr>
        <w:t>（</w:t>
      </w:r>
      <w:r>
        <w:rPr>
          <w:rFonts w:hint="eastAsia"/>
          <w:szCs w:val="21"/>
        </w:rPr>
        <w:t>2</w:t>
      </w:r>
      <w:r>
        <w:rPr>
          <w:rFonts w:hint="eastAsia"/>
          <w:szCs w:val="21"/>
        </w:rPr>
        <w:t>）（计算）若带电粒子</w:t>
      </w:r>
      <w:r w:rsidRPr="003A70DC">
        <w:rPr>
          <w:szCs w:val="21"/>
        </w:rPr>
        <w:t>从</w:t>
      </w:r>
      <w:r w:rsidRPr="003A70DC">
        <w:rPr>
          <w:i/>
          <w:iCs/>
          <w:szCs w:val="21"/>
        </w:rPr>
        <w:t>A</w:t>
      </w:r>
      <w:r w:rsidRPr="003A70DC">
        <w:rPr>
          <w:szCs w:val="21"/>
        </w:rPr>
        <w:t>点射入圆形区域</w:t>
      </w:r>
      <w:r>
        <w:rPr>
          <w:rFonts w:hint="eastAsia"/>
          <w:szCs w:val="21"/>
        </w:rPr>
        <w:t>的初速度</w:t>
      </w:r>
      <w:r>
        <w:rPr>
          <w:rFonts w:ascii="Book Antiqua" w:hAnsi="Book Antiqua" w:hint="eastAsia"/>
          <w:szCs w:val="21"/>
        </w:rPr>
        <w:t>变为原来的</w:t>
      </w:r>
      <w:r w:rsidR="00E446CC" w:rsidRPr="00E446CC">
        <w:rPr>
          <w:szCs w:val="21"/>
        </w:rPr>
        <w:fldChar w:fldCharType="begin"/>
      </w:r>
      <w:r w:rsidR="00E446CC" w:rsidRPr="00E446CC">
        <w:rPr>
          <w:szCs w:val="21"/>
        </w:rPr>
        <w:instrText xml:space="preserve"> EQ \R(3) </w:instrText>
      </w:r>
      <w:r w:rsidR="00E446CC" w:rsidRPr="00E446CC">
        <w:rPr>
          <w:szCs w:val="21"/>
        </w:rPr>
        <w:fldChar w:fldCharType="separate"/>
      </w:r>
      <w:r w:rsidR="00E446CC" w:rsidRPr="00E446CC">
        <w:rPr>
          <w:szCs w:val="21"/>
        </w:rPr>
        <w:fldChar w:fldCharType="end"/>
      </w:r>
      <w:r>
        <w:rPr>
          <w:rFonts w:hint="eastAsia"/>
        </w:rPr>
        <w:t>倍，求带电粒子连续两次经过</w:t>
      </w:r>
      <w:r w:rsidRPr="004B3D57">
        <w:rPr>
          <w:rFonts w:hint="eastAsia"/>
          <w:i/>
          <w:iCs/>
        </w:rPr>
        <w:t>A</w:t>
      </w:r>
      <w:r>
        <w:rPr>
          <w:rFonts w:hint="eastAsia"/>
        </w:rPr>
        <w:t>点的时间间隔</w:t>
      </w:r>
      <w:r>
        <w:rPr>
          <w:rFonts w:hint="eastAsia"/>
          <w:szCs w:val="21"/>
        </w:rPr>
        <w:t>。</w:t>
      </w:r>
    </w:p>
    <w:p w14:paraId="577B82F4" w14:textId="77777777" w:rsidR="00DA757D" w:rsidRDefault="00DA757D" w:rsidP="009F455F">
      <w:pPr>
        <w:rPr>
          <w:szCs w:val="21"/>
        </w:rPr>
        <w:sectPr w:rsidR="00DA757D" w:rsidSect="009F455F">
          <w:footerReference w:type="even" r:id="rId18"/>
          <w:footerReference w:type="default" r:id="rId19"/>
          <w:footerReference w:type="first" r:id="rId20"/>
          <w:pgSz w:w="11906" w:h="16838"/>
          <w:pgMar w:top="1440" w:right="1800" w:bottom="1440" w:left="1800" w:header="851" w:footer="992" w:gutter="0"/>
          <w:cols w:space="425"/>
          <w:docGrid w:type="lines" w:linePitch="312"/>
        </w:sectPr>
      </w:pPr>
    </w:p>
    <w:p w14:paraId="14CAE720" w14:textId="5D449AF0" w:rsidR="009F455F" w:rsidRDefault="009F455F" w:rsidP="009F455F">
      <w:pPr>
        <w:pStyle w:val="1"/>
      </w:pPr>
      <w:r>
        <w:rPr>
          <w:rFonts w:hint="eastAsia"/>
        </w:rPr>
        <w:lastRenderedPageBreak/>
        <w:t>2025</w:t>
      </w:r>
      <w:r>
        <w:rPr>
          <w:rFonts w:hint="eastAsia"/>
        </w:rPr>
        <w:t>学年杨浦区高三物理学科</w:t>
      </w:r>
      <w:r w:rsidRPr="00AA0725">
        <w:rPr>
          <w:rFonts w:hint="eastAsia"/>
        </w:rPr>
        <w:t>模拟质量调研</w:t>
      </w:r>
      <w:r>
        <w:rPr>
          <w:rFonts w:hint="eastAsia"/>
        </w:rPr>
        <w:t>参考答案</w:t>
      </w:r>
    </w:p>
    <w:p w14:paraId="35280C43" w14:textId="426C2257" w:rsidR="009F455F" w:rsidRDefault="009F455F" w:rsidP="009F455F">
      <w:pPr>
        <w:pStyle w:val="2"/>
      </w:pPr>
      <w:r>
        <w:rPr>
          <w:rFonts w:hint="eastAsia"/>
        </w:rPr>
        <w:t>一</w:t>
      </w:r>
      <w:r>
        <w:rPr>
          <w:rFonts w:hint="eastAsia"/>
        </w:rPr>
        <w:t xml:space="preserve"> </w:t>
      </w:r>
      <w:r>
        <w:rPr>
          <w:rFonts w:hint="eastAsia"/>
        </w:rPr>
        <w:t>测量与分析</w:t>
      </w:r>
      <w:r w:rsidR="006D15F5">
        <w:rPr>
          <w:rFonts w:hint="eastAsia"/>
        </w:rPr>
        <w:t>（</w:t>
      </w:r>
      <w:r w:rsidR="006D15F5">
        <w:rPr>
          <w:rFonts w:hint="eastAsia"/>
        </w:rPr>
        <w:t>21</w:t>
      </w:r>
      <w:r w:rsidR="006D15F5">
        <w:rPr>
          <w:rFonts w:hint="eastAsia"/>
        </w:rPr>
        <w:t>分）</w:t>
      </w:r>
    </w:p>
    <w:p w14:paraId="31063E09" w14:textId="75336597" w:rsidR="006D15F5" w:rsidRDefault="009F455F" w:rsidP="009F455F">
      <w:pPr>
        <w:rPr>
          <w:szCs w:val="21"/>
        </w:rPr>
      </w:pPr>
      <w:r w:rsidRPr="004F55C7">
        <w:t>1</w:t>
      </w:r>
      <w:r w:rsidRPr="004F55C7">
        <w:rPr>
          <w:rFonts w:hint="eastAsia"/>
        </w:rPr>
        <w:t>．</w:t>
      </w:r>
      <w:r w:rsidRPr="004F55C7">
        <w:rPr>
          <w:rFonts w:hint="eastAsia"/>
          <w:szCs w:val="21"/>
        </w:rPr>
        <w:t>B</w:t>
      </w:r>
      <w:r w:rsidR="006D15F5">
        <w:rPr>
          <w:rFonts w:hint="eastAsia"/>
          <w:szCs w:val="21"/>
        </w:rPr>
        <w:t>（</w:t>
      </w:r>
      <w:r w:rsidR="006D15F5">
        <w:rPr>
          <w:rFonts w:hint="eastAsia"/>
          <w:szCs w:val="21"/>
        </w:rPr>
        <w:t>3</w:t>
      </w:r>
      <w:r w:rsidR="006D15F5">
        <w:rPr>
          <w:rFonts w:hint="eastAsia"/>
          <w:szCs w:val="21"/>
        </w:rPr>
        <w:t>分）</w:t>
      </w:r>
      <w:r w:rsidR="006D15F5">
        <w:rPr>
          <w:szCs w:val="21"/>
        </w:rPr>
        <w:tab/>
      </w:r>
      <w:r w:rsidR="006D15F5">
        <w:rPr>
          <w:szCs w:val="21"/>
        </w:rPr>
        <w:tab/>
      </w:r>
      <w:r w:rsidRPr="004F55C7">
        <w:t>2</w:t>
      </w:r>
      <w:r w:rsidRPr="004F55C7">
        <w:rPr>
          <w:rFonts w:hint="eastAsia"/>
        </w:rPr>
        <w:t>．</w:t>
      </w:r>
      <w:r w:rsidRPr="004F55C7">
        <w:rPr>
          <w:rFonts w:hint="eastAsia"/>
          <w:szCs w:val="21"/>
        </w:rPr>
        <w:t>C</w:t>
      </w:r>
      <w:r w:rsidR="006D15F5">
        <w:rPr>
          <w:rFonts w:hint="eastAsia"/>
          <w:szCs w:val="21"/>
        </w:rPr>
        <w:t>（</w:t>
      </w:r>
      <w:r w:rsidR="006D15F5">
        <w:rPr>
          <w:rFonts w:hint="eastAsia"/>
          <w:szCs w:val="21"/>
        </w:rPr>
        <w:t>3</w:t>
      </w:r>
      <w:r w:rsidR="006D15F5">
        <w:rPr>
          <w:rFonts w:hint="eastAsia"/>
          <w:szCs w:val="21"/>
        </w:rPr>
        <w:t>分）</w:t>
      </w:r>
      <w:r w:rsidR="006D15F5">
        <w:rPr>
          <w:szCs w:val="21"/>
        </w:rPr>
        <w:tab/>
      </w:r>
      <w:r w:rsidR="006D15F5">
        <w:rPr>
          <w:szCs w:val="21"/>
        </w:rPr>
        <w:tab/>
      </w:r>
      <w:r w:rsidR="006D15F5">
        <w:rPr>
          <w:szCs w:val="21"/>
        </w:rPr>
        <w:tab/>
      </w:r>
      <w:r w:rsidR="006D15F5">
        <w:rPr>
          <w:szCs w:val="21"/>
        </w:rPr>
        <w:tab/>
      </w:r>
      <w:r w:rsidRPr="004F55C7">
        <w:t>3</w:t>
      </w:r>
      <w:r w:rsidRPr="004F55C7">
        <w:rPr>
          <w:rFonts w:hint="eastAsia"/>
        </w:rPr>
        <w:t>．</w:t>
      </w:r>
      <w:r w:rsidRPr="004F55C7">
        <w:rPr>
          <w:rFonts w:hint="eastAsia"/>
          <w:szCs w:val="21"/>
        </w:rPr>
        <w:t>1.2</w:t>
      </w:r>
      <w:r w:rsidRPr="004F55C7">
        <w:rPr>
          <w:rFonts w:hint="eastAsia"/>
          <w:szCs w:val="21"/>
        </w:rPr>
        <w:t>或</w:t>
      </w:r>
      <w:r w:rsidRPr="004F55C7">
        <w:rPr>
          <w:rFonts w:hint="eastAsia"/>
          <w:szCs w:val="21"/>
        </w:rPr>
        <w:t>1.3</w:t>
      </w:r>
      <w:r w:rsidR="006D15F5">
        <w:rPr>
          <w:rFonts w:hint="eastAsia"/>
          <w:szCs w:val="21"/>
        </w:rPr>
        <w:t>（</w:t>
      </w:r>
      <w:r w:rsidR="006D15F5">
        <w:rPr>
          <w:rFonts w:hint="eastAsia"/>
          <w:szCs w:val="21"/>
        </w:rPr>
        <w:t>3</w:t>
      </w:r>
      <w:r w:rsidR="006D15F5">
        <w:rPr>
          <w:rFonts w:hint="eastAsia"/>
          <w:szCs w:val="21"/>
        </w:rPr>
        <w:t>分）</w:t>
      </w:r>
    </w:p>
    <w:p w14:paraId="5C6B2DAC" w14:textId="45DFA6F2" w:rsidR="009F455F" w:rsidRPr="004F55C7" w:rsidRDefault="009F455F" w:rsidP="006D15F5">
      <w:r w:rsidRPr="004F55C7">
        <w:rPr>
          <w:rFonts w:hint="eastAsia"/>
        </w:rPr>
        <w:t>4</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006D15F5">
        <w:rPr>
          <w:szCs w:val="21"/>
        </w:rPr>
        <w:fldChar w:fldCharType="begin"/>
      </w:r>
      <w:r w:rsidR="006D15F5">
        <w:rPr>
          <w:szCs w:val="21"/>
        </w:rPr>
        <w:instrText xml:space="preserve"> </w:instrText>
      </w:r>
      <w:r w:rsidR="006D15F5">
        <w:rPr>
          <w:rFonts w:hint="eastAsia"/>
          <w:szCs w:val="21"/>
        </w:rPr>
        <w:instrText>EQ \F(</w:instrText>
      </w:r>
      <w:r w:rsidR="006D15F5" w:rsidRPr="006D15F5">
        <w:rPr>
          <w:rFonts w:hint="eastAsia"/>
          <w:i/>
          <w:iCs/>
          <w:szCs w:val="21"/>
        </w:rPr>
        <w:instrText>y</w:instrText>
      </w:r>
      <w:r w:rsidR="006D15F5">
        <w:rPr>
          <w:rFonts w:hint="eastAsia"/>
          <w:szCs w:val="21"/>
        </w:rPr>
        <w:instrText>,</w:instrText>
      </w:r>
      <w:r w:rsidR="006D15F5" w:rsidRPr="006D15F5">
        <w:rPr>
          <w:rFonts w:hint="eastAsia"/>
          <w:i/>
          <w:iCs/>
          <w:szCs w:val="21"/>
        </w:rPr>
        <w:instrText>k</w:instrText>
      </w:r>
      <w:r w:rsidR="006D15F5">
        <w:rPr>
          <w:rFonts w:hint="eastAsia"/>
          <w:szCs w:val="21"/>
        </w:rPr>
        <w:instrText>)</w:instrText>
      </w:r>
      <w:r w:rsidR="006D15F5">
        <w:rPr>
          <w:szCs w:val="21"/>
        </w:rPr>
        <w:instrText xml:space="preserve"> </w:instrText>
      </w:r>
      <w:r w:rsidR="006D15F5">
        <w:rPr>
          <w:szCs w:val="21"/>
        </w:rPr>
        <w:fldChar w:fldCharType="separate"/>
      </w:r>
      <w:r w:rsidR="006D15F5">
        <w:rPr>
          <w:szCs w:val="21"/>
        </w:rPr>
        <w:fldChar w:fldCharType="end"/>
      </w:r>
      <w:r w:rsidR="006D15F5">
        <w:rPr>
          <w:rFonts w:hint="eastAsia"/>
          <w:szCs w:val="21"/>
        </w:rPr>
        <w:t>（</w:t>
      </w:r>
      <w:r w:rsidR="006D15F5">
        <w:rPr>
          <w:rFonts w:hint="eastAsia"/>
          <w:szCs w:val="21"/>
        </w:rPr>
        <w:t>3</w:t>
      </w:r>
      <w:r w:rsidR="006D15F5">
        <w:rPr>
          <w:rFonts w:hint="eastAsia"/>
          <w:szCs w:val="21"/>
        </w:rPr>
        <w:t>分）</w:t>
      </w:r>
      <w:r w:rsidR="006D15F5">
        <w:rPr>
          <w:szCs w:val="21"/>
        </w:rPr>
        <w:tab/>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A</w:t>
      </w:r>
      <w:r w:rsidR="006D15F5">
        <w:rPr>
          <w:rFonts w:hint="eastAsia"/>
          <w:szCs w:val="21"/>
        </w:rPr>
        <w:t>（</w:t>
      </w:r>
      <w:r w:rsidR="006D15F5">
        <w:rPr>
          <w:rFonts w:hint="eastAsia"/>
          <w:szCs w:val="21"/>
        </w:rPr>
        <w:t>3</w:t>
      </w:r>
      <w:r w:rsidR="006D15F5">
        <w:rPr>
          <w:rFonts w:hint="eastAsia"/>
          <w:szCs w:val="21"/>
        </w:rPr>
        <w:t>分）</w:t>
      </w:r>
      <w:r w:rsidR="006D15F5">
        <w:rPr>
          <w:szCs w:val="21"/>
        </w:rPr>
        <w:tab/>
      </w:r>
      <w:r w:rsidR="006D15F5">
        <w:rPr>
          <w:szCs w:val="21"/>
        </w:rPr>
        <w:tab/>
      </w:r>
      <w:r w:rsidRPr="004F55C7">
        <w:rPr>
          <w:rFonts w:hint="eastAsia"/>
        </w:rPr>
        <w:t>5</w:t>
      </w:r>
      <w:r w:rsidRPr="004F55C7">
        <w:rPr>
          <w:rFonts w:hint="eastAsia"/>
        </w:rPr>
        <w:t>．</w:t>
      </w:r>
      <w:r w:rsidRPr="004F55C7">
        <w:rPr>
          <w:rFonts w:hint="eastAsia"/>
          <w:szCs w:val="21"/>
        </w:rPr>
        <w:t>0.35</w:t>
      </w:r>
      <w:r w:rsidR="006D15F5">
        <w:rPr>
          <w:rFonts w:hint="eastAsia"/>
          <w:szCs w:val="21"/>
        </w:rPr>
        <w:t>（</w:t>
      </w:r>
      <w:r w:rsidR="006D15F5">
        <w:rPr>
          <w:rFonts w:hint="eastAsia"/>
          <w:szCs w:val="21"/>
        </w:rPr>
        <w:t>2</w:t>
      </w:r>
      <w:r w:rsidR="006D15F5">
        <w:rPr>
          <w:rFonts w:hint="eastAsia"/>
          <w:szCs w:val="21"/>
        </w:rPr>
        <w:t>分）</w:t>
      </w:r>
      <w:r w:rsidRPr="004F55C7">
        <w:rPr>
          <w:rFonts w:hint="eastAsia"/>
          <w:szCs w:val="21"/>
        </w:rPr>
        <w:t>，</w:t>
      </w:r>
      <w:r w:rsidRPr="004F55C7">
        <w:rPr>
          <w:rFonts w:hint="eastAsia"/>
          <w:szCs w:val="21"/>
        </w:rPr>
        <w:t>kg/m</w:t>
      </w:r>
      <w:r w:rsidR="006D15F5">
        <w:rPr>
          <w:rFonts w:hint="eastAsia"/>
          <w:szCs w:val="21"/>
        </w:rPr>
        <w:t>（</w:t>
      </w:r>
      <w:r w:rsidR="006D15F5">
        <w:rPr>
          <w:rFonts w:hint="eastAsia"/>
          <w:szCs w:val="21"/>
        </w:rPr>
        <w:t>2</w:t>
      </w:r>
      <w:r w:rsidR="006D15F5">
        <w:rPr>
          <w:rFonts w:hint="eastAsia"/>
          <w:szCs w:val="21"/>
        </w:rPr>
        <w:t>分）</w:t>
      </w:r>
      <w:r w:rsidRPr="004F55C7">
        <w:rPr>
          <w:rFonts w:hint="eastAsia"/>
          <w:szCs w:val="21"/>
        </w:rPr>
        <w:t>，</w:t>
      </w:r>
      <w:r w:rsidRPr="004F55C7">
        <w:rPr>
          <w:rFonts w:hint="eastAsia"/>
          <w:szCs w:val="21"/>
        </w:rPr>
        <w:t>2.5</w:t>
      </w:r>
      <w:r w:rsidR="006D15F5">
        <w:rPr>
          <w:rFonts w:hint="eastAsia"/>
          <w:szCs w:val="21"/>
        </w:rPr>
        <w:t>（</w:t>
      </w:r>
      <w:r w:rsidR="006D15F5">
        <w:rPr>
          <w:rFonts w:hint="eastAsia"/>
          <w:szCs w:val="21"/>
        </w:rPr>
        <w:t>2</w:t>
      </w:r>
      <w:r w:rsidR="006D15F5">
        <w:rPr>
          <w:rFonts w:hint="eastAsia"/>
          <w:szCs w:val="21"/>
        </w:rPr>
        <w:t>分）</w:t>
      </w:r>
    </w:p>
    <w:p w14:paraId="16C3F654" w14:textId="29F27604" w:rsidR="009F455F" w:rsidRPr="004F55C7" w:rsidRDefault="009F455F" w:rsidP="009F455F">
      <w:pPr>
        <w:pStyle w:val="2"/>
      </w:pPr>
      <w:r w:rsidRPr="004F55C7">
        <w:rPr>
          <w:rFonts w:hint="eastAsia"/>
        </w:rPr>
        <w:t>二</w:t>
      </w:r>
      <w:r w:rsidRPr="004F55C7">
        <w:rPr>
          <w:rFonts w:hint="eastAsia"/>
        </w:rPr>
        <w:t xml:space="preserve"> </w:t>
      </w:r>
      <w:r w:rsidRPr="004F55C7">
        <w:rPr>
          <w:rFonts w:hint="eastAsia"/>
        </w:rPr>
        <w:t>天体观</w:t>
      </w:r>
      <w:r>
        <w:rPr>
          <w:rFonts w:hint="eastAsia"/>
        </w:rPr>
        <w:t>测</w:t>
      </w:r>
      <w:r w:rsidR="00382627">
        <w:rPr>
          <w:rFonts w:hint="eastAsia"/>
        </w:rPr>
        <w:t>（</w:t>
      </w:r>
      <w:r w:rsidR="00424544">
        <w:rPr>
          <w:rFonts w:hint="eastAsia"/>
        </w:rPr>
        <w:t>12</w:t>
      </w:r>
      <w:r w:rsidR="00424544">
        <w:rPr>
          <w:rFonts w:hint="eastAsia"/>
        </w:rPr>
        <w:t>分</w:t>
      </w:r>
      <w:r w:rsidR="00382627">
        <w:rPr>
          <w:rFonts w:hint="eastAsia"/>
        </w:rPr>
        <w:t>）</w:t>
      </w:r>
    </w:p>
    <w:p w14:paraId="76CDBBFF" w14:textId="6E7BF625" w:rsidR="009F455F" w:rsidRPr="004F55C7" w:rsidRDefault="009F455F" w:rsidP="009F455F">
      <w:r w:rsidRPr="004F55C7">
        <w:rPr>
          <w:rFonts w:hint="eastAsia"/>
        </w:rPr>
        <w:t>1</w:t>
      </w:r>
      <w:r w:rsidRPr="004F55C7">
        <w:rPr>
          <w:rFonts w:hint="eastAsia"/>
        </w:rPr>
        <w:t>．（多选）</w:t>
      </w:r>
      <w:r w:rsidRPr="004F55C7">
        <w:rPr>
          <w:rFonts w:hint="eastAsia"/>
          <w:szCs w:val="21"/>
        </w:rPr>
        <w:t>BC</w:t>
      </w:r>
      <w:r w:rsidR="006D15F5">
        <w:rPr>
          <w:rFonts w:hint="eastAsia"/>
          <w:szCs w:val="21"/>
        </w:rPr>
        <w:t>（</w:t>
      </w:r>
      <w:r w:rsidR="006D15F5">
        <w:rPr>
          <w:rFonts w:hint="eastAsia"/>
          <w:szCs w:val="21"/>
        </w:rPr>
        <w:t>4</w:t>
      </w:r>
      <w:r w:rsidR="006D15F5">
        <w:rPr>
          <w:rFonts w:hint="eastAsia"/>
          <w:szCs w:val="21"/>
        </w:rPr>
        <w:t>分）</w:t>
      </w:r>
    </w:p>
    <w:p w14:paraId="28ED689B" w14:textId="77777777" w:rsidR="002C4F9E" w:rsidRDefault="009F455F" w:rsidP="009F455F">
      <w:r w:rsidRPr="004F55C7">
        <w:rPr>
          <w:rFonts w:hint="eastAsia"/>
        </w:rPr>
        <w:t>2</w:t>
      </w:r>
      <w:r w:rsidRPr="004F55C7">
        <w:rPr>
          <w:rFonts w:hint="eastAsia"/>
        </w:rPr>
        <w:t>．（</w:t>
      </w:r>
      <w:r w:rsidRPr="004F55C7">
        <w:rPr>
          <w:rFonts w:hint="eastAsia"/>
        </w:rPr>
        <w:t>1</w:t>
      </w:r>
      <w:r w:rsidRPr="004F55C7">
        <w:rPr>
          <w:rFonts w:hint="eastAsia"/>
        </w:rPr>
        <w:t>）</w:t>
      </w:r>
      <w:r w:rsidR="00424544">
        <w:rPr>
          <w:rFonts w:hint="eastAsia"/>
        </w:rPr>
        <w:t>（</w:t>
      </w:r>
      <w:r w:rsidR="00424544">
        <w:rPr>
          <w:rFonts w:hint="eastAsia"/>
        </w:rPr>
        <w:t>4</w:t>
      </w:r>
      <w:r w:rsidR="00424544">
        <w:rPr>
          <w:rFonts w:hint="eastAsia"/>
        </w:rPr>
        <w:t>分）</w:t>
      </w:r>
    </w:p>
    <w:p w14:paraId="04E113BC" w14:textId="77777777" w:rsidR="002C4F9E" w:rsidRDefault="002C4F9E" w:rsidP="009F455F">
      <w:r>
        <w:rPr>
          <w:rFonts w:hint="eastAsia"/>
        </w:rPr>
        <w:t>为使星体不瓦解，该星球赤道边缘处单位质量星体物质受到的万有引力应大于等于随星体自转所需的向心力。设星体总质量为</w:t>
      </w:r>
      <w:r w:rsidRPr="002C4F9E">
        <w:rPr>
          <w:rFonts w:hint="eastAsia"/>
          <w:i/>
          <w:iCs/>
        </w:rPr>
        <w:t>M</w:t>
      </w:r>
      <w:r>
        <w:rPr>
          <w:rFonts w:hint="eastAsia"/>
        </w:rPr>
        <w:t>，密度为</w:t>
      </w:r>
      <w:r w:rsidRPr="002C4F9E">
        <w:rPr>
          <w:i/>
          <w:iCs/>
        </w:rPr>
        <w:t>ρ</w:t>
      </w:r>
      <w:r>
        <w:rPr>
          <w:rFonts w:hint="eastAsia"/>
        </w:rPr>
        <w:t>，半径为</w:t>
      </w:r>
      <w:r w:rsidRPr="002C4F9E">
        <w:rPr>
          <w:rFonts w:hint="eastAsia"/>
          <w:i/>
          <w:iCs/>
        </w:rPr>
        <w:t>R</w:t>
      </w:r>
      <w:r>
        <w:rPr>
          <w:rFonts w:hint="eastAsia"/>
        </w:rPr>
        <w:t>，自转周期为</w:t>
      </w:r>
      <w:r w:rsidRPr="002C4F9E">
        <w:rPr>
          <w:rFonts w:hint="eastAsia"/>
          <w:i/>
          <w:iCs/>
        </w:rPr>
        <w:t>T</w:t>
      </w:r>
      <w:r>
        <w:rPr>
          <w:rFonts w:hint="eastAsia"/>
        </w:rPr>
        <w:t>。</w:t>
      </w:r>
    </w:p>
    <w:p w14:paraId="524C9BEA" w14:textId="07030AFF" w:rsidR="002C4F9E" w:rsidRDefault="002C4F9E" w:rsidP="009F455F">
      <w:pPr>
        <w:rPr>
          <w:szCs w:val="21"/>
        </w:rPr>
      </w:pPr>
      <w:r>
        <w:rPr>
          <w:rFonts w:hint="eastAsia"/>
        </w:rPr>
        <w:t>满足：</w:t>
      </w:r>
      <w:r w:rsidR="003A5943" w:rsidRPr="00382627">
        <w:rPr>
          <w:rFonts w:hint="eastAsia"/>
          <w:i/>
          <w:iCs/>
        </w:rPr>
        <w:t>G</w:t>
      </w:r>
      <w:r w:rsidR="003A5943">
        <w:fldChar w:fldCharType="begin"/>
      </w:r>
      <w:r w:rsidR="003A5943">
        <w:instrText xml:space="preserve"> </w:instrText>
      </w:r>
      <w:r w:rsidR="003A5943">
        <w:rPr>
          <w:rFonts w:hint="eastAsia"/>
        </w:rPr>
        <w:instrText>EQ \F(</w:instrText>
      </w:r>
      <w:r w:rsidR="003A5943" w:rsidRPr="003A5943">
        <w:rPr>
          <w:rFonts w:hint="eastAsia"/>
          <w:i/>
          <w:iCs/>
        </w:rPr>
        <w:instrText>Mm</w:instrText>
      </w:r>
      <w:r w:rsidR="003A5943">
        <w:rPr>
          <w:rFonts w:hint="eastAsia"/>
        </w:rPr>
        <w:instrText>,</w:instrText>
      </w:r>
      <w:r w:rsidR="003A5943" w:rsidRPr="003A5943">
        <w:rPr>
          <w:rFonts w:hint="eastAsia"/>
          <w:i/>
          <w:iCs/>
        </w:rPr>
        <w:instrText>R</w:instrText>
      </w:r>
      <w:r w:rsidR="003A5943">
        <w:rPr>
          <w:rFonts w:hint="eastAsia"/>
          <w:vertAlign w:val="superscript"/>
        </w:rPr>
        <w:instrText>2</w:instrText>
      </w:r>
      <w:r w:rsidR="003A5943">
        <w:rPr>
          <w:rFonts w:hint="eastAsia"/>
        </w:rPr>
        <w:instrText>)</w:instrText>
      </w:r>
      <w:r w:rsidR="003A5943">
        <w:instrText xml:space="preserve"> </w:instrText>
      </w:r>
      <w:r w:rsidR="003A5943">
        <w:fldChar w:fldCharType="separate"/>
      </w:r>
      <w:r w:rsidR="003A5943">
        <w:fldChar w:fldCharType="end"/>
      </w:r>
      <w:r w:rsidR="003A5943">
        <w:rPr>
          <w:rFonts w:hint="eastAsia"/>
        </w:rPr>
        <w:t>≥</w:t>
      </w:r>
      <w:r w:rsidR="003A5943">
        <w:rPr>
          <w:rFonts w:hint="eastAsia"/>
        </w:rPr>
        <w:t xml:space="preserve"> </w:t>
      </w:r>
      <w:r w:rsidR="003A5943" w:rsidRPr="003A5943">
        <w:rPr>
          <w:rFonts w:hint="eastAsia"/>
          <w:i/>
          <w:iCs/>
        </w:rPr>
        <w:t>m</w:t>
      </w:r>
      <w:r w:rsidR="003A5943">
        <w:rPr>
          <w:rFonts w:hint="eastAsia"/>
        </w:rPr>
        <w:t>（</w:t>
      </w:r>
      <w:r w:rsidR="003A5943">
        <w:fldChar w:fldCharType="begin"/>
      </w:r>
      <w:r w:rsidR="003A5943">
        <w:instrText xml:space="preserve"> </w:instrText>
      </w:r>
      <w:r w:rsidR="003A5943">
        <w:rPr>
          <w:rFonts w:hint="eastAsia"/>
        </w:rPr>
        <w:instrText>EQ \F(2</w:instrText>
      </w:r>
      <w:r w:rsidR="003A5943">
        <w:instrText>π</w:instrText>
      </w:r>
      <w:r w:rsidR="003A5943">
        <w:rPr>
          <w:rFonts w:hint="eastAsia"/>
        </w:rPr>
        <w:instrText>,</w:instrText>
      </w:r>
      <w:r w:rsidR="003A5943" w:rsidRPr="003A5943">
        <w:rPr>
          <w:rFonts w:hint="eastAsia"/>
          <w:i/>
          <w:iCs/>
        </w:rPr>
        <w:instrText>T</w:instrText>
      </w:r>
      <w:r w:rsidR="003A5943">
        <w:rPr>
          <w:rFonts w:hint="eastAsia"/>
        </w:rPr>
        <w:instrText>)</w:instrText>
      </w:r>
      <w:r w:rsidR="003A5943">
        <w:instrText xml:space="preserve"> </w:instrText>
      </w:r>
      <w:r w:rsidR="003A5943">
        <w:fldChar w:fldCharType="separate"/>
      </w:r>
      <w:r w:rsidR="003A5943">
        <w:fldChar w:fldCharType="end"/>
      </w:r>
      <w:r w:rsidR="003A5943">
        <w:rPr>
          <w:rFonts w:hint="eastAsia"/>
        </w:rPr>
        <w:t>）</w:t>
      </w:r>
      <w:r w:rsidR="003A5943">
        <w:rPr>
          <w:rFonts w:hint="eastAsia"/>
          <w:vertAlign w:val="superscript"/>
        </w:rPr>
        <w:t>2</w:t>
      </w:r>
      <w:r w:rsidR="003A5943" w:rsidRPr="003A5943">
        <w:rPr>
          <w:rFonts w:hint="eastAsia"/>
          <w:i/>
          <w:iCs/>
        </w:rPr>
        <w:t>R</w:t>
      </w:r>
      <w:r w:rsidR="009F455F" w:rsidRPr="004F55C7">
        <w:rPr>
          <w:rFonts w:hint="eastAsia"/>
          <w:szCs w:val="21"/>
        </w:rPr>
        <w:t>，且</w:t>
      </w:r>
      <w:r w:rsidR="003A5943" w:rsidRPr="003A5943">
        <w:rPr>
          <w:rFonts w:hint="eastAsia"/>
          <w:i/>
          <w:iCs/>
          <w:szCs w:val="21"/>
        </w:rPr>
        <w:t>M</w:t>
      </w:r>
      <w:r w:rsidR="003A5943">
        <w:rPr>
          <w:rFonts w:hint="eastAsia"/>
          <w:szCs w:val="21"/>
        </w:rPr>
        <w:t xml:space="preserve"> = </w:t>
      </w:r>
      <w:r w:rsidR="003A5943" w:rsidRPr="003A5943">
        <w:rPr>
          <w:i/>
          <w:iCs/>
          <w:szCs w:val="21"/>
        </w:rPr>
        <w:t>ρ</w:t>
      </w:r>
      <w:r w:rsidR="003A5943">
        <w:rPr>
          <w:rFonts w:hint="eastAsia"/>
          <w:szCs w:val="21"/>
        </w:rPr>
        <w:t xml:space="preserve"> </w:t>
      </w:r>
      <w:r w:rsidR="003A5943">
        <w:rPr>
          <w:szCs w:val="21"/>
        </w:rPr>
        <w:fldChar w:fldCharType="begin"/>
      </w:r>
      <w:r w:rsidR="003A5943">
        <w:rPr>
          <w:szCs w:val="21"/>
        </w:rPr>
        <w:instrText xml:space="preserve"> </w:instrText>
      </w:r>
      <w:r w:rsidR="003A5943">
        <w:rPr>
          <w:rFonts w:hint="eastAsia"/>
          <w:szCs w:val="21"/>
        </w:rPr>
        <w:instrText>EQ \F(4,3)</w:instrText>
      </w:r>
      <w:r w:rsidR="003A5943">
        <w:rPr>
          <w:szCs w:val="21"/>
        </w:rPr>
        <w:instrText xml:space="preserve"> </w:instrText>
      </w:r>
      <w:r w:rsidR="003A5943">
        <w:rPr>
          <w:szCs w:val="21"/>
        </w:rPr>
        <w:fldChar w:fldCharType="separate"/>
      </w:r>
      <w:r w:rsidR="003A5943">
        <w:rPr>
          <w:szCs w:val="21"/>
        </w:rPr>
        <w:fldChar w:fldCharType="end"/>
      </w:r>
      <w:r w:rsidR="003A5943">
        <w:rPr>
          <w:szCs w:val="21"/>
        </w:rPr>
        <w:t>π</w:t>
      </w:r>
      <w:r w:rsidR="003A5943" w:rsidRPr="003A5943">
        <w:rPr>
          <w:rFonts w:hint="eastAsia"/>
          <w:i/>
          <w:iCs/>
          <w:szCs w:val="21"/>
        </w:rPr>
        <w:t>R</w:t>
      </w:r>
      <w:r w:rsidR="003A5943">
        <w:rPr>
          <w:rFonts w:hint="eastAsia"/>
          <w:szCs w:val="21"/>
          <w:vertAlign w:val="superscript"/>
        </w:rPr>
        <w:t>3</w:t>
      </w:r>
      <w:r>
        <w:rPr>
          <w:szCs w:val="21"/>
        </w:rPr>
        <w:tab/>
      </w:r>
      <w:r>
        <w:rPr>
          <w:szCs w:val="21"/>
        </w:rPr>
        <w:tab/>
      </w:r>
      <w:r>
        <w:rPr>
          <w:rFonts w:hint="eastAsia"/>
          <w:szCs w:val="21"/>
        </w:rPr>
        <w:t>2</w:t>
      </w:r>
      <w:r>
        <w:rPr>
          <w:rFonts w:hint="eastAsia"/>
          <w:szCs w:val="21"/>
        </w:rPr>
        <w:t>分</w:t>
      </w:r>
    </w:p>
    <w:p w14:paraId="4DB20A6A" w14:textId="1BDBB317" w:rsidR="009F455F" w:rsidRPr="002C4F9E" w:rsidRDefault="002C4F9E" w:rsidP="002C4F9E">
      <w:pPr>
        <w:rPr>
          <w:szCs w:val="21"/>
        </w:rPr>
      </w:pPr>
      <w:r>
        <w:rPr>
          <w:rFonts w:hint="eastAsia"/>
          <w:szCs w:val="21"/>
        </w:rPr>
        <w:t>则：</w:t>
      </w:r>
      <w:r w:rsidR="003A5943" w:rsidRPr="003A5943">
        <w:rPr>
          <w:i/>
          <w:iCs/>
          <w:szCs w:val="21"/>
        </w:rPr>
        <w:t>ρ</w:t>
      </w:r>
      <w:r w:rsidR="003A5943">
        <w:rPr>
          <w:rFonts w:hint="eastAsia"/>
          <w:szCs w:val="21"/>
        </w:rPr>
        <w:t xml:space="preserve"> </w:t>
      </w:r>
      <w:r w:rsidR="003A5943">
        <w:rPr>
          <w:rFonts w:hint="eastAsia"/>
        </w:rPr>
        <w:t>≥</w:t>
      </w:r>
      <w:r w:rsidR="003A5943">
        <w:rPr>
          <w:rFonts w:hint="eastAsia"/>
          <w:szCs w:val="21"/>
        </w:rPr>
        <w:t xml:space="preserve"> </w:t>
      </w:r>
      <w:r w:rsidR="003A5943">
        <w:rPr>
          <w:szCs w:val="21"/>
        </w:rPr>
        <w:fldChar w:fldCharType="begin"/>
      </w:r>
      <w:r w:rsidR="003A5943">
        <w:rPr>
          <w:szCs w:val="21"/>
        </w:rPr>
        <w:instrText xml:space="preserve"> </w:instrText>
      </w:r>
      <w:r w:rsidR="003A5943">
        <w:rPr>
          <w:rFonts w:hint="eastAsia"/>
          <w:szCs w:val="21"/>
        </w:rPr>
        <w:instrText>EQ \F(3</w:instrText>
      </w:r>
      <w:r w:rsidR="003A5943">
        <w:rPr>
          <w:szCs w:val="21"/>
        </w:rPr>
        <w:instrText>π</w:instrText>
      </w:r>
      <w:r w:rsidR="003A5943">
        <w:rPr>
          <w:rFonts w:hint="eastAsia"/>
          <w:szCs w:val="21"/>
        </w:rPr>
        <w:instrText>,</w:instrText>
      </w:r>
      <w:r w:rsidR="003A5943" w:rsidRPr="003A5943">
        <w:rPr>
          <w:rFonts w:hint="eastAsia"/>
          <w:i/>
          <w:iCs/>
          <w:szCs w:val="21"/>
        </w:rPr>
        <w:instrText>GT</w:instrText>
      </w:r>
      <w:r w:rsidR="003A5943">
        <w:rPr>
          <w:rFonts w:hint="eastAsia"/>
          <w:szCs w:val="21"/>
          <w:vertAlign w:val="superscript"/>
        </w:rPr>
        <w:instrText>2</w:instrText>
      </w:r>
      <w:r w:rsidR="003A5943">
        <w:rPr>
          <w:rFonts w:hint="eastAsia"/>
          <w:szCs w:val="21"/>
        </w:rPr>
        <w:instrText>)</w:instrText>
      </w:r>
      <w:r w:rsidR="003A5943">
        <w:rPr>
          <w:szCs w:val="21"/>
        </w:rPr>
        <w:instrText xml:space="preserve"> </w:instrText>
      </w:r>
      <w:r w:rsidR="003A5943">
        <w:rPr>
          <w:szCs w:val="21"/>
        </w:rPr>
        <w:fldChar w:fldCharType="separate"/>
      </w:r>
      <w:r w:rsidR="003A5943">
        <w:rPr>
          <w:szCs w:val="21"/>
        </w:rPr>
        <w:fldChar w:fldCharType="end"/>
      </w:r>
      <w:r w:rsidR="003A5943">
        <w:rPr>
          <w:rFonts w:hint="eastAsia"/>
          <w:szCs w:val="21"/>
        </w:rPr>
        <w:t>= 1.6</w:t>
      </w:r>
      <w:r w:rsidR="003A5943" w:rsidRPr="003A5943">
        <w:rPr>
          <w:rFonts w:asciiTheme="majorBidi" w:hAnsiTheme="majorBidi" w:cstheme="majorBidi"/>
          <w:szCs w:val="21"/>
        </w:rPr>
        <w:t>×</w:t>
      </w:r>
      <w:r w:rsidR="003A5943">
        <w:rPr>
          <w:rFonts w:hint="eastAsia"/>
          <w:szCs w:val="21"/>
        </w:rPr>
        <w:t>10</w:t>
      </w:r>
      <w:r w:rsidR="003A5943">
        <w:rPr>
          <w:rFonts w:hint="eastAsia"/>
          <w:szCs w:val="21"/>
          <w:vertAlign w:val="superscript"/>
        </w:rPr>
        <w:t>16</w:t>
      </w:r>
      <w:r w:rsidR="003A5943">
        <w:rPr>
          <w:rFonts w:hint="eastAsia"/>
          <w:szCs w:val="21"/>
        </w:rPr>
        <w:t xml:space="preserve"> kg/m</w:t>
      </w:r>
      <w:r w:rsidR="003A5943">
        <w:rPr>
          <w:rFonts w:hint="eastAsia"/>
          <w:szCs w:val="21"/>
          <w:vertAlign w:val="superscript"/>
        </w:rPr>
        <w:t>3</w:t>
      </w:r>
      <w:r>
        <w:rPr>
          <w:szCs w:val="21"/>
        </w:rPr>
        <w:tab/>
      </w:r>
      <w:r>
        <w:rPr>
          <w:szCs w:val="21"/>
        </w:rPr>
        <w:tab/>
      </w:r>
      <w:r>
        <w:rPr>
          <w:szCs w:val="21"/>
        </w:rPr>
        <w:tab/>
      </w:r>
      <w:r>
        <w:rPr>
          <w:szCs w:val="21"/>
        </w:rPr>
        <w:tab/>
      </w:r>
      <w:r>
        <w:rPr>
          <w:szCs w:val="21"/>
        </w:rPr>
        <w:tab/>
      </w:r>
      <w:r>
        <w:rPr>
          <w:szCs w:val="21"/>
        </w:rPr>
        <w:tab/>
      </w:r>
      <w:r>
        <w:rPr>
          <w:rFonts w:hint="eastAsia"/>
          <w:szCs w:val="21"/>
        </w:rPr>
        <w:t>1</w:t>
      </w:r>
      <w:r>
        <w:rPr>
          <w:rFonts w:hint="eastAsia"/>
          <w:szCs w:val="21"/>
        </w:rPr>
        <w:t>分</w:t>
      </w:r>
    </w:p>
    <w:p w14:paraId="0B4731A1" w14:textId="2DBFDEE4" w:rsidR="006D15F5" w:rsidRDefault="002C4F9E" w:rsidP="009F455F">
      <w:pPr>
        <w:rPr>
          <w:szCs w:val="21"/>
        </w:rPr>
      </w:pPr>
      <w:r>
        <w:rPr>
          <w:rFonts w:hint="eastAsia"/>
          <w:szCs w:val="21"/>
        </w:rPr>
        <w:t>从表中数据可得，该脉冲星的密度接近中子星密度，远超白矮星密度，所以</w:t>
      </w:r>
      <w:r w:rsidR="009F455F" w:rsidRPr="004F55C7">
        <w:rPr>
          <w:rFonts w:hint="eastAsia"/>
          <w:szCs w:val="21"/>
        </w:rPr>
        <w:t>判断为中子星。</w:t>
      </w:r>
    </w:p>
    <w:p w14:paraId="42466A30" w14:textId="1EF72B5C" w:rsidR="009F455F" w:rsidRPr="004F55C7" w:rsidRDefault="009F455F" w:rsidP="009F455F">
      <w:r w:rsidRPr="004F55C7">
        <w:rPr>
          <w:rFonts w:hint="eastAsia"/>
          <w:szCs w:val="21"/>
        </w:rPr>
        <w:t>（</w:t>
      </w:r>
      <w:r w:rsidRPr="004F55C7">
        <w:rPr>
          <w:rFonts w:hint="eastAsia"/>
          <w:szCs w:val="21"/>
        </w:rPr>
        <w:t>2</w:t>
      </w:r>
      <w:r w:rsidRPr="004F55C7">
        <w:rPr>
          <w:rFonts w:hint="eastAsia"/>
          <w:szCs w:val="21"/>
        </w:rPr>
        <w:t>）</w:t>
      </w:r>
      <w:r w:rsidRPr="004F55C7">
        <w:rPr>
          <w:rFonts w:hint="eastAsia"/>
        </w:rPr>
        <w:t>（多选）</w:t>
      </w:r>
      <w:r w:rsidRPr="004F55C7">
        <w:rPr>
          <w:rFonts w:hint="eastAsia"/>
          <w:szCs w:val="21"/>
        </w:rPr>
        <w:t>AD</w:t>
      </w:r>
      <w:r w:rsidR="006D15F5">
        <w:rPr>
          <w:rFonts w:hint="eastAsia"/>
          <w:szCs w:val="21"/>
        </w:rPr>
        <w:t>（</w:t>
      </w:r>
      <w:r w:rsidR="006D15F5">
        <w:rPr>
          <w:rFonts w:hint="eastAsia"/>
          <w:szCs w:val="21"/>
        </w:rPr>
        <w:t>4</w:t>
      </w:r>
      <w:r w:rsidR="006D15F5">
        <w:rPr>
          <w:rFonts w:hint="eastAsia"/>
          <w:szCs w:val="21"/>
        </w:rPr>
        <w:t>分）</w:t>
      </w:r>
    </w:p>
    <w:p w14:paraId="22647993" w14:textId="0A5A6C6E" w:rsidR="009F455F" w:rsidRPr="004F55C7" w:rsidRDefault="009F455F" w:rsidP="009F455F">
      <w:pPr>
        <w:pStyle w:val="2"/>
      </w:pPr>
      <w:r w:rsidRPr="004F55C7">
        <w:rPr>
          <w:rFonts w:hint="eastAsia"/>
        </w:rPr>
        <w:t>三</w:t>
      </w:r>
      <w:r w:rsidRPr="004F55C7">
        <w:rPr>
          <w:rFonts w:hint="eastAsia"/>
        </w:rPr>
        <w:t xml:space="preserve"> </w:t>
      </w:r>
      <w:r w:rsidRPr="004F55C7">
        <w:rPr>
          <w:rFonts w:hint="eastAsia"/>
        </w:rPr>
        <w:t>自动装置</w:t>
      </w:r>
      <w:r w:rsidR="003A5943">
        <w:rPr>
          <w:rFonts w:hint="eastAsia"/>
        </w:rPr>
        <w:t>（</w:t>
      </w:r>
      <w:r w:rsidR="003A5943">
        <w:rPr>
          <w:rFonts w:hint="eastAsia"/>
        </w:rPr>
        <w:t>24</w:t>
      </w:r>
      <w:r w:rsidR="003A5943">
        <w:rPr>
          <w:rFonts w:hint="eastAsia"/>
        </w:rPr>
        <w:t>分）</w:t>
      </w:r>
    </w:p>
    <w:p w14:paraId="5F03E1F4" w14:textId="17915D96" w:rsidR="006D15F5" w:rsidRDefault="009F455F" w:rsidP="009F455F">
      <w:pPr>
        <w:rPr>
          <w:szCs w:val="21"/>
        </w:rPr>
      </w:pPr>
      <w:r w:rsidRPr="004F55C7">
        <w:rPr>
          <w:rFonts w:hint="eastAsia"/>
        </w:rPr>
        <w:t>1</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rFonts w:hint="eastAsia"/>
          <w:szCs w:val="21"/>
        </w:rPr>
        <w:t>C</w:t>
      </w:r>
      <w:r w:rsidR="006D15F5">
        <w:rPr>
          <w:rFonts w:hint="eastAsia"/>
          <w:szCs w:val="21"/>
        </w:rPr>
        <w:t>（</w:t>
      </w:r>
      <w:r w:rsidR="006D15F5">
        <w:rPr>
          <w:rFonts w:hint="eastAsia"/>
          <w:szCs w:val="21"/>
        </w:rPr>
        <w:t>3</w:t>
      </w:r>
      <w:r w:rsidR="006D15F5">
        <w:rPr>
          <w:rFonts w:hint="eastAsia"/>
          <w:szCs w:val="21"/>
        </w:rPr>
        <w:t>分）</w:t>
      </w:r>
      <w:r w:rsidR="006D15F5">
        <w:rPr>
          <w:szCs w:val="21"/>
        </w:rPr>
        <w:tab/>
      </w:r>
      <w:r w:rsidR="003A5943">
        <w:rPr>
          <w:szCs w:val="21"/>
        </w:rPr>
        <w:tab/>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B</w:t>
      </w:r>
      <w:r w:rsidR="006D15F5">
        <w:rPr>
          <w:rFonts w:hint="eastAsia"/>
          <w:szCs w:val="21"/>
        </w:rPr>
        <w:t>（</w:t>
      </w:r>
      <w:r w:rsidR="006D15F5">
        <w:rPr>
          <w:rFonts w:hint="eastAsia"/>
          <w:szCs w:val="21"/>
        </w:rPr>
        <w:t>3</w:t>
      </w:r>
      <w:r w:rsidR="006D15F5">
        <w:rPr>
          <w:rFonts w:hint="eastAsia"/>
          <w:szCs w:val="21"/>
        </w:rPr>
        <w:t>分）</w:t>
      </w:r>
    </w:p>
    <w:p w14:paraId="0398B07B" w14:textId="175A3677" w:rsidR="009F455F" w:rsidRPr="004F55C7" w:rsidRDefault="009F455F" w:rsidP="009F455F">
      <w:pPr>
        <w:rPr>
          <w:szCs w:val="21"/>
        </w:rPr>
      </w:pPr>
      <w:r w:rsidRPr="004F55C7">
        <w:rPr>
          <w:rFonts w:hint="eastAsia"/>
        </w:rPr>
        <w:t>2</w:t>
      </w:r>
      <w:r w:rsidRPr="004F55C7">
        <w:rPr>
          <w:rFonts w:hint="eastAsia"/>
        </w:rPr>
        <w:t>．（</w:t>
      </w:r>
      <w:r w:rsidRPr="004F55C7">
        <w:rPr>
          <w:rFonts w:hint="eastAsia"/>
        </w:rPr>
        <w:t>1</w:t>
      </w:r>
      <w:r w:rsidRPr="004F55C7">
        <w:rPr>
          <w:rFonts w:hint="eastAsia"/>
        </w:rPr>
        <w:t>）</w:t>
      </w:r>
      <w:r w:rsidR="003A5943">
        <w:t>−</w:t>
      </w:r>
      <w:r w:rsidR="003A5943">
        <w:rPr>
          <w:rFonts w:hint="eastAsia"/>
        </w:rPr>
        <w:t xml:space="preserve"> </w:t>
      </w:r>
      <w:r w:rsidR="003A5943">
        <w:fldChar w:fldCharType="begin"/>
      </w:r>
      <w:r w:rsidR="003A5943">
        <w:instrText xml:space="preserve"> </w:instrText>
      </w:r>
      <w:r w:rsidR="003A5943">
        <w:rPr>
          <w:rFonts w:hint="eastAsia"/>
        </w:rPr>
        <w:instrText>EQ \F(3,2)</w:instrText>
      </w:r>
      <w:r w:rsidR="003A5943">
        <w:instrText xml:space="preserve"> </w:instrText>
      </w:r>
      <w:r w:rsidR="003A5943">
        <w:fldChar w:fldCharType="separate"/>
      </w:r>
      <w:r w:rsidR="003A5943">
        <w:fldChar w:fldCharType="end"/>
      </w:r>
      <w:r w:rsidR="003A5943" w:rsidRPr="003A5943">
        <w:rPr>
          <w:rFonts w:hint="eastAsia"/>
          <w:i/>
          <w:iCs/>
        </w:rPr>
        <w:t>m</w:t>
      </w:r>
      <w:r w:rsidR="003A5943" w:rsidRPr="003A5943">
        <w:rPr>
          <w:rFonts w:ascii="Book Antiqua" w:hAnsi="Book Antiqua"/>
          <w:i/>
          <w:iCs/>
        </w:rPr>
        <w:t>v</w:t>
      </w:r>
      <w:r w:rsidR="003A5943">
        <w:rPr>
          <w:rFonts w:hint="eastAsia"/>
          <w:vertAlign w:val="superscript"/>
        </w:rPr>
        <w:t>2</w:t>
      </w:r>
      <w:r w:rsidR="006D15F5">
        <w:rPr>
          <w:rFonts w:hint="eastAsia"/>
          <w:szCs w:val="21"/>
        </w:rPr>
        <w:t>（</w:t>
      </w:r>
      <w:r w:rsidR="006D15F5">
        <w:rPr>
          <w:rFonts w:hint="eastAsia"/>
          <w:szCs w:val="21"/>
        </w:rPr>
        <w:t>2</w:t>
      </w:r>
      <w:r w:rsidR="006D15F5">
        <w:rPr>
          <w:rFonts w:hint="eastAsia"/>
          <w:szCs w:val="21"/>
        </w:rPr>
        <w:t>分）</w:t>
      </w:r>
      <w:r w:rsidRPr="004F55C7">
        <w:rPr>
          <w:rFonts w:hint="eastAsia"/>
        </w:rPr>
        <w:t>，</w:t>
      </w:r>
      <w:r w:rsidR="003A5943">
        <w:fldChar w:fldCharType="begin"/>
      </w:r>
      <w:r w:rsidR="003A5943">
        <w:instrText xml:space="preserve"> </w:instrText>
      </w:r>
      <w:r w:rsidR="003A5943">
        <w:rPr>
          <w:rFonts w:hint="eastAsia"/>
        </w:rPr>
        <w:instrText>EQ \R(5)</w:instrText>
      </w:r>
      <w:r w:rsidR="003A5943">
        <w:instrText xml:space="preserve"> </w:instrText>
      </w:r>
      <w:r w:rsidR="003A5943">
        <w:fldChar w:fldCharType="separate"/>
      </w:r>
      <w:r w:rsidR="003A5943">
        <w:fldChar w:fldCharType="end"/>
      </w:r>
      <w:r w:rsidR="003A5943" w:rsidRPr="003A5943">
        <w:rPr>
          <w:rFonts w:hint="eastAsia"/>
          <w:i/>
          <w:iCs/>
        </w:rPr>
        <w:t>m</w:t>
      </w:r>
      <w:r w:rsidR="003A5943" w:rsidRPr="003A5943">
        <w:rPr>
          <w:rFonts w:ascii="Book Antiqua" w:hAnsi="Book Antiqua"/>
          <w:i/>
          <w:iCs/>
        </w:rPr>
        <w:t>v</w:t>
      </w:r>
      <w:r w:rsidR="006D15F5">
        <w:rPr>
          <w:rFonts w:hint="eastAsia"/>
          <w:szCs w:val="21"/>
        </w:rPr>
        <w:t>（</w:t>
      </w:r>
      <w:r w:rsidR="006D15F5">
        <w:rPr>
          <w:rFonts w:hint="eastAsia"/>
          <w:szCs w:val="21"/>
        </w:rPr>
        <w:t>2</w:t>
      </w:r>
      <w:r w:rsidR="006D15F5">
        <w:rPr>
          <w:rFonts w:hint="eastAsia"/>
          <w:szCs w:val="21"/>
        </w:rPr>
        <w:t>分）</w:t>
      </w:r>
      <w:r w:rsidRPr="004F55C7">
        <w:rPr>
          <w:rFonts w:hint="eastAsia"/>
        </w:rPr>
        <w:t>，</w:t>
      </w:r>
      <w:r w:rsidR="003A5943">
        <w:rPr>
          <w:rFonts w:hint="eastAsia"/>
        </w:rPr>
        <w:t>arctan</w:t>
      </w:r>
      <w:r w:rsidR="003A5943">
        <w:fldChar w:fldCharType="begin"/>
      </w:r>
      <w:r w:rsidR="003A5943">
        <w:instrText xml:space="preserve"> </w:instrText>
      </w:r>
      <w:r w:rsidR="003A5943">
        <w:rPr>
          <w:rFonts w:hint="eastAsia"/>
        </w:rPr>
        <w:instrText>EQ \F(1,2)</w:instrText>
      </w:r>
      <w:r w:rsidR="003A5943">
        <w:instrText xml:space="preserve"> </w:instrText>
      </w:r>
      <w:r w:rsidR="003A5943">
        <w:fldChar w:fldCharType="separate"/>
      </w:r>
      <w:r w:rsidR="003A5943">
        <w:fldChar w:fldCharType="end"/>
      </w:r>
      <w:r w:rsidR="002C4F9E">
        <w:rPr>
          <w:rFonts w:hint="eastAsia"/>
        </w:rPr>
        <w:t>（</w:t>
      </w:r>
      <w:r w:rsidR="002C4F9E">
        <w:rPr>
          <w:rFonts w:hint="eastAsia"/>
        </w:rPr>
        <w:t>26.57</w:t>
      </w:r>
      <w:r w:rsidR="002C4F9E">
        <w:t>°</w:t>
      </w:r>
      <w:r w:rsidR="002C4F9E">
        <w:rPr>
          <w:rFonts w:hint="eastAsia"/>
        </w:rPr>
        <w:t>）</w:t>
      </w:r>
      <w:r w:rsidR="006D15F5">
        <w:rPr>
          <w:rFonts w:hint="eastAsia"/>
          <w:szCs w:val="21"/>
        </w:rPr>
        <w:t>（</w:t>
      </w:r>
      <w:r w:rsidR="006D15F5">
        <w:rPr>
          <w:rFonts w:hint="eastAsia"/>
          <w:szCs w:val="21"/>
        </w:rPr>
        <w:t>2</w:t>
      </w:r>
      <w:r w:rsidR="006D15F5">
        <w:rPr>
          <w:rFonts w:hint="eastAsia"/>
          <w:szCs w:val="21"/>
        </w:rPr>
        <w:t>分）</w:t>
      </w:r>
      <w:r w:rsidR="003A5943">
        <w:rPr>
          <w:szCs w:val="21"/>
        </w:rPr>
        <w:tab/>
      </w:r>
      <w:r w:rsidR="006D15F5">
        <w:rPr>
          <w:szCs w:val="21"/>
        </w:rPr>
        <w:tab/>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C</w:t>
      </w:r>
      <w:r w:rsidR="006D15F5">
        <w:rPr>
          <w:rFonts w:hint="eastAsia"/>
          <w:szCs w:val="21"/>
        </w:rPr>
        <w:t>（</w:t>
      </w:r>
      <w:r w:rsidR="006D15F5">
        <w:rPr>
          <w:rFonts w:hint="eastAsia"/>
          <w:szCs w:val="21"/>
        </w:rPr>
        <w:t>3</w:t>
      </w:r>
      <w:r w:rsidR="006D15F5">
        <w:rPr>
          <w:rFonts w:hint="eastAsia"/>
          <w:szCs w:val="21"/>
        </w:rPr>
        <w:t>分）</w:t>
      </w:r>
    </w:p>
    <w:p w14:paraId="13B71B61" w14:textId="04813D00" w:rsidR="009F455F" w:rsidRPr="004F55C7" w:rsidRDefault="009F455F" w:rsidP="009F455F">
      <w:r w:rsidRPr="004F55C7">
        <w:rPr>
          <w:rFonts w:hint="eastAsia"/>
          <w:szCs w:val="21"/>
        </w:rPr>
        <w:t>3</w:t>
      </w:r>
      <w:r w:rsidRPr="004F55C7">
        <w:rPr>
          <w:rFonts w:hint="eastAsia"/>
          <w:szCs w:val="21"/>
        </w:rPr>
        <w:t>．（</w:t>
      </w:r>
      <w:r w:rsidRPr="004F55C7">
        <w:rPr>
          <w:rFonts w:hint="eastAsia"/>
          <w:szCs w:val="21"/>
        </w:rPr>
        <w:t>1</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1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①</w:t>
      </w:r>
      <w:r w:rsidRPr="004F55C7">
        <w:rPr>
          <w:rFonts w:ascii="宋体" w:hAnsi="宋体"/>
          <w:szCs w:val="21"/>
        </w:rPr>
        <w:fldChar w:fldCharType="end"/>
      </w:r>
      <w:r w:rsidRPr="004F55C7">
        <w:rPr>
          <w:rFonts w:hint="eastAsia"/>
          <w:szCs w:val="21"/>
        </w:rPr>
        <w:t>A</w:t>
      </w:r>
      <w:r w:rsidR="003A5943">
        <w:rPr>
          <w:rFonts w:hint="eastAsia"/>
          <w:szCs w:val="21"/>
        </w:rPr>
        <w:t>（</w:t>
      </w:r>
      <w:r w:rsidR="003A5943">
        <w:rPr>
          <w:rFonts w:hint="eastAsia"/>
          <w:szCs w:val="21"/>
        </w:rPr>
        <w:t>3</w:t>
      </w:r>
      <w:r w:rsidR="003A5943">
        <w:rPr>
          <w:rFonts w:hint="eastAsia"/>
          <w:szCs w:val="21"/>
        </w:rPr>
        <w:t>分）</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2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②</w:t>
      </w:r>
      <w:r w:rsidRPr="004F55C7">
        <w:rPr>
          <w:rFonts w:ascii="宋体" w:hAnsi="宋体"/>
          <w:szCs w:val="21"/>
        </w:rPr>
        <w:fldChar w:fldCharType="end"/>
      </w:r>
      <w:r w:rsidR="003A5943" w:rsidRPr="003A5943">
        <w:rPr>
          <w:rFonts w:asciiTheme="majorBidi" w:hAnsiTheme="majorBidi" w:cstheme="majorBidi"/>
          <w:szCs w:val="21"/>
        </w:rPr>
        <w:fldChar w:fldCharType="begin"/>
      </w:r>
      <w:r w:rsidR="003A5943" w:rsidRPr="003A5943">
        <w:rPr>
          <w:rFonts w:asciiTheme="majorBidi" w:hAnsiTheme="majorBidi" w:cstheme="majorBidi"/>
          <w:szCs w:val="21"/>
        </w:rPr>
        <w:instrText xml:space="preserve"> EQ \F(</w:instrText>
      </w:r>
      <w:r w:rsidR="003A5943" w:rsidRPr="003A5943">
        <w:rPr>
          <w:rFonts w:asciiTheme="majorBidi" w:hAnsiTheme="majorBidi" w:cstheme="majorBidi"/>
          <w:i/>
          <w:iCs/>
          <w:szCs w:val="21"/>
        </w:rPr>
        <w:instrText>kn</w:instrText>
      </w:r>
      <w:r w:rsidR="003A5943" w:rsidRPr="003A5943">
        <w:rPr>
          <w:rFonts w:asciiTheme="majorBidi" w:hAnsiTheme="majorBidi" w:cstheme="majorBidi"/>
          <w:szCs w:val="21"/>
        </w:rPr>
        <w:instrText xml:space="preserve"> −1,</w:instrText>
      </w:r>
      <w:r w:rsidR="003A5943" w:rsidRPr="003A5943">
        <w:rPr>
          <w:rFonts w:asciiTheme="majorBidi" w:hAnsiTheme="majorBidi" w:cstheme="majorBidi"/>
          <w:i/>
          <w:iCs/>
          <w:szCs w:val="21"/>
        </w:rPr>
        <w:instrText>kn</w:instrText>
      </w:r>
      <w:r w:rsidR="003A5943" w:rsidRPr="003A5943">
        <w:rPr>
          <w:rFonts w:asciiTheme="majorBidi" w:hAnsiTheme="majorBidi" w:cstheme="majorBidi"/>
          <w:szCs w:val="21"/>
        </w:rPr>
        <w:instrText xml:space="preserve"> − </w:instrText>
      </w:r>
      <w:r w:rsidR="003A5943" w:rsidRPr="003A5943">
        <w:rPr>
          <w:rFonts w:asciiTheme="majorBidi" w:hAnsiTheme="majorBidi" w:cstheme="majorBidi"/>
          <w:i/>
          <w:iCs/>
          <w:szCs w:val="21"/>
        </w:rPr>
        <w:instrText>k</w:instrText>
      </w:r>
      <w:r w:rsidR="003A5943" w:rsidRPr="003A5943">
        <w:rPr>
          <w:rFonts w:asciiTheme="majorBidi" w:hAnsiTheme="majorBidi" w:cstheme="majorBidi"/>
          <w:szCs w:val="21"/>
        </w:rPr>
        <w:instrText xml:space="preserve">) </w:instrText>
      </w:r>
      <w:r w:rsidR="003A5943" w:rsidRPr="003A5943">
        <w:rPr>
          <w:rFonts w:asciiTheme="majorBidi" w:hAnsiTheme="majorBidi" w:cstheme="majorBidi"/>
          <w:szCs w:val="21"/>
        </w:rPr>
        <w:fldChar w:fldCharType="separate"/>
      </w:r>
      <w:r w:rsidR="003A5943" w:rsidRPr="003A5943">
        <w:rPr>
          <w:rFonts w:asciiTheme="majorBidi" w:hAnsiTheme="majorBidi" w:cstheme="majorBidi"/>
          <w:szCs w:val="21"/>
        </w:rPr>
        <w:fldChar w:fldCharType="end"/>
      </w:r>
      <w:r w:rsidR="003A5943">
        <w:rPr>
          <w:rFonts w:hint="eastAsia"/>
          <w:szCs w:val="21"/>
        </w:rPr>
        <w:t>（</w:t>
      </w:r>
      <w:r w:rsidR="003A5943">
        <w:rPr>
          <w:rFonts w:hint="eastAsia"/>
          <w:szCs w:val="21"/>
        </w:rPr>
        <w:t>2</w:t>
      </w:r>
      <w:r w:rsidR="003A5943">
        <w:rPr>
          <w:rFonts w:hint="eastAsia"/>
          <w:szCs w:val="21"/>
        </w:rPr>
        <w:t>分）</w:t>
      </w:r>
      <w:r w:rsidR="003A5943">
        <w:rPr>
          <w:szCs w:val="21"/>
        </w:rPr>
        <w:tab/>
      </w:r>
      <w:r w:rsidRPr="004F55C7">
        <w:rPr>
          <w:rFonts w:hint="eastAsia"/>
        </w:rPr>
        <w:t>（</w:t>
      </w:r>
      <w:r w:rsidRPr="004F55C7">
        <w:rPr>
          <w:rFonts w:hint="eastAsia"/>
        </w:rPr>
        <w:t>2</w:t>
      </w:r>
      <w:r w:rsidRPr="004F55C7">
        <w:rPr>
          <w:rFonts w:hint="eastAsia"/>
        </w:rPr>
        <w:t>）（多选）</w:t>
      </w:r>
      <w:r w:rsidRPr="004F55C7">
        <w:rPr>
          <w:rFonts w:hint="eastAsia"/>
        </w:rPr>
        <w:t>AD</w:t>
      </w:r>
      <w:r w:rsidR="003A5943">
        <w:rPr>
          <w:rFonts w:hint="eastAsia"/>
          <w:szCs w:val="21"/>
        </w:rPr>
        <w:t>（</w:t>
      </w:r>
      <w:r w:rsidR="003A5943">
        <w:rPr>
          <w:rFonts w:hint="eastAsia"/>
          <w:szCs w:val="21"/>
        </w:rPr>
        <w:t>4</w:t>
      </w:r>
      <w:r w:rsidR="003A5943">
        <w:rPr>
          <w:rFonts w:hint="eastAsia"/>
          <w:szCs w:val="21"/>
        </w:rPr>
        <w:t>分）</w:t>
      </w:r>
    </w:p>
    <w:p w14:paraId="72A210A8" w14:textId="4CD936D8" w:rsidR="009F455F" w:rsidRPr="004F55C7" w:rsidRDefault="009F455F" w:rsidP="009F455F">
      <w:pPr>
        <w:pStyle w:val="2"/>
      </w:pPr>
      <w:r w:rsidRPr="004F55C7">
        <w:rPr>
          <w:rFonts w:hint="eastAsia"/>
        </w:rPr>
        <w:t>四</w:t>
      </w:r>
      <w:r w:rsidRPr="004F55C7">
        <w:rPr>
          <w:rFonts w:hint="eastAsia"/>
        </w:rPr>
        <w:t xml:space="preserve"> </w:t>
      </w:r>
      <w:r w:rsidRPr="004F55C7">
        <w:rPr>
          <w:rFonts w:hint="eastAsia"/>
        </w:rPr>
        <w:t>医用放射性同位素</w:t>
      </w:r>
      <w:r w:rsidR="003A5943">
        <w:rPr>
          <w:rFonts w:hint="eastAsia"/>
        </w:rPr>
        <w:t>（</w:t>
      </w:r>
      <w:r w:rsidR="00424544">
        <w:rPr>
          <w:rFonts w:hint="eastAsia"/>
        </w:rPr>
        <w:t>15</w:t>
      </w:r>
      <w:r w:rsidR="00424544">
        <w:rPr>
          <w:rFonts w:hint="eastAsia"/>
        </w:rPr>
        <w:t>分</w:t>
      </w:r>
      <w:r w:rsidR="003A5943">
        <w:rPr>
          <w:rFonts w:hint="eastAsia"/>
        </w:rPr>
        <w:t>）</w:t>
      </w:r>
    </w:p>
    <w:p w14:paraId="14434263" w14:textId="77777777" w:rsidR="003A5943" w:rsidRDefault="009F455F" w:rsidP="009F455F">
      <w:pPr>
        <w:rPr>
          <w:szCs w:val="21"/>
        </w:rPr>
      </w:pPr>
      <w:r w:rsidRPr="004F55C7">
        <w:rPr>
          <w:rFonts w:hint="eastAsia"/>
        </w:rPr>
        <w:t>1</w:t>
      </w:r>
      <w:r w:rsidRPr="004F55C7">
        <w:rPr>
          <w:rFonts w:hint="eastAsia"/>
        </w:rPr>
        <w:t>．</w:t>
      </w:r>
      <w:r w:rsidRPr="004F55C7">
        <w:rPr>
          <w:rFonts w:hint="eastAsia"/>
          <w:szCs w:val="21"/>
        </w:rPr>
        <w:t>B</w:t>
      </w:r>
      <w:r w:rsidR="003A5943">
        <w:rPr>
          <w:rFonts w:hint="eastAsia"/>
          <w:szCs w:val="21"/>
        </w:rPr>
        <w:t>（</w:t>
      </w:r>
      <w:r w:rsidR="003A5943">
        <w:rPr>
          <w:rFonts w:hint="eastAsia"/>
          <w:szCs w:val="21"/>
        </w:rPr>
        <w:t>3</w:t>
      </w:r>
      <w:r w:rsidR="003A5943">
        <w:rPr>
          <w:rFonts w:hint="eastAsia"/>
          <w:szCs w:val="21"/>
        </w:rPr>
        <w:t>分）</w:t>
      </w:r>
    </w:p>
    <w:p w14:paraId="4E65F49E" w14:textId="5D05494B" w:rsidR="009F455F" w:rsidRPr="004F55C7" w:rsidRDefault="009F455F" w:rsidP="009F455F">
      <w:r w:rsidRPr="004F55C7">
        <w:rPr>
          <w:rFonts w:hint="eastAsia"/>
        </w:rPr>
        <w:t>2</w:t>
      </w:r>
      <w:r w:rsidRPr="004F55C7">
        <w:rPr>
          <w:rFonts w:hint="eastAsia"/>
        </w:rPr>
        <w:t>．</w:t>
      </w:r>
      <w:r w:rsidRPr="004F55C7">
        <w:rPr>
          <w:rFonts w:hint="eastAsia"/>
          <w:szCs w:val="21"/>
        </w:rPr>
        <w:t>A</w:t>
      </w:r>
      <w:r w:rsidR="003A5943">
        <w:rPr>
          <w:rFonts w:hint="eastAsia"/>
          <w:szCs w:val="21"/>
        </w:rPr>
        <w:t>（</w:t>
      </w:r>
      <w:r w:rsidR="003A5943">
        <w:rPr>
          <w:rFonts w:hint="eastAsia"/>
          <w:szCs w:val="21"/>
        </w:rPr>
        <w:t>3</w:t>
      </w:r>
      <w:r w:rsidR="003A5943">
        <w:rPr>
          <w:rFonts w:hint="eastAsia"/>
          <w:szCs w:val="21"/>
        </w:rPr>
        <w:t>分）</w:t>
      </w:r>
    </w:p>
    <w:p w14:paraId="38662758" w14:textId="3F7CC44F" w:rsidR="009F455F" w:rsidRPr="004F55C7" w:rsidRDefault="009F455F" w:rsidP="009F455F">
      <w:r w:rsidRPr="004F55C7">
        <w:rPr>
          <w:rFonts w:hint="eastAsia"/>
        </w:rPr>
        <w:t>3</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00E446CC">
        <w:rPr>
          <w:szCs w:val="21"/>
        </w:rPr>
        <w:fldChar w:fldCharType="begin"/>
      </w:r>
      <w:r w:rsidR="00E446CC">
        <w:rPr>
          <w:szCs w:val="21"/>
        </w:rPr>
        <w:instrText xml:space="preserve"> </w:instrText>
      </w:r>
      <w:r w:rsidR="00E446CC">
        <w:rPr>
          <w:rFonts w:hint="eastAsia"/>
          <w:szCs w:val="21"/>
        </w:rPr>
        <w:instrText>EQ \F(1,2</w:instrText>
      </w:r>
      <w:r w:rsidR="00E446CC" w:rsidRPr="00E446CC">
        <w:rPr>
          <w:rFonts w:hint="eastAsia"/>
          <w:i/>
          <w:iCs/>
          <w:szCs w:val="21"/>
        </w:rPr>
        <w:instrText>f</w:instrText>
      </w:r>
      <w:r w:rsidR="00E446CC">
        <w:rPr>
          <w:rFonts w:hint="eastAsia"/>
          <w:szCs w:val="21"/>
        </w:rPr>
        <w:instrText>)</w:instrText>
      </w:r>
      <w:r w:rsidR="00E446CC">
        <w:rPr>
          <w:szCs w:val="21"/>
        </w:rPr>
        <w:instrText xml:space="preserve"> </w:instrText>
      </w:r>
      <w:r w:rsidR="00E446CC">
        <w:rPr>
          <w:szCs w:val="21"/>
        </w:rPr>
        <w:fldChar w:fldCharType="separate"/>
      </w:r>
      <w:r w:rsidR="00E446CC">
        <w:rPr>
          <w:szCs w:val="21"/>
        </w:rPr>
        <w:fldChar w:fldCharType="end"/>
      </w:r>
      <w:r w:rsidR="003A5943">
        <w:rPr>
          <w:rFonts w:hint="eastAsia"/>
          <w:szCs w:val="21"/>
        </w:rPr>
        <w:t>（</w:t>
      </w:r>
      <w:r w:rsidR="003A5943">
        <w:rPr>
          <w:rFonts w:hint="eastAsia"/>
          <w:szCs w:val="21"/>
        </w:rPr>
        <w:t>2</w:t>
      </w:r>
      <w:r w:rsidR="003A5943">
        <w:rPr>
          <w:rFonts w:hint="eastAsia"/>
          <w:szCs w:val="21"/>
        </w:rPr>
        <w:t>分）</w:t>
      </w:r>
    </w:p>
    <w:p w14:paraId="5EE875CB" w14:textId="77777777" w:rsidR="002C4F9E" w:rsidRDefault="009F455F" w:rsidP="009F455F">
      <w:r w:rsidRPr="004F55C7">
        <w:rPr>
          <w:rFonts w:hint="eastAsia"/>
        </w:rPr>
        <w:t>（</w:t>
      </w:r>
      <w:r w:rsidRPr="004F55C7">
        <w:rPr>
          <w:rFonts w:hint="eastAsia"/>
        </w:rPr>
        <w:t>2</w:t>
      </w:r>
      <w:r w:rsidRPr="004F55C7">
        <w:rPr>
          <w:rFonts w:hint="eastAsia"/>
        </w:rPr>
        <w:t>）</w:t>
      </w:r>
      <w:r w:rsidR="00424544">
        <w:rPr>
          <w:rFonts w:hint="eastAsia"/>
        </w:rPr>
        <w:t>（</w:t>
      </w:r>
      <w:r w:rsidR="00424544">
        <w:rPr>
          <w:rFonts w:hint="eastAsia"/>
        </w:rPr>
        <w:t>4</w:t>
      </w:r>
      <w:r w:rsidR="00424544">
        <w:rPr>
          <w:rFonts w:hint="eastAsia"/>
        </w:rPr>
        <w:t>分）</w:t>
      </w:r>
      <w:r w:rsidR="002C4F9E">
        <w:rPr>
          <w:rFonts w:hint="eastAsia"/>
        </w:rPr>
        <w:t>电子从第</w:t>
      </w:r>
      <w:r w:rsidR="002C4F9E">
        <w:rPr>
          <w:rFonts w:hint="eastAsia"/>
        </w:rPr>
        <w:t>1</w:t>
      </w:r>
      <w:r w:rsidR="002C4F9E">
        <w:rPr>
          <w:rFonts w:hint="eastAsia"/>
        </w:rPr>
        <w:t>个漂移管穿出到进入第</w:t>
      </w:r>
      <w:r w:rsidR="002C4F9E">
        <w:rPr>
          <w:rFonts w:hint="eastAsia"/>
        </w:rPr>
        <w:t>3</w:t>
      </w:r>
      <w:r w:rsidR="002C4F9E">
        <w:rPr>
          <w:rFonts w:hint="eastAsia"/>
        </w:rPr>
        <w:t>个漂移管时，经历了两次加速过程。</w:t>
      </w:r>
    </w:p>
    <w:p w14:paraId="75A9EEBE" w14:textId="2997D227" w:rsidR="002C4F9E" w:rsidRDefault="009F455F" w:rsidP="009F455F">
      <w:r w:rsidRPr="004F55C7">
        <w:rPr>
          <w:rFonts w:hint="eastAsia"/>
        </w:rPr>
        <w:t>由动能定理，可得：</w:t>
      </w:r>
      <w:r w:rsidR="00E446CC">
        <w:rPr>
          <w:rFonts w:hint="eastAsia"/>
        </w:rPr>
        <w:t>2</w:t>
      </w:r>
      <w:r w:rsidR="00E446CC" w:rsidRPr="003A5943">
        <w:rPr>
          <w:rFonts w:hint="eastAsia"/>
          <w:i/>
          <w:iCs/>
        </w:rPr>
        <w:t>eU</w:t>
      </w:r>
      <w:r w:rsidR="00E446CC">
        <w:rPr>
          <w:rFonts w:hint="eastAsia"/>
        </w:rPr>
        <w:t xml:space="preserve"> = </w:t>
      </w:r>
      <w:r w:rsidR="00E446CC">
        <w:fldChar w:fldCharType="begin"/>
      </w:r>
      <w:r w:rsidR="00E446CC">
        <w:instrText xml:space="preserve"> </w:instrText>
      </w:r>
      <w:r w:rsidR="00E446CC">
        <w:rPr>
          <w:rFonts w:hint="eastAsia"/>
        </w:rPr>
        <w:instrText>EQ \F(1,2)</w:instrText>
      </w:r>
      <w:r w:rsidR="00E446CC">
        <w:instrText xml:space="preserve"> </w:instrText>
      </w:r>
      <w:r w:rsidR="00E446CC">
        <w:fldChar w:fldCharType="separate"/>
      </w:r>
      <w:r w:rsidR="00E446CC">
        <w:fldChar w:fldCharType="end"/>
      </w:r>
      <w:r w:rsidR="003A5943" w:rsidRPr="003A5943">
        <w:rPr>
          <w:rFonts w:hint="eastAsia"/>
          <w:i/>
          <w:iCs/>
        </w:rPr>
        <w:t>m</w:t>
      </w:r>
      <w:r w:rsidR="003A5943" w:rsidRPr="003A5943">
        <w:rPr>
          <w:rFonts w:ascii="Book Antiqua" w:hAnsi="Book Antiqua"/>
          <w:i/>
          <w:iCs/>
        </w:rPr>
        <w:t>v</w:t>
      </w:r>
      <w:r w:rsidR="003A5943">
        <w:rPr>
          <w:rFonts w:hint="eastAsia"/>
          <w:vertAlign w:val="subscript"/>
        </w:rPr>
        <w:t>3</w:t>
      </w:r>
      <w:r w:rsidR="003A5943">
        <w:rPr>
          <w:rFonts w:hint="eastAsia"/>
          <w:vertAlign w:val="superscript"/>
        </w:rPr>
        <w:t>2</w:t>
      </w:r>
      <w:r w:rsidR="003A5943">
        <w:rPr>
          <w:rFonts w:hint="eastAsia"/>
        </w:rPr>
        <w:t xml:space="preserve"> </w:t>
      </w:r>
      <w:r w:rsidR="003A5943">
        <w:t>−</w:t>
      </w:r>
      <w:r w:rsidR="003A5943">
        <w:rPr>
          <w:rFonts w:hint="eastAsia"/>
        </w:rPr>
        <w:t xml:space="preserve"> </w:t>
      </w:r>
      <w:r w:rsidR="003A5943">
        <w:fldChar w:fldCharType="begin"/>
      </w:r>
      <w:r w:rsidR="003A5943">
        <w:instrText xml:space="preserve"> </w:instrText>
      </w:r>
      <w:r w:rsidR="003A5943">
        <w:rPr>
          <w:rFonts w:hint="eastAsia"/>
        </w:rPr>
        <w:instrText>EQ \F(1,2)</w:instrText>
      </w:r>
      <w:r w:rsidR="003A5943">
        <w:instrText xml:space="preserve"> </w:instrText>
      </w:r>
      <w:r w:rsidR="003A5943">
        <w:fldChar w:fldCharType="separate"/>
      </w:r>
      <w:r w:rsidR="003A5943">
        <w:fldChar w:fldCharType="end"/>
      </w:r>
      <w:r w:rsidR="003A5943" w:rsidRPr="003A5943">
        <w:rPr>
          <w:rFonts w:hint="eastAsia"/>
          <w:i/>
          <w:iCs/>
        </w:rPr>
        <w:t>m</w:t>
      </w:r>
      <w:r w:rsidR="003A5943" w:rsidRPr="003A5943">
        <w:rPr>
          <w:rFonts w:ascii="Book Antiqua" w:hAnsi="Book Antiqua"/>
          <w:i/>
          <w:iCs/>
        </w:rPr>
        <w:t>v</w:t>
      </w:r>
      <w:r w:rsidR="003A5943">
        <w:rPr>
          <w:rFonts w:hint="eastAsia"/>
          <w:vertAlign w:val="subscript"/>
        </w:rPr>
        <w:t>1</w:t>
      </w:r>
      <w:r w:rsidR="003A5943">
        <w:rPr>
          <w:rFonts w:hint="eastAsia"/>
          <w:vertAlign w:val="superscript"/>
        </w:rPr>
        <w:t>2</w:t>
      </w:r>
      <w:r w:rsidR="00382627">
        <w:tab/>
      </w:r>
      <w:r w:rsidR="00382627">
        <w:tab/>
      </w:r>
      <w:r w:rsidR="002C4F9E">
        <w:tab/>
      </w:r>
      <w:r w:rsidR="002C4F9E">
        <w:rPr>
          <w:rFonts w:hint="eastAsia"/>
        </w:rPr>
        <w:t>2</w:t>
      </w:r>
      <w:r w:rsidR="002C4F9E">
        <w:rPr>
          <w:rFonts w:hint="eastAsia"/>
        </w:rPr>
        <w:t>分</w:t>
      </w:r>
    </w:p>
    <w:p w14:paraId="42001B8F" w14:textId="0399BE4F" w:rsidR="009F455F" w:rsidRPr="004F55C7" w:rsidRDefault="00382627" w:rsidP="009F455F">
      <w:r w:rsidRPr="00382627">
        <w:rPr>
          <w:rFonts w:ascii="Book Antiqua" w:hAnsi="Book Antiqua"/>
          <w:i/>
          <w:iCs/>
        </w:rPr>
        <w:t>v</w:t>
      </w:r>
      <w:r>
        <w:rPr>
          <w:rFonts w:hint="eastAsia"/>
          <w:vertAlign w:val="subscript"/>
        </w:rPr>
        <w:t>3</w:t>
      </w:r>
      <w:r>
        <w:rPr>
          <w:rFonts w:hint="eastAsia"/>
        </w:rPr>
        <w:t xml:space="preserve"> = </w:t>
      </w:r>
      <w:r>
        <w:fldChar w:fldCharType="begin"/>
      </w:r>
      <w:r>
        <w:instrText xml:space="preserve"> </w:instrText>
      </w:r>
      <w:r>
        <w:rPr>
          <w:rFonts w:hint="eastAsia"/>
        </w:rPr>
        <w:instrText>EQ \R(</w:instrText>
      </w:r>
      <w:r w:rsidRPr="00382627">
        <w:rPr>
          <w:rFonts w:ascii="Book Antiqua" w:hAnsi="Book Antiqua"/>
          <w:i/>
          <w:iCs/>
        </w:rPr>
        <w:instrText>v</w:instrText>
      </w:r>
      <w:r>
        <w:rPr>
          <w:rFonts w:hint="eastAsia"/>
          <w:vertAlign w:val="subscript"/>
        </w:rPr>
        <w:instrText>1</w:instrText>
      </w:r>
      <w:r>
        <w:rPr>
          <w:rFonts w:hint="eastAsia"/>
          <w:vertAlign w:val="superscript"/>
        </w:rPr>
        <w:instrText>2</w:instrText>
      </w:r>
      <w:r>
        <w:rPr>
          <w:rFonts w:hint="eastAsia"/>
        </w:rPr>
        <w:instrText xml:space="preserve"> + </w:instrText>
      </w:r>
      <w:r>
        <w:fldChar w:fldCharType="begin"/>
      </w:r>
      <w:r>
        <w:instrText xml:space="preserve"> </w:instrText>
      </w:r>
      <w:r>
        <w:rPr>
          <w:rFonts w:hint="eastAsia"/>
        </w:rPr>
        <w:instrText>EQ \F(4</w:instrText>
      </w:r>
      <w:r w:rsidRPr="00382627">
        <w:rPr>
          <w:rFonts w:hint="eastAsia"/>
          <w:i/>
          <w:iCs/>
        </w:rPr>
        <w:instrText>eU</w:instrText>
      </w:r>
      <w:r>
        <w:rPr>
          <w:rFonts w:hint="eastAsia"/>
        </w:rPr>
        <w:instrText>,</w:instrText>
      </w:r>
      <w:r w:rsidRPr="00382627">
        <w:rPr>
          <w:rFonts w:hint="eastAsia"/>
          <w:i/>
          <w:iCs/>
        </w:rPr>
        <w:instrText>m</w:instrText>
      </w:r>
      <w:r>
        <w:rPr>
          <w:rFonts w:hint="eastAsia"/>
        </w:rPr>
        <w:instrText>)</w:instrText>
      </w:r>
      <w:r>
        <w:instrText xml:space="preserve"> </w:instrText>
      </w:r>
      <w:r>
        <w:fldChar w:fldCharType="separate"/>
      </w:r>
      <w:r>
        <w:fldChar w:fldCharType="end"/>
      </w:r>
      <w:r>
        <w:rPr>
          <w:rFonts w:hint="eastAsia"/>
        </w:rPr>
        <w:instrText>)</w:instrText>
      </w:r>
      <w:r>
        <w:instrText xml:space="preserve"> </w:instrText>
      </w:r>
      <w:r>
        <w:fldChar w:fldCharType="separate"/>
      </w:r>
      <w:r>
        <w:fldChar w:fldCharType="end"/>
      </w:r>
      <w:r w:rsidR="002C4F9E">
        <w:tab/>
      </w:r>
      <w:r w:rsidR="002C4F9E">
        <w:tab/>
      </w:r>
      <w:r w:rsidR="002C4F9E">
        <w:tab/>
      </w:r>
      <w:r w:rsidR="002C4F9E">
        <w:tab/>
      </w:r>
      <w:r w:rsidR="002C4F9E">
        <w:tab/>
      </w:r>
      <w:r w:rsidR="002C4F9E">
        <w:tab/>
      </w:r>
      <w:r w:rsidR="002C4F9E">
        <w:tab/>
      </w:r>
      <w:r w:rsidR="002C4F9E">
        <w:tab/>
      </w:r>
      <w:r w:rsidR="002C4F9E">
        <w:rPr>
          <w:rFonts w:hint="eastAsia"/>
        </w:rPr>
        <w:t>1</w:t>
      </w:r>
      <w:r w:rsidR="002C4F9E">
        <w:rPr>
          <w:rFonts w:hint="eastAsia"/>
        </w:rPr>
        <w:t>分</w:t>
      </w:r>
    </w:p>
    <w:p w14:paraId="192E0675" w14:textId="1340B5B9" w:rsidR="009F455F" w:rsidRPr="004F55C7" w:rsidRDefault="009F455F" w:rsidP="00382627">
      <w:r w:rsidRPr="004F55C7">
        <w:rPr>
          <w:rFonts w:hint="eastAsia"/>
        </w:rPr>
        <w:t>第</w:t>
      </w:r>
      <w:r w:rsidRPr="004F55C7">
        <w:rPr>
          <w:rFonts w:hint="eastAsia"/>
        </w:rPr>
        <w:t>3</w:t>
      </w:r>
      <w:r w:rsidRPr="004F55C7">
        <w:rPr>
          <w:rFonts w:hint="eastAsia"/>
        </w:rPr>
        <w:t>个漂移管的长度</w:t>
      </w:r>
      <w:r w:rsidR="00382627" w:rsidRPr="00382627">
        <w:rPr>
          <w:rFonts w:hint="eastAsia"/>
          <w:i/>
          <w:iCs/>
        </w:rPr>
        <w:t>L</w:t>
      </w:r>
      <w:r w:rsidR="00382627">
        <w:rPr>
          <w:rFonts w:hint="eastAsia"/>
          <w:vertAlign w:val="subscript"/>
        </w:rPr>
        <w:t>3</w:t>
      </w:r>
      <w:r w:rsidR="00382627">
        <w:rPr>
          <w:rFonts w:hint="eastAsia"/>
        </w:rPr>
        <w:t xml:space="preserve"> = </w:t>
      </w:r>
      <w:r w:rsidR="00382627" w:rsidRPr="00382627">
        <w:rPr>
          <w:rFonts w:ascii="Book Antiqua" w:hAnsi="Book Antiqua"/>
          <w:i/>
          <w:iCs/>
        </w:rPr>
        <w:t>v</w:t>
      </w:r>
      <w:r w:rsidR="00382627">
        <w:rPr>
          <w:rFonts w:hint="eastAsia"/>
          <w:vertAlign w:val="subscript"/>
        </w:rPr>
        <w:t>3</w:t>
      </w:r>
      <w:r w:rsidR="002C4F9E">
        <w:rPr>
          <w:rFonts w:hint="eastAsia"/>
        </w:rPr>
        <w:t xml:space="preserve"> </w:t>
      </w:r>
      <w:r w:rsidR="00382627">
        <w:fldChar w:fldCharType="begin"/>
      </w:r>
      <w:r w:rsidR="00382627">
        <w:instrText xml:space="preserve"> </w:instrText>
      </w:r>
      <w:r w:rsidR="00382627">
        <w:rPr>
          <w:rFonts w:hint="eastAsia"/>
        </w:rPr>
        <w:instrText>EQ \F(</w:instrText>
      </w:r>
      <w:r w:rsidR="00382627" w:rsidRPr="00382627">
        <w:rPr>
          <w:rFonts w:hint="eastAsia"/>
          <w:i/>
          <w:iCs/>
        </w:rPr>
        <w:instrText>T</w:instrText>
      </w:r>
      <w:r w:rsidR="00382627">
        <w:rPr>
          <w:rFonts w:hint="eastAsia"/>
        </w:rPr>
        <w:instrText>,2)</w:instrText>
      </w:r>
      <w:r w:rsidR="00382627">
        <w:instrText xml:space="preserve"> </w:instrText>
      </w:r>
      <w:r w:rsidR="00382627">
        <w:fldChar w:fldCharType="separate"/>
      </w:r>
      <w:r w:rsidR="00382627">
        <w:fldChar w:fldCharType="end"/>
      </w:r>
      <w:r w:rsidR="00382627">
        <w:rPr>
          <w:rFonts w:hint="eastAsia"/>
        </w:rPr>
        <w:t xml:space="preserve">= </w:t>
      </w:r>
      <w:r w:rsidR="00382627">
        <w:fldChar w:fldCharType="begin"/>
      </w:r>
      <w:r w:rsidR="00382627">
        <w:instrText xml:space="preserve"> </w:instrText>
      </w:r>
      <w:r w:rsidR="00382627">
        <w:rPr>
          <w:rFonts w:hint="eastAsia"/>
        </w:rPr>
        <w:instrText>EQ \F(1,2</w:instrText>
      </w:r>
      <w:r w:rsidR="00382627" w:rsidRPr="00382627">
        <w:rPr>
          <w:rFonts w:hint="eastAsia"/>
          <w:i/>
          <w:iCs/>
        </w:rPr>
        <w:instrText>f</w:instrText>
      </w:r>
      <w:r w:rsidR="00382627">
        <w:rPr>
          <w:rFonts w:hint="eastAsia"/>
        </w:rPr>
        <w:instrText>)\R(</w:instrText>
      </w:r>
      <w:r w:rsidR="00382627" w:rsidRPr="00382627">
        <w:rPr>
          <w:rFonts w:ascii="Book Antiqua" w:hAnsi="Book Antiqua"/>
          <w:i/>
          <w:iCs/>
        </w:rPr>
        <w:instrText>v</w:instrText>
      </w:r>
      <w:r w:rsidR="00382627">
        <w:rPr>
          <w:rFonts w:hint="eastAsia"/>
          <w:vertAlign w:val="subscript"/>
        </w:rPr>
        <w:instrText>1</w:instrText>
      </w:r>
      <w:r w:rsidR="00382627">
        <w:rPr>
          <w:rFonts w:hint="eastAsia"/>
          <w:vertAlign w:val="superscript"/>
        </w:rPr>
        <w:instrText>2</w:instrText>
      </w:r>
      <w:r w:rsidR="00382627">
        <w:rPr>
          <w:rFonts w:hint="eastAsia"/>
        </w:rPr>
        <w:instrText xml:space="preserve"> + </w:instrText>
      </w:r>
      <w:r w:rsidR="00382627">
        <w:fldChar w:fldCharType="begin"/>
      </w:r>
      <w:r w:rsidR="00382627">
        <w:instrText xml:space="preserve"> </w:instrText>
      </w:r>
      <w:r w:rsidR="00382627">
        <w:rPr>
          <w:rFonts w:hint="eastAsia"/>
        </w:rPr>
        <w:instrText>EQ \F(4</w:instrText>
      </w:r>
      <w:r w:rsidR="00382627" w:rsidRPr="00382627">
        <w:rPr>
          <w:rFonts w:hint="eastAsia"/>
          <w:i/>
          <w:iCs/>
        </w:rPr>
        <w:instrText>eU</w:instrText>
      </w:r>
      <w:r w:rsidR="00382627">
        <w:rPr>
          <w:rFonts w:hint="eastAsia"/>
        </w:rPr>
        <w:instrText>,</w:instrText>
      </w:r>
      <w:r w:rsidR="00382627" w:rsidRPr="00382627">
        <w:rPr>
          <w:rFonts w:hint="eastAsia"/>
          <w:i/>
          <w:iCs/>
        </w:rPr>
        <w:instrText>m</w:instrText>
      </w:r>
      <w:r w:rsidR="00382627">
        <w:rPr>
          <w:rFonts w:hint="eastAsia"/>
        </w:rPr>
        <w:instrText>)</w:instrText>
      </w:r>
      <w:r w:rsidR="00382627">
        <w:instrText xml:space="preserve"> </w:instrText>
      </w:r>
      <w:r w:rsidR="00382627">
        <w:fldChar w:fldCharType="separate"/>
      </w:r>
      <w:r w:rsidR="00382627">
        <w:fldChar w:fldCharType="end"/>
      </w:r>
      <w:r w:rsidR="00382627">
        <w:rPr>
          <w:rFonts w:hint="eastAsia"/>
        </w:rPr>
        <w:instrText>)</w:instrText>
      </w:r>
      <w:r w:rsidR="00382627">
        <w:instrText xml:space="preserve"> </w:instrText>
      </w:r>
      <w:r w:rsidR="00382627">
        <w:fldChar w:fldCharType="separate"/>
      </w:r>
      <w:r w:rsidR="00382627">
        <w:fldChar w:fldCharType="end"/>
      </w:r>
      <w:r w:rsidR="002C4F9E">
        <w:tab/>
      </w:r>
      <w:r w:rsidR="002C4F9E">
        <w:tab/>
      </w:r>
      <w:r w:rsidR="002C4F9E">
        <w:rPr>
          <w:rFonts w:hint="eastAsia"/>
        </w:rPr>
        <w:t>1</w:t>
      </w:r>
      <w:r w:rsidR="002C4F9E">
        <w:rPr>
          <w:rFonts w:hint="eastAsia"/>
        </w:rPr>
        <w:t>分</w:t>
      </w:r>
    </w:p>
    <w:p w14:paraId="15BA7140" w14:textId="7F4AA106" w:rsidR="009F455F" w:rsidRPr="004F55C7" w:rsidRDefault="009F455F" w:rsidP="009F455F">
      <w:r w:rsidRPr="004F55C7">
        <w:rPr>
          <w:rFonts w:hint="eastAsia"/>
        </w:rPr>
        <w:t>4</w:t>
      </w:r>
      <w:r w:rsidRPr="004F55C7">
        <w:rPr>
          <w:rFonts w:hint="eastAsia"/>
        </w:rPr>
        <w:t>．</w:t>
      </w:r>
      <w:r w:rsidR="00424544">
        <w:rPr>
          <w:rFonts w:hint="eastAsia"/>
        </w:rPr>
        <w:t>（</w:t>
      </w:r>
      <w:r w:rsidR="00424544">
        <w:rPr>
          <w:rFonts w:hint="eastAsia"/>
        </w:rPr>
        <w:t>3</w:t>
      </w:r>
      <w:r w:rsidR="00424544">
        <w:rPr>
          <w:rFonts w:hint="eastAsia"/>
        </w:rPr>
        <w:t>分）</w:t>
      </w:r>
      <w:r w:rsidR="00CF538D">
        <w:rPr>
          <w:rFonts w:hint="eastAsia"/>
        </w:rPr>
        <w:t>该速度超过光速</w:t>
      </w:r>
      <w:r w:rsidR="006C12B8">
        <w:rPr>
          <w:rFonts w:hint="eastAsia"/>
        </w:rPr>
        <w:t>（</w:t>
      </w:r>
      <w:r w:rsidR="006C12B8">
        <w:rPr>
          <w:rFonts w:hint="eastAsia"/>
        </w:rPr>
        <w:t>1</w:t>
      </w:r>
      <w:r w:rsidR="006C12B8">
        <w:rPr>
          <w:rFonts w:hint="eastAsia"/>
        </w:rPr>
        <w:t>分）</w:t>
      </w:r>
      <w:r w:rsidR="00CF538D">
        <w:rPr>
          <w:rFonts w:hint="eastAsia"/>
        </w:rPr>
        <w:t>，任何静止质量不为零的物体其运动速度不可能等于或大于光速。电子质量很小，经加速后，其速度很快接近光速。（根据狭义相对论，）</w:t>
      </w:r>
      <w:r w:rsidRPr="004F55C7">
        <w:rPr>
          <w:rFonts w:hint="eastAsia"/>
          <w:szCs w:val="21"/>
        </w:rPr>
        <w:t>物体的运动速度越大，相应的运动质量也越大，相对论效应显著</w:t>
      </w:r>
      <w:r w:rsidR="002C4F9E">
        <w:rPr>
          <w:rFonts w:hint="eastAsia"/>
          <w:szCs w:val="21"/>
        </w:rPr>
        <w:t>（</w:t>
      </w:r>
      <w:r w:rsidR="002C4F9E">
        <w:rPr>
          <w:rFonts w:hint="eastAsia"/>
          <w:szCs w:val="21"/>
        </w:rPr>
        <w:t>1</w:t>
      </w:r>
      <w:r w:rsidR="002C4F9E">
        <w:rPr>
          <w:rFonts w:hint="eastAsia"/>
          <w:szCs w:val="21"/>
        </w:rPr>
        <w:t>分）</w:t>
      </w:r>
      <w:r w:rsidRPr="004F55C7">
        <w:rPr>
          <w:rFonts w:hint="eastAsia"/>
          <w:szCs w:val="21"/>
        </w:rPr>
        <w:t>，</w:t>
      </w:r>
      <w:r w:rsidR="00B05710" w:rsidRPr="00E446CC">
        <w:rPr>
          <w:rFonts w:hint="eastAsia"/>
          <w:i/>
          <w:iCs/>
        </w:rPr>
        <w:t>E</w:t>
      </w:r>
      <w:r w:rsidR="00B05710">
        <w:rPr>
          <w:rFonts w:hint="eastAsia"/>
          <w:vertAlign w:val="subscript"/>
        </w:rPr>
        <w:t>k</w:t>
      </w:r>
      <w:r w:rsidR="00B05710">
        <w:rPr>
          <w:rFonts w:hint="eastAsia"/>
        </w:rPr>
        <w:t xml:space="preserve"> = </w:t>
      </w:r>
      <w:r w:rsidR="00B05710">
        <w:fldChar w:fldCharType="begin"/>
      </w:r>
      <w:r w:rsidR="00B05710">
        <w:instrText xml:space="preserve"> </w:instrText>
      </w:r>
      <w:r w:rsidR="00B05710">
        <w:rPr>
          <w:rFonts w:hint="eastAsia"/>
        </w:rPr>
        <w:instrText>EQ \F(1,2)</w:instrText>
      </w:r>
      <w:r w:rsidR="00B05710">
        <w:instrText xml:space="preserve"> </w:instrText>
      </w:r>
      <w:r w:rsidR="00B05710">
        <w:fldChar w:fldCharType="separate"/>
      </w:r>
      <w:r w:rsidR="00B05710">
        <w:fldChar w:fldCharType="end"/>
      </w:r>
      <w:r w:rsidR="00B05710" w:rsidRPr="00E446CC">
        <w:rPr>
          <w:rFonts w:hint="eastAsia"/>
          <w:i/>
          <w:iCs/>
        </w:rPr>
        <w:t>m</w:t>
      </w:r>
      <w:r w:rsidR="00B05710" w:rsidRPr="00E446CC">
        <w:rPr>
          <w:rFonts w:ascii="Book Antiqua" w:hAnsi="Book Antiqua"/>
          <w:i/>
          <w:iCs/>
        </w:rPr>
        <w:t>v</w:t>
      </w:r>
      <w:r w:rsidR="00B05710">
        <w:rPr>
          <w:rFonts w:hint="eastAsia"/>
          <w:vertAlign w:val="superscript"/>
        </w:rPr>
        <w:t>2</w:t>
      </w:r>
      <w:r w:rsidRPr="004F55C7">
        <w:rPr>
          <w:rFonts w:hint="eastAsia"/>
          <w:szCs w:val="21"/>
        </w:rPr>
        <w:t>不适用</w:t>
      </w:r>
      <w:r w:rsidR="002C4F9E">
        <w:rPr>
          <w:rFonts w:hint="eastAsia"/>
          <w:szCs w:val="21"/>
        </w:rPr>
        <w:t>（</w:t>
      </w:r>
      <w:r w:rsidR="002C4F9E">
        <w:rPr>
          <w:rFonts w:hint="eastAsia"/>
          <w:szCs w:val="21"/>
        </w:rPr>
        <w:t>1</w:t>
      </w:r>
      <w:r w:rsidR="002C4F9E">
        <w:rPr>
          <w:rFonts w:hint="eastAsia"/>
          <w:szCs w:val="21"/>
        </w:rPr>
        <w:t>分）</w:t>
      </w:r>
      <w:r w:rsidRPr="004F55C7">
        <w:rPr>
          <w:rFonts w:hint="eastAsia"/>
          <w:szCs w:val="21"/>
        </w:rPr>
        <w:t>。</w:t>
      </w:r>
    </w:p>
    <w:p w14:paraId="2C976750" w14:textId="462DA871" w:rsidR="009F455F" w:rsidRPr="004F55C7" w:rsidRDefault="009F455F" w:rsidP="009F455F">
      <w:pPr>
        <w:pStyle w:val="2"/>
      </w:pPr>
      <w:r w:rsidRPr="004F55C7">
        <w:rPr>
          <w:rFonts w:hint="eastAsia"/>
        </w:rPr>
        <w:t>五</w:t>
      </w:r>
      <w:r w:rsidRPr="004F55C7">
        <w:rPr>
          <w:rFonts w:hint="eastAsia"/>
        </w:rPr>
        <w:t xml:space="preserve"> </w:t>
      </w:r>
      <w:r w:rsidRPr="004F55C7">
        <w:rPr>
          <w:rFonts w:hint="eastAsia"/>
        </w:rPr>
        <w:t>对称性</w:t>
      </w:r>
      <w:r w:rsidR="003A5943">
        <w:rPr>
          <w:rFonts w:hint="eastAsia"/>
        </w:rPr>
        <w:t>（</w:t>
      </w:r>
      <w:r w:rsidR="003A5943">
        <w:rPr>
          <w:rFonts w:hint="eastAsia"/>
        </w:rPr>
        <w:t>28</w:t>
      </w:r>
      <w:r w:rsidR="003A5943">
        <w:rPr>
          <w:rFonts w:hint="eastAsia"/>
        </w:rPr>
        <w:t>分）</w:t>
      </w:r>
    </w:p>
    <w:p w14:paraId="2B48C575" w14:textId="004B1846" w:rsidR="00B05710" w:rsidRDefault="009F455F" w:rsidP="009F455F">
      <w:r w:rsidRPr="004F55C7">
        <w:rPr>
          <w:rFonts w:hint="eastAsia"/>
        </w:rPr>
        <w:t>1</w:t>
      </w:r>
      <w:r w:rsidRPr="004F55C7">
        <w:rPr>
          <w:rFonts w:hint="eastAsia"/>
        </w:rPr>
        <w:t>．</w:t>
      </w:r>
      <w:r w:rsidRPr="004F55C7">
        <w:rPr>
          <w:rFonts w:hint="eastAsia"/>
          <w:szCs w:val="21"/>
        </w:rPr>
        <w:t>F</w:t>
      </w:r>
      <w:r w:rsidR="003A5943">
        <w:rPr>
          <w:rFonts w:hint="eastAsia"/>
          <w:szCs w:val="21"/>
        </w:rPr>
        <w:t>（</w:t>
      </w:r>
      <w:r w:rsidR="003A5943">
        <w:rPr>
          <w:rFonts w:hint="eastAsia"/>
          <w:szCs w:val="21"/>
        </w:rPr>
        <w:t>3</w:t>
      </w:r>
      <w:r w:rsidR="003A5943">
        <w:rPr>
          <w:rFonts w:hint="eastAsia"/>
          <w:szCs w:val="21"/>
        </w:rPr>
        <w:t>分）</w:t>
      </w:r>
      <w:r w:rsidR="00B05710">
        <w:rPr>
          <w:szCs w:val="21"/>
        </w:rPr>
        <w:tab/>
      </w:r>
      <w:r w:rsidR="00B05710">
        <w:rPr>
          <w:szCs w:val="21"/>
        </w:rPr>
        <w:tab/>
      </w:r>
      <w:r w:rsidRPr="004F55C7">
        <w:rPr>
          <w:rFonts w:hint="eastAsia"/>
        </w:rPr>
        <w:t>2</w:t>
      </w:r>
      <w:r w:rsidRPr="004F55C7">
        <w:rPr>
          <w:rFonts w:hint="eastAsia"/>
        </w:rPr>
        <w:t>．</w:t>
      </w:r>
      <w:r w:rsidRPr="004F55C7">
        <w:rPr>
          <w:rFonts w:hint="eastAsia"/>
          <w:szCs w:val="21"/>
        </w:rPr>
        <w:t>D</w:t>
      </w:r>
      <w:r w:rsidR="003A5943">
        <w:rPr>
          <w:rFonts w:hint="eastAsia"/>
          <w:szCs w:val="21"/>
        </w:rPr>
        <w:t>（</w:t>
      </w:r>
      <w:r w:rsidR="003A5943">
        <w:rPr>
          <w:rFonts w:hint="eastAsia"/>
          <w:szCs w:val="21"/>
        </w:rPr>
        <w:t>3</w:t>
      </w:r>
      <w:r w:rsidR="003A5943">
        <w:rPr>
          <w:rFonts w:hint="eastAsia"/>
          <w:szCs w:val="21"/>
        </w:rPr>
        <w:t>分）</w:t>
      </w:r>
      <w:r w:rsidR="00B05710">
        <w:rPr>
          <w:szCs w:val="21"/>
        </w:rPr>
        <w:tab/>
      </w:r>
      <w:r w:rsidR="00B05710">
        <w:rPr>
          <w:szCs w:val="21"/>
        </w:rPr>
        <w:tab/>
      </w:r>
      <w:r w:rsidRPr="004F55C7">
        <w:rPr>
          <w:rFonts w:hint="eastAsia"/>
        </w:rPr>
        <w:t>3</w:t>
      </w:r>
      <w:r w:rsidRPr="004F55C7">
        <w:rPr>
          <w:rFonts w:hint="eastAsia"/>
        </w:rPr>
        <w:t>．</w:t>
      </w:r>
      <w:r w:rsidR="00B05710">
        <w:fldChar w:fldCharType="begin"/>
      </w:r>
      <w:r w:rsidR="00B05710">
        <w:instrText xml:space="preserve"> </w:instrText>
      </w:r>
      <w:r w:rsidR="00B05710">
        <w:rPr>
          <w:rFonts w:hint="eastAsia"/>
        </w:rPr>
        <w:instrText>EQ \R(</w:instrText>
      </w:r>
      <w:r w:rsidR="00B05710" w:rsidRPr="00B05710">
        <w:rPr>
          <w:rFonts w:hint="eastAsia"/>
          <w:i/>
          <w:iCs/>
        </w:rPr>
        <w:instrText>K</w:instrText>
      </w:r>
      <w:r w:rsidR="00B05710">
        <w:rPr>
          <w:rFonts w:hint="eastAsia"/>
          <w:vertAlign w:val="subscript"/>
        </w:rPr>
        <w:instrText>1</w:instrText>
      </w:r>
      <w:r w:rsidR="00B05710" w:rsidRPr="00B05710">
        <w:rPr>
          <w:rFonts w:hint="eastAsia"/>
          <w:i/>
          <w:iCs/>
        </w:rPr>
        <w:instrText>K</w:instrText>
      </w:r>
      <w:r w:rsidR="00B05710">
        <w:rPr>
          <w:rFonts w:hint="eastAsia"/>
          <w:vertAlign w:val="subscript"/>
        </w:rPr>
        <w:instrText>2</w:instrText>
      </w:r>
      <w:r w:rsidR="00B05710">
        <w:rPr>
          <w:rFonts w:hint="eastAsia"/>
        </w:rPr>
        <w:instrText>)</w:instrText>
      </w:r>
      <w:r w:rsidR="00B05710">
        <w:instrText xml:space="preserve"> </w:instrText>
      </w:r>
      <w:r w:rsidR="00B05710">
        <w:fldChar w:fldCharType="separate"/>
      </w:r>
      <w:r w:rsidR="00B05710">
        <w:fldChar w:fldCharType="end"/>
      </w:r>
      <w:r w:rsidR="003A5943">
        <w:rPr>
          <w:rFonts w:hint="eastAsia"/>
          <w:szCs w:val="21"/>
        </w:rPr>
        <w:t>（</w:t>
      </w:r>
      <w:r w:rsidR="003A5943">
        <w:rPr>
          <w:rFonts w:hint="eastAsia"/>
          <w:szCs w:val="21"/>
        </w:rPr>
        <w:t>3</w:t>
      </w:r>
      <w:r w:rsidR="003A5943">
        <w:rPr>
          <w:rFonts w:hint="eastAsia"/>
          <w:szCs w:val="21"/>
        </w:rPr>
        <w:t>分）</w:t>
      </w:r>
    </w:p>
    <w:p w14:paraId="121E5569" w14:textId="1303A8AF" w:rsidR="00B05710" w:rsidRDefault="009F455F" w:rsidP="009F455F">
      <w:pPr>
        <w:rPr>
          <w:szCs w:val="21"/>
        </w:rPr>
      </w:pPr>
      <w:r w:rsidRPr="004F55C7">
        <w:rPr>
          <w:rFonts w:hint="eastAsia"/>
        </w:rPr>
        <w:lastRenderedPageBreak/>
        <w:t>4</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003A5943">
        <w:rPr>
          <w:szCs w:val="21"/>
        </w:rPr>
        <w:fldChar w:fldCharType="begin"/>
      </w:r>
      <w:r w:rsidR="003A5943">
        <w:rPr>
          <w:szCs w:val="21"/>
        </w:rPr>
        <w:instrText xml:space="preserve"> </w:instrText>
      </w:r>
      <w:r w:rsidR="003A5943">
        <w:rPr>
          <w:rFonts w:hint="eastAsia"/>
          <w:szCs w:val="21"/>
        </w:rPr>
        <w:instrText>EQ \F(</w:instrText>
      </w:r>
      <w:r w:rsidR="003A5943">
        <w:rPr>
          <w:szCs w:val="21"/>
        </w:rPr>
        <w:instrText>π</w:instrText>
      </w:r>
      <w:r w:rsidR="003A5943">
        <w:rPr>
          <w:rFonts w:hint="eastAsia"/>
          <w:szCs w:val="21"/>
        </w:rPr>
        <w:instrText>,2</w:instrText>
      </w:r>
      <w:r w:rsidR="003A5943" w:rsidRPr="003A5943">
        <w:rPr>
          <w:i/>
          <w:iCs/>
          <w:szCs w:val="21"/>
        </w:rPr>
        <w:instrText>ω</w:instrText>
      </w:r>
      <w:r w:rsidR="003A5943">
        <w:rPr>
          <w:rFonts w:hint="eastAsia"/>
          <w:szCs w:val="21"/>
        </w:rPr>
        <w:instrText>)</w:instrText>
      </w:r>
      <w:r w:rsidR="003A5943">
        <w:rPr>
          <w:szCs w:val="21"/>
        </w:rPr>
        <w:instrText xml:space="preserve"> </w:instrText>
      </w:r>
      <w:r w:rsidR="003A5943">
        <w:rPr>
          <w:szCs w:val="21"/>
        </w:rPr>
        <w:fldChar w:fldCharType="separate"/>
      </w:r>
      <w:r w:rsidR="003A5943">
        <w:rPr>
          <w:szCs w:val="21"/>
        </w:rPr>
        <w:fldChar w:fldCharType="end"/>
      </w:r>
      <w:r w:rsidR="003A5943">
        <w:rPr>
          <w:rFonts w:hint="eastAsia"/>
          <w:szCs w:val="21"/>
        </w:rPr>
        <w:t>（</w:t>
      </w:r>
      <w:r w:rsidR="003A5943">
        <w:rPr>
          <w:rFonts w:hint="eastAsia"/>
          <w:szCs w:val="21"/>
        </w:rPr>
        <w:t>2</w:t>
      </w:r>
      <w:r w:rsidR="003A5943">
        <w:rPr>
          <w:rFonts w:hint="eastAsia"/>
          <w:szCs w:val="21"/>
        </w:rPr>
        <w:t>分）</w:t>
      </w:r>
      <w:r w:rsidR="003A5943">
        <w:rPr>
          <w:szCs w:val="21"/>
        </w:rPr>
        <w:tab/>
      </w:r>
      <w:r w:rsidRPr="004F55C7">
        <w:rPr>
          <w:rFonts w:hint="eastAsia"/>
          <w:szCs w:val="21"/>
        </w:rPr>
        <w:t>（</w:t>
      </w:r>
      <w:r w:rsidRPr="004F55C7">
        <w:rPr>
          <w:rFonts w:hint="eastAsia"/>
          <w:szCs w:val="21"/>
        </w:rPr>
        <w:t>2</w:t>
      </w:r>
      <w:r w:rsidRPr="004F55C7">
        <w:rPr>
          <w:rFonts w:hint="eastAsia"/>
          <w:szCs w:val="21"/>
        </w:rPr>
        <w:t>）</w:t>
      </w:r>
      <w:r w:rsidR="003A5943">
        <w:rPr>
          <w:szCs w:val="21"/>
        </w:rPr>
        <w:fldChar w:fldCharType="begin"/>
      </w:r>
      <w:r w:rsidR="003A5943">
        <w:rPr>
          <w:szCs w:val="21"/>
        </w:rPr>
        <w:instrText xml:space="preserve"> </w:instrText>
      </w:r>
      <w:r w:rsidR="003A5943">
        <w:rPr>
          <w:rFonts w:hint="eastAsia"/>
          <w:szCs w:val="21"/>
        </w:rPr>
        <w:instrText>EQ \F(</w:instrText>
      </w:r>
      <w:r w:rsidR="003A5943" w:rsidRPr="003A5943">
        <w:rPr>
          <w:rFonts w:hint="eastAsia"/>
          <w:i/>
          <w:iCs/>
          <w:szCs w:val="21"/>
        </w:rPr>
        <w:instrText>BdL</w:instrText>
      </w:r>
      <w:r w:rsidR="003A5943" w:rsidRPr="003A5943">
        <w:rPr>
          <w:i/>
          <w:iCs/>
          <w:szCs w:val="21"/>
        </w:rPr>
        <w:instrText>ω</w:instrText>
      </w:r>
      <w:r w:rsidR="003A5943">
        <w:rPr>
          <w:rFonts w:hint="eastAsia"/>
          <w:szCs w:val="21"/>
        </w:rPr>
        <w:instrText>cos(</w:instrText>
      </w:r>
      <w:r w:rsidR="003A5943" w:rsidRPr="003A5943">
        <w:rPr>
          <w:i/>
          <w:iCs/>
          <w:szCs w:val="21"/>
        </w:rPr>
        <w:instrText>ω</w:instrText>
      </w:r>
      <w:r w:rsidR="003A5943" w:rsidRPr="003A5943">
        <w:rPr>
          <w:rFonts w:hint="eastAsia"/>
          <w:i/>
          <w:iCs/>
          <w:szCs w:val="21"/>
        </w:rPr>
        <w:instrText>t</w:instrText>
      </w:r>
      <w:r w:rsidR="003A5943">
        <w:rPr>
          <w:rFonts w:hint="eastAsia"/>
          <w:szCs w:val="21"/>
        </w:rPr>
        <w:instrText>),</w:instrText>
      </w:r>
      <w:r w:rsidR="003A5943" w:rsidRPr="003A5943">
        <w:rPr>
          <w:rFonts w:hint="eastAsia"/>
          <w:i/>
          <w:iCs/>
          <w:szCs w:val="21"/>
        </w:rPr>
        <w:instrText>R</w:instrText>
      </w:r>
      <w:r w:rsidR="003A5943">
        <w:rPr>
          <w:rFonts w:hint="eastAsia"/>
          <w:szCs w:val="21"/>
        </w:rPr>
        <w:instrText>)</w:instrText>
      </w:r>
      <w:r w:rsidR="003A5943">
        <w:rPr>
          <w:szCs w:val="21"/>
        </w:rPr>
        <w:instrText xml:space="preserve"> </w:instrText>
      </w:r>
      <w:r w:rsidR="003A5943">
        <w:rPr>
          <w:szCs w:val="21"/>
        </w:rPr>
        <w:fldChar w:fldCharType="separate"/>
      </w:r>
      <w:r w:rsidR="003A5943">
        <w:rPr>
          <w:szCs w:val="21"/>
        </w:rPr>
        <w:fldChar w:fldCharType="end"/>
      </w:r>
      <w:r w:rsidR="003A5943">
        <w:rPr>
          <w:rFonts w:hint="eastAsia"/>
          <w:szCs w:val="21"/>
        </w:rPr>
        <w:t>（</w:t>
      </w:r>
      <w:r w:rsidR="003A5943">
        <w:rPr>
          <w:rFonts w:hint="eastAsia"/>
          <w:szCs w:val="21"/>
        </w:rPr>
        <w:t>2</w:t>
      </w:r>
      <w:r w:rsidR="003A5943">
        <w:rPr>
          <w:rFonts w:hint="eastAsia"/>
          <w:szCs w:val="21"/>
        </w:rPr>
        <w:t>分）</w:t>
      </w:r>
    </w:p>
    <w:p w14:paraId="47633158" w14:textId="70558F98" w:rsidR="009F455F" w:rsidRPr="008D68CA" w:rsidRDefault="009F455F" w:rsidP="009F455F">
      <w:r w:rsidRPr="004F55C7">
        <w:rPr>
          <w:rFonts w:hint="eastAsia"/>
        </w:rPr>
        <w:t>5</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rFonts w:hint="eastAsia"/>
          <w:szCs w:val="21"/>
        </w:rPr>
        <w:t>D</w:t>
      </w:r>
      <w:r w:rsidR="003A5943">
        <w:rPr>
          <w:rFonts w:hint="eastAsia"/>
          <w:szCs w:val="21"/>
        </w:rPr>
        <w:t>（</w:t>
      </w:r>
      <w:r w:rsidR="003A5943">
        <w:rPr>
          <w:rFonts w:hint="eastAsia"/>
          <w:szCs w:val="21"/>
        </w:rPr>
        <w:t>3</w:t>
      </w:r>
      <w:r w:rsidR="003A5943">
        <w:rPr>
          <w:rFonts w:hint="eastAsia"/>
          <w:szCs w:val="21"/>
        </w:rPr>
        <w:t>分）</w:t>
      </w:r>
      <w:r w:rsidR="003A5943">
        <w:rPr>
          <w:szCs w:val="21"/>
        </w:rPr>
        <w:tab/>
      </w:r>
      <w:r w:rsidRPr="004F55C7">
        <w:rPr>
          <w:rFonts w:hint="eastAsia"/>
          <w:szCs w:val="21"/>
        </w:rPr>
        <w:t>（</w:t>
      </w:r>
      <w:r w:rsidRPr="004F55C7">
        <w:rPr>
          <w:rFonts w:hint="eastAsia"/>
          <w:szCs w:val="21"/>
        </w:rPr>
        <w:t>2</w:t>
      </w:r>
      <w:r w:rsidRPr="004F55C7">
        <w:rPr>
          <w:rFonts w:hint="eastAsia"/>
          <w:szCs w:val="21"/>
        </w:rPr>
        <w:t>）</w:t>
      </w:r>
      <w:r w:rsidR="003A5943">
        <w:rPr>
          <w:szCs w:val="21"/>
        </w:rPr>
        <w:fldChar w:fldCharType="begin"/>
      </w:r>
      <w:r w:rsidR="003A5943">
        <w:rPr>
          <w:szCs w:val="21"/>
        </w:rPr>
        <w:instrText xml:space="preserve"> </w:instrText>
      </w:r>
      <w:r w:rsidR="003A5943">
        <w:rPr>
          <w:rFonts w:hint="eastAsia"/>
          <w:szCs w:val="21"/>
        </w:rPr>
        <w:instrText>EQ \F(</w:instrText>
      </w:r>
      <w:r w:rsidR="003A5943">
        <w:rPr>
          <w:szCs w:val="21"/>
        </w:rPr>
        <w:instrText>Δ</w:instrText>
      </w:r>
      <w:r w:rsidR="003A5943" w:rsidRPr="003A5943">
        <w:rPr>
          <w:rFonts w:hint="eastAsia"/>
          <w:i/>
          <w:iCs/>
          <w:szCs w:val="21"/>
        </w:rPr>
        <w:instrText>G</w:instrText>
      </w:r>
      <w:r w:rsidR="003A5943">
        <w:rPr>
          <w:rFonts w:hint="eastAsia"/>
          <w:szCs w:val="21"/>
        </w:rPr>
        <w:instrText>,2)</w:instrText>
      </w:r>
      <w:r w:rsidR="003A5943">
        <w:rPr>
          <w:szCs w:val="21"/>
        </w:rPr>
        <w:instrText xml:space="preserve"> </w:instrText>
      </w:r>
      <w:r w:rsidR="003A5943">
        <w:rPr>
          <w:szCs w:val="21"/>
        </w:rPr>
        <w:fldChar w:fldCharType="separate"/>
      </w:r>
      <w:r w:rsidR="003A5943">
        <w:rPr>
          <w:szCs w:val="21"/>
        </w:rPr>
        <w:fldChar w:fldCharType="end"/>
      </w:r>
      <w:r w:rsidR="003A5943">
        <w:rPr>
          <w:szCs w:val="21"/>
        </w:rPr>
        <w:t>−</w:t>
      </w:r>
      <w:r w:rsidR="003A5943">
        <w:rPr>
          <w:rFonts w:hint="eastAsia"/>
          <w:szCs w:val="21"/>
        </w:rPr>
        <w:t xml:space="preserve"> </w:t>
      </w:r>
      <w:r w:rsidR="003A5943">
        <w:rPr>
          <w:szCs w:val="21"/>
        </w:rPr>
        <w:t>Δ</w:t>
      </w:r>
      <w:r w:rsidR="003A5943" w:rsidRPr="003A5943">
        <w:rPr>
          <w:rFonts w:hint="eastAsia"/>
          <w:i/>
          <w:iCs/>
          <w:szCs w:val="21"/>
        </w:rPr>
        <w:t>F</w:t>
      </w:r>
      <w:r w:rsidR="003A5943">
        <w:rPr>
          <w:rFonts w:hint="eastAsia"/>
          <w:szCs w:val="21"/>
        </w:rPr>
        <w:t>（</w:t>
      </w:r>
      <w:r w:rsidR="003A5943">
        <w:rPr>
          <w:rFonts w:hint="eastAsia"/>
          <w:szCs w:val="21"/>
        </w:rPr>
        <w:t>2</w:t>
      </w:r>
      <w:r w:rsidR="003A5943">
        <w:rPr>
          <w:rFonts w:hint="eastAsia"/>
          <w:szCs w:val="21"/>
        </w:rPr>
        <w:t>分）</w:t>
      </w:r>
    </w:p>
    <w:p w14:paraId="4368C92C" w14:textId="2A6567C3" w:rsidR="009F455F" w:rsidRPr="004F55C7" w:rsidRDefault="009F455F" w:rsidP="00382627">
      <w:r w:rsidRPr="004F55C7">
        <w:rPr>
          <w:rFonts w:hint="eastAsia"/>
        </w:rPr>
        <w:t>6</w:t>
      </w:r>
      <w:r w:rsidRPr="004F55C7">
        <w:rPr>
          <w:rFonts w:hint="eastAsia"/>
        </w:rPr>
        <w:t>．（</w:t>
      </w:r>
      <w:r w:rsidRPr="004F55C7">
        <w:rPr>
          <w:rFonts w:hint="eastAsia"/>
        </w:rPr>
        <w:t>1</w:t>
      </w:r>
      <w:r w:rsidRPr="004F55C7">
        <w:rPr>
          <w:rFonts w:hint="eastAsia"/>
        </w:rPr>
        <w:t>）</w:t>
      </w:r>
      <w:r w:rsidR="00382627">
        <w:fldChar w:fldCharType="begin"/>
      </w:r>
      <w:r w:rsidR="00382627">
        <w:instrText xml:space="preserve"> </w:instrText>
      </w:r>
      <w:r w:rsidR="00382627">
        <w:rPr>
          <w:rFonts w:hint="eastAsia"/>
        </w:rPr>
        <w:instrText>EQ \F(4</w:instrText>
      </w:r>
      <w:r w:rsidR="00382627">
        <w:instrText>π</w:instrText>
      </w:r>
      <w:r w:rsidR="00382627" w:rsidRPr="00382627">
        <w:rPr>
          <w:rFonts w:hint="eastAsia"/>
          <w:i/>
          <w:iCs/>
        </w:rPr>
        <w:instrText>m</w:instrText>
      </w:r>
      <w:r w:rsidR="00382627">
        <w:rPr>
          <w:rFonts w:hint="eastAsia"/>
        </w:rPr>
        <w:instrText>,</w:instrText>
      </w:r>
      <w:r w:rsidR="00382627" w:rsidRPr="00382627">
        <w:rPr>
          <w:rFonts w:hint="eastAsia"/>
          <w:i/>
          <w:iCs/>
        </w:rPr>
        <w:instrText>qB</w:instrText>
      </w:r>
      <w:r w:rsidR="00382627">
        <w:rPr>
          <w:rFonts w:hint="eastAsia"/>
        </w:rPr>
        <w:instrText>)</w:instrText>
      </w:r>
      <w:r w:rsidR="00382627">
        <w:instrText xml:space="preserve"> </w:instrText>
      </w:r>
      <w:r w:rsidR="00382627">
        <w:fldChar w:fldCharType="separate"/>
      </w:r>
      <w:r w:rsidR="00382627">
        <w:fldChar w:fldCharType="end"/>
      </w:r>
      <w:r w:rsidR="003A5943">
        <w:rPr>
          <w:rFonts w:hint="eastAsia"/>
          <w:szCs w:val="21"/>
        </w:rPr>
        <w:t>（</w:t>
      </w:r>
      <w:r w:rsidR="003A5943">
        <w:rPr>
          <w:rFonts w:hint="eastAsia"/>
          <w:szCs w:val="21"/>
        </w:rPr>
        <w:t>3</w:t>
      </w:r>
      <w:r w:rsidR="003A5943">
        <w:rPr>
          <w:rFonts w:hint="eastAsia"/>
          <w:szCs w:val="21"/>
        </w:rPr>
        <w:t>分）</w:t>
      </w:r>
    </w:p>
    <w:p w14:paraId="05C1ADEB" w14:textId="04C6CFED" w:rsidR="00F27A09" w:rsidRDefault="009F455F" w:rsidP="009F455F">
      <w:pPr>
        <w:rPr>
          <w:szCs w:val="21"/>
        </w:rPr>
      </w:pPr>
      <w:r w:rsidRPr="004F55C7">
        <w:rPr>
          <w:rFonts w:hint="eastAsia"/>
          <w:szCs w:val="21"/>
        </w:rPr>
        <w:t>（</w:t>
      </w:r>
      <w:r w:rsidRPr="004F55C7">
        <w:rPr>
          <w:rFonts w:hint="eastAsia"/>
          <w:szCs w:val="21"/>
        </w:rPr>
        <w:t>2</w:t>
      </w:r>
      <w:r w:rsidRPr="004F55C7">
        <w:rPr>
          <w:rFonts w:hint="eastAsia"/>
          <w:szCs w:val="21"/>
        </w:rPr>
        <w:t>）</w:t>
      </w:r>
      <w:r w:rsidR="003A5943">
        <w:rPr>
          <w:rFonts w:hint="eastAsia"/>
          <w:szCs w:val="21"/>
        </w:rPr>
        <w:t>（</w:t>
      </w:r>
      <w:r w:rsidR="003A5943">
        <w:rPr>
          <w:rFonts w:hint="eastAsia"/>
          <w:szCs w:val="21"/>
        </w:rPr>
        <w:t>7</w:t>
      </w:r>
      <w:r w:rsidR="003A5943">
        <w:rPr>
          <w:rFonts w:hint="eastAsia"/>
          <w:szCs w:val="21"/>
        </w:rPr>
        <w:t>分）</w:t>
      </w:r>
      <w:r w:rsidR="00382627">
        <w:rPr>
          <w:rFonts w:hint="eastAsia"/>
          <w:szCs w:val="21"/>
        </w:rPr>
        <w:t>带电粒子在磁场中运动受到的洛伦兹力提供带电粒子做圆周运动所需的向心力，满足</w:t>
      </w:r>
      <w:r w:rsidR="00F27A09">
        <w:rPr>
          <w:rFonts w:hint="eastAsia"/>
          <w:szCs w:val="21"/>
        </w:rPr>
        <w:t>：</w:t>
      </w:r>
      <w:r w:rsidR="00382627" w:rsidRPr="00382627">
        <w:rPr>
          <w:rFonts w:hint="eastAsia"/>
          <w:i/>
          <w:iCs/>
          <w:szCs w:val="21"/>
        </w:rPr>
        <w:t>F</w:t>
      </w:r>
      <w:r w:rsidR="00382627">
        <w:rPr>
          <w:rFonts w:hint="eastAsia"/>
          <w:szCs w:val="21"/>
        </w:rPr>
        <w:t xml:space="preserve"> = </w:t>
      </w:r>
      <w:r w:rsidR="00382627" w:rsidRPr="00382627">
        <w:rPr>
          <w:rFonts w:hint="eastAsia"/>
          <w:i/>
          <w:iCs/>
          <w:szCs w:val="21"/>
        </w:rPr>
        <w:t>q</w:t>
      </w:r>
      <w:r w:rsidR="00382627" w:rsidRPr="00382627">
        <w:rPr>
          <w:rFonts w:ascii="Book Antiqua" w:hAnsi="Book Antiqua"/>
          <w:i/>
          <w:iCs/>
          <w:szCs w:val="21"/>
        </w:rPr>
        <w:t>v</w:t>
      </w:r>
      <w:r w:rsidR="00382627" w:rsidRPr="00382627">
        <w:rPr>
          <w:rFonts w:hint="eastAsia"/>
          <w:i/>
          <w:iCs/>
          <w:szCs w:val="21"/>
        </w:rPr>
        <w:t>B</w:t>
      </w:r>
      <w:r w:rsidR="00382627">
        <w:rPr>
          <w:rFonts w:hint="eastAsia"/>
          <w:szCs w:val="21"/>
        </w:rPr>
        <w:t xml:space="preserve"> = </w:t>
      </w:r>
      <w:r w:rsidR="00382627" w:rsidRPr="00382627">
        <w:rPr>
          <w:rFonts w:hint="eastAsia"/>
          <w:i/>
          <w:iCs/>
          <w:szCs w:val="21"/>
        </w:rPr>
        <w:t>m</w:t>
      </w:r>
      <w:r w:rsidR="00382627">
        <w:rPr>
          <w:szCs w:val="21"/>
        </w:rPr>
        <w:fldChar w:fldCharType="begin"/>
      </w:r>
      <w:r w:rsidR="00382627">
        <w:rPr>
          <w:szCs w:val="21"/>
        </w:rPr>
        <w:instrText xml:space="preserve"> </w:instrText>
      </w:r>
      <w:r w:rsidR="00382627">
        <w:rPr>
          <w:rFonts w:hint="eastAsia"/>
          <w:szCs w:val="21"/>
        </w:rPr>
        <w:instrText>EQ \F(</w:instrText>
      </w:r>
      <w:r w:rsidR="00382627" w:rsidRPr="00382627">
        <w:rPr>
          <w:rFonts w:ascii="Book Antiqua" w:hAnsi="Book Antiqua"/>
          <w:i/>
          <w:iCs/>
          <w:szCs w:val="21"/>
        </w:rPr>
        <w:instrText>v</w:instrText>
      </w:r>
      <w:r w:rsidR="00382627">
        <w:rPr>
          <w:rFonts w:hint="eastAsia"/>
          <w:szCs w:val="21"/>
          <w:vertAlign w:val="superscript"/>
        </w:rPr>
        <w:instrText>2</w:instrText>
      </w:r>
      <w:r w:rsidR="00382627">
        <w:rPr>
          <w:rFonts w:hint="eastAsia"/>
          <w:szCs w:val="21"/>
        </w:rPr>
        <w:instrText>,</w:instrText>
      </w:r>
      <w:r w:rsidR="00382627" w:rsidRPr="00382627">
        <w:rPr>
          <w:rFonts w:hint="eastAsia"/>
          <w:i/>
          <w:iCs/>
          <w:szCs w:val="21"/>
        </w:rPr>
        <w:instrText>R</w:instrText>
      </w:r>
      <w:r w:rsidR="00382627">
        <w:rPr>
          <w:rFonts w:hint="eastAsia"/>
          <w:szCs w:val="21"/>
        </w:rPr>
        <w:instrText>)</w:instrText>
      </w:r>
      <w:r w:rsidR="00382627">
        <w:rPr>
          <w:szCs w:val="21"/>
        </w:rPr>
        <w:instrText xml:space="preserve"> </w:instrText>
      </w:r>
      <w:r w:rsidR="00382627">
        <w:rPr>
          <w:szCs w:val="21"/>
        </w:rPr>
        <w:fldChar w:fldCharType="separate"/>
      </w:r>
      <w:r w:rsidR="00382627">
        <w:rPr>
          <w:szCs w:val="21"/>
        </w:rPr>
        <w:fldChar w:fldCharType="end"/>
      </w:r>
      <w:r w:rsidR="00F27A09">
        <w:rPr>
          <w:szCs w:val="21"/>
        </w:rPr>
        <w:tab/>
      </w:r>
      <w:r w:rsidR="00F27A09">
        <w:rPr>
          <w:szCs w:val="21"/>
        </w:rPr>
        <w:tab/>
      </w:r>
      <w:r w:rsidR="00F27A09">
        <w:rPr>
          <w:szCs w:val="21"/>
        </w:rPr>
        <w:tab/>
      </w:r>
      <w:r w:rsidR="00F27A09">
        <w:rPr>
          <w:rFonts w:hint="eastAsia"/>
          <w:szCs w:val="21"/>
        </w:rPr>
        <w:t>1</w:t>
      </w:r>
      <w:r w:rsidR="00F27A09">
        <w:rPr>
          <w:rFonts w:hint="eastAsia"/>
          <w:szCs w:val="21"/>
        </w:rPr>
        <w:t>分</w:t>
      </w:r>
    </w:p>
    <w:p w14:paraId="425A91C4" w14:textId="084AB905" w:rsidR="00382627" w:rsidRDefault="00382627" w:rsidP="009F455F">
      <w:pPr>
        <w:rPr>
          <w:szCs w:val="21"/>
        </w:rPr>
      </w:pPr>
      <w:r>
        <w:rPr>
          <w:rFonts w:hint="eastAsia"/>
          <w:szCs w:val="21"/>
        </w:rPr>
        <w:t>其圆周运动的半径</w:t>
      </w:r>
      <w:r w:rsidRPr="00382627">
        <w:rPr>
          <w:rFonts w:hint="eastAsia"/>
          <w:i/>
          <w:iCs/>
          <w:szCs w:val="21"/>
        </w:rPr>
        <w:t>R</w:t>
      </w:r>
      <w:r>
        <w:rPr>
          <w:rFonts w:hint="eastAsia"/>
          <w:szCs w:val="21"/>
        </w:rPr>
        <w:t xml:space="preserve"> = </w:t>
      </w:r>
      <w:r>
        <w:rPr>
          <w:szCs w:val="21"/>
        </w:rPr>
        <w:fldChar w:fldCharType="begin"/>
      </w:r>
      <w:r>
        <w:rPr>
          <w:szCs w:val="21"/>
        </w:rPr>
        <w:instrText xml:space="preserve"> </w:instrText>
      </w:r>
      <w:r>
        <w:rPr>
          <w:rFonts w:hint="eastAsia"/>
          <w:szCs w:val="21"/>
        </w:rPr>
        <w:instrText>EQ \F(</w:instrText>
      </w:r>
      <w:r w:rsidRPr="00382627">
        <w:rPr>
          <w:rFonts w:hint="eastAsia"/>
          <w:i/>
          <w:iCs/>
          <w:szCs w:val="21"/>
        </w:rPr>
        <w:instrText>m</w:instrText>
      </w:r>
      <w:r w:rsidRPr="00382627">
        <w:rPr>
          <w:rFonts w:ascii="Book Antiqua" w:hAnsi="Book Antiqua"/>
          <w:i/>
          <w:iCs/>
          <w:szCs w:val="21"/>
        </w:rPr>
        <w:instrText>v</w:instrText>
      </w:r>
      <w:r>
        <w:rPr>
          <w:rFonts w:hint="eastAsia"/>
          <w:szCs w:val="21"/>
        </w:rPr>
        <w:instrText>,</w:instrText>
      </w:r>
      <w:r w:rsidRPr="00382627">
        <w:rPr>
          <w:rFonts w:hint="eastAsia"/>
          <w:i/>
          <w:iCs/>
          <w:szCs w:val="21"/>
        </w:rPr>
        <w:instrText>qB</w:instrText>
      </w:r>
      <w:r>
        <w:rPr>
          <w:rFonts w:hint="eastAsia"/>
          <w:szCs w:val="21"/>
        </w:rPr>
        <w:instrText>)</w:instrText>
      </w:r>
      <w:r>
        <w:rPr>
          <w:szCs w:val="21"/>
        </w:rPr>
        <w:instrText xml:space="preserve"> </w:instrText>
      </w:r>
      <w:r>
        <w:rPr>
          <w:szCs w:val="21"/>
        </w:rPr>
        <w:fldChar w:fldCharType="separate"/>
      </w:r>
      <w:r>
        <w:rPr>
          <w:szCs w:val="21"/>
        </w:rPr>
        <w:fldChar w:fldCharType="end"/>
      </w:r>
      <w:r w:rsidR="00F27A09">
        <w:rPr>
          <w:szCs w:val="21"/>
        </w:rPr>
        <w:tab/>
      </w:r>
      <w:r w:rsidR="00F27A09">
        <w:rPr>
          <w:szCs w:val="21"/>
        </w:rPr>
        <w:tab/>
      </w:r>
      <w:r w:rsidR="00F27A09">
        <w:rPr>
          <w:rFonts w:hint="eastAsia"/>
          <w:szCs w:val="21"/>
        </w:rPr>
        <w:t>1</w:t>
      </w:r>
      <w:r w:rsidR="00F27A09">
        <w:rPr>
          <w:rFonts w:hint="eastAsia"/>
          <w:szCs w:val="21"/>
        </w:rPr>
        <w:t>分</w:t>
      </w:r>
    </w:p>
    <w:p w14:paraId="39B6F571" w14:textId="78E0FE17" w:rsidR="00F27A09" w:rsidRDefault="00F27A09" w:rsidP="00F27A09">
      <w:pPr>
        <w:rPr>
          <w:szCs w:val="21"/>
        </w:rPr>
      </w:pPr>
      <w:r>
        <w:rPr>
          <w:rFonts w:hint="eastAsia"/>
          <w:szCs w:val="21"/>
        </w:rPr>
        <w:t>周期</w:t>
      </w:r>
      <w:r w:rsidRPr="00F27A09">
        <w:rPr>
          <w:rFonts w:hint="eastAsia"/>
          <w:i/>
          <w:iCs/>
          <w:szCs w:val="21"/>
        </w:rPr>
        <w:t>T</w:t>
      </w:r>
      <w:r>
        <w:rPr>
          <w:rFonts w:hint="eastAsia"/>
          <w:szCs w:val="21"/>
        </w:rPr>
        <w:t xml:space="preserve"> = </w:t>
      </w:r>
      <w:r>
        <w:rPr>
          <w:szCs w:val="21"/>
        </w:rPr>
        <w:fldChar w:fldCharType="begin"/>
      </w:r>
      <w:r>
        <w:rPr>
          <w:szCs w:val="21"/>
        </w:rPr>
        <w:instrText xml:space="preserve"> </w:instrText>
      </w:r>
      <w:r>
        <w:rPr>
          <w:rFonts w:hint="eastAsia"/>
          <w:szCs w:val="21"/>
        </w:rPr>
        <w:instrText>\EQ \F(2</w:instrText>
      </w:r>
      <w:r>
        <w:rPr>
          <w:szCs w:val="21"/>
        </w:rPr>
        <w:instrText>π</w:instrText>
      </w:r>
      <w:r w:rsidRPr="00F27A09">
        <w:rPr>
          <w:rFonts w:hint="eastAsia"/>
          <w:i/>
          <w:iCs/>
          <w:szCs w:val="21"/>
        </w:rPr>
        <w:instrText>m</w:instrText>
      </w:r>
      <w:r>
        <w:rPr>
          <w:rFonts w:hint="eastAsia"/>
          <w:szCs w:val="21"/>
        </w:rPr>
        <w:instrText>,</w:instrText>
      </w:r>
      <w:r w:rsidRPr="00F27A09">
        <w:rPr>
          <w:rFonts w:hint="eastAsia"/>
          <w:i/>
          <w:iCs/>
          <w:szCs w:val="21"/>
        </w:rPr>
        <w:instrText>qB</w:instrText>
      </w:r>
      <w:r>
        <w:rPr>
          <w:rFonts w:hint="eastAsia"/>
          <w:szCs w:val="21"/>
        </w:rPr>
        <w:instrText>)</w:instrText>
      </w:r>
      <w:r>
        <w:rPr>
          <w:szCs w:val="21"/>
        </w:rPr>
        <w:instrText xml:space="preserve"> </w:instrText>
      </w:r>
      <w:r>
        <w:rPr>
          <w:szCs w:val="21"/>
        </w:rPr>
        <w:fldChar w:fldCharType="separate"/>
      </w:r>
      <w:r>
        <w:rPr>
          <w:szCs w:val="21"/>
        </w:rPr>
        <w:fldChar w:fldCharType="end"/>
      </w:r>
      <w:r>
        <w:rPr>
          <w:szCs w:val="21"/>
        </w:rPr>
        <w:tab/>
      </w:r>
      <w:r>
        <w:rPr>
          <w:szCs w:val="21"/>
        </w:rPr>
        <w:tab/>
      </w:r>
      <w:r>
        <w:rPr>
          <w:szCs w:val="21"/>
        </w:rPr>
        <w:tab/>
      </w:r>
      <w:r>
        <w:rPr>
          <w:szCs w:val="21"/>
        </w:rPr>
        <w:tab/>
      </w:r>
      <w:r>
        <w:rPr>
          <w:rFonts w:hint="eastAsia"/>
          <w:szCs w:val="21"/>
        </w:rPr>
        <w:t>1</w:t>
      </w:r>
      <w:r>
        <w:rPr>
          <w:rFonts w:hint="eastAsia"/>
          <w:szCs w:val="21"/>
        </w:rPr>
        <w:t>分</w:t>
      </w:r>
    </w:p>
    <w:p w14:paraId="0B6B2956" w14:textId="2FA192AB" w:rsidR="00F27A09" w:rsidRDefault="00382627" w:rsidP="009F455F">
      <w:pPr>
        <w:rPr>
          <w:szCs w:val="21"/>
        </w:rPr>
      </w:pPr>
      <w:r>
        <w:rPr>
          <w:rFonts w:hint="eastAsia"/>
          <w:szCs w:val="21"/>
        </w:rPr>
        <w:t>当</w:t>
      </w:r>
      <w:r w:rsidR="009F455F" w:rsidRPr="004F55C7">
        <w:rPr>
          <w:rFonts w:hint="eastAsia"/>
          <w:szCs w:val="21"/>
        </w:rPr>
        <w:t>带电粒子的初速度变为原来的</w:t>
      </w:r>
      <w:r>
        <w:rPr>
          <w:szCs w:val="21"/>
        </w:rPr>
        <w:fldChar w:fldCharType="begin"/>
      </w:r>
      <w:r>
        <w:rPr>
          <w:szCs w:val="21"/>
        </w:rPr>
        <w:instrText xml:space="preserve"> </w:instrText>
      </w:r>
      <w:r>
        <w:rPr>
          <w:rFonts w:hint="eastAsia"/>
          <w:szCs w:val="21"/>
        </w:rPr>
        <w:instrText>EQ \R(3)</w:instrText>
      </w:r>
      <w:r>
        <w:rPr>
          <w:szCs w:val="21"/>
        </w:rPr>
        <w:instrText xml:space="preserve"> </w:instrText>
      </w:r>
      <w:r>
        <w:rPr>
          <w:szCs w:val="21"/>
        </w:rPr>
        <w:fldChar w:fldCharType="separate"/>
      </w:r>
      <w:r>
        <w:rPr>
          <w:szCs w:val="21"/>
        </w:rPr>
        <w:fldChar w:fldCharType="end"/>
      </w:r>
      <w:r w:rsidR="009F455F" w:rsidRPr="004F55C7">
        <w:rPr>
          <w:rFonts w:hint="eastAsia"/>
          <w:szCs w:val="21"/>
        </w:rPr>
        <w:t>倍，则</w:t>
      </w:r>
      <w:r w:rsidR="00F27A09">
        <w:rPr>
          <w:rFonts w:hint="eastAsia"/>
          <w:szCs w:val="21"/>
        </w:rPr>
        <w:t>其圆周运动的</w:t>
      </w:r>
      <w:r w:rsidR="009F455F" w:rsidRPr="004F55C7">
        <w:rPr>
          <w:rFonts w:hint="eastAsia"/>
          <w:szCs w:val="21"/>
        </w:rPr>
        <w:t>半径</w:t>
      </w:r>
    </w:p>
    <w:p w14:paraId="06D97922" w14:textId="6F7726B0" w:rsidR="00F27A09" w:rsidRDefault="00382627" w:rsidP="009F455F">
      <w:pPr>
        <w:rPr>
          <w:szCs w:val="21"/>
        </w:rPr>
      </w:pPr>
      <w:r w:rsidRPr="00382627">
        <w:rPr>
          <w:rFonts w:hint="eastAsia"/>
          <w:i/>
          <w:iCs/>
          <w:szCs w:val="21"/>
        </w:rPr>
        <w:t>R</w:t>
      </w:r>
      <w:r>
        <w:rPr>
          <w:szCs w:val="21"/>
        </w:rPr>
        <w:t>ʹ</w:t>
      </w:r>
      <w:r>
        <w:rPr>
          <w:rFonts w:hint="eastAsia"/>
          <w:szCs w:val="21"/>
        </w:rPr>
        <w:t xml:space="preserve"> = </w:t>
      </w:r>
      <w:r>
        <w:rPr>
          <w:szCs w:val="21"/>
        </w:rPr>
        <w:fldChar w:fldCharType="begin"/>
      </w:r>
      <w:r>
        <w:rPr>
          <w:szCs w:val="21"/>
        </w:rPr>
        <w:instrText xml:space="preserve"> </w:instrText>
      </w:r>
      <w:r>
        <w:rPr>
          <w:rFonts w:hint="eastAsia"/>
          <w:szCs w:val="21"/>
        </w:rPr>
        <w:instrText>EQ \F(\R(3)</w:instrText>
      </w:r>
      <w:r w:rsidRPr="00382627">
        <w:rPr>
          <w:rFonts w:hint="eastAsia"/>
          <w:i/>
          <w:iCs/>
          <w:szCs w:val="21"/>
        </w:rPr>
        <w:instrText>m</w:instrText>
      </w:r>
      <w:r w:rsidRPr="00382627">
        <w:rPr>
          <w:rFonts w:ascii="Book Antiqua" w:hAnsi="Book Antiqua"/>
          <w:i/>
          <w:iCs/>
          <w:szCs w:val="21"/>
        </w:rPr>
        <w:instrText>v</w:instrText>
      </w:r>
      <w:r>
        <w:rPr>
          <w:rFonts w:hint="eastAsia"/>
          <w:szCs w:val="21"/>
        </w:rPr>
        <w:instrText>,</w:instrText>
      </w:r>
      <w:r w:rsidRPr="00382627">
        <w:rPr>
          <w:rFonts w:hint="eastAsia"/>
          <w:i/>
          <w:iCs/>
          <w:szCs w:val="21"/>
        </w:rPr>
        <w:instrText>qB</w:instrText>
      </w:r>
      <w:r>
        <w:rPr>
          <w:rFonts w:hint="eastAsia"/>
          <w:szCs w:val="21"/>
        </w:rPr>
        <w:instrText>)</w:instrText>
      </w:r>
      <w:r>
        <w:rPr>
          <w:szCs w:val="21"/>
        </w:rPr>
        <w:instrText xml:space="preserve"> </w:instrText>
      </w:r>
      <w:r>
        <w:rPr>
          <w:szCs w:val="21"/>
        </w:rPr>
        <w:fldChar w:fldCharType="separate"/>
      </w:r>
      <w:r>
        <w:rPr>
          <w:szCs w:val="21"/>
        </w:rPr>
        <w:fldChar w:fldCharType="end"/>
      </w:r>
      <w:r w:rsidR="00F27A09">
        <w:rPr>
          <w:szCs w:val="21"/>
        </w:rPr>
        <w:tab/>
      </w:r>
      <w:r w:rsidR="00F27A09">
        <w:rPr>
          <w:szCs w:val="21"/>
        </w:rPr>
        <w:tab/>
      </w:r>
      <w:r w:rsidR="00F27A09">
        <w:rPr>
          <w:szCs w:val="21"/>
        </w:rPr>
        <w:tab/>
      </w:r>
      <w:r w:rsidR="00F27A09">
        <w:rPr>
          <w:szCs w:val="21"/>
        </w:rPr>
        <w:tab/>
      </w:r>
      <w:r w:rsidR="00F27A09">
        <w:rPr>
          <w:szCs w:val="21"/>
        </w:rPr>
        <w:tab/>
      </w:r>
      <w:r w:rsidR="00F27A09">
        <w:rPr>
          <w:rFonts w:hint="eastAsia"/>
          <w:szCs w:val="21"/>
        </w:rPr>
        <w:t>1</w:t>
      </w:r>
      <w:r w:rsidR="00F27A09">
        <w:rPr>
          <w:rFonts w:hint="eastAsia"/>
          <w:szCs w:val="21"/>
        </w:rPr>
        <w:t>分</w:t>
      </w:r>
    </w:p>
    <w:p w14:paraId="25FA6C69" w14:textId="639FC5E1" w:rsidR="009F455F" w:rsidRPr="004F55C7" w:rsidRDefault="001E228A" w:rsidP="009F455F">
      <w:pPr>
        <w:rPr>
          <w:szCs w:val="21"/>
        </w:rPr>
      </w:pPr>
      <w:r>
        <w:rPr>
          <w:rFonts w:hint="eastAsia"/>
          <w:noProof/>
          <w:szCs w:val="21"/>
          <w:lang w:val="zh-CN"/>
        </w:rPr>
        <mc:AlternateContent>
          <mc:Choice Requires="wpg">
            <w:drawing>
              <wp:anchor distT="0" distB="0" distL="114300" distR="114300" simplePos="0" relativeHeight="252639232" behindDoc="0" locked="0" layoutInCell="1" allowOverlap="1" wp14:anchorId="0809E179" wp14:editId="3DBC43FA">
                <wp:simplePos x="0" y="0"/>
                <wp:positionH relativeFrom="margin">
                  <wp:align>right</wp:align>
                </wp:positionH>
                <wp:positionV relativeFrom="paragraph">
                  <wp:posOffset>75733</wp:posOffset>
                </wp:positionV>
                <wp:extent cx="2616107" cy="1910009"/>
                <wp:effectExtent l="0" t="0" r="13335" b="33655"/>
                <wp:wrapSquare wrapText="bothSides"/>
                <wp:docPr id="1265029959" name="组合 335"/>
                <wp:cNvGraphicFramePr/>
                <a:graphic xmlns:a="http://schemas.openxmlformats.org/drawingml/2006/main">
                  <a:graphicData uri="http://schemas.microsoft.com/office/word/2010/wordprocessingGroup">
                    <wpg:wgp>
                      <wpg:cNvGrpSpPr/>
                      <wpg:grpSpPr>
                        <a:xfrm>
                          <a:off x="0" y="0"/>
                          <a:ext cx="2616107" cy="1910009"/>
                          <a:chOff x="0" y="0"/>
                          <a:chExt cx="2616107" cy="1910009"/>
                        </a:xfrm>
                      </wpg:grpSpPr>
                      <wpg:grpSp>
                        <wpg:cNvPr id="1456991613" name="组合 48"/>
                        <wpg:cNvGrpSpPr/>
                        <wpg:grpSpPr>
                          <a:xfrm>
                            <a:off x="156117" y="181539"/>
                            <a:ext cx="2459990" cy="1728470"/>
                            <a:chOff x="-2348" y="11573"/>
                            <a:chExt cx="2466081" cy="1733488"/>
                          </a:xfrm>
                        </wpg:grpSpPr>
                        <wpg:grpSp>
                          <wpg:cNvPr id="647923959" name="组合 46"/>
                          <wpg:cNvGrpSpPr/>
                          <wpg:grpSpPr>
                            <a:xfrm>
                              <a:off x="-2348" y="11573"/>
                              <a:ext cx="2466081" cy="1733488"/>
                              <a:chOff x="-2348" y="11573"/>
                              <a:chExt cx="2466081" cy="1733488"/>
                            </a:xfrm>
                          </wpg:grpSpPr>
                          <wpg:grpSp>
                            <wpg:cNvPr id="3797537" name="组合 44"/>
                            <wpg:cNvGrpSpPr/>
                            <wpg:grpSpPr>
                              <a:xfrm>
                                <a:off x="0" y="11573"/>
                                <a:ext cx="2463733" cy="1358023"/>
                                <a:chOff x="0" y="-363140"/>
                                <a:chExt cx="2463733" cy="1358077"/>
                              </a:xfrm>
                            </wpg:grpSpPr>
                            <wps:wsp>
                              <wps:cNvPr id="1481397015" name="椭圆 42"/>
                              <wps:cNvSpPr/>
                              <wps:spPr>
                                <a:xfrm>
                                  <a:off x="0" y="13989"/>
                                  <a:ext cx="980948" cy="980948"/>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3612713" name="直接连接符 43"/>
                              <wps:cNvCnPr/>
                              <wps:spPr>
                                <a:xfrm>
                                  <a:off x="0" y="-346426"/>
                                  <a:ext cx="0" cy="84154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52558634" name="直接连接符 43"/>
                              <wps:cNvCnPr/>
                              <wps:spPr>
                                <a:xfrm>
                                  <a:off x="0" y="-363140"/>
                                  <a:ext cx="502561" cy="86760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74027981" name="直接连接符 43"/>
                              <wps:cNvCnPr/>
                              <wps:spPr>
                                <a:xfrm>
                                  <a:off x="5779" y="-346426"/>
                                  <a:ext cx="1478011" cy="85336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25613126" name="直接连接符 43"/>
                              <wps:cNvCnPr/>
                              <wps:spPr>
                                <a:xfrm flipH="1">
                                  <a:off x="504209" y="80112"/>
                                  <a:ext cx="239544" cy="41491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83513394" name="直接连接符 43"/>
                              <wps:cNvCnPr/>
                              <wps:spPr>
                                <a:xfrm flipV="1">
                                  <a:off x="751951" y="504710"/>
                                  <a:ext cx="740319" cy="42741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13961491" name="直接连接符 43"/>
                              <wps:cNvCnPr/>
                              <wps:spPr>
                                <a:xfrm flipH="1">
                                  <a:off x="0" y="504463"/>
                                  <a:ext cx="246373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14238086" name="弧形 45"/>
                            <wps:cNvSpPr/>
                            <wps:spPr>
                              <a:xfrm>
                                <a:off x="629417" y="11573"/>
                                <a:ext cx="1733763" cy="1733488"/>
                              </a:xfrm>
                              <a:prstGeom prst="arc">
                                <a:avLst>
                                  <a:gd name="adj1" fmla="val 12563892"/>
                                  <a:gd name="adj2" fmla="val 903721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5595453" name="弧形 45"/>
                            <wps:cNvSpPr/>
                            <wps:spPr>
                              <a:xfrm>
                                <a:off x="4030" y="456433"/>
                                <a:ext cx="734964" cy="419378"/>
                              </a:xfrm>
                              <a:custGeom>
                                <a:avLst/>
                                <a:gdLst>
                                  <a:gd name="csX0" fmla="*/ 1603987 w 1730382"/>
                                  <a:gd name="csY0" fmla="*/ 1314417 h 1729019"/>
                                  <a:gd name="csX1" fmla="*/ 877076 w 1730382"/>
                                  <a:gd name="csY1" fmla="*/ 1728938 h 1729019"/>
                                  <a:gd name="csX2" fmla="*/ 865191 w 1730382"/>
                                  <a:gd name="csY2" fmla="*/ 864510 h 1729019"/>
                                  <a:gd name="csX3" fmla="*/ 1603987 w 1730382"/>
                                  <a:gd name="csY3" fmla="*/ 1314417 h 1729019"/>
                                  <a:gd name="csX0" fmla="*/ 1603987 w 1730382"/>
                                  <a:gd name="csY0" fmla="*/ 1314417 h 1729019"/>
                                  <a:gd name="csX1" fmla="*/ 877076 w 1730382"/>
                                  <a:gd name="csY1" fmla="*/ 1728938 h 1729019"/>
                                  <a:gd name="csX0" fmla="*/ 726911 w 726911"/>
                                  <a:gd name="csY0" fmla="*/ 0 h 414521"/>
                                  <a:gd name="csX1" fmla="*/ 0 w 726911"/>
                                  <a:gd name="csY1" fmla="*/ 414521 h 414521"/>
                                  <a:gd name="csX2" fmla="*/ 726911 w 726911"/>
                                  <a:gd name="csY2" fmla="*/ 0 h 414521"/>
                                  <a:gd name="csX0" fmla="*/ 726911 w 726911"/>
                                  <a:gd name="csY0" fmla="*/ 0 h 414521"/>
                                  <a:gd name="csX1" fmla="*/ 0 w 726911"/>
                                  <a:gd name="csY1" fmla="*/ 414521 h 414521"/>
                                </a:gdLst>
                                <a:ahLst/>
                                <a:cxnLst>
                                  <a:cxn ang="0">
                                    <a:pos x="csX0" y="csY0"/>
                                  </a:cxn>
                                  <a:cxn ang="0">
                                    <a:pos x="csX1" y="csY1"/>
                                  </a:cxn>
                                </a:cxnLst>
                                <a:rect l="l" t="t" r="r" b="b"/>
                                <a:pathLst>
                                  <a:path w="726911" h="414521" stroke="0" extrusionOk="0">
                                    <a:moveTo>
                                      <a:pt x="726911" y="0"/>
                                    </a:moveTo>
                                    <a:cubicBezTo>
                                      <a:pt x="572062" y="253878"/>
                                      <a:pt x="297518" y="410437"/>
                                      <a:pt x="0" y="414521"/>
                                    </a:cubicBezTo>
                                    <a:lnTo>
                                      <a:pt x="726911" y="0"/>
                                    </a:lnTo>
                                    <a:close/>
                                  </a:path>
                                  <a:path w="726911" h="414521" fill="none">
                                    <a:moveTo>
                                      <a:pt x="726911" y="0"/>
                                    </a:moveTo>
                                    <a:cubicBezTo>
                                      <a:pt x="572062" y="253878"/>
                                      <a:pt x="297518" y="410437"/>
                                      <a:pt x="0" y="414521"/>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0056518" name="弧形 45"/>
                            <wps:cNvSpPr/>
                            <wps:spPr>
                              <a:xfrm flipV="1">
                                <a:off x="-2348" y="880687"/>
                                <a:ext cx="744383" cy="424753"/>
                              </a:xfrm>
                              <a:custGeom>
                                <a:avLst/>
                                <a:gdLst>
                                  <a:gd name="csX0" fmla="*/ 1603987 w 1730382"/>
                                  <a:gd name="csY0" fmla="*/ 1314417 h 1729019"/>
                                  <a:gd name="csX1" fmla="*/ 877076 w 1730382"/>
                                  <a:gd name="csY1" fmla="*/ 1728938 h 1729019"/>
                                  <a:gd name="csX2" fmla="*/ 865191 w 1730382"/>
                                  <a:gd name="csY2" fmla="*/ 864510 h 1729019"/>
                                  <a:gd name="csX3" fmla="*/ 1603987 w 1730382"/>
                                  <a:gd name="csY3" fmla="*/ 1314417 h 1729019"/>
                                  <a:gd name="csX0" fmla="*/ 1603987 w 1730382"/>
                                  <a:gd name="csY0" fmla="*/ 1314417 h 1729019"/>
                                  <a:gd name="csX1" fmla="*/ 877076 w 1730382"/>
                                  <a:gd name="csY1" fmla="*/ 1728938 h 1729019"/>
                                  <a:gd name="csX0" fmla="*/ 726911 w 726911"/>
                                  <a:gd name="csY0" fmla="*/ 0 h 414521"/>
                                  <a:gd name="csX1" fmla="*/ 0 w 726911"/>
                                  <a:gd name="csY1" fmla="*/ 414521 h 414521"/>
                                  <a:gd name="csX2" fmla="*/ 726911 w 726911"/>
                                  <a:gd name="csY2" fmla="*/ 0 h 414521"/>
                                  <a:gd name="csX0" fmla="*/ 726911 w 726911"/>
                                  <a:gd name="csY0" fmla="*/ 0 h 414521"/>
                                  <a:gd name="csX1" fmla="*/ 0 w 726911"/>
                                  <a:gd name="csY1" fmla="*/ 414521 h 414521"/>
                                </a:gdLst>
                                <a:ahLst/>
                                <a:cxnLst>
                                  <a:cxn ang="0">
                                    <a:pos x="csX0" y="csY0"/>
                                  </a:cxn>
                                  <a:cxn ang="0">
                                    <a:pos x="csX1" y="csY1"/>
                                  </a:cxn>
                                </a:cxnLst>
                                <a:rect l="l" t="t" r="r" b="b"/>
                                <a:pathLst>
                                  <a:path w="726911" h="414521" stroke="0" extrusionOk="0">
                                    <a:moveTo>
                                      <a:pt x="726911" y="0"/>
                                    </a:moveTo>
                                    <a:cubicBezTo>
                                      <a:pt x="572062" y="253878"/>
                                      <a:pt x="297518" y="410437"/>
                                      <a:pt x="0" y="414521"/>
                                    </a:cubicBezTo>
                                    <a:lnTo>
                                      <a:pt x="726911" y="0"/>
                                    </a:lnTo>
                                    <a:close/>
                                  </a:path>
                                  <a:path w="726911" h="414521" fill="none">
                                    <a:moveTo>
                                      <a:pt x="726911" y="0"/>
                                    </a:moveTo>
                                    <a:cubicBezTo>
                                      <a:pt x="572062" y="253878"/>
                                      <a:pt x="297518" y="410437"/>
                                      <a:pt x="0" y="414521"/>
                                    </a:cubicBezTo>
                                  </a:path>
                                </a:pathLst>
                              </a:cu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522871" name="椭圆 47"/>
                          <wps:cNvSpPr/>
                          <wps:spPr>
                            <a:xfrm>
                              <a:off x="1467733" y="859826"/>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7677060" name="椭圆 47"/>
                          <wps:cNvSpPr/>
                          <wps:spPr>
                            <a:xfrm>
                              <a:off x="480801" y="856631"/>
                              <a:ext cx="45719" cy="45719"/>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25428999" name="文本框 2"/>
                        <wps:cNvSpPr txBox="1">
                          <a:spLocks noChangeArrowheads="1"/>
                        </wps:cNvSpPr>
                        <wps:spPr bwMode="auto">
                          <a:xfrm>
                            <a:off x="0" y="942796"/>
                            <a:ext cx="151374" cy="207644"/>
                          </a:xfrm>
                          <a:prstGeom prst="rect">
                            <a:avLst/>
                          </a:prstGeom>
                          <a:noFill/>
                          <a:ln w="9525">
                            <a:noFill/>
                            <a:miter lim="800000"/>
                            <a:headEnd/>
                            <a:tailEnd/>
                          </a:ln>
                        </wps:spPr>
                        <wps:txbx>
                          <w:txbxContent>
                            <w:p w14:paraId="6BE05718" w14:textId="3B05D598" w:rsidR="005E5B82" w:rsidRPr="00FE7CD1" w:rsidRDefault="005E5B82" w:rsidP="005E5B82">
                              <w:pPr>
                                <w:rPr>
                                  <w:i/>
                                  <w:iCs/>
                                  <w:sz w:val="18"/>
                                  <w:szCs w:val="18"/>
                                </w:rPr>
                              </w:pPr>
                              <w:r>
                                <w:rPr>
                                  <w:rFonts w:hint="eastAsia"/>
                                  <w:i/>
                                  <w:iCs/>
                                  <w:sz w:val="18"/>
                                  <w:szCs w:val="18"/>
                                </w:rPr>
                                <w:t>A</w:t>
                              </w:r>
                            </w:p>
                          </w:txbxContent>
                        </wps:txbx>
                        <wps:bodyPr rot="0" vert="horz" wrap="none" lIns="36000" tIns="0" rIns="36000" bIns="0" anchor="t" anchorCtr="0">
                          <a:spAutoFit/>
                        </wps:bodyPr>
                      </wps:wsp>
                      <wps:wsp>
                        <wps:cNvPr id="1604834130" name="文本框 2"/>
                        <wps:cNvSpPr txBox="1">
                          <a:spLocks noChangeArrowheads="1"/>
                        </wps:cNvSpPr>
                        <wps:spPr bwMode="auto">
                          <a:xfrm>
                            <a:off x="567002" y="1025609"/>
                            <a:ext cx="164074" cy="207644"/>
                          </a:xfrm>
                          <a:prstGeom prst="rect">
                            <a:avLst/>
                          </a:prstGeom>
                          <a:noFill/>
                          <a:ln w="9525">
                            <a:noFill/>
                            <a:miter lim="800000"/>
                            <a:headEnd/>
                            <a:tailEnd/>
                          </a:ln>
                        </wps:spPr>
                        <wps:txbx>
                          <w:txbxContent>
                            <w:p w14:paraId="498C0F1C" w14:textId="49D0BEE9" w:rsidR="005E5B82" w:rsidRPr="00FE7CD1" w:rsidRDefault="005E5B82" w:rsidP="005E5B82">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615024259" name="文本框 2"/>
                        <wps:cNvSpPr txBox="1">
                          <a:spLocks noChangeArrowheads="1"/>
                        </wps:cNvSpPr>
                        <wps:spPr bwMode="auto">
                          <a:xfrm>
                            <a:off x="1226380" y="627469"/>
                            <a:ext cx="176774" cy="207644"/>
                          </a:xfrm>
                          <a:prstGeom prst="rect">
                            <a:avLst/>
                          </a:prstGeom>
                          <a:noFill/>
                          <a:ln w="9525">
                            <a:noFill/>
                            <a:miter lim="800000"/>
                            <a:headEnd/>
                            <a:tailEnd/>
                          </a:ln>
                        </wps:spPr>
                        <wps:txbx>
                          <w:txbxContent>
                            <w:p w14:paraId="2450AA7A" w14:textId="1011B347" w:rsidR="005E5B82" w:rsidRPr="00FE7CD1" w:rsidRDefault="005E5B82" w:rsidP="005E5B82">
                              <w:pPr>
                                <w:rPr>
                                  <w:i/>
                                  <w:iCs/>
                                  <w:sz w:val="18"/>
                                  <w:szCs w:val="18"/>
                                </w:rPr>
                              </w:pPr>
                              <w:r>
                                <w:rPr>
                                  <w:rFonts w:hint="eastAsia"/>
                                  <w:i/>
                                  <w:iCs/>
                                  <w:sz w:val="18"/>
                                  <w:szCs w:val="18"/>
                                </w:rPr>
                                <w:t>R</w:t>
                              </w:r>
                              <w:r w:rsidRPr="005E5B82">
                                <w:rPr>
                                  <w:sz w:val="18"/>
                                  <w:szCs w:val="18"/>
                                </w:rPr>
                                <w:t>ʹ</w:t>
                              </w:r>
                            </w:p>
                          </w:txbxContent>
                        </wps:txbx>
                        <wps:bodyPr rot="0" vert="horz" wrap="none" lIns="36000" tIns="0" rIns="36000" bIns="0" anchor="t" anchorCtr="0">
                          <a:spAutoFit/>
                        </wps:bodyPr>
                      </wps:wsp>
                      <wps:wsp>
                        <wps:cNvPr id="922685722" name="文本框 2"/>
                        <wps:cNvSpPr txBox="1">
                          <a:spLocks noChangeArrowheads="1"/>
                        </wps:cNvSpPr>
                        <wps:spPr bwMode="auto">
                          <a:xfrm>
                            <a:off x="586114" y="251625"/>
                            <a:ext cx="176774" cy="207644"/>
                          </a:xfrm>
                          <a:prstGeom prst="rect">
                            <a:avLst/>
                          </a:prstGeom>
                          <a:noFill/>
                          <a:ln w="9525">
                            <a:noFill/>
                            <a:miter lim="800000"/>
                            <a:headEnd/>
                            <a:tailEnd/>
                          </a:ln>
                        </wps:spPr>
                        <wps:txbx>
                          <w:txbxContent>
                            <w:p w14:paraId="25D79039" w14:textId="77777777" w:rsidR="005E5B82" w:rsidRPr="00FE7CD1" w:rsidRDefault="005E5B82" w:rsidP="005E5B82">
                              <w:pPr>
                                <w:rPr>
                                  <w:i/>
                                  <w:iCs/>
                                  <w:sz w:val="18"/>
                                  <w:szCs w:val="18"/>
                                </w:rPr>
                              </w:pPr>
                              <w:r>
                                <w:rPr>
                                  <w:rFonts w:hint="eastAsia"/>
                                  <w:i/>
                                  <w:iCs/>
                                  <w:sz w:val="18"/>
                                  <w:szCs w:val="18"/>
                                </w:rPr>
                                <w:t>R</w:t>
                              </w:r>
                              <w:r w:rsidRPr="005E5B82">
                                <w:rPr>
                                  <w:sz w:val="18"/>
                                  <w:szCs w:val="18"/>
                                </w:rPr>
                                <w:t>ʹ</w:t>
                              </w:r>
                            </w:p>
                          </w:txbxContent>
                        </wps:txbx>
                        <wps:bodyPr rot="0" vert="horz" wrap="none" lIns="36000" tIns="0" rIns="36000" bIns="0" anchor="t" anchorCtr="0">
                          <a:spAutoFit/>
                        </wps:bodyPr>
                      </wps:wsp>
                      <wps:wsp>
                        <wps:cNvPr id="2139556183" name="文本框 2"/>
                        <wps:cNvSpPr txBox="1">
                          <a:spLocks noChangeArrowheads="1"/>
                        </wps:cNvSpPr>
                        <wps:spPr bwMode="auto">
                          <a:xfrm>
                            <a:off x="60522" y="0"/>
                            <a:ext cx="202174" cy="207644"/>
                          </a:xfrm>
                          <a:prstGeom prst="rect">
                            <a:avLst/>
                          </a:prstGeom>
                          <a:noFill/>
                          <a:ln w="9525">
                            <a:noFill/>
                            <a:miter lim="800000"/>
                            <a:headEnd/>
                            <a:tailEnd/>
                          </a:ln>
                        </wps:spPr>
                        <wps:txbx>
                          <w:txbxContent>
                            <w:p w14:paraId="54F7F2AB" w14:textId="243BD303" w:rsidR="005E5B82" w:rsidRPr="005E5B82" w:rsidRDefault="005E5B82" w:rsidP="005E5B82">
                              <w:pPr>
                                <w:rPr>
                                  <w:i/>
                                  <w:iCs/>
                                  <w:sz w:val="18"/>
                                  <w:szCs w:val="18"/>
                                  <w:vertAlign w:val="subscript"/>
                                </w:rPr>
                              </w:pPr>
                              <w:r>
                                <w:rPr>
                                  <w:rFonts w:hint="eastAsia"/>
                                  <w:i/>
                                  <w:iCs/>
                                  <w:sz w:val="18"/>
                                  <w:szCs w:val="18"/>
                                </w:rPr>
                                <w:t>O</w:t>
                              </w:r>
                              <w:r w:rsidRPr="005E5B82">
                                <w:rPr>
                                  <w:rFonts w:hint="eastAsia"/>
                                  <w:sz w:val="18"/>
                                  <w:szCs w:val="18"/>
                                  <w:vertAlign w:val="subscript"/>
                                </w:rPr>
                                <w:t>1</w:t>
                              </w:r>
                            </w:p>
                          </w:txbxContent>
                        </wps:txbx>
                        <wps:bodyPr rot="0" vert="horz" wrap="none" lIns="36000" tIns="0" rIns="36000" bIns="0" anchor="t" anchorCtr="0">
                          <a:spAutoFit/>
                        </wps:bodyPr>
                      </wps:wsp>
                      <wps:wsp>
                        <wps:cNvPr id="150802181" name="文本框 2"/>
                        <wps:cNvSpPr txBox="1">
                          <a:spLocks noChangeArrowheads="1"/>
                        </wps:cNvSpPr>
                        <wps:spPr bwMode="auto">
                          <a:xfrm>
                            <a:off x="1551291" y="1060646"/>
                            <a:ext cx="202174" cy="207644"/>
                          </a:xfrm>
                          <a:prstGeom prst="rect">
                            <a:avLst/>
                          </a:prstGeom>
                          <a:noFill/>
                          <a:ln w="9525">
                            <a:noFill/>
                            <a:miter lim="800000"/>
                            <a:headEnd/>
                            <a:tailEnd/>
                          </a:ln>
                        </wps:spPr>
                        <wps:txbx>
                          <w:txbxContent>
                            <w:p w14:paraId="1AE39112" w14:textId="20585520" w:rsidR="005E5B82" w:rsidRPr="005E5B82" w:rsidRDefault="005E5B82" w:rsidP="005E5B82">
                              <w:pPr>
                                <w:rPr>
                                  <w:i/>
                                  <w:iCs/>
                                  <w:sz w:val="18"/>
                                  <w:szCs w:val="18"/>
                                  <w:vertAlign w:val="subscript"/>
                                </w:rPr>
                              </w:pPr>
                              <w:r>
                                <w:rPr>
                                  <w:rFonts w:hint="eastAsia"/>
                                  <w:i/>
                                  <w:iCs/>
                                  <w:sz w:val="18"/>
                                  <w:szCs w:val="18"/>
                                </w:rPr>
                                <w:t>O</w:t>
                              </w:r>
                              <w:r>
                                <w:rPr>
                                  <w:rFonts w:hint="eastAsia"/>
                                  <w:sz w:val="18"/>
                                  <w:szCs w:val="18"/>
                                  <w:vertAlign w:val="subscript"/>
                                </w:rPr>
                                <w:t>2</w:t>
                              </w:r>
                            </w:p>
                          </w:txbxContent>
                        </wps:txbx>
                        <wps:bodyPr rot="0" vert="horz" wrap="none" lIns="36000" tIns="0" rIns="36000" bIns="0" anchor="t" anchorCtr="0">
                          <a:spAutoFit/>
                        </wps:bodyPr>
                      </wps:wsp>
                      <wps:wsp>
                        <wps:cNvPr id="547501815" name="文本框 2"/>
                        <wps:cNvSpPr txBox="1">
                          <a:spLocks noChangeArrowheads="1"/>
                        </wps:cNvSpPr>
                        <wps:spPr bwMode="auto">
                          <a:xfrm>
                            <a:off x="1137188" y="942796"/>
                            <a:ext cx="151374" cy="207644"/>
                          </a:xfrm>
                          <a:prstGeom prst="rect">
                            <a:avLst/>
                          </a:prstGeom>
                          <a:noFill/>
                          <a:ln w="9525">
                            <a:noFill/>
                            <a:miter lim="800000"/>
                            <a:headEnd/>
                            <a:tailEnd/>
                          </a:ln>
                        </wps:spPr>
                        <wps:txbx>
                          <w:txbxContent>
                            <w:p w14:paraId="6C939A29" w14:textId="686D82FC" w:rsidR="001E228A" w:rsidRPr="00FE7CD1" w:rsidRDefault="001E228A" w:rsidP="005E5B82">
                              <w:pPr>
                                <w:rPr>
                                  <w:i/>
                                  <w:iCs/>
                                  <w:sz w:val="18"/>
                                  <w:szCs w:val="18"/>
                                </w:rPr>
                              </w:pPr>
                              <w:r>
                                <w:rPr>
                                  <w:rFonts w:hint="eastAsia"/>
                                  <w:i/>
                                  <w:iCs/>
                                  <w:sz w:val="18"/>
                                  <w:szCs w:val="18"/>
                                </w:rPr>
                                <w:t>B</w:t>
                              </w:r>
                            </w:p>
                          </w:txbxContent>
                        </wps:txbx>
                        <wps:bodyPr rot="0" vert="horz" wrap="none" lIns="36000" tIns="0" rIns="36000" bIns="0" anchor="t" anchorCtr="0">
                          <a:spAutoFit/>
                        </wps:bodyPr>
                      </wps:wsp>
                      <wps:wsp>
                        <wps:cNvPr id="641102937" name="文本框 2"/>
                        <wps:cNvSpPr txBox="1">
                          <a:spLocks noChangeArrowheads="1"/>
                        </wps:cNvSpPr>
                        <wps:spPr bwMode="auto">
                          <a:xfrm>
                            <a:off x="802721" y="398139"/>
                            <a:ext cx="164074" cy="207644"/>
                          </a:xfrm>
                          <a:prstGeom prst="rect">
                            <a:avLst/>
                          </a:prstGeom>
                          <a:noFill/>
                          <a:ln w="9525">
                            <a:noFill/>
                            <a:miter lim="800000"/>
                            <a:headEnd/>
                            <a:tailEnd/>
                          </a:ln>
                        </wps:spPr>
                        <wps:txbx>
                          <w:txbxContent>
                            <w:p w14:paraId="16D163DA" w14:textId="67803B36" w:rsidR="001E228A" w:rsidRPr="00FE7CD1" w:rsidRDefault="001E228A" w:rsidP="005E5B82">
                              <w:pPr>
                                <w:rPr>
                                  <w:i/>
                                  <w:iCs/>
                                  <w:sz w:val="18"/>
                                  <w:szCs w:val="18"/>
                                </w:rPr>
                              </w:pPr>
                              <w:r>
                                <w:rPr>
                                  <w:rFonts w:hint="eastAsia"/>
                                  <w:i/>
                                  <w:iCs/>
                                  <w:sz w:val="18"/>
                                  <w:szCs w:val="18"/>
                                </w:rPr>
                                <w:t>D</w:t>
                              </w:r>
                            </w:p>
                          </w:txbxContent>
                        </wps:txbx>
                        <wps:bodyPr rot="0" vert="horz" wrap="none" lIns="36000" tIns="0" rIns="36000" bIns="0" anchor="t" anchorCtr="0">
                          <a:spAutoFit/>
                        </wps:bodyPr>
                      </wps:wsp>
                      <wps:wsp>
                        <wps:cNvPr id="173753882" name="文本框 2"/>
                        <wps:cNvSpPr txBox="1">
                          <a:spLocks noChangeArrowheads="1"/>
                        </wps:cNvSpPr>
                        <wps:spPr bwMode="auto">
                          <a:xfrm>
                            <a:off x="780423" y="1465155"/>
                            <a:ext cx="151374" cy="207644"/>
                          </a:xfrm>
                          <a:prstGeom prst="rect">
                            <a:avLst/>
                          </a:prstGeom>
                          <a:noFill/>
                          <a:ln w="9525">
                            <a:noFill/>
                            <a:miter lim="800000"/>
                            <a:headEnd/>
                            <a:tailEnd/>
                          </a:ln>
                        </wps:spPr>
                        <wps:txbx>
                          <w:txbxContent>
                            <w:p w14:paraId="21448089" w14:textId="4C351C16" w:rsidR="001E228A" w:rsidRPr="00FE7CD1" w:rsidRDefault="001E228A" w:rsidP="005E5B82">
                              <w:pPr>
                                <w:rPr>
                                  <w:i/>
                                  <w:iCs/>
                                  <w:sz w:val="18"/>
                                  <w:szCs w:val="18"/>
                                </w:rPr>
                              </w:pPr>
                              <w:r>
                                <w:rPr>
                                  <w:rFonts w:hint="eastAsia"/>
                                  <w:i/>
                                  <w:iCs/>
                                  <w:sz w:val="18"/>
                                  <w:szCs w:val="18"/>
                                </w:rPr>
                                <w:t>E</w:t>
                              </w:r>
                            </w:p>
                          </w:txbxContent>
                        </wps:txbx>
                        <wps:bodyPr rot="0" vert="horz" wrap="none" lIns="36000" tIns="0" rIns="36000" bIns="0" anchor="t" anchorCtr="0">
                          <a:spAutoFit/>
                        </wps:bodyPr>
                      </wps:wsp>
                    </wpg:wgp>
                  </a:graphicData>
                </a:graphic>
              </wp:anchor>
            </w:drawing>
          </mc:Choice>
          <mc:Fallback>
            <w:pict>
              <v:group w14:anchorId="0809E179" id="组合 335" o:spid="_x0000_s1718" style="position:absolute;left:0;text-align:left;margin-left:154.8pt;margin-top:5.95pt;width:206pt;height:150.4pt;z-index:252639232;mso-position-horizontal:right;mso-position-horizontal-relative:margin;mso-position-vertical-relative:text" coordsize="26161,19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">
                <v:group id="组合 48" o:spid="_x0000_s1719" style="position:absolute;left:1561;top:1815;width:24600;height:17285" coordorigin="-23,115" coordsize="24660,1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">
                  <v:group id="组合 46" o:spid="_x0000_s1720" style="position:absolute;left:-23;top:115;width:24660;height:17335" coordorigin="-23,115" coordsize="24660,1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">
                    <v:group id="组合 44" o:spid="_x0000_s1721" style="position:absolute;top:115;width:24637;height:13580" coordorigin=",-3631" coordsize="24637,1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">
                      <v:oval id="椭圆 42" o:spid="_x0000_s1722" style="position:absolute;top:139;width:9809;height:9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" filled="f" strokecolor="black [3213]" strokeweight=".5pt">
                        <v:stroke dashstyle="dash" joinstyle="miter"/>
                      </v:oval>
                      <v:line id="直接连接符 43" o:spid="_x0000_s1723" style="position:absolute;visibility:visible;mso-wrap-style:square" from="0,-3464" to="0,4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" strokecolor="black [3213]" strokeweight=".5pt">
                        <v:stroke dashstyle="dash" joinstyle="miter"/>
                      </v:line>
                      <v:line id="直接连接符 43" o:spid="_x0000_s1724" style="position:absolute;visibility:visible;mso-wrap-style:square" from="0,-3631" to="5025,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" strokecolor="black [3213]" strokeweight=".5pt">
                        <v:stroke dashstyle="dash" joinstyle="miter"/>
                      </v:line>
                      <v:line id="直接连接符 43" o:spid="_x0000_s1725" style="position:absolute;visibility:visible;mso-wrap-style:square" from="57,-3464" to="14837,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" strokecolor="black [3213]" strokeweight=".5pt">
                        <v:stroke dashstyle="dash" joinstyle="miter"/>
                      </v:line>
                      <v:line id="直接连接符 43" o:spid="_x0000_s1726" style="position:absolute;flip:x;visibility:visible;mso-wrap-style:square" from="5042,801" to="7437,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" strokecolor="black [3213]" strokeweight=".5pt">
                        <v:stroke dashstyle="dash" joinstyle="miter"/>
                      </v:line>
                      <v:line id="直接连接符 43" o:spid="_x0000_s1727" style="position:absolute;flip:y;visibility:visible;mso-wrap-style:square" from="7519,5047" to="14922,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" strokecolor="black [3213]" strokeweight=".5pt">
                        <v:stroke dashstyle="dash" joinstyle="miter"/>
                      </v:line>
                      <v:line id="直接连接符 43" o:spid="_x0000_s1728" style="position:absolute;flip:x;visibility:visible;mso-wrap-style:square" from="0,5044" to="24637,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" strokecolor="black [3213]" strokeweight=".5pt">
                        <v:stroke dashstyle="dash" joinstyle="miter"/>
                      </v:line>
                    </v:group>
                    <v:shape id="弧形 45" o:spid="_x0000_s1729" style="position:absolute;left:6294;top:115;width:17337;height:17335;visibility:visible;mso-wrap-style:square;v-text-anchor:middle" coordsize="1733763,173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" path="m111658,441229nsc305106,97997,705742,-71608,1086882,28377v381185,99997,646946,444482,646882,838507c1733701,1260909,1467830,1605309,1086612,1705183,705440,1805045,304859,1635311,111521,1292018l866882,866744,111658,441229xem111658,441229nfc305106,97997,705742,-71608,1086882,28377v381185,99997,646946,444482,646882,838507c1733701,1260909,1467830,1605309,1086612,1705183,705440,1805045,304859,1635311,111521,1292018e" filled="f" strokecolor="black [3213]" strokeweight="1pt">
                      <v:stroke joinstyle="miter"/>
                      <v:path arrowok="t" o:connecttype="custom" o:connectlocs="111658,441229;1086882,28377;1733764,866884;1086612,1705183;111521,1292018" o:connectangles="0,0,0,0,0"/>
                    </v:shape>
                    <v:shape id="弧形 45" o:spid="_x0000_s1730" style="position:absolute;left:40;top:4564;width:7349;height:4194;visibility:visible;mso-wrap-style:square;v-text-anchor:middle" coordsize="726911,41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" path="m726911,nsc572062,253878,297518,410437,,414521l726911,xem726911,nfc572062,253878,297518,410437,,414521e" filled="f" strokecolor="black [3213]" strokeweight="1pt">
                      <v:stroke joinstyle="miter"/>
                      <v:path arrowok="t" o:connecttype="custom" o:connectlocs="734964,0;0,419378" o:connectangles="0,0"/>
                    </v:shape>
                    <v:shape id="弧形 45" o:spid="_x0000_s1731" style="position:absolute;left:-23;top:8806;width:7443;height:4248;flip:y;visibility:visible;mso-wrap-style:square;v-text-anchor:middle" coordsize="726911,41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" path="m726911,nsc572062,253878,297518,410437,,414521l726911,xem726911,nfc572062,253878,297518,410437,,414521e" filled="f" strokecolor="black [3213]" strokeweight="1pt">
                      <v:stroke joinstyle="miter"/>
                      <v:path arrowok="t" o:connecttype="custom" o:connectlocs="744383,0;0,424753" o:connectangles="0,0"/>
                    </v:shape>
                  </v:group>
                  <v:oval id="椭圆 47" o:spid="_x0000_s1732" style="position:absolute;left:14677;top:859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" fillcolor="black [3213]" stroked="f" strokeweight="1pt">
                    <v:stroke joinstyle="miter"/>
                  </v:oval>
                  <v:oval id="椭圆 47" o:spid="_x0000_s1733" style="position:absolute;left:4808;top:856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" fillcolor="black [3213]" stroked="f" strokeweight="1pt">
                    <v:stroke joinstyle="miter"/>
                  </v:oval>
                </v:group>
                <v:shape id="文本框 2" o:spid="_x0000_s1734" type="#_x0000_t202" style="position:absolute;top:9427;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" filled="f" stroked="f">
                  <v:textbox style="mso-fit-shape-to-text:t" inset="1mm,0,1mm,0">
                    <w:txbxContent>
                      <w:p w14:paraId="6BE05718" w14:textId="3B05D598" w:rsidR="005E5B82" w:rsidRPr="00FE7CD1" w:rsidRDefault="005E5B82" w:rsidP="005E5B82">
                        <w:pPr>
                          <w:rPr>
                            <w:i/>
                            <w:iCs/>
                            <w:sz w:val="18"/>
                            <w:szCs w:val="18"/>
                          </w:rPr>
                        </w:pPr>
                        <w:r>
                          <w:rPr>
                            <w:rFonts w:hint="eastAsia"/>
                            <w:i/>
                            <w:iCs/>
                            <w:sz w:val="18"/>
                            <w:szCs w:val="18"/>
                          </w:rPr>
                          <w:t>A</w:t>
                        </w:r>
                      </w:p>
                    </w:txbxContent>
                  </v:textbox>
                </v:shape>
                <v:shape id="文本框 2" o:spid="_x0000_s1735" type="#_x0000_t202" style="position:absolute;left:5670;top:10256;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" filled="f" stroked="f">
                  <v:textbox style="mso-fit-shape-to-text:t" inset="1mm,0,1mm,0">
                    <w:txbxContent>
                      <w:p w14:paraId="498C0F1C" w14:textId="49D0BEE9" w:rsidR="005E5B82" w:rsidRPr="00FE7CD1" w:rsidRDefault="005E5B82" w:rsidP="005E5B82">
                        <w:pPr>
                          <w:rPr>
                            <w:i/>
                            <w:iCs/>
                            <w:sz w:val="18"/>
                            <w:szCs w:val="18"/>
                          </w:rPr>
                        </w:pPr>
                        <w:r>
                          <w:rPr>
                            <w:rFonts w:hint="eastAsia"/>
                            <w:i/>
                            <w:iCs/>
                            <w:sz w:val="18"/>
                            <w:szCs w:val="18"/>
                          </w:rPr>
                          <w:t>O</w:t>
                        </w:r>
                      </w:p>
                    </w:txbxContent>
                  </v:textbox>
                </v:shape>
                <v:shape id="文本框 2" o:spid="_x0000_s1736" type="#_x0000_t202" style="position:absolute;left:12263;top:6274;width:176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" filled="f" stroked="f">
                  <v:textbox style="mso-fit-shape-to-text:t" inset="1mm,0,1mm,0">
                    <w:txbxContent>
                      <w:p w14:paraId="2450AA7A" w14:textId="1011B347" w:rsidR="005E5B82" w:rsidRPr="00FE7CD1" w:rsidRDefault="005E5B82" w:rsidP="005E5B82">
                        <w:pPr>
                          <w:rPr>
                            <w:i/>
                            <w:iCs/>
                            <w:sz w:val="18"/>
                            <w:szCs w:val="18"/>
                          </w:rPr>
                        </w:pPr>
                        <w:r>
                          <w:rPr>
                            <w:rFonts w:hint="eastAsia"/>
                            <w:i/>
                            <w:iCs/>
                            <w:sz w:val="18"/>
                            <w:szCs w:val="18"/>
                          </w:rPr>
                          <w:t>R</w:t>
                        </w:r>
                        <w:r w:rsidRPr="005E5B82">
                          <w:rPr>
                            <w:sz w:val="18"/>
                            <w:szCs w:val="18"/>
                          </w:rPr>
                          <w:t>ʹ</w:t>
                        </w:r>
                      </w:p>
                    </w:txbxContent>
                  </v:textbox>
                </v:shape>
                <v:shape id="文本框 2" o:spid="_x0000_s1737" type="#_x0000_t202" style="position:absolute;left:5861;top:2516;width:176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" filled="f" stroked="f">
                  <v:textbox style="mso-fit-shape-to-text:t" inset="1mm,0,1mm,0">
                    <w:txbxContent>
                      <w:p w14:paraId="25D79039" w14:textId="77777777" w:rsidR="005E5B82" w:rsidRPr="00FE7CD1" w:rsidRDefault="005E5B82" w:rsidP="005E5B82">
                        <w:pPr>
                          <w:rPr>
                            <w:i/>
                            <w:iCs/>
                            <w:sz w:val="18"/>
                            <w:szCs w:val="18"/>
                          </w:rPr>
                        </w:pPr>
                        <w:r>
                          <w:rPr>
                            <w:rFonts w:hint="eastAsia"/>
                            <w:i/>
                            <w:iCs/>
                            <w:sz w:val="18"/>
                            <w:szCs w:val="18"/>
                          </w:rPr>
                          <w:t>R</w:t>
                        </w:r>
                        <w:r w:rsidRPr="005E5B82">
                          <w:rPr>
                            <w:sz w:val="18"/>
                            <w:szCs w:val="18"/>
                          </w:rPr>
                          <w:t>ʹ</w:t>
                        </w:r>
                      </w:p>
                    </w:txbxContent>
                  </v:textbox>
                </v:shape>
                <v:shape id="文本框 2" o:spid="_x0000_s1738" type="#_x0000_t202" style="position:absolute;left:605;width:202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" filled="f" stroked="f">
                  <v:textbox style="mso-fit-shape-to-text:t" inset="1mm,0,1mm,0">
                    <w:txbxContent>
                      <w:p w14:paraId="54F7F2AB" w14:textId="243BD303" w:rsidR="005E5B82" w:rsidRPr="005E5B82" w:rsidRDefault="005E5B82" w:rsidP="005E5B82">
                        <w:pPr>
                          <w:rPr>
                            <w:i/>
                            <w:iCs/>
                            <w:sz w:val="18"/>
                            <w:szCs w:val="18"/>
                            <w:vertAlign w:val="subscript"/>
                          </w:rPr>
                        </w:pPr>
                        <w:r>
                          <w:rPr>
                            <w:rFonts w:hint="eastAsia"/>
                            <w:i/>
                            <w:iCs/>
                            <w:sz w:val="18"/>
                            <w:szCs w:val="18"/>
                          </w:rPr>
                          <w:t>O</w:t>
                        </w:r>
                        <w:r w:rsidRPr="005E5B82">
                          <w:rPr>
                            <w:rFonts w:hint="eastAsia"/>
                            <w:sz w:val="18"/>
                            <w:szCs w:val="18"/>
                            <w:vertAlign w:val="subscript"/>
                          </w:rPr>
                          <w:t>1</w:t>
                        </w:r>
                      </w:p>
                    </w:txbxContent>
                  </v:textbox>
                </v:shape>
                <v:shape id="文本框 2" o:spid="_x0000_s1739" type="#_x0000_t202" style="position:absolute;left:15512;top:10606;width:202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" filled="f" stroked="f">
                  <v:textbox style="mso-fit-shape-to-text:t" inset="1mm,0,1mm,0">
                    <w:txbxContent>
                      <w:p w14:paraId="1AE39112" w14:textId="20585520" w:rsidR="005E5B82" w:rsidRPr="005E5B82" w:rsidRDefault="005E5B82" w:rsidP="005E5B82">
                        <w:pPr>
                          <w:rPr>
                            <w:i/>
                            <w:iCs/>
                            <w:sz w:val="18"/>
                            <w:szCs w:val="18"/>
                            <w:vertAlign w:val="subscript"/>
                          </w:rPr>
                        </w:pPr>
                        <w:r>
                          <w:rPr>
                            <w:rFonts w:hint="eastAsia"/>
                            <w:i/>
                            <w:iCs/>
                            <w:sz w:val="18"/>
                            <w:szCs w:val="18"/>
                          </w:rPr>
                          <w:t>O</w:t>
                        </w:r>
                        <w:r>
                          <w:rPr>
                            <w:rFonts w:hint="eastAsia"/>
                            <w:sz w:val="18"/>
                            <w:szCs w:val="18"/>
                            <w:vertAlign w:val="subscript"/>
                          </w:rPr>
                          <w:t>2</w:t>
                        </w:r>
                      </w:p>
                    </w:txbxContent>
                  </v:textbox>
                </v:shape>
                <v:shape id="文本框 2" o:spid="_x0000_s1740" type="#_x0000_t202" style="position:absolute;left:11371;top:9427;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" filled="f" stroked="f">
                  <v:textbox style="mso-fit-shape-to-text:t" inset="1mm,0,1mm,0">
                    <w:txbxContent>
                      <w:p w14:paraId="6C939A29" w14:textId="686D82FC" w:rsidR="001E228A" w:rsidRPr="00FE7CD1" w:rsidRDefault="001E228A" w:rsidP="005E5B82">
                        <w:pPr>
                          <w:rPr>
                            <w:i/>
                            <w:iCs/>
                            <w:sz w:val="18"/>
                            <w:szCs w:val="18"/>
                          </w:rPr>
                        </w:pPr>
                        <w:r>
                          <w:rPr>
                            <w:rFonts w:hint="eastAsia"/>
                            <w:i/>
                            <w:iCs/>
                            <w:sz w:val="18"/>
                            <w:szCs w:val="18"/>
                          </w:rPr>
                          <w:t>B</w:t>
                        </w:r>
                      </w:p>
                    </w:txbxContent>
                  </v:textbox>
                </v:shape>
                <v:shape id="文本框 2" o:spid="_x0000_s1741" type="#_x0000_t202" style="position:absolute;left:8027;top:3981;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" filled="f" stroked="f">
                  <v:textbox style="mso-fit-shape-to-text:t" inset="1mm,0,1mm,0">
                    <w:txbxContent>
                      <w:p w14:paraId="16D163DA" w14:textId="67803B36" w:rsidR="001E228A" w:rsidRPr="00FE7CD1" w:rsidRDefault="001E228A" w:rsidP="005E5B82">
                        <w:pPr>
                          <w:rPr>
                            <w:i/>
                            <w:iCs/>
                            <w:sz w:val="18"/>
                            <w:szCs w:val="18"/>
                          </w:rPr>
                        </w:pPr>
                        <w:r>
                          <w:rPr>
                            <w:rFonts w:hint="eastAsia"/>
                            <w:i/>
                            <w:iCs/>
                            <w:sz w:val="18"/>
                            <w:szCs w:val="18"/>
                          </w:rPr>
                          <w:t>D</w:t>
                        </w:r>
                      </w:p>
                    </w:txbxContent>
                  </v:textbox>
                </v:shape>
                <v:shape id="文本框 2" o:spid="_x0000_s1742" type="#_x0000_t202" style="position:absolute;left:7804;top:14651;width:151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" filled="f" stroked="f">
                  <v:textbox style="mso-fit-shape-to-text:t" inset="1mm,0,1mm,0">
                    <w:txbxContent>
                      <w:p w14:paraId="21448089" w14:textId="4C351C16" w:rsidR="001E228A" w:rsidRPr="00FE7CD1" w:rsidRDefault="001E228A" w:rsidP="005E5B82">
                        <w:pPr>
                          <w:rPr>
                            <w:i/>
                            <w:iCs/>
                            <w:sz w:val="18"/>
                            <w:szCs w:val="18"/>
                          </w:rPr>
                        </w:pPr>
                        <w:r>
                          <w:rPr>
                            <w:rFonts w:hint="eastAsia"/>
                            <w:i/>
                            <w:iCs/>
                            <w:sz w:val="18"/>
                            <w:szCs w:val="18"/>
                          </w:rPr>
                          <w:t>E</w:t>
                        </w:r>
                      </w:p>
                    </w:txbxContent>
                  </v:textbox>
                </v:shape>
                <w10:wrap type="square" anchorx="margin"/>
              </v:group>
            </w:pict>
          </mc:Fallback>
        </mc:AlternateContent>
      </w:r>
      <w:r w:rsidR="009F455F" w:rsidRPr="004F55C7">
        <w:rPr>
          <w:rFonts w:hint="eastAsia"/>
        </w:rPr>
        <w:t>则</w:t>
      </w:r>
      <w:r w:rsidR="009F455F" w:rsidRPr="004F55C7">
        <w:rPr>
          <w:rFonts w:hint="eastAsia"/>
          <w:szCs w:val="21"/>
        </w:rPr>
        <w:t>带电粒子的运动轨迹如图所示。</w:t>
      </w:r>
    </w:p>
    <w:p w14:paraId="5AD00517" w14:textId="1BE60D7A" w:rsidR="0049155D" w:rsidRDefault="009F455F" w:rsidP="009F455F">
      <w:pPr>
        <w:rPr>
          <w:szCs w:val="21"/>
        </w:rPr>
      </w:pPr>
      <w:r w:rsidRPr="004F55C7">
        <w:rPr>
          <w:rFonts w:hint="eastAsia"/>
          <w:szCs w:val="21"/>
        </w:rPr>
        <w:t>由几何关系可得：圆弧</w:t>
      </w:r>
      <w:r w:rsidRPr="004F55C7">
        <w:rPr>
          <w:rFonts w:hint="eastAsia"/>
          <w:i/>
          <w:iCs/>
          <w:szCs w:val="21"/>
        </w:rPr>
        <w:t>AD</w:t>
      </w:r>
      <w:r w:rsidRPr="004F55C7">
        <w:rPr>
          <w:rFonts w:hint="eastAsia"/>
          <w:szCs w:val="21"/>
        </w:rPr>
        <w:t>和</w:t>
      </w:r>
      <w:r w:rsidRPr="004F55C7">
        <w:rPr>
          <w:rFonts w:hint="eastAsia"/>
          <w:i/>
          <w:iCs/>
          <w:szCs w:val="21"/>
        </w:rPr>
        <w:t>AE</w:t>
      </w:r>
      <w:r w:rsidRPr="004F55C7">
        <w:rPr>
          <w:rFonts w:hint="eastAsia"/>
          <w:szCs w:val="21"/>
        </w:rPr>
        <w:t>所对的圆心角均为</w:t>
      </w:r>
      <w:r w:rsidRPr="004F55C7">
        <w:rPr>
          <w:rFonts w:hint="eastAsia"/>
          <w:szCs w:val="21"/>
        </w:rPr>
        <w:t>60</w:t>
      </w:r>
      <w:r w:rsidRPr="00382627">
        <w:rPr>
          <w:rFonts w:asciiTheme="majorBidi" w:hAnsiTheme="majorBidi" w:cstheme="majorBidi"/>
          <w:szCs w:val="21"/>
        </w:rPr>
        <w:t>°</w:t>
      </w:r>
      <w:r w:rsidR="0049155D">
        <w:rPr>
          <w:rFonts w:asciiTheme="majorBidi" w:hAnsiTheme="majorBidi" w:cstheme="majorBidi" w:hint="eastAsia"/>
          <w:szCs w:val="21"/>
        </w:rPr>
        <w:t>（</w:t>
      </w:r>
      <w:r w:rsidR="0049155D">
        <w:rPr>
          <w:rFonts w:asciiTheme="majorBidi" w:hAnsiTheme="majorBidi" w:cstheme="majorBidi" w:hint="eastAsia"/>
          <w:szCs w:val="21"/>
        </w:rPr>
        <w:t>1</w:t>
      </w:r>
      <w:r w:rsidR="0049155D">
        <w:rPr>
          <w:rFonts w:asciiTheme="majorBidi" w:hAnsiTheme="majorBidi" w:cstheme="majorBidi" w:hint="eastAsia"/>
          <w:szCs w:val="21"/>
        </w:rPr>
        <w:t>分）</w:t>
      </w:r>
      <w:r w:rsidRPr="004F55C7">
        <w:rPr>
          <w:rFonts w:hint="eastAsia"/>
          <w:szCs w:val="21"/>
        </w:rPr>
        <w:t>，圆弧</w:t>
      </w:r>
      <w:r w:rsidRPr="004F55C7">
        <w:rPr>
          <w:rFonts w:hint="eastAsia"/>
          <w:i/>
          <w:iCs/>
          <w:szCs w:val="21"/>
        </w:rPr>
        <w:t>DE</w:t>
      </w:r>
      <w:r w:rsidRPr="004F55C7">
        <w:rPr>
          <w:rFonts w:hint="eastAsia"/>
          <w:szCs w:val="21"/>
        </w:rPr>
        <w:t>所对的圆心角为</w:t>
      </w:r>
      <w:r w:rsidRPr="004F55C7">
        <w:rPr>
          <w:rFonts w:hint="eastAsia"/>
          <w:szCs w:val="21"/>
        </w:rPr>
        <w:t>300</w:t>
      </w:r>
      <w:r w:rsidRPr="00382627">
        <w:rPr>
          <w:rFonts w:asciiTheme="majorBidi" w:hAnsiTheme="majorBidi" w:cstheme="majorBidi"/>
          <w:szCs w:val="21"/>
        </w:rPr>
        <w:t>°</w:t>
      </w:r>
      <w:r w:rsidR="0049155D">
        <w:rPr>
          <w:rFonts w:asciiTheme="majorBidi" w:hAnsiTheme="majorBidi" w:cstheme="majorBidi" w:hint="eastAsia"/>
          <w:szCs w:val="21"/>
        </w:rPr>
        <w:t>（</w:t>
      </w:r>
      <w:r w:rsidR="0049155D">
        <w:rPr>
          <w:rFonts w:asciiTheme="majorBidi" w:hAnsiTheme="majorBidi" w:cstheme="majorBidi" w:hint="eastAsia"/>
          <w:szCs w:val="21"/>
        </w:rPr>
        <w:t>1</w:t>
      </w:r>
      <w:r w:rsidR="0049155D">
        <w:rPr>
          <w:rFonts w:asciiTheme="majorBidi" w:hAnsiTheme="majorBidi" w:cstheme="majorBidi" w:hint="eastAsia"/>
          <w:szCs w:val="21"/>
        </w:rPr>
        <w:t>分）</w:t>
      </w:r>
      <w:r w:rsidRPr="004F55C7">
        <w:rPr>
          <w:rFonts w:hint="eastAsia"/>
          <w:szCs w:val="21"/>
        </w:rPr>
        <w:t>，三段圆弧所对的圆心角共</w:t>
      </w:r>
      <w:r w:rsidRPr="004F55C7">
        <w:rPr>
          <w:rFonts w:hint="eastAsia"/>
          <w:szCs w:val="21"/>
        </w:rPr>
        <w:t>420</w:t>
      </w:r>
      <w:r w:rsidRPr="00382627">
        <w:rPr>
          <w:rFonts w:asciiTheme="majorBidi" w:hAnsiTheme="majorBidi" w:cstheme="majorBidi"/>
          <w:szCs w:val="21"/>
        </w:rPr>
        <w:t>°</w:t>
      </w:r>
      <w:r w:rsidRPr="004F55C7">
        <w:rPr>
          <w:rFonts w:hint="eastAsia"/>
          <w:szCs w:val="21"/>
        </w:rPr>
        <w:t>。可得所用时间间隔</w:t>
      </w:r>
    </w:p>
    <w:p w14:paraId="131DC04E" w14:textId="4A0E2C0E" w:rsidR="009F455F" w:rsidRPr="004F55C7" w:rsidRDefault="009F455F" w:rsidP="009F455F">
      <w:pPr>
        <w:rPr>
          <w:szCs w:val="21"/>
        </w:rPr>
      </w:pPr>
      <w:r w:rsidRPr="004F55C7">
        <w:rPr>
          <w:szCs w:val="21"/>
        </w:rPr>
        <w:t>Δ</w:t>
      </w:r>
      <w:r w:rsidRPr="004F55C7">
        <w:rPr>
          <w:i/>
          <w:iCs/>
          <w:szCs w:val="21"/>
        </w:rPr>
        <w:t>t</w:t>
      </w:r>
      <w:r w:rsidR="00382627">
        <w:rPr>
          <w:szCs w:val="21"/>
        </w:rPr>
        <w:t>ʹ</w:t>
      </w:r>
      <w:r w:rsidR="00382627">
        <w:rPr>
          <w:rFonts w:hint="eastAsia"/>
          <w:szCs w:val="21"/>
        </w:rPr>
        <w:t xml:space="preserve"> </w:t>
      </w:r>
      <w:r w:rsidRPr="004F55C7">
        <w:rPr>
          <w:rFonts w:hint="eastAsia"/>
          <w:szCs w:val="21"/>
        </w:rPr>
        <w:t>=</w:t>
      </w:r>
      <w:r w:rsidR="00382627">
        <w:rPr>
          <w:rFonts w:hint="eastAsia"/>
          <w:szCs w:val="21"/>
        </w:rPr>
        <w:t xml:space="preserve"> </w:t>
      </w:r>
      <w:r w:rsidR="00382627">
        <w:rPr>
          <w:szCs w:val="21"/>
        </w:rPr>
        <w:fldChar w:fldCharType="begin"/>
      </w:r>
      <w:r w:rsidR="00382627">
        <w:rPr>
          <w:szCs w:val="21"/>
        </w:rPr>
        <w:instrText xml:space="preserve"> </w:instrText>
      </w:r>
      <w:r w:rsidR="00382627">
        <w:rPr>
          <w:rFonts w:hint="eastAsia"/>
          <w:szCs w:val="21"/>
        </w:rPr>
        <w:instrText>EQ \F(7,6)</w:instrText>
      </w:r>
      <w:r w:rsidR="00382627">
        <w:rPr>
          <w:szCs w:val="21"/>
        </w:rPr>
        <w:instrText xml:space="preserve"> </w:instrText>
      </w:r>
      <w:r w:rsidR="00382627">
        <w:rPr>
          <w:szCs w:val="21"/>
        </w:rPr>
        <w:fldChar w:fldCharType="separate"/>
      </w:r>
      <w:r w:rsidR="00382627">
        <w:rPr>
          <w:szCs w:val="21"/>
        </w:rPr>
        <w:fldChar w:fldCharType="end"/>
      </w:r>
      <w:r w:rsidR="00382627" w:rsidRPr="00382627">
        <w:rPr>
          <w:rFonts w:hint="eastAsia"/>
          <w:i/>
          <w:iCs/>
          <w:szCs w:val="21"/>
        </w:rPr>
        <w:t>T</w:t>
      </w:r>
      <w:r w:rsidR="00382627">
        <w:rPr>
          <w:rFonts w:hint="eastAsia"/>
          <w:szCs w:val="21"/>
        </w:rPr>
        <w:t xml:space="preserve"> = </w:t>
      </w:r>
      <w:r w:rsidR="00382627">
        <w:rPr>
          <w:szCs w:val="21"/>
        </w:rPr>
        <w:fldChar w:fldCharType="begin"/>
      </w:r>
      <w:r w:rsidR="00382627">
        <w:rPr>
          <w:szCs w:val="21"/>
        </w:rPr>
        <w:instrText xml:space="preserve"> </w:instrText>
      </w:r>
      <w:r w:rsidR="00382627">
        <w:rPr>
          <w:rFonts w:hint="eastAsia"/>
          <w:szCs w:val="21"/>
        </w:rPr>
        <w:instrText>EQ \F(7</w:instrText>
      </w:r>
      <w:r w:rsidR="00382627">
        <w:rPr>
          <w:szCs w:val="21"/>
        </w:rPr>
        <w:instrText>π</w:instrText>
      </w:r>
      <w:r w:rsidR="00382627" w:rsidRPr="00382627">
        <w:rPr>
          <w:rFonts w:hint="eastAsia"/>
          <w:i/>
          <w:iCs/>
          <w:szCs w:val="21"/>
        </w:rPr>
        <w:instrText>m</w:instrText>
      </w:r>
      <w:r w:rsidR="00382627">
        <w:rPr>
          <w:rFonts w:hint="eastAsia"/>
          <w:szCs w:val="21"/>
        </w:rPr>
        <w:instrText>,3</w:instrText>
      </w:r>
      <w:r w:rsidR="00382627" w:rsidRPr="00382627">
        <w:rPr>
          <w:rFonts w:hint="eastAsia"/>
          <w:i/>
          <w:iCs/>
          <w:szCs w:val="21"/>
        </w:rPr>
        <w:instrText>qB</w:instrText>
      </w:r>
      <w:r w:rsidR="00382627">
        <w:rPr>
          <w:rFonts w:hint="eastAsia"/>
          <w:szCs w:val="21"/>
        </w:rPr>
        <w:instrText>)</w:instrText>
      </w:r>
      <w:r w:rsidR="00382627">
        <w:rPr>
          <w:szCs w:val="21"/>
        </w:rPr>
        <w:instrText xml:space="preserve"> </w:instrText>
      </w:r>
      <w:r w:rsidR="00382627">
        <w:rPr>
          <w:szCs w:val="21"/>
        </w:rPr>
        <w:fldChar w:fldCharType="separate"/>
      </w:r>
      <w:r w:rsidR="00382627">
        <w:rPr>
          <w:szCs w:val="21"/>
        </w:rPr>
        <w:fldChar w:fldCharType="end"/>
      </w:r>
      <w:r w:rsidR="0049155D">
        <w:rPr>
          <w:szCs w:val="21"/>
        </w:rPr>
        <w:tab/>
      </w:r>
      <w:r w:rsidR="0049155D">
        <w:rPr>
          <w:szCs w:val="21"/>
        </w:rPr>
        <w:tab/>
      </w:r>
      <w:r w:rsidR="0049155D">
        <w:rPr>
          <w:szCs w:val="21"/>
        </w:rPr>
        <w:tab/>
      </w:r>
      <w:r w:rsidR="0049155D">
        <w:rPr>
          <w:szCs w:val="21"/>
        </w:rPr>
        <w:tab/>
      </w:r>
      <w:r w:rsidR="0049155D">
        <w:rPr>
          <w:rFonts w:hint="eastAsia"/>
          <w:szCs w:val="21"/>
        </w:rPr>
        <w:t>1</w:t>
      </w:r>
      <w:r w:rsidR="0049155D">
        <w:rPr>
          <w:rFonts w:hint="eastAsia"/>
          <w:szCs w:val="21"/>
        </w:rPr>
        <w:t>分</w:t>
      </w:r>
    </w:p>
    <w:p w14:paraId="776720BD" w14:textId="17EC2F95" w:rsidR="005D2A55" w:rsidRDefault="005D2A55">
      <w:pPr>
        <w:widowControl/>
        <w:jc w:val="left"/>
      </w:pPr>
      <w:r>
        <w:br w:type="page"/>
      </w:r>
    </w:p>
    <w:p w14:paraId="5AEA2624" w14:textId="3F086D61" w:rsidR="009F455F" w:rsidRPr="005D2A55" w:rsidRDefault="005D2A55" w:rsidP="005D2A55">
      <w:pPr>
        <w:pStyle w:val="1"/>
      </w:pPr>
      <w:r>
        <w:rPr>
          <w:rFonts w:hint="eastAsia"/>
        </w:rPr>
        <w:lastRenderedPageBreak/>
        <w:t>解析</w:t>
      </w:r>
    </w:p>
    <w:p w14:paraId="33545AFD" w14:textId="77777777" w:rsidR="005D2A55" w:rsidRDefault="005D2A55" w:rsidP="005D2A55">
      <w:pPr>
        <w:pStyle w:val="2"/>
      </w:pPr>
      <w:r>
        <w:rPr>
          <w:rFonts w:hint="eastAsia"/>
        </w:rPr>
        <w:t>一</w:t>
      </w:r>
      <w:r>
        <w:rPr>
          <w:rFonts w:hint="eastAsia"/>
        </w:rPr>
        <w:t xml:space="preserve"> </w:t>
      </w:r>
      <w:r>
        <w:rPr>
          <w:rFonts w:hint="eastAsia"/>
        </w:rPr>
        <w:t>测量与分析（</w:t>
      </w:r>
      <w:r>
        <w:rPr>
          <w:rFonts w:hint="eastAsia"/>
        </w:rPr>
        <w:t>21</w:t>
      </w:r>
      <w:r>
        <w:rPr>
          <w:rFonts w:hint="eastAsia"/>
        </w:rPr>
        <w:t>分）</w:t>
      </w:r>
    </w:p>
    <w:p w14:paraId="446A01A6" w14:textId="0BD8852F" w:rsidR="005D2A55" w:rsidRDefault="005D2A55" w:rsidP="005D2A55">
      <w:r>
        <w:t>【解析】</w:t>
      </w:r>
      <w:r>
        <w:t>1</w:t>
      </w:r>
      <w:r>
        <w:t>．甲同学在计算注射器滴出的每一滴油酸酒精溶液体积后，不小心拿错了一个针管比原来粗的注射器，使滴在水面上的每滴油酸酒精溶液的体积比原来的大，对应形成的油膜面积</w:t>
      </w:r>
      <w:r>
        <w:rPr>
          <w:i/>
        </w:rPr>
        <w:t>S</w:t>
      </w:r>
      <w:r>
        <w:t>变大，根据</w:t>
      </w:r>
      <w:r>
        <w:object w:dxaOrig="581" w:dyaOrig="541" w14:anchorId="02AF08CC">
          <v:shape id="_x0000_i1026" type="#_x0000_t75" alt="eqId6ea593f6d4c35d94acca0dbfe401fa88" style="width:29.05pt;height:27.25pt" o:ole="">
            <v:imagedata r:id="rId21" o:title="eqId6ea593f6d4c35d94acca0dbfe401fa88"/>
          </v:shape>
          <o:OLEObject Type="Embed" ProgID="Equation.DSMT4" ShapeID="_x0000_i1026" DrawAspect="Content" ObjectID="_1839067349" r:id="rId22"/>
        </w:object>
      </w:r>
      <w:r>
        <w:t>，实验测得的油酸分子直径偏小。</w:t>
      </w:r>
    </w:p>
    <w:p w14:paraId="31CE2648" w14:textId="77777777" w:rsidR="005D2A55" w:rsidRDefault="005D2A55" w:rsidP="005D2A55">
      <w:r>
        <w:t>乙同学在配制油酸酒精溶液时，不小心把酒精倒多了一点，导致油酸酒精溶液的实际浓度比计算值小了一些，对应形成的油膜面积</w:t>
      </w:r>
      <w:r>
        <w:rPr>
          <w:i/>
        </w:rPr>
        <w:t>S</w:t>
      </w:r>
      <w:r>
        <w:t>变小，根据</w:t>
      </w:r>
      <w:r>
        <w:object w:dxaOrig="581" w:dyaOrig="541" w14:anchorId="0FF11A08">
          <v:shape id="_x0000_i1027" type="#_x0000_t75" alt="eqId6ea593f6d4c35d94acca0dbfe401fa88" style="width:29.05pt;height:27.25pt" o:ole="">
            <v:imagedata r:id="rId21" o:title="eqId6ea593f6d4c35d94acca0dbfe401fa88"/>
          </v:shape>
          <o:OLEObject Type="Embed" ProgID="Equation.DSMT4" ShapeID="_x0000_i1027" DrawAspect="Content" ObjectID="_1839067350" r:id="rId23"/>
        </w:object>
      </w:r>
      <w:r>
        <w:t>，实验测得的油酸分子直径偏大。</w:t>
      </w:r>
    </w:p>
    <w:p w14:paraId="4C9F5DFD" w14:textId="77777777" w:rsidR="005D2A55" w:rsidRDefault="005D2A55" w:rsidP="005D2A55">
      <w:r>
        <w:t>丙同学在计算油膜面积时，把凡是半格左右的油膜都算成了一格，导致计算的面积比实际面积大一些，根据</w:t>
      </w:r>
      <w:r>
        <w:object w:dxaOrig="581" w:dyaOrig="541" w14:anchorId="2F8066EC">
          <v:shape id="_x0000_i1028" type="#_x0000_t75" alt="eqId6ea593f6d4c35d94acca0dbfe401fa88" style="width:29.05pt;height:27.25pt" o:ole="">
            <v:imagedata r:id="rId21" o:title="eqId6ea593f6d4c35d94acca0dbfe401fa88"/>
          </v:shape>
          <o:OLEObject Type="Embed" ProgID="Equation.DSMT4" ShapeID="_x0000_i1028" DrawAspect="Content" ObjectID="_1839067351" r:id="rId24"/>
        </w:object>
      </w:r>
      <w:r>
        <w:t>，实验测得的油酸分子直径偏小。</w:t>
      </w:r>
    </w:p>
    <w:p w14:paraId="18E597D7" w14:textId="77777777" w:rsidR="005D2A55" w:rsidRDefault="005D2A55" w:rsidP="005D2A55">
      <w:r>
        <w:t>这三位同学的操作中，会导致实验测得的油酸分子直径偏大的是乙同学。</w:t>
      </w:r>
    </w:p>
    <w:p w14:paraId="3AFEE048" w14:textId="77777777" w:rsidR="005D2A55" w:rsidRDefault="005D2A55" w:rsidP="005D2A55">
      <w:r>
        <w:t>故选</w:t>
      </w:r>
      <w:r>
        <w:t>B</w:t>
      </w:r>
      <w:r>
        <w:t>。</w:t>
      </w:r>
    </w:p>
    <w:p w14:paraId="3167A65B" w14:textId="77777777" w:rsidR="005D2A55" w:rsidRDefault="005D2A55" w:rsidP="005D2A55"/>
    <w:p w14:paraId="5EEF0771" w14:textId="5092F902" w:rsidR="005D2A55" w:rsidRDefault="005D2A55" w:rsidP="005D2A55">
      <w:r>
        <w:t>2</w:t>
      </w:r>
      <w:r>
        <w:t>．</w:t>
      </w:r>
      <w:r>
        <w:t>AB</w:t>
      </w:r>
      <w:r>
        <w:t>．闭合开关</w:t>
      </w:r>
      <w:r>
        <w:t>S</w:t>
      </w:r>
      <w:r>
        <w:t>，有电流通过线圈</w:t>
      </w:r>
      <w:r>
        <w:t>L</w:t>
      </w:r>
      <w:r>
        <w:t>，灯泡</w:t>
      </w:r>
      <w:r>
        <w:t>A</w:t>
      </w:r>
      <w:r>
        <w:t>正常发光。当开关</w:t>
      </w:r>
      <w:r>
        <w:t>S</w:t>
      </w:r>
      <w:r>
        <w:t>由闭合变为断开时，由于线圈</w:t>
      </w:r>
      <w:r>
        <w:t>L</w:t>
      </w:r>
      <w:r>
        <w:t>的自感作用阻碍电流的减小，使通过灯泡</w:t>
      </w:r>
      <w:r>
        <w:t>A</w:t>
      </w:r>
      <w:r>
        <w:t>的电流逐渐减小，灯泡</w:t>
      </w:r>
      <w:r>
        <w:t>A</w:t>
      </w:r>
      <w:r>
        <w:t>逐渐变暗直至熄灭，故</w:t>
      </w:r>
      <w:r>
        <w:t>A</w:t>
      </w:r>
      <w:r>
        <w:t>错误，</w:t>
      </w:r>
      <w:r>
        <w:t>B</w:t>
      </w:r>
      <w:r>
        <w:t>错误；</w:t>
      </w:r>
    </w:p>
    <w:p w14:paraId="12FD595D" w14:textId="77777777" w:rsidR="005D2A55" w:rsidRDefault="005D2A55" w:rsidP="005D2A55">
      <w:r>
        <w:t>CD</w:t>
      </w:r>
      <w:r>
        <w:t>．闭合开关</w:t>
      </w:r>
      <w:r>
        <w:t>S</w:t>
      </w:r>
      <w:r>
        <w:t>，流过线圈</w:t>
      </w:r>
      <w:r>
        <w:t>L</w:t>
      </w:r>
      <w:r>
        <w:t>的电流方向向右。当开关</w:t>
      </w:r>
      <w:r>
        <w:t>S</w:t>
      </w:r>
      <w:r>
        <w:t>由闭合变为断开时，线圈</w:t>
      </w:r>
      <w:r>
        <w:t>L</w:t>
      </w:r>
      <w:r>
        <w:t>的自感作用阻碍线圈</w:t>
      </w:r>
      <w:r>
        <w:t>L</w:t>
      </w:r>
      <w:r>
        <w:t>中的电流减小，此时，流过线圈</w:t>
      </w:r>
      <w:r>
        <w:t>L</w:t>
      </w:r>
      <w:r>
        <w:t>的电流方向向右，流过灯泡</w:t>
      </w:r>
      <w:r>
        <w:t>A</w:t>
      </w:r>
      <w:r>
        <w:t>的电流方向向左，故</w:t>
      </w:r>
      <w:r>
        <w:t>C</w:t>
      </w:r>
      <w:r>
        <w:t>正确，</w:t>
      </w:r>
      <w:r>
        <w:t>D</w:t>
      </w:r>
      <w:r>
        <w:t>错误。</w:t>
      </w:r>
    </w:p>
    <w:p w14:paraId="1C59FA10" w14:textId="77777777" w:rsidR="005D2A55" w:rsidRDefault="005D2A55" w:rsidP="005D2A55">
      <w:r>
        <w:t>故选</w:t>
      </w:r>
      <w:r>
        <w:t>C</w:t>
      </w:r>
      <w:r>
        <w:t>。</w:t>
      </w:r>
    </w:p>
    <w:p w14:paraId="0F1211AB" w14:textId="77777777" w:rsidR="005D2A55" w:rsidRDefault="005D2A55" w:rsidP="005D2A55"/>
    <w:p w14:paraId="42DAF0E8" w14:textId="4E1ECFAD" w:rsidR="005D2A55" w:rsidRDefault="005D2A55" w:rsidP="005D2A55">
      <w:r>
        <w:t>3</w:t>
      </w:r>
      <w:r>
        <w:t>．当光从空气射入水中时会发生折射，光的折射遵循光的折射定律，</w:t>
      </w:r>
      <w:r>
        <w:object w:dxaOrig="369" w:dyaOrig="250" w14:anchorId="6BF9372F">
          <v:shape id="_x0000_i1029" type="#_x0000_t75" alt="eqId07e37b122a7273e1251ea3860e74c896" style="width:18.15pt;height:12.7pt" o:ole="">
            <v:imagedata r:id="rId25" o:title="eqId07e37b122a7273e1251ea3860e74c896"/>
          </v:shape>
          <o:OLEObject Type="Embed" ProgID="Equation.DSMT4" ShapeID="_x0000_i1029" DrawAspect="Content" ObjectID="_1839067352" r:id="rId26"/>
        </w:object>
      </w:r>
      <w:r>
        <w:t>为入射光线，</w:t>
      </w:r>
      <w:r>
        <w:object w:dxaOrig="352" w:dyaOrig="247" w14:anchorId="52C702E7">
          <v:shape id="_x0000_i1030" type="#_x0000_t75" alt="eqIdd62e8aadaadebf1454fde21a390ebdea" style="width:17.55pt;height:12.7pt" o:ole="">
            <v:imagedata r:id="rId27" o:title="eqIdd62e8aadaadebf1454fde21a390ebdea"/>
          </v:shape>
          <o:OLEObject Type="Embed" ProgID="Equation.DSMT4" ShapeID="_x0000_i1030" DrawAspect="Content" ObjectID="_1839067353" r:id="rId28"/>
        </w:object>
      </w:r>
      <w:r>
        <w:t>为折射光线，</w:t>
      </w:r>
      <w:r>
        <w:object w:dxaOrig="404" w:dyaOrig="248" w14:anchorId="37C7496F">
          <v:shape id="_x0000_i1031" type="#_x0000_t75" alt="eqIdaa29fe6cd9eb51c184f6299d437375cb" style="width:19.95pt;height:12.7pt" o:ole="">
            <v:imagedata r:id="rId29" o:title="eqIdaa29fe6cd9eb51c184f6299d437375cb"/>
          </v:shape>
          <o:OLEObject Type="Embed" ProgID="Equation.DSMT4" ShapeID="_x0000_i1031" DrawAspect="Content" ObjectID="_1839067354" r:id="rId30"/>
        </w:object>
      </w:r>
      <w:r>
        <w:t>为法线。</w:t>
      </w:r>
    </w:p>
    <w:p w14:paraId="6458DDDA" w14:textId="77777777" w:rsidR="005D2A55" w:rsidRDefault="005D2A55" w:rsidP="005D2A55">
      <w:r>
        <w:t>设图中方格的边长为</w:t>
      </w:r>
      <w:r>
        <w:object w:dxaOrig="193" w:dyaOrig="223" w14:anchorId="73590847">
          <v:shape id="_x0000_i1032" type="#_x0000_t75" alt="eqId0c88d9142df6ba8e43c1a93bd04a1362" style="width:9.7pt;height:10.9pt" o:ole="">
            <v:imagedata r:id="rId31" o:title="eqId0c88d9142df6ba8e43c1a93bd04a1362"/>
          </v:shape>
          <o:OLEObject Type="Embed" ProgID="Equation.DSMT4" ShapeID="_x0000_i1032" DrawAspect="Content" ObjectID="_1839067355" r:id="rId32"/>
        </w:object>
      </w:r>
      <w:r>
        <w:t>，圆盘的半径为</w:t>
      </w:r>
      <w:r>
        <w:object w:dxaOrig="194" w:dyaOrig="206" w14:anchorId="399F8DA5">
          <v:shape id="_x0000_i1033" type="#_x0000_t75" alt="eqId4aa0df7f1e45f9de29e802c7f19a4f64" style="width:9.7pt;height:10.3pt" o:ole="">
            <v:imagedata r:id="rId33" o:title="eqId4aa0df7f1e45f9de29e802c7f19a4f64"/>
          </v:shape>
          <o:OLEObject Type="Embed" ProgID="Equation.DSMT4" ShapeID="_x0000_i1033" DrawAspect="Content" ObjectID="_1839067356" r:id="rId34"/>
        </w:object>
      </w:r>
      <w:r>
        <w:t>，</w:t>
      </w:r>
      <w:r>
        <w:object w:dxaOrig="369" w:dyaOrig="250" w14:anchorId="3909C48A">
          <v:shape id="_x0000_i1034" type="#_x0000_t75" alt="eqId07e37b122a7273e1251ea3860e74c896" style="width:18.15pt;height:12.7pt" o:ole="">
            <v:imagedata r:id="rId25" o:title="eqId07e37b122a7273e1251ea3860e74c896"/>
          </v:shape>
          <o:OLEObject Type="Embed" ProgID="Equation.DSMT4" ShapeID="_x0000_i1034" DrawAspect="Content" ObjectID="_1839067357" r:id="rId35"/>
        </w:object>
      </w:r>
      <w:r>
        <w:t>与圆盘边界的交点到</w:t>
      </w:r>
      <w:r>
        <w:object w:dxaOrig="404" w:dyaOrig="248" w14:anchorId="46C5B48E">
          <v:shape id="_x0000_i1035" type="#_x0000_t75" alt="eqIdaa29fe6cd9eb51c184f6299d437375cb" style="width:19.95pt;height:12.7pt" o:ole="">
            <v:imagedata r:id="rId29" o:title="eqIdaa29fe6cd9eb51c184f6299d437375cb"/>
          </v:shape>
          <o:OLEObject Type="Embed" ProgID="Equation.DSMT4" ShapeID="_x0000_i1035" DrawAspect="Content" ObjectID="_1839067358" r:id="rId36"/>
        </w:object>
      </w:r>
      <w:r>
        <w:t>的距离为</w:t>
      </w:r>
      <w:r>
        <w:object w:dxaOrig="211" w:dyaOrig="317" w14:anchorId="29AC7DEF">
          <v:shape id="_x0000_i1036" type="#_x0000_t75" alt="eqId9fd39b02127b0b5085c2dcc7205f5a21" style="width:10.9pt;height:15.75pt" o:ole="">
            <v:imagedata r:id="rId37" o:title="eqId9fd39b02127b0b5085c2dcc7205f5a21"/>
          </v:shape>
          <o:OLEObject Type="Embed" ProgID="Equation.DSMT4" ShapeID="_x0000_i1036" DrawAspect="Content" ObjectID="_1839067359" r:id="rId38"/>
        </w:object>
      </w:r>
      <w:r>
        <w:t>，</w:t>
      </w:r>
      <w:r>
        <w:object w:dxaOrig="352" w:dyaOrig="247" w14:anchorId="59680533">
          <v:shape id="_x0000_i1037" type="#_x0000_t75" alt="eqIdd62e8aadaadebf1454fde21a390ebdea" style="width:17.55pt;height:12.7pt" o:ole="">
            <v:imagedata r:id="rId27" o:title="eqIdd62e8aadaadebf1454fde21a390ebdea"/>
          </v:shape>
          <o:OLEObject Type="Embed" ProgID="Equation.DSMT4" ShapeID="_x0000_i1037" DrawAspect="Content" ObjectID="_1839067360" r:id="rId39"/>
        </w:object>
      </w:r>
      <w:r>
        <w:t>与圆盘边界的交点到</w:t>
      </w:r>
      <w:r>
        <w:object w:dxaOrig="404" w:dyaOrig="248" w14:anchorId="069C6B65">
          <v:shape id="_x0000_i1038" type="#_x0000_t75" alt="eqIdaa29fe6cd9eb51c184f6299d437375cb" style="width:19.95pt;height:12.7pt" o:ole="">
            <v:imagedata r:id="rId29" o:title="eqIdaa29fe6cd9eb51c184f6299d437375cb"/>
          </v:shape>
          <o:OLEObject Type="Embed" ProgID="Equation.DSMT4" ShapeID="_x0000_i1038" DrawAspect="Content" ObjectID="_1839067361" r:id="rId40"/>
        </w:object>
      </w:r>
      <w:r>
        <w:t>的距离为</w:t>
      </w:r>
      <w:r>
        <w:object w:dxaOrig="229" w:dyaOrig="323" w14:anchorId="39D0AA74">
          <v:shape id="_x0000_i1039" type="#_x0000_t75" alt="eqIdc3f0f405ce844313744d1ccfd222c3dd" style="width:11.5pt;height:16.35pt" o:ole="">
            <v:imagedata r:id="rId41" o:title="eqIdc3f0f405ce844313744d1ccfd222c3dd"/>
          </v:shape>
          <o:OLEObject Type="Embed" ProgID="Equation.DSMT4" ShapeID="_x0000_i1039" DrawAspect="Content" ObjectID="_1839067362" r:id="rId42"/>
        </w:object>
      </w:r>
      <w:r>
        <w:t>，根据折射定律有</w:t>
      </w:r>
      <w:r>
        <w:object w:dxaOrig="1742" w:dyaOrig="1056" w14:anchorId="1527F6CA">
          <v:shape id="_x0000_i1040" type="#_x0000_t75" alt="eqIdffe28d72536a7b18d59fccdf02a08cae" style="width:87.15pt;height:52.65pt" o:ole="">
            <v:imagedata r:id="rId43" o:title="eqIdffe28d72536a7b18d59fccdf02a08cae"/>
          </v:shape>
          <o:OLEObject Type="Embed" ProgID="Equation.DSMT4" ShapeID="_x0000_i1040" DrawAspect="Content" ObjectID="_1839067363" r:id="rId44"/>
        </w:object>
      </w:r>
    </w:p>
    <w:p w14:paraId="4043F1C7" w14:textId="77777777" w:rsidR="005D2A55" w:rsidRDefault="005D2A55" w:rsidP="005D2A55">
      <w:r>
        <w:t>由题图可读出</w:t>
      </w:r>
      <w:r>
        <w:object w:dxaOrig="686" w:dyaOrig="317" w14:anchorId="39336445">
          <v:shape id="_x0000_i1041" type="#_x0000_t75" alt="eqIde6016479f4d1f8962137fefef6bd5abf" style="width:34.5pt;height:15.75pt" o:ole="">
            <v:imagedata r:id="rId45" o:title="eqIde6016479f4d1f8962137fefef6bd5abf"/>
          </v:shape>
          <o:OLEObject Type="Embed" ProgID="Equation.DSMT4" ShapeID="_x0000_i1041" DrawAspect="Content" ObjectID="_1839067364" r:id="rId46"/>
        </w:object>
      </w:r>
      <w:r>
        <w:t>，</w:t>
      </w:r>
      <w:r>
        <w:object w:dxaOrig="845" w:dyaOrig="317" w14:anchorId="039A9073">
          <v:shape id="_x0000_i1042" type="#_x0000_t75" alt="eqId3209060bf7a0f5456fe41a49db5e8160" style="width:42.35pt;height:15.75pt" o:ole="">
            <v:imagedata r:id="rId47" o:title="eqId3209060bf7a0f5456fe41a49db5e8160"/>
          </v:shape>
          <o:OLEObject Type="Embed" ProgID="Equation.DSMT4" ShapeID="_x0000_i1042" DrawAspect="Content" ObjectID="_1839067365" r:id="rId48"/>
        </w:object>
      </w:r>
    </w:p>
    <w:p w14:paraId="099F2342" w14:textId="77777777" w:rsidR="005D2A55" w:rsidRDefault="005D2A55" w:rsidP="005D2A55">
      <w:r>
        <w:t>联立解得</w:t>
      </w:r>
      <w:r>
        <w:object w:dxaOrig="615" w:dyaOrig="249" w14:anchorId="5BA43609">
          <v:shape id="_x0000_i1043" type="#_x0000_t75" alt="eqId7ee3904a8ddd30f0c9a1c7361f827cb4" style="width:30.85pt;height:12.7pt" o:ole="">
            <v:imagedata r:id="rId49" o:title="eqId7ee3904a8ddd30f0c9a1c7361f827cb4"/>
          </v:shape>
          <o:OLEObject Type="Embed" ProgID="Equation.DSMT4" ShapeID="_x0000_i1043" DrawAspect="Content" ObjectID="_1839067366" r:id="rId50"/>
        </w:object>
      </w:r>
    </w:p>
    <w:p w14:paraId="18DD1B31" w14:textId="77777777" w:rsidR="005D2A55" w:rsidRDefault="005D2A55" w:rsidP="005D2A55"/>
    <w:p w14:paraId="391844CA" w14:textId="2048B020" w:rsidR="005D2A55" w:rsidRDefault="005D2A55" w:rsidP="005D2A55">
      <w:pPr>
        <w:rPr>
          <w:rFonts w:eastAsia="Times New Roman"/>
          <w:i/>
        </w:rPr>
      </w:pPr>
      <w:r>
        <w:t>4</w:t>
      </w:r>
      <w:r>
        <w:t>．设热力学温度</w:t>
      </w:r>
      <w:r>
        <w:rPr>
          <w:rFonts w:eastAsia="Times New Roman"/>
          <w:i/>
        </w:rPr>
        <w:t>T</w:t>
      </w:r>
      <w:r>
        <w:t>与摄氏温度</w:t>
      </w:r>
      <w:r>
        <w:rPr>
          <w:rFonts w:eastAsia="Times New Roman"/>
          <w:i/>
        </w:rPr>
        <w:t>t</w:t>
      </w:r>
      <w:r>
        <w:t>之间的关系为</w:t>
      </w:r>
      <w:r>
        <w:object w:dxaOrig="809" w:dyaOrig="252" w14:anchorId="45B9E231">
          <v:shape id="_x0000_i1044" type="#_x0000_t75" alt="eqIdf4ba214f28d68c3aa8500ad2ad8a7fdb" style="width:40.55pt;height:12.7pt" o:ole="">
            <v:imagedata r:id="rId51" o:title="eqIdf4ba214f28d68c3aa8500ad2ad8a7fdb"/>
          </v:shape>
          <o:OLEObject Type="Embed" ProgID="Equation.DSMT4" ShapeID="_x0000_i1044" DrawAspect="Content" ObjectID="_1839067367" r:id="rId52"/>
        </w:object>
      </w:r>
    </w:p>
    <w:p w14:paraId="7313BA7E" w14:textId="77777777" w:rsidR="005D2A55" w:rsidRDefault="005D2A55" w:rsidP="005D2A55">
      <w:r>
        <w:t>根据查理定律有</w:t>
      </w:r>
      <w:r>
        <w:object w:dxaOrig="598" w:dyaOrig="545" w14:anchorId="0727535C">
          <v:shape id="_x0000_i1045" type="#_x0000_t75" alt="eqId9c98201d29a6000d613b6151c7886cc9" style="width:30.25pt;height:27.25pt" o:ole="">
            <v:imagedata r:id="rId53" o:title="eqId9c98201d29a6000d613b6151c7886cc9"/>
          </v:shape>
          <o:OLEObject Type="Embed" ProgID="Equation.DSMT4" ShapeID="_x0000_i1045" DrawAspect="Content" ObjectID="_1839067368" r:id="rId54"/>
        </w:object>
      </w:r>
    </w:p>
    <w:p w14:paraId="56E66E0E" w14:textId="77777777" w:rsidR="005D2A55" w:rsidRDefault="005D2A55" w:rsidP="005D2A55">
      <w:r>
        <w:t>由图（</w:t>
      </w:r>
      <w:r>
        <w:t>b</w:t>
      </w:r>
      <w:r>
        <w:t>）可知</w:t>
      </w:r>
      <w:r>
        <w:object w:dxaOrig="897" w:dyaOrig="277" w14:anchorId="0AB5B6EF">
          <v:shape id="_x0000_i1046" type="#_x0000_t75" alt="eqIdd0a8042174089aa82867c9a2d7d97dd7" style="width:44.75pt;height:13.9pt" o:ole="">
            <v:imagedata r:id="rId55" o:title="eqIdd0a8042174089aa82867c9a2d7d97dd7"/>
          </v:shape>
          <o:OLEObject Type="Embed" ProgID="Equation.DSMT4" ShapeID="_x0000_i1046" DrawAspect="Content" ObjectID="_1839067369" r:id="rId56"/>
        </w:object>
      </w:r>
    </w:p>
    <w:p w14:paraId="6118F9B5" w14:textId="77777777" w:rsidR="005D2A55" w:rsidRDefault="005D2A55" w:rsidP="005D2A55">
      <w:r>
        <w:t>联立解得</w:t>
      </w:r>
      <w:r>
        <w:object w:dxaOrig="827" w:dyaOrig="538" w14:anchorId="78379F60">
          <v:shape id="_x0000_i1047" type="#_x0000_t75" alt="eqId8b5a5d634f9a515795f7ba343f7aa5a2" style="width:41.15pt;height:27.25pt" o:ole="">
            <v:imagedata r:id="rId57" o:title="eqId8b5a5d634f9a515795f7ba343f7aa5a2"/>
          </v:shape>
          <o:OLEObject Type="Embed" ProgID="Equation.DSMT4" ShapeID="_x0000_i1047" DrawAspect="Content" ObjectID="_1839067370" r:id="rId58"/>
        </w:object>
      </w:r>
      <w:r>
        <w:t>，即应填入</w:t>
      </w:r>
      <w:r>
        <w:object w:dxaOrig="229" w:dyaOrig="551" w14:anchorId="08EA1AB1">
          <v:shape id="_x0000_i1048" type="#_x0000_t75" alt="eqId7a74c7963f58d4c8743622f9ce167143" style="width:11.5pt;height:27.25pt" o:ole="">
            <v:imagedata r:id="rId59" o:title="eqId7a74c7963f58d4c8743622f9ce167143"/>
          </v:shape>
          <o:OLEObject Type="Embed" ProgID="Equation.DSMT4" ShapeID="_x0000_i1048" DrawAspect="Content" ObjectID="_1839067371" r:id="rId60"/>
        </w:object>
      </w:r>
    </w:p>
    <w:p w14:paraId="163080CE" w14:textId="097CDF5B" w:rsidR="005D2A55" w:rsidRDefault="005D2A55" w:rsidP="005D2A55">
      <w:r>
        <w:t>A</w:t>
      </w:r>
      <w:r>
        <w:t>．分子数密度（单位体积内的分子数）由气体的质量和体积决定，对封闭的空气加热的过</w:t>
      </w:r>
      <w:r>
        <w:lastRenderedPageBreak/>
        <w:t>程中，封闭的空气的质量和体积均不变，所以分子数密度不变、体积变化量</w:t>
      </w:r>
      <w:r>
        <w:object w:dxaOrig="668" w:dyaOrig="249" w14:anchorId="180EB2AC">
          <v:shape id="_x0000_i1049" type="#_x0000_t75" alt="eqIdcdded373da1d20c24f14170b5f26ce2a" style="width:33.3pt;height:12.7pt" o:ole="">
            <v:imagedata r:id="rId61" o:title="eqIdcdded373da1d20c24f14170b5f26ce2a"/>
          </v:shape>
          <o:OLEObject Type="Embed" ProgID="Equation.DSMT4" ShapeID="_x0000_i1049" DrawAspect="Content" ObjectID="_1839067372" r:id="rId62"/>
        </w:object>
      </w:r>
      <w:r>
        <w:t>，故</w:t>
      </w:r>
      <w:r>
        <w:t>A</w:t>
      </w:r>
      <w:r>
        <w:t>正确；</w:t>
      </w:r>
    </w:p>
    <w:p w14:paraId="5DCA0F77" w14:textId="77777777" w:rsidR="005D2A55" w:rsidRDefault="005D2A55" w:rsidP="005D2A55">
      <w:r>
        <w:t>CD</w:t>
      </w:r>
      <w:r>
        <w:t>．由于封闭的空气体积变化量</w:t>
      </w:r>
      <w:r>
        <w:object w:dxaOrig="668" w:dyaOrig="249" w14:anchorId="06E93712">
          <v:shape id="_x0000_i1050" type="#_x0000_t75" alt="eqIdcdded373da1d20c24f14170b5f26ce2a" style="width:33.3pt;height:12.7pt" o:ole="">
            <v:imagedata r:id="rId61" o:title="eqIdcdded373da1d20c24f14170b5f26ce2a"/>
          </v:shape>
          <o:OLEObject Type="Embed" ProgID="Equation.DSMT4" ShapeID="_x0000_i1050" DrawAspect="Content" ObjectID="_1839067373" r:id="rId63"/>
        </w:object>
      </w:r>
      <w:r>
        <w:t>，故气体对外界不做功，外界对气体也不做功，故</w:t>
      </w:r>
      <w:r>
        <w:t>C</w:t>
      </w:r>
      <w:r>
        <w:t>错误，</w:t>
      </w:r>
      <w:r>
        <w:t>D</w:t>
      </w:r>
      <w:r>
        <w:t>错误；</w:t>
      </w:r>
    </w:p>
    <w:p w14:paraId="2BC01DA6" w14:textId="77777777" w:rsidR="005D2A55" w:rsidRDefault="005D2A55" w:rsidP="005D2A55">
      <w:r>
        <w:t>B</w:t>
      </w:r>
      <w:r>
        <w:t>．对封闭的空气加热的过程中，由于封闭的空气体积不变，故气体分子间的平均距离不变，分子力做的总功为</w:t>
      </w:r>
      <w:r>
        <w:object w:dxaOrig="562" w:dyaOrig="249" w14:anchorId="3BF26510">
          <v:shape id="_x0000_i1051" type="#_x0000_t75" alt="eqIdc60b71ba2c42241facc7273c9ec7bb0f" style="width:28.45pt;height:12.7pt" o:ole="">
            <v:imagedata r:id="rId64" o:title="eqIdc60b71ba2c42241facc7273c9ec7bb0f"/>
          </v:shape>
          <o:OLEObject Type="Embed" ProgID="Equation.DSMT4" ShapeID="_x0000_i1051" DrawAspect="Content" ObjectID="_1839067374" r:id="rId65"/>
        </w:object>
      </w:r>
      <w:r>
        <w:t>，根据分子力做功与分子势能的关系有</w:t>
      </w:r>
      <w:r>
        <w:object w:dxaOrig="915" w:dyaOrig="331" w14:anchorId="5D1BE124">
          <v:shape id="_x0000_i1052" type="#_x0000_t75" alt="eqIda278807d59540311b8e3156f0b10bdfd" style="width:46pt;height:16.95pt" o:ole="">
            <v:imagedata r:id="rId66" o:title="eqIda278807d59540311b8e3156f0b10bdfd"/>
          </v:shape>
          <o:OLEObject Type="Embed" ProgID="Equation.DSMT4" ShapeID="_x0000_i1052" DrawAspect="Content" ObjectID="_1839067375" r:id="rId67"/>
        </w:object>
      </w:r>
    </w:p>
    <w:p w14:paraId="043E45D8" w14:textId="77777777" w:rsidR="005D2A55" w:rsidRDefault="005D2A55" w:rsidP="005D2A55">
      <w:r>
        <w:t>所以</w:t>
      </w:r>
      <w:r>
        <w:object w:dxaOrig="721" w:dyaOrig="328" w14:anchorId="1199031D">
          <v:shape id="_x0000_i1053" type="#_x0000_t75" alt="eqId8342daedc2dfbd2c6303b41e6cf1f89c" style="width:36.3pt;height:16.35pt" o:ole="">
            <v:imagedata r:id="rId68" o:title="eqId8342daedc2dfbd2c6303b41e6cf1f89c"/>
          </v:shape>
          <o:OLEObject Type="Embed" ProgID="Equation.DSMT4" ShapeID="_x0000_i1053" DrawAspect="Content" ObjectID="_1839067376" r:id="rId69"/>
        </w:object>
      </w:r>
      <w:r>
        <w:t>，即分子势能不变，故</w:t>
      </w:r>
      <w:r>
        <w:t>B</w:t>
      </w:r>
      <w:r>
        <w:t>错误。</w:t>
      </w:r>
    </w:p>
    <w:p w14:paraId="640A2F75" w14:textId="77777777" w:rsidR="005D2A55" w:rsidRDefault="005D2A55" w:rsidP="005D2A55">
      <w:r>
        <w:t>故选</w:t>
      </w:r>
      <w:r>
        <w:t>A</w:t>
      </w:r>
      <w:r>
        <w:t>。</w:t>
      </w:r>
    </w:p>
    <w:p w14:paraId="4F9D5E62" w14:textId="77777777" w:rsidR="005D2A55" w:rsidRDefault="005D2A55" w:rsidP="005D2A55"/>
    <w:p w14:paraId="75CB79FC" w14:textId="4BECAC66" w:rsidR="005D2A55" w:rsidRDefault="005D2A55" w:rsidP="005D2A55">
      <w:r>
        <w:t>5</w:t>
      </w:r>
      <w:r>
        <w:t>．汽车行驶所受空气阻力表达式为</w:t>
      </w:r>
      <w:r>
        <w:object w:dxaOrig="809" w:dyaOrig="335" w14:anchorId="36192BA1">
          <v:shape id="_x0000_i1054" type="#_x0000_t75" alt="eqIdf7166cd7b46a35999e0339a2e03f9532" style="width:40.55pt;height:16.95pt" o:ole="">
            <v:imagedata r:id="rId70" o:title="eqIdf7166cd7b46a35999e0339a2e03f9532"/>
          </v:shape>
          <o:OLEObject Type="Embed" ProgID="Equation.DSMT4" ShapeID="_x0000_i1054" DrawAspect="Content" ObjectID="_1839067377" r:id="rId71"/>
        </w:object>
      </w:r>
    </w:p>
    <w:p w14:paraId="1A13BAA0" w14:textId="77777777" w:rsidR="005D2A55" w:rsidRDefault="005D2A55" w:rsidP="005D2A55">
      <w:r>
        <w:t>代入数据得</w:t>
      </w:r>
      <w:r>
        <w:object w:dxaOrig="2112" w:dyaOrig="383" w14:anchorId="7EAB8CE3">
          <v:shape id="_x0000_i1055" type="#_x0000_t75" alt="eqId405dae91da7531d336e28b4831b3b4a1" style="width:105.3pt;height:19.35pt" o:ole="">
            <v:imagedata r:id="rId72" o:title="eqId405dae91da7531d336e28b4831b3b4a1"/>
          </v:shape>
          <o:OLEObject Type="Embed" ProgID="Equation.DSMT4" ShapeID="_x0000_i1055" DrawAspect="Content" ObjectID="_1839067378" r:id="rId73"/>
        </w:object>
      </w:r>
    </w:p>
    <w:p w14:paraId="01EB4C31" w14:textId="77777777" w:rsidR="005D2A55" w:rsidRDefault="005D2A55" w:rsidP="005D2A55">
      <w:pPr>
        <w:rPr>
          <w:rFonts w:eastAsia="Times New Roman"/>
          <w:i/>
        </w:rPr>
      </w:pPr>
      <w:r>
        <w:t>解得</w:t>
      </w:r>
      <w:r>
        <w:object w:dxaOrig="1495" w:dyaOrig="278" w14:anchorId="1648D2A9">
          <v:shape id="_x0000_i1056" type="#_x0000_t75" alt="eqId408e748c2f72804f4d7f07df79e3e087" style="width:74.4pt;height:13.9pt" o:ole="">
            <v:imagedata r:id="rId74" o:title="eqId408e748c2f72804f4d7f07df79e3e087"/>
          </v:shape>
          <o:OLEObject Type="Embed" ProgID="Equation.DSMT4" ShapeID="_x0000_i1056" DrawAspect="Content" ObjectID="_1839067379" r:id="rId75"/>
        </w:object>
      </w:r>
      <w:r>
        <w:t>，故比例系数</w:t>
      </w:r>
      <w:r>
        <w:rPr>
          <w:rFonts w:eastAsia="Times New Roman"/>
          <w:i/>
        </w:rPr>
        <w:t>k</w:t>
      </w:r>
      <w:r>
        <w:t>的数值为</w:t>
      </w:r>
      <w:r>
        <w:object w:dxaOrig="422" w:dyaOrig="250" w14:anchorId="02C649FB">
          <v:shape id="_x0000_i1057" type="#_x0000_t75" alt="eqId61b4a6d8b8eb1fa5371f3acc165319c7" style="width:21.2pt;height:12.7pt" o:ole="">
            <v:imagedata r:id="rId76" o:title="eqId61b4a6d8b8eb1fa5371f3acc165319c7"/>
          </v:shape>
          <o:OLEObject Type="Embed" ProgID="Equation.DSMT4" ShapeID="_x0000_i1057" DrawAspect="Content" ObjectID="_1839067380" r:id="rId77"/>
        </w:object>
      </w:r>
      <w:r>
        <w:t>，比例系数</w:t>
      </w:r>
      <w:r>
        <w:rPr>
          <w:rFonts w:eastAsia="Times New Roman"/>
          <w:i/>
        </w:rPr>
        <w:t>k</w:t>
      </w:r>
      <w:r>
        <w:t>的单位为</w:t>
      </w:r>
      <w:r>
        <w:object w:dxaOrig="3274" w:dyaOrig="383" w14:anchorId="0C10D896">
          <v:shape id="_x0000_i1058" type="#_x0000_t75" alt="eqId89be7f97efdcf8b64917affa53b1b5be" style="width:163.95pt;height:19.35pt" o:ole="">
            <v:imagedata r:id="rId78" o:title="eqId89be7f97efdcf8b64917affa53b1b5be"/>
          </v:shape>
          <o:OLEObject Type="Embed" ProgID="Equation.DSMT4" ShapeID="_x0000_i1058" DrawAspect="Content" ObjectID="_1839067381" r:id="rId79"/>
        </w:object>
      </w:r>
    </w:p>
    <w:p w14:paraId="0C82FEEC" w14:textId="77777777" w:rsidR="005D2A55" w:rsidRDefault="005D2A55" w:rsidP="005D2A55">
      <w:r>
        <w:t>[3]</w:t>
      </w:r>
      <w:r>
        <w:t>设汽车的恒定输出功率为</w:t>
      </w:r>
      <w:r>
        <w:object w:dxaOrig="194" w:dyaOrig="208" w14:anchorId="7D51A106">
          <v:shape id="_x0000_i1059" type="#_x0000_t75" alt="eqIddad2a36927223bd70f426ba06aea4b45" style="width:9.7pt;height:10.3pt" o:ole="">
            <v:imagedata r:id="rId80" o:title="eqIddad2a36927223bd70f426ba06aea4b45"/>
          </v:shape>
          <o:OLEObject Type="Embed" ProgID="Equation.DSMT4" ShapeID="_x0000_i1059" DrawAspect="Content" ObjectID="_1839067382" r:id="rId81"/>
        </w:object>
      </w:r>
      <w:r>
        <w:t>，汽车的牵引力为</w:t>
      </w:r>
      <w:r>
        <w:object w:dxaOrig="229" w:dyaOrig="229" w14:anchorId="3F9B4C4C">
          <v:shape id="_x0000_i1060" type="#_x0000_t75" alt="eqIda0ed1ec316bc54c37c4286c208f55667" style="width:11.5pt;height:11.5pt" o:ole="">
            <v:imagedata r:id="rId82" o:title="eqIda0ed1ec316bc54c37c4286c208f55667"/>
          </v:shape>
          <o:OLEObject Type="Embed" ProgID="Equation.DSMT4" ShapeID="_x0000_i1060" DrawAspect="Content" ObjectID="_1839067383" r:id="rId83"/>
        </w:object>
      </w:r>
      <w:r>
        <w:t>，根据</w:t>
      </w:r>
      <w:r>
        <w:object w:dxaOrig="651" w:dyaOrig="252" w14:anchorId="43CAC42B">
          <v:shape id="_x0000_i1061" type="#_x0000_t75" alt="eqId48d9b3d72324fa325dabc9a6484b8b31" style="width:32.65pt;height:12.7pt" o:ole="">
            <v:imagedata r:id="rId84" o:title="eqId48d9b3d72324fa325dabc9a6484b8b31"/>
          </v:shape>
          <o:OLEObject Type="Embed" ProgID="Equation.DSMT4" ShapeID="_x0000_i1061" DrawAspect="Content" ObjectID="_1839067384" r:id="rId85"/>
        </w:object>
      </w:r>
      <w:r>
        <w:t>有</w:t>
      </w:r>
    </w:p>
    <w:p w14:paraId="3AD6B2E4" w14:textId="171B4717" w:rsidR="005D2A55" w:rsidRDefault="005D2A55" w:rsidP="005D2A55">
      <w:r>
        <w:object w:dxaOrig="2605" w:dyaOrig="582" w14:anchorId="54D4872D">
          <v:shape id="_x0000_i1062" type="#_x0000_t75" alt="eqIdff7ebd100d60719a7c001d8afc0033f9" style="width:130.1pt;height:29.05pt" o:ole="">
            <v:imagedata r:id="rId86" o:title="eqIdff7ebd100d60719a7c001d8afc0033f9"/>
          </v:shape>
          <o:OLEObject Type="Embed" ProgID="Equation.DSMT4" ShapeID="_x0000_i1062" DrawAspect="Content" ObjectID="_1839067385" r:id="rId87"/>
        </w:object>
      </w:r>
    </w:p>
    <w:p w14:paraId="5999AC6C" w14:textId="77777777" w:rsidR="005D2A55" w:rsidRDefault="005D2A55" w:rsidP="005D2A55">
      <w:r>
        <w:t>由题图可读出交点的坐标，故地面阻力为</w:t>
      </w:r>
      <w:r>
        <w:object w:dxaOrig="1461" w:dyaOrig="316" w14:anchorId="7852B637">
          <v:shape id="_x0000_i1063" type="#_x0000_t75" alt="eqIdd44b9f6eaa26114d3a93383193a6927e" style="width:72.6pt;height:15.75pt" o:ole="">
            <v:imagedata r:id="rId88" o:title="eqIdd44b9f6eaa26114d3a93383193a6927e"/>
          </v:shape>
          <o:OLEObject Type="Embed" ProgID="Equation.DSMT4" ShapeID="_x0000_i1063" DrawAspect="Content" ObjectID="_1839067386" r:id="rId89"/>
        </w:object>
      </w:r>
    </w:p>
    <w:p w14:paraId="777882AC" w14:textId="77777777" w:rsidR="005D2A55" w:rsidRDefault="005D2A55" w:rsidP="005D2A55">
      <w:r>
        <w:t>根据牛顿第二定律有</w:t>
      </w:r>
      <w:r>
        <w:object w:dxaOrig="1584" w:dyaOrig="317" w14:anchorId="18255943">
          <v:shape id="_x0000_i1064" type="#_x0000_t75" alt="eqId59df3a531e7bb38e8fbb898b79014f45" style="width:79.25pt;height:15.75pt" o:ole="">
            <v:imagedata r:id="rId90" o:title="eqId59df3a531e7bb38e8fbb898b79014f45"/>
          </v:shape>
          <o:OLEObject Type="Embed" ProgID="Equation.DSMT4" ShapeID="_x0000_i1064" DrawAspect="Content" ObjectID="_1839067387" r:id="rId91"/>
        </w:object>
      </w:r>
    </w:p>
    <w:p w14:paraId="6539FFB6" w14:textId="77777777" w:rsidR="005D2A55" w:rsidRDefault="005D2A55" w:rsidP="005D2A55">
      <w:r>
        <w:t>代入数据得</w:t>
      </w:r>
      <w:r>
        <w:object w:dxaOrig="3203" w:dyaOrig="316" w14:anchorId="6BDE2DCA">
          <v:shape id="_x0000_i1065" type="#_x0000_t75" alt="eqId0708817a20c260e995137ebf2bf03355" style="width:160.35pt;height:15.75pt" o:ole="">
            <v:imagedata r:id="rId92" o:title="eqId0708817a20c260e995137ebf2bf03355"/>
          </v:shape>
          <o:OLEObject Type="Embed" ProgID="Equation.DSMT4" ShapeID="_x0000_i1065" DrawAspect="Content" ObjectID="_1839067388" r:id="rId93"/>
        </w:object>
      </w:r>
    </w:p>
    <w:p w14:paraId="7D13D370" w14:textId="77777777" w:rsidR="005D2A55" w:rsidRDefault="005D2A55" w:rsidP="005D2A55">
      <w:r>
        <w:t>解得</w:t>
      </w:r>
      <w:r>
        <w:object w:dxaOrig="1108" w:dyaOrig="277" w14:anchorId="458F7F0A">
          <v:shape id="_x0000_i1066" type="#_x0000_t75" alt="eqId22bef39bd5461d2ac591e926f746fd4a" style="width:55.05pt;height:13.9pt" o:ole="">
            <v:imagedata r:id="rId94" o:title="eqId22bef39bd5461d2ac591e926f746fd4a"/>
          </v:shape>
          <o:OLEObject Type="Embed" ProgID="Equation.DSMT4" ShapeID="_x0000_i1066" DrawAspect="Content" ObjectID="_1839067389" r:id="rId95"/>
        </w:object>
      </w:r>
    </w:p>
    <w:p w14:paraId="7CA36638" w14:textId="77777777" w:rsidR="005D2A55" w:rsidRDefault="005D2A55" w:rsidP="005D2A55">
      <w:r>
        <w:t>所以汽车的加速度大小为</w:t>
      </w:r>
      <w:r>
        <w:object w:dxaOrig="792" w:dyaOrig="277" w14:anchorId="2D0988C3">
          <v:shape id="_x0000_i1067" type="#_x0000_t75" alt="eqId1a666c4502965887700bd80beaa6e46d" style="width:39.35pt;height:13.9pt" o:ole="">
            <v:imagedata r:id="rId96" o:title="eqId1a666c4502965887700bd80beaa6e46d"/>
          </v:shape>
          <o:OLEObject Type="Embed" ProgID="Equation.DSMT4" ShapeID="_x0000_i1067" DrawAspect="Content" ObjectID="_1839067390" r:id="rId97"/>
        </w:object>
      </w:r>
    </w:p>
    <w:p w14:paraId="45230526" w14:textId="77777777" w:rsidR="005D2A55" w:rsidRPr="004F55C7" w:rsidRDefault="005D2A55" w:rsidP="005D2A55">
      <w:pPr>
        <w:pStyle w:val="2"/>
      </w:pPr>
      <w:r w:rsidRPr="004F55C7">
        <w:rPr>
          <w:rFonts w:hint="eastAsia"/>
        </w:rPr>
        <w:t>二</w:t>
      </w:r>
      <w:r w:rsidRPr="004F55C7">
        <w:rPr>
          <w:rFonts w:hint="eastAsia"/>
        </w:rPr>
        <w:t xml:space="preserve"> </w:t>
      </w:r>
      <w:r w:rsidRPr="004F55C7">
        <w:rPr>
          <w:rFonts w:hint="eastAsia"/>
        </w:rPr>
        <w:t>天体观</w:t>
      </w:r>
      <w:r>
        <w:rPr>
          <w:rFonts w:hint="eastAsia"/>
        </w:rPr>
        <w:t>测（</w:t>
      </w:r>
      <w:r>
        <w:rPr>
          <w:rFonts w:hint="eastAsia"/>
        </w:rPr>
        <w:t>12</w:t>
      </w:r>
      <w:r>
        <w:rPr>
          <w:rFonts w:hint="eastAsia"/>
        </w:rPr>
        <w:t>分）</w:t>
      </w:r>
    </w:p>
    <w:p w14:paraId="39691ED0" w14:textId="77777777" w:rsidR="005D2A55" w:rsidRDefault="005D2A55" w:rsidP="005D2A55">
      <w:r>
        <w:t>【解析】</w:t>
      </w:r>
      <w:r>
        <w:t>6</w:t>
      </w:r>
      <w:r>
        <w:t>．</w:t>
      </w:r>
      <w:r>
        <w:t>A</w:t>
      </w:r>
      <w:r>
        <w:t>．原子的发射光谱由原子内部能级结构决定，与外界条件无关，故</w:t>
      </w:r>
      <w:r>
        <w:t>A</w:t>
      </w:r>
      <w:r>
        <w:t>错误。</w:t>
      </w:r>
    </w:p>
    <w:p w14:paraId="10CFD48D" w14:textId="77777777" w:rsidR="005D2A55" w:rsidRDefault="005D2A55" w:rsidP="005D2A55">
      <w:r>
        <w:t>B</w:t>
      </w:r>
      <w:r>
        <w:t>．原子的吸收光谱只取决于原子的内部结构，故</w:t>
      </w:r>
      <w:r>
        <w:t>B</w:t>
      </w:r>
      <w:r>
        <w:t>正确。</w:t>
      </w:r>
    </w:p>
    <w:p w14:paraId="1019E78A" w14:textId="77777777" w:rsidR="005D2A55" w:rsidRDefault="005D2A55" w:rsidP="005D2A55">
      <w:r>
        <w:t>C</w:t>
      </w:r>
      <w:r>
        <w:t>．不同元素的光谱具有特征谱线，利用光谱分析技术可以知道某些天体的元素组成，故</w:t>
      </w:r>
      <w:r>
        <w:t>C</w:t>
      </w:r>
      <w:r>
        <w:t>正确。</w:t>
      </w:r>
    </w:p>
    <w:p w14:paraId="4CD44318" w14:textId="77777777" w:rsidR="005D2A55" w:rsidRDefault="005D2A55" w:rsidP="005D2A55">
      <w:r>
        <w:t>D</w:t>
      </w:r>
      <w:r>
        <w:t>．一定量氢原子处在量子数</w:t>
      </w:r>
      <w:r>
        <w:object w:dxaOrig="475" w:dyaOrig="247" w14:anchorId="61D06A6B">
          <v:shape id="_x0000_i1068" type="#_x0000_t75" alt="eqIdbe604061cf1591f7069472269d4c9719" style="width:23.6pt;height:12.7pt" o:ole="">
            <v:imagedata r:id="rId98" o:title="eqIdbe604061cf1591f7069472269d4c9719"/>
          </v:shape>
          <o:OLEObject Type="Embed" ProgID="Equation.DSMT4" ShapeID="_x0000_i1068" DrawAspect="Content" ObjectID="_1839067391" r:id="rId99"/>
        </w:object>
      </w:r>
      <w:r>
        <w:t>的激发态，跃迁时最多可产生</w:t>
      </w:r>
      <w:r>
        <w:t>3→2</w:t>
      </w:r>
      <w:r>
        <w:t>、</w:t>
      </w:r>
      <w:r>
        <w:t>3→1</w:t>
      </w:r>
      <w:r>
        <w:t>、</w:t>
      </w:r>
      <w:r>
        <w:t>2→1</w:t>
      </w:r>
      <w:r>
        <w:t>三种谱线，故</w:t>
      </w:r>
      <w:r>
        <w:t>D</w:t>
      </w:r>
      <w:r>
        <w:t>错误。</w:t>
      </w:r>
    </w:p>
    <w:p w14:paraId="061EBEC6" w14:textId="77777777" w:rsidR="005D2A55" w:rsidRDefault="005D2A55" w:rsidP="005D2A55">
      <w:r>
        <w:t>故选</w:t>
      </w:r>
      <w:r>
        <w:t>BC</w:t>
      </w:r>
      <w:r>
        <w:t>。</w:t>
      </w:r>
    </w:p>
    <w:p w14:paraId="6A8D2F29" w14:textId="77777777" w:rsidR="005D2A55" w:rsidRDefault="005D2A55" w:rsidP="005D2A55"/>
    <w:p w14:paraId="6489573E" w14:textId="4A424EED" w:rsidR="005D2A55" w:rsidRDefault="005D2A55" w:rsidP="005D2A55">
      <w:r>
        <w:t>7</w:t>
      </w:r>
      <w:r>
        <w:t>．根据万有引力提供向心力，有</w:t>
      </w:r>
      <w:r>
        <w:object w:dxaOrig="1531" w:dyaOrig="581" w14:anchorId="138F72F3">
          <v:shape id="_x0000_i1069" type="#_x0000_t75" alt="eqIdbb26c3444fa9efd3a500e8689a6d317c" style="width:76.85pt;height:29.05pt" o:ole="">
            <v:imagedata r:id="rId100" o:title="eqIdbb26c3444fa9efd3a500e8689a6d317c"/>
          </v:shape>
          <o:OLEObject Type="Embed" ProgID="Equation.DSMT4" ShapeID="_x0000_i1069" DrawAspect="Content" ObjectID="_1839067392" r:id="rId101"/>
        </w:object>
      </w:r>
    </w:p>
    <w:p w14:paraId="03E4D0E6" w14:textId="77777777" w:rsidR="005D2A55" w:rsidRDefault="005D2A55" w:rsidP="005D2A55">
      <w:r>
        <w:lastRenderedPageBreak/>
        <w:t>又有</w:t>
      </w:r>
      <w:r>
        <w:object w:dxaOrig="1214" w:dyaOrig="546" w14:anchorId="01399339">
          <v:shape id="_x0000_i1070" type="#_x0000_t75" alt="eqId490b249b063a30d9ab3a2e388e707694" style="width:61.1pt;height:27.25pt" o:ole="">
            <v:imagedata r:id="rId102" o:title="eqId490b249b063a30d9ab3a2e388e707694"/>
          </v:shape>
          <o:OLEObject Type="Embed" ProgID="Equation.DSMT4" ShapeID="_x0000_i1070" DrawAspect="Content" ObjectID="_1839067393" r:id="rId103"/>
        </w:object>
      </w:r>
    </w:p>
    <w:p w14:paraId="7C2EC631" w14:textId="77777777" w:rsidR="005D2A55" w:rsidRDefault="005D2A55" w:rsidP="005D2A55">
      <w:r>
        <w:t>联立并代入数据解得</w:t>
      </w:r>
      <w:r>
        <w:object w:dxaOrig="5298" w:dyaOrig="700" w14:anchorId="18D19500">
          <v:shape id="_x0000_i1071" type="#_x0000_t75" alt="eqId6975165c564385ea7cf109aeb59ed986" style="width:265pt;height:35.1pt" o:ole="">
            <v:imagedata r:id="rId104" o:title="eqId6975165c564385ea7cf109aeb59ed986"/>
          </v:shape>
          <o:OLEObject Type="Embed" ProgID="Equation.DSMT4" ShapeID="_x0000_i1071" DrawAspect="Content" ObjectID="_1839067394" r:id="rId105"/>
        </w:object>
      </w:r>
    </w:p>
    <w:p w14:paraId="2976404F" w14:textId="77777777" w:rsidR="005D2A55" w:rsidRDefault="005D2A55" w:rsidP="005D2A55">
      <w:r>
        <w:t>所以该脉冲星为中子星。</w:t>
      </w:r>
    </w:p>
    <w:p w14:paraId="388DEFF1" w14:textId="079ADCCE" w:rsidR="005D2A55" w:rsidRDefault="005D2A55" w:rsidP="005D2A55">
      <w:r>
        <w:t>A</w:t>
      </w:r>
      <w:r>
        <w:t>．电流在减小，说明振荡电路处于放电完毕后的充电阶段，故</w:t>
      </w:r>
      <w:r>
        <w:t>A</w:t>
      </w:r>
      <w:r>
        <w:t>正确；</w:t>
      </w:r>
    </w:p>
    <w:p w14:paraId="383AB0D7" w14:textId="77777777" w:rsidR="005D2A55" w:rsidRDefault="005D2A55" w:rsidP="005D2A55">
      <w:r>
        <w:t>BCD</w:t>
      </w:r>
      <w:r>
        <w:t>．此时电感线圈的磁场能在减小，电容器的电场能在增大，故</w:t>
      </w:r>
      <w:r>
        <w:t>BC</w:t>
      </w:r>
      <w:r>
        <w:t>错误，</w:t>
      </w:r>
      <w:r>
        <w:t>D</w:t>
      </w:r>
      <w:r>
        <w:t>正确。</w:t>
      </w:r>
    </w:p>
    <w:p w14:paraId="3E9EFC1A" w14:textId="77777777" w:rsidR="005D2A55" w:rsidRDefault="005D2A55" w:rsidP="005D2A55">
      <w:r>
        <w:t>故选</w:t>
      </w:r>
      <w:r>
        <w:t>AD</w:t>
      </w:r>
      <w:r>
        <w:t>。</w:t>
      </w:r>
    </w:p>
    <w:p w14:paraId="1E33A58C" w14:textId="77777777" w:rsidR="005D2A55" w:rsidRPr="004F55C7" w:rsidRDefault="005D2A55" w:rsidP="005D2A55">
      <w:pPr>
        <w:pStyle w:val="2"/>
      </w:pPr>
      <w:r w:rsidRPr="004F55C7">
        <w:rPr>
          <w:rFonts w:hint="eastAsia"/>
        </w:rPr>
        <w:t>三</w:t>
      </w:r>
      <w:r w:rsidRPr="004F55C7">
        <w:rPr>
          <w:rFonts w:hint="eastAsia"/>
        </w:rPr>
        <w:t xml:space="preserve"> </w:t>
      </w:r>
      <w:r w:rsidRPr="004F55C7">
        <w:rPr>
          <w:rFonts w:hint="eastAsia"/>
        </w:rPr>
        <w:t>自动装置</w:t>
      </w:r>
      <w:r>
        <w:rPr>
          <w:rFonts w:hint="eastAsia"/>
        </w:rPr>
        <w:t>（</w:t>
      </w:r>
      <w:r>
        <w:rPr>
          <w:rFonts w:hint="eastAsia"/>
        </w:rPr>
        <w:t>24</w:t>
      </w:r>
      <w:r>
        <w:rPr>
          <w:rFonts w:hint="eastAsia"/>
        </w:rPr>
        <w:t>分）</w:t>
      </w:r>
    </w:p>
    <w:p w14:paraId="79367A68" w14:textId="20CB4951" w:rsidR="005D2A55" w:rsidRDefault="005D2A55" w:rsidP="005D2A55">
      <w:r>
        <w:t>【解析】</w:t>
      </w:r>
      <w:r>
        <w:t>8</w:t>
      </w:r>
      <w:r>
        <w:t>．（</w:t>
      </w:r>
      <w:r>
        <w:t>1</w:t>
      </w:r>
      <w:r>
        <w:t>）传送带向下匀速运动，货物初速度与传送带速度相等，匀加速下滑过程中，货物对地的位移为</w:t>
      </w:r>
      <w:r>
        <w:object w:dxaOrig="193" w:dyaOrig="223" w14:anchorId="5CCF3DCB">
          <v:shape id="_x0000_i1072" type="#_x0000_t75" alt="eqId4202ea5932e486a5548914d0743c0b11" style="width:9.7pt;height:10.9pt" o:ole="">
            <v:imagedata r:id="rId106" o:title="eqId4202ea5932e486a5548914d0743c0b11"/>
          </v:shape>
          <o:OLEObject Type="Embed" ProgID="Equation.DSMT4" ShapeID="_x0000_i1072" DrawAspect="Content" ObjectID="_1839067395" r:id="rId107"/>
        </w:object>
      </w:r>
      <w:r>
        <w:t>，传送带的位移为</w:t>
      </w:r>
      <w:r>
        <w:object w:dxaOrig="545" w:dyaOrig="213" w14:anchorId="158283B8">
          <v:shape id="_x0000_i1073" type="#_x0000_t75" alt="eqId2b8bf5621539d2c046e34e01b86c2c47" style="width:27.25pt;height:10.9pt" o:ole="">
            <v:imagedata r:id="rId108" o:title="eqId2b8bf5621539d2c046e34e01b86c2c47"/>
          </v:shape>
          <o:OLEObject Type="Embed" ProgID="Equation.DSMT4" ShapeID="_x0000_i1073" DrawAspect="Content" ObjectID="_1839067396" r:id="rId109"/>
        </w:object>
      </w:r>
    </w:p>
    <w:p w14:paraId="3A02E596" w14:textId="77777777" w:rsidR="005D2A55" w:rsidRDefault="005D2A55" w:rsidP="005D2A55">
      <w:r>
        <w:t>划痕是货物相对传送带的位移，因货物速度更大，则相对位移</w:t>
      </w:r>
      <w:r>
        <w:object w:dxaOrig="827" w:dyaOrig="249" w14:anchorId="4B03DDB2">
          <v:shape id="_x0000_i1074" type="#_x0000_t75" alt="eqId459bd2fb88b99c1aec1859b3af1a04cb" style="width:41.15pt;height:12.7pt" o:ole="">
            <v:imagedata r:id="rId110" o:title="eqId459bd2fb88b99c1aec1859b3af1a04cb"/>
          </v:shape>
          <o:OLEObject Type="Embed" ProgID="Equation.DSMT4" ShapeID="_x0000_i1074" DrawAspect="Content" ObjectID="_1839067397" r:id="rId111"/>
        </w:object>
      </w:r>
    </w:p>
    <w:p w14:paraId="1C2E846F" w14:textId="77777777" w:rsidR="005D2A55" w:rsidRDefault="005D2A55" w:rsidP="005D2A55">
      <w:r>
        <w:t>解得</w:t>
      </w:r>
      <w:r>
        <w:object w:dxaOrig="844" w:dyaOrig="541" w14:anchorId="6E5CC3D0">
          <v:shape id="_x0000_i1075" type="#_x0000_t75" alt="eqId98fc61e4dcec16ea514c9f66498b63b0" style="width:41.75pt;height:27.25pt" o:ole="">
            <v:imagedata r:id="rId112" o:title="eqId98fc61e4dcec16ea514c9f66498b63b0"/>
          </v:shape>
          <o:OLEObject Type="Embed" ProgID="Equation.DSMT4" ShapeID="_x0000_i1075" DrawAspect="Content" ObjectID="_1839067398" r:id="rId113"/>
        </w:object>
      </w:r>
    </w:p>
    <w:p w14:paraId="3F9B611A" w14:textId="77777777" w:rsidR="005D2A55" w:rsidRDefault="005D2A55" w:rsidP="005D2A55">
      <w:r>
        <w:t>故选</w:t>
      </w:r>
      <w:r>
        <w:t>C</w:t>
      </w:r>
      <w:r>
        <w:t>。</w:t>
      </w:r>
    </w:p>
    <w:p w14:paraId="46E906ED" w14:textId="77777777" w:rsidR="005D2A55" w:rsidRDefault="005D2A55" w:rsidP="005D2A55">
      <w:r>
        <w:t>（</w:t>
      </w:r>
      <w:r>
        <w:t>2</w:t>
      </w:r>
      <w:r>
        <w:t>）</w:t>
      </w:r>
      <w:r>
        <w:t>[2]</w:t>
      </w:r>
      <w:r>
        <w:t>货物做匀加速直线运动，位移公式</w:t>
      </w:r>
      <w:r>
        <w:object w:dxaOrig="1179" w:dyaOrig="543" w14:anchorId="77D0EDB5">
          <v:shape id="_x0000_i1076" type="#_x0000_t75" alt="eqId2e2092a8a7dd105f7b725858e110d93d" style="width:59.3pt;height:27.25pt" o:ole="">
            <v:imagedata r:id="rId114" o:title="eqId2e2092a8a7dd105f7b725858e110d93d"/>
          </v:shape>
          <o:OLEObject Type="Embed" ProgID="Equation.DSMT4" ShapeID="_x0000_i1076" DrawAspect="Content" ObjectID="_1839067399" r:id="rId115"/>
        </w:object>
      </w:r>
    </w:p>
    <w:p w14:paraId="74BB7BD3" w14:textId="77777777" w:rsidR="005D2A55" w:rsidRDefault="005D2A55" w:rsidP="005D2A55">
      <w:r>
        <w:t>代入</w:t>
      </w:r>
      <w:r>
        <w:object w:dxaOrig="844" w:dyaOrig="541" w14:anchorId="253C2F5E">
          <v:shape id="_x0000_i1077" type="#_x0000_t75" alt="eqId98fc61e4dcec16ea514c9f66498b63b0" style="width:41.75pt;height:27.25pt" o:ole="">
            <v:imagedata r:id="rId112" o:title="eqId98fc61e4dcec16ea514c9f66498b63b0"/>
          </v:shape>
          <o:OLEObject Type="Embed" ProgID="Equation.DSMT4" ShapeID="_x0000_i1077" DrawAspect="Content" ObjectID="_1839067400" r:id="rId116"/>
        </w:object>
      </w:r>
    </w:p>
    <w:p w14:paraId="578A43AA" w14:textId="77777777" w:rsidR="005D2A55" w:rsidRDefault="005D2A55" w:rsidP="005D2A55">
      <w:r>
        <w:t>解得</w:t>
      </w:r>
      <w:r>
        <w:object w:dxaOrig="669" w:dyaOrig="537" w14:anchorId="10F1F14F">
          <v:shape id="_x0000_i1078" type="#_x0000_t75" alt="eqId087af9ae91c472b19ecc48e207995a89" style="width:33.3pt;height:27.25pt" o:ole="">
            <v:imagedata r:id="rId117" o:title="eqId087af9ae91c472b19ecc48e207995a89"/>
          </v:shape>
          <o:OLEObject Type="Embed" ProgID="Equation.DSMT4" ShapeID="_x0000_i1078" DrawAspect="Content" ObjectID="_1839067401" r:id="rId118"/>
        </w:object>
      </w:r>
    </w:p>
    <w:p w14:paraId="6E52ADE4" w14:textId="77777777" w:rsidR="005D2A55" w:rsidRDefault="005D2A55" w:rsidP="005D2A55">
      <w:r>
        <w:t>故选</w:t>
      </w:r>
      <w:r>
        <w:t>B</w:t>
      </w:r>
      <w:r>
        <w:t>。</w:t>
      </w:r>
    </w:p>
    <w:p w14:paraId="3A839BB7" w14:textId="77777777" w:rsidR="005D2A55" w:rsidRDefault="005D2A55" w:rsidP="005D2A55"/>
    <w:p w14:paraId="74E5FB90" w14:textId="4CCECE29" w:rsidR="005D2A55" w:rsidRDefault="005D2A55" w:rsidP="005D2A55">
      <w:r>
        <w:t>9</w:t>
      </w:r>
      <w:r>
        <w:t>．（</w:t>
      </w:r>
      <w:r>
        <w:t>1</w:t>
      </w:r>
      <w:r>
        <w:t>）设初速度与水平夹角为</w:t>
      </w:r>
      <w:r>
        <w:object w:dxaOrig="176" w:dyaOrig="234" w14:anchorId="2CC3141B">
          <v:shape id="_x0000_i1079" type="#_x0000_t75" alt="eqId2930e3d72846688f8389ab8cf178e062" style="width:9.1pt;height:11.5pt" o:ole="">
            <v:imagedata r:id="rId119" o:title="eqId2930e3d72846688f8389ab8cf178e062"/>
          </v:shape>
          <o:OLEObject Type="Embed" ProgID="Equation.DSMT4" ShapeID="_x0000_i1079" DrawAspect="Content" ObjectID="_1839067402" r:id="rId120"/>
        </w:object>
      </w:r>
      <w:r>
        <w:t>，初速度</w:t>
      </w:r>
      <w:r>
        <w:object w:dxaOrig="158" w:dyaOrig="181" w14:anchorId="52E71052">
          <v:shape id="_x0000_i1080" type="#_x0000_t75" alt="eqId0cedb7ecb112d49dca598e8d51f82328" style="width:7.85pt;height:9.1pt" o:ole="">
            <v:imagedata r:id="rId121" o:title="eqId0cedb7ecb112d49dca598e8d51f82328"/>
          </v:shape>
          <o:OLEObject Type="Embed" ProgID="Equation.DSMT4" ShapeID="_x0000_i1080" DrawAspect="Content" ObjectID="_1839067403" r:id="rId122"/>
        </w:object>
      </w:r>
      <w:r>
        <w:t>与末速度</w:t>
      </w:r>
      <w:r>
        <w:object w:dxaOrig="211" w:dyaOrig="250" w14:anchorId="056A02B1">
          <v:shape id="_x0000_i1081" type="#_x0000_t75" alt="eqId964591d5f14f1306926c8abce440bfaa" style="width:10.9pt;height:12.7pt" o:ole="">
            <v:imagedata r:id="rId123" o:title="eqId964591d5f14f1306926c8abce440bfaa"/>
          </v:shape>
          <o:OLEObject Type="Embed" ProgID="Equation.DSMT4" ShapeID="_x0000_i1081" DrawAspect="Content" ObjectID="_1839067404" r:id="rId124"/>
        </w:object>
      </w:r>
      <w:r>
        <w:t>垂直，故末速度</w:t>
      </w:r>
      <w:r>
        <w:object w:dxaOrig="211" w:dyaOrig="250" w14:anchorId="4EF5FF2A">
          <v:shape id="_x0000_i1082" type="#_x0000_t75" alt="eqId964591d5f14f1306926c8abce440bfaa" style="width:10.9pt;height:12.7pt" o:ole="">
            <v:imagedata r:id="rId123" o:title="eqId964591d5f14f1306926c8abce440bfaa"/>
          </v:shape>
          <o:OLEObject Type="Embed" ProgID="Equation.DSMT4" ShapeID="_x0000_i1082" DrawAspect="Content" ObjectID="_1839067405" r:id="rId125"/>
        </w:object>
      </w:r>
      <w:r>
        <w:t>与竖直方向的夹角为</w:t>
      </w:r>
      <w:r>
        <w:object w:dxaOrig="176" w:dyaOrig="234" w14:anchorId="4E4AD74F">
          <v:shape id="_x0000_i1083" type="#_x0000_t75" alt="eqId2930e3d72846688f8389ab8cf178e062" style="width:9.1pt;height:11.5pt" o:ole="">
            <v:imagedata r:id="rId119" o:title="eqId2930e3d72846688f8389ab8cf178e062"/>
          </v:shape>
          <o:OLEObject Type="Embed" ProgID="Equation.DSMT4" ShapeID="_x0000_i1083" DrawAspect="Content" ObjectID="_1839067406" r:id="rId126"/>
        </w:object>
      </w:r>
      <w:r>
        <w:t>，网球水平方向做匀速运动，则有</w:t>
      </w:r>
      <w:r>
        <w:object w:dxaOrig="1390" w:dyaOrig="251" w14:anchorId="2832BE81">
          <v:shape id="_x0000_i1084" type="#_x0000_t75" alt="eqIdf8c17c107785a5d7f77f88c6bf6ab1c4" style="width:69.6pt;height:12.7pt" o:ole="">
            <v:imagedata r:id="rId127" o:title="eqIdf8c17c107785a5d7f77f88c6bf6ab1c4"/>
          </v:shape>
          <o:OLEObject Type="Embed" ProgID="Equation.DSMT4" ShapeID="_x0000_i1084" DrawAspect="Content" ObjectID="_1839067407" r:id="rId128"/>
        </w:object>
      </w:r>
    </w:p>
    <w:p w14:paraId="35F0A758" w14:textId="77777777" w:rsidR="005D2A55" w:rsidRDefault="005D2A55" w:rsidP="005D2A55">
      <w:r>
        <w:t>其中</w:t>
      </w:r>
      <w:r>
        <w:object w:dxaOrig="615" w:dyaOrig="249" w14:anchorId="3DC3154F">
          <v:shape id="_x0000_i1085" type="#_x0000_t75" alt="eqId58fb31be1bf64bdaf9a2d4b7a68fa02e" style="width:30.85pt;height:12.7pt" o:ole="">
            <v:imagedata r:id="rId129" o:title="eqId58fb31be1bf64bdaf9a2d4b7a68fa02e"/>
          </v:shape>
          <o:OLEObject Type="Embed" ProgID="Equation.DSMT4" ShapeID="_x0000_i1085" DrawAspect="Content" ObjectID="_1839067408" r:id="rId130"/>
        </w:object>
      </w:r>
    </w:p>
    <w:p w14:paraId="6C50A153" w14:textId="77777777" w:rsidR="005D2A55" w:rsidRDefault="005D2A55" w:rsidP="005D2A55">
      <w:r>
        <w:t>可得</w:t>
      </w:r>
      <w:r>
        <w:object w:dxaOrig="827" w:dyaOrig="538" w14:anchorId="00154541">
          <v:shape id="_x0000_i1086" type="#_x0000_t75" alt="eqIdf37463df34277937b467d8749af9b227" style="width:41.15pt;height:27.25pt" o:ole="">
            <v:imagedata r:id="rId131" o:title="eqIdf37463df34277937b467d8749af9b227"/>
          </v:shape>
          <o:OLEObject Type="Embed" ProgID="Equation.DSMT4" ShapeID="_x0000_i1086" DrawAspect="Content" ObjectID="_1839067409" r:id="rId132"/>
        </w:object>
      </w:r>
    </w:p>
    <w:p w14:paraId="6C49DC7E" w14:textId="77777777" w:rsidR="005D2A55" w:rsidRDefault="005D2A55" w:rsidP="005D2A55">
      <w:r>
        <w:t>即初速度与水平夹角</w:t>
      </w:r>
      <w:r>
        <w:object w:dxaOrig="1073" w:dyaOrig="543" w14:anchorId="4B0E8204">
          <v:shape id="_x0000_i1087" type="#_x0000_t75" alt="eqId5a076b359858dc5b209fec741e0e207b" style="width:53.25pt;height:27.25pt" o:ole="">
            <v:imagedata r:id="rId133" o:title="eqId5a076b359858dc5b209fec741e0e207b"/>
          </v:shape>
          <o:OLEObject Type="Embed" ProgID="Equation.DSMT4" ShapeID="_x0000_i1087" DrawAspect="Content" ObjectID="_1839067410" r:id="rId134"/>
        </w:object>
      </w:r>
    </w:p>
    <w:p w14:paraId="689CCAFA" w14:textId="77777777" w:rsidR="005D2A55" w:rsidRDefault="005D2A55" w:rsidP="005D2A55">
      <w:r>
        <w:t>网球动能变化</w:t>
      </w:r>
      <w:r>
        <w:object w:dxaOrig="2780" w:dyaOrig="540" w14:anchorId="069E9E29">
          <v:shape id="_x0000_i1088" type="#_x0000_t75" alt="eqId72ea2997de557de667651e1a086c8713" style="width:139.15pt;height:27.25pt" o:ole="">
            <v:imagedata r:id="rId135" o:title="eqId72ea2997de557de667651e1a086c8713"/>
          </v:shape>
          <o:OLEObject Type="Embed" ProgID="Equation.DSMT4" ShapeID="_x0000_i1088" DrawAspect="Content" ObjectID="_1839067411" r:id="rId136"/>
        </w:object>
      </w:r>
    </w:p>
    <w:p w14:paraId="6223C6BD" w14:textId="77777777" w:rsidR="005D2A55" w:rsidRDefault="005D2A55" w:rsidP="005D2A55">
      <w:r>
        <w:t>由动能定理有</w:t>
      </w:r>
      <w:r>
        <w:object w:dxaOrig="1549" w:dyaOrig="331" w14:anchorId="0E264FAF">
          <v:shape id="_x0000_i1089" type="#_x0000_t75" alt="eqId0aae8e70441a6396d90f0b6b6f1ef47a" style="width:77.45pt;height:16.95pt" o:ole="">
            <v:imagedata r:id="rId137" o:title="eqId0aae8e70441a6396d90f0b6b6f1ef47a"/>
          </v:shape>
          <o:OLEObject Type="Embed" ProgID="Equation.DSMT4" ShapeID="_x0000_i1089" DrawAspect="Content" ObjectID="_1839067412" r:id="rId138"/>
        </w:object>
      </w:r>
    </w:p>
    <w:p w14:paraId="118C2C69" w14:textId="77777777" w:rsidR="005D2A55" w:rsidRDefault="005D2A55" w:rsidP="005D2A55">
      <w:r>
        <w:t>可得重力势能变化量</w:t>
      </w:r>
      <w:r>
        <w:object w:dxaOrig="1267" w:dyaOrig="541" w14:anchorId="6ECB964F">
          <v:shape id="_x0000_i1090" type="#_x0000_t75" alt="eqId7f7ff576be12e402057699d9482ad4c9" style="width:63.55pt;height:27.25pt" o:ole="">
            <v:imagedata r:id="rId139" o:title="eqId7f7ff576be12e402057699d9482ad4c9"/>
          </v:shape>
          <o:OLEObject Type="Embed" ProgID="Equation.DSMT4" ShapeID="_x0000_i1090" DrawAspect="Content" ObjectID="_1839067413" r:id="rId140"/>
        </w:object>
      </w:r>
    </w:p>
    <w:p w14:paraId="49907343" w14:textId="77777777" w:rsidR="005D2A55" w:rsidRDefault="005D2A55" w:rsidP="005D2A55">
      <w:r>
        <w:t>重力冲量</w:t>
      </w:r>
      <w:r>
        <w:object w:dxaOrig="2059" w:dyaOrig="541" w14:anchorId="13523536">
          <v:shape id="_x0000_i1091" type="#_x0000_t75" alt="eqIdf813d581e479775d875e8cc649be7cbe" style="width:102.85pt;height:27.25pt" o:ole="">
            <v:imagedata r:id="rId141" o:title="eqIdf813d581e479775d875e8cc649be7cbe"/>
          </v:shape>
          <o:OLEObject Type="Embed" ProgID="Equation.DSMT4" ShapeID="_x0000_i1091" DrawAspect="Content" ObjectID="_1839067414" r:id="rId142"/>
        </w:object>
      </w:r>
    </w:p>
    <w:p w14:paraId="45A2B73E" w14:textId="77777777" w:rsidR="005D2A55" w:rsidRDefault="005D2A55" w:rsidP="005D2A55">
      <w:r>
        <w:t>（</w:t>
      </w:r>
      <w:r>
        <w:t>2</w:t>
      </w:r>
      <w:r>
        <w:t>）若网球做平抛运动刚好到达网时，运动时间</w:t>
      </w:r>
      <w:r>
        <w:object w:dxaOrig="669" w:dyaOrig="537" w14:anchorId="53D00A4B">
          <v:shape id="_x0000_i1092" type="#_x0000_t75" alt="eqId0e923d05b35f38bf9a37e99af5cabd4c" style="width:33.3pt;height:27.25pt" o:ole="">
            <v:imagedata r:id="rId143" o:title="eqId0e923d05b35f38bf9a37e99af5cabd4c"/>
          </v:shape>
          <o:OLEObject Type="Embed" ProgID="Equation.DSMT4" ShapeID="_x0000_i1092" DrawAspect="Content" ObjectID="_1839067415" r:id="rId144"/>
        </w:object>
      </w:r>
    </w:p>
    <w:p w14:paraId="0E5CA091" w14:textId="77777777" w:rsidR="005D2A55" w:rsidRDefault="005D2A55" w:rsidP="005D2A55">
      <w:r>
        <w:t>竖直下落高度满足</w:t>
      </w:r>
      <w:r>
        <w:object w:dxaOrig="1108" w:dyaOrig="541" w14:anchorId="6F27C97E">
          <v:shape id="_x0000_i1093" type="#_x0000_t75" alt="eqIdad475a567c35c975c14f39fafbda2b53" style="width:55.05pt;height:27.25pt" o:ole="">
            <v:imagedata r:id="rId145" o:title="eqIdad475a567c35c975c14f39fafbda2b53"/>
          </v:shape>
          <o:OLEObject Type="Embed" ProgID="Equation.DSMT4" ShapeID="_x0000_i1093" DrawAspect="Content" ObjectID="_1839067416" r:id="rId146"/>
        </w:object>
      </w:r>
    </w:p>
    <w:p w14:paraId="12888264" w14:textId="77777777" w:rsidR="005D2A55" w:rsidRDefault="005D2A55" w:rsidP="005D2A55">
      <w:r>
        <w:lastRenderedPageBreak/>
        <w:t>即</w:t>
      </w:r>
      <w:r>
        <w:object w:dxaOrig="1531" w:dyaOrig="541" w14:anchorId="6469D657">
          <v:shape id="_x0000_i1094" type="#_x0000_t75" alt="eqIdc1e6e7d03eaa987d09b56742884e5286" style="width:76.85pt;height:27.25pt" o:ole="">
            <v:imagedata r:id="rId147" o:title="eqIdc1e6e7d03eaa987d09b56742884e5286"/>
          </v:shape>
          <o:OLEObject Type="Embed" ProgID="Equation.DSMT4" ShapeID="_x0000_i1094" DrawAspect="Content" ObjectID="_1839067417" r:id="rId148"/>
        </w:object>
      </w:r>
    </w:p>
    <w:p w14:paraId="19FEF426" w14:textId="77777777" w:rsidR="005D2A55" w:rsidRDefault="005D2A55" w:rsidP="005D2A55">
      <w:r>
        <w:t>若网球做平抛运动刚好不出界，运动时间</w:t>
      </w:r>
      <w:r>
        <w:object w:dxaOrig="756" w:dyaOrig="650" w14:anchorId="4B50B347">
          <v:shape id="_x0000_i1095" type="#_x0000_t75" alt="eqId185f0e703fb17a45830bd8ea2d59ecbe" style="width:37.5pt;height:32.65pt" o:ole="">
            <v:imagedata r:id="rId149" o:title="eqId185f0e703fb17a45830bd8ea2d59ecbe"/>
          </v:shape>
          <o:OLEObject Type="Embed" ProgID="Equation.DSMT4" ShapeID="_x0000_i1095" DrawAspect="Content" ObjectID="_1839067418" r:id="rId150"/>
        </w:object>
      </w:r>
    </w:p>
    <w:p w14:paraId="64E903A9" w14:textId="77777777" w:rsidR="005D2A55" w:rsidRDefault="005D2A55" w:rsidP="005D2A55">
      <w:r>
        <w:t>则水平射程</w:t>
      </w:r>
      <w:r>
        <w:object w:dxaOrig="1426" w:dyaOrig="647" w14:anchorId="71FA854E">
          <v:shape id="_x0000_i1096" type="#_x0000_t75" alt="eqId4992bb10b4cdc3243fca8546cc9fbdeb" style="width:71.4pt;height:32.05pt" o:ole="">
            <v:imagedata r:id="rId151" o:title="eqId4992bb10b4cdc3243fca8546cc9fbdeb"/>
          </v:shape>
          <o:OLEObject Type="Embed" ProgID="Equation.DSMT4" ShapeID="_x0000_i1096" DrawAspect="Content" ObjectID="_1839067419" r:id="rId152"/>
        </w:object>
      </w:r>
    </w:p>
    <w:p w14:paraId="5A3E4A87" w14:textId="77777777" w:rsidR="005D2A55" w:rsidRDefault="005D2A55" w:rsidP="005D2A55">
      <w:r>
        <w:t>代入选项验证，只有</w:t>
      </w:r>
      <w:r>
        <w:t>C</w:t>
      </w:r>
      <w:r>
        <w:t>满足两个条件。</w:t>
      </w:r>
    </w:p>
    <w:p w14:paraId="22BDF89C" w14:textId="77777777" w:rsidR="005D2A55" w:rsidRDefault="005D2A55" w:rsidP="005D2A55">
      <w:r>
        <w:t>故选</w:t>
      </w:r>
      <w:r>
        <w:t>C</w:t>
      </w:r>
      <w:r>
        <w:t>。</w:t>
      </w:r>
    </w:p>
    <w:p w14:paraId="09A66108" w14:textId="77777777" w:rsidR="005D2A55" w:rsidRDefault="005D2A55" w:rsidP="005D2A55"/>
    <w:p w14:paraId="6CF72ACC" w14:textId="15F46105" w:rsidR="005D2A55" w:rsidRDefault="005D2A55" w:rsidP="005D2A55">
      <w:r>
        <w:t>10</w:t>
      </w:r>
      <w:r>
        <w:t>．（</w:t>
      </w:r>
      <w:r>
        <w:t>1</w:t>
      </w:r>
      <w:r>
        <w:t>）遏止电压</w:t>
      </w:r>
      <w:r>
        <w:object w:dxaOrig="1162" w:dyaOrig="317" w14:anchorId="32D8EB5C">
          <v:shape id="_x0000_i1097" type="#_x0000_t75" alt="eqIdd3644f9e01a12fe3c8a90fe187ee2a4a" style="width:58.1pt;height:15.75pt" o:ole="">
            <v:imagedata r:id="rId153" o:title="eqIdd3644f9e01a12fe3c8a90fe187ee2a4a"/>
          </v:shape>
          <o:OLEObject Type="Embed" ProgID="Equation.DSMT4" ShapeID="_x0000_i1097" DrawAspect="Content" ObjectID="_1839067420" r:id="rId154"/>
        </w:object>
      </w:r>
    </w:p>
    <w:p w14:paraId="6131C1CD" w14:textId="77777777" w:rsidR="005D2A55" w:rsidRDefault="005D2A55" w:rsidP="005D2A55">
      <w:pPr>
        <w:rPr>
          <w:rFonts w:eastAsia="Times New Roman"/>
          <w:i/>
        </w:rPr>
      </w:pPr>
      <w:r>
        <w:object w:dxaOrig="457" w:dyaOrig="246" w14:anchorId="46CA0329">
          <v:shape id="_x0000_i1098" type="#_x0000_t75" alt="eqId10e468312d09c6563c9094b710a35a65" style="width:23pt;height:12.7pt" o:ole="">
            <v:imagedata r:id="rId155" o:title="eqId10e468312d09c6563c9094b710a35a65"/>
          </v:shape>
          <o:OLEObject Type="Embed" ProgID="Equation.DSMT4" ShapeID="_x0000_i1098" DrawAspect="Content" ObjectID="_1839067421" r:id="rId156"/>
        </w:object>
      </w:r>
      <w:r>
        <w:t>说明</w:t>
      </w:r>
      <w:r>
        <w:object w:dxaOrig="176" w:dyaOrig="248" w14:anchorId="4EE81476">
          <v:shape id="_x0000_i1099" type="#_x0000_t75" alt="eqIdf2fdeba282b028321696be7f90f2cbfe" style="width:9.1pt;height:12.7pt" o:ole="">
            <v:imagedata r:id="rId157" o:title="eqIdf2fdeba282b028321696be7f90f2cbfe"/>
          </v:shape>
          <o:OLEObject Type="Embed" ProgID="Equation.DSMT4" ShapeID="_x0000_i1099" DrawAspect="Content" ObjectID="_1839067422" r:id="rId158"/>
        </w:object>
      </w:r>
      <w:r>
        <w:t>的遏止电压更大，则单色光</w:t>
      </w:r>
      <w:r>
        <w:rPr>
          <w:rFonts w:eastAsia="Times New Roman"/>
          <w:i/>
        </w:rPr>
        <w:t>b</w:t>
      </w:r>
      <w:r>
        <w:t>的频率更高，波长更短，即</w:t>
      </w:r>
      <w:r>
        <w:object w:dxaOrig="1162" w:dyaOrig="317" w14:anchorId="3865C12B">
          <v:shape id="_x0000_i1100" type="#_x0000_t75" alt="eqId6ec81583817ab7889fb832f5ac979079" style="width:58.1pt;height:15.75pt" o:ole="">
            <v:imagedata r:id="rId159" o:title="eqId6ec81583817ab7889fb832f5ac979079"/>
          </v:shape>
          <o:OLEObject Type="Embed" ProgID="Equation.DSMT4" ShapeID="_x0000_i1100" DrawAspect="Content" ObjectID="_1839067423" r:id="rId160"/>
        </w:object>
      </w:r>
    </w:p>
    <w:p w14:paraId="4CE4D2AD" w14:textId="77777777" w:rsidR="005D2A55" w:rsidRDefault="005D2A55" w:rsidP="005D2A55">
      <w:r>
        <w:t>可得</w:t>
      </w:r>
      <w:r>
        <w:object w:dxaOrig="457" w:dyaOrig="244" w14:anchorId="32B06158">
          <v:shape id="_x0000_i1101" type="#_x0000_t75" alt="eqIddf2817c52144d06555e98131b5e657c4" style="width:23pt;height:12.1pt" o:ole="">
            <v:imagedata r:id="rId161" o:title="eqIddf2817c52144d06555e98131b5e657c4"/>
          </v:shape>
          <o:OLEObject Type="Embed" ProgID="Equation.DSMT4" ShapeID="_x0000_i1101" DrawAspect="Content" ObjectID="_1839067424" r:id="rId162"/>
        </w:object>
      </w:r>
    </w:p>
    <w:p w14:paraId="017324B2" w14:textId="77777777" w:rsidR="005D2A55" w:rsidRDefault="005D2A55" w:rsidP="005D2A55">
      <w:r>
        <w:t>故选</w:t>
      </w:r>
      <w:r>
        <w:t>A</w:t>
      </w:r>
      <w:r>
        <w:t>。</w:t>
      </w:r>
    </w:p>
    <w:p w14:paraId="39537F14" w14:textId="10104511" w:rsidR="005D2A55" w:rsidRDefault="005D2A55" w:rsidP="005D2A55">
      <w:pPr>
        <w:rPr>
          <w:rFonts w:eastAsia="Times New Roman"/>
          <w:i/>
        </w:rPr>
      </w:pPr>
      <w:r>
        <w:t>由光电效应方程，对单色光</w:t>
      </w:r>
      <w:r>
        <w:rPr>
          <w:rFonts w:eastAsia="Times New Roman"/>
          <w:i/>
        </w:rPr>
        <w:t>a</w:t>
      </w:r>
      <w:r>
        <w:t>有</w:t>
      </w:r>
      <w:r>
        <w:t xml:space="preserve"> </w:t>
      </w:r>
      <w:r>
        <w:object w:dxaOrig="1302" w:dyaOrig="316" w14:anchorId="339334D3">
          <v:shape id="_x0000_i1102" type="#_x0000_t75" alt="eqId7a11a29aa249a103560a26704dc3c80a" style="width:65.35pt;height:15.75pt" o:ole="">
            <v:imagedata r:id="rId163" o:title="eqId7a11a29aa249a103560a26704dc3c80a"/>
          </v:shape>
          <o:OLEObject Type="Embed" ProgID="Equation.DSMT4" ShapeID="_x0000_i1102" DrawAspect="Content" ObjectID="_1839067425" r:id="rId164"/>
        </w:object>
      </w:r>
    </w:p>
    <w:p w14:paraId="533F07DE" w14:textId="77777777" w:rsidR="005D2A55" w:rsidRDefault="005D2A55" w:rsidP="005D2A55">
      <w:pPr>
        <w:rPr>
          <w:rFonts w:eastAsia="Times New Roman"/>
          <w:i/>
        </w:rPr>
      </w:pPr>
      <w:r>
        <w:t>对单色光</w:t>
      </w:r>
      <w:r>
        <w:rPr>
          <w:rFonts w:eastAsia="Times New Roman"/>
          <w:i/>
        </w:rPr>
        <w:t>b</w:t>
      </w:r>
      <w:r>
        <w:t>有</w:t>
      </w:r>
      <w:r>
        <w:object w:dxaOrig="1390" w:dyaOrig="318" w14:anchorId="315E63E9">
          <v:shape id="_x0000_i1103" type="#_x0000_t75" alt="eqId7448f93c4f8744dd01b6159d19751ffa" style="width:69.6pt;height:15.75pt" o:ole="">
            <v:imagedata r:id="rId165" o:title="eqId7448f93c4f8744dd01b6159d19751ffa"/>
          </v:shape>
          <o:OLEObject Type="Embed" ProgID="Equation.DSMT4" ShapeID="_x0000_i1103" DrawAspect="Content" ObjectID="_1839067426" r:id="rId166"/>
        </w:object>
      </w:r>
    </w:p>
    <w:p w14:paraId="341DC0A4" w14:textId="77777777" w:rsidR="005D2A55" w:rsidRDefault="005D2A55" w:rsidP="005D2A55">
      <w:pPr>
        <w:rPr>
          <w:rFonts w:eastAsia="Times New Roman"/>
          <w:i/>
        </w:rPr>
      </w:pPr>
      <w:r>
        <w:t>且</w:t>
      </w:r>
      <w:r>
        <w:object w:dxaOrig="686" w:dyaOrig="541" w14:anchorId="0D2BB2A5">
          <v:shape id="_x0000_i1104" type="#_x0000_t75" alt="eqIda93c3be04ec3b377fc43362a9f0c010d" style="width:34.5pt;height:27.25pt" o:ole="">
            <v:imagedata r:id="rId167" o:title="eqIda93c3be04ec3b377fc43362a9f0c010d"/>
          </v:shape>
          <o:OLEObject Type="Embed" ProgID="Equation.DSMT4" ShapeID="_x0000_i1104" DrawAspect="Content" ObjectID="_1839067427" r:id="rId168"/>
        </w:object>
      </w:r>
    </w:p>
    <w:p w14:paraId="74742A1E" w14:textId="77777777" w:rsidR="005D2A55" w:rsidRDefault="005D2A55" w:rsidP="005D2A55">
      <w:pPr>
        <w:rPr>
          <w:rFonts w:eastAsia="Times New Roman"/>
          <w:i/>
        </w:rPr>
      </w:pPr>
      <w:r>
        <w:t>联立解得</w:t>
      </w:r>
      <w:r>
        <w:object w:dxaOrig="1161" w:dyaOrig="594" w14:anchorId="607124FA">
          <v:shape id="_x0000_i1105" type="#_x0000_t75" alt="eqIdee0893a18677290976e5a2e8df4cd94b" style="width:58.1pt;height:29.65pt" o:ole="">
            <v:imagedata r:id="rId169" o:title="eqIdee0893a18677290976e5a2e8df4cd94b"/>
          </v:shape>
          <o:OLEObject Type="Embed" ProgID="Equation.DSMT4" ShapeID="_x0000_i1105" DrawAspect="Content" ObjectID="_1839067428" r:id="rId170"/>
        </w:object>
      </w:r>
    </w:p>
    <w:p w14:paraId="2780B93C" w14:textId="77777777" w:rsidR="005D2A55" w:rsidRDefault="005D2A55" w:rsidP="005D2A55">
      <w:r>
        <w:t>（</w:t>
      </w:r>
      <w:r>
        <w:t>2</w:t>
      </w:r>
      <w:r>
        <w:t>）</w:t>
      </w:r>
      <w:r>
        <w:t>AB</w:t>
      </w:r>
      <w:r>
        <w:t>．有光照射时，二极管导通，励磁线圈电流变大，超过阈值后</w:t>
      </w:r>
      <w:r>
        <w:t>3</w:t>
      </w:r>
      <w:r>
        <w:t>、</w:t>
      </w:r>
      <w:r>
        <w:t>4</w:t>
      </w:r>
      <w:r>
        <w:t>断开，灯</w:t>
      </w:r>
      <w:r>
        <w:t>L</w:t>
      </w:r>
      <w:r>
        <w:t>熄灭，</w:t>
      </w:r>
      <w:r>
        <w:t>A</w:t>
      </w:r>
      <w:r>
        <w:t>正确，</w:t>
      </w:r>
      <w:r>
        <w:t>B</w:t>
      </w:r>
      <w:r>
        <w:t>错误；</w:t>
      </w:r>
    </w:p>
    <w:p w14:paraId="104F01D9" w14:textId="77777777" w:rsidR="005D2A55" w:rsidRDefault="005D2A55" w:rsidP="005D2A55">
      <w:r>
        <w:t>CD</w:t>
      </w:r>
      <w:r>
        <w:t>．电磁铁靠通电产生磁性吸合铁片，原理是电流的磁效应，不是电磁感应，</w:t>
      </w:r>
      <w:r>
        <w:t>C</w:t>
      </w:r>
      <w:r>
        <w:t>错误，</w:t>
      </w:r>
      <w:r>
        <w:t>D</w:t>
      </w:r>
      <w:r>
        <w:t>正确。</w:t>
      </w:r>
    </w:p>
    <w:p w14:paraId="4206AD83" w14:textId="77777777" w:rsidR="005D2A55" w:rsidRDefault="005D2A55" w:rsidP="005D2A55">
      <w:r>
        <w:t>故选</w:t>
      </w:r>
      <w:r>
        <w:t>AD</w:t>
      </w:r>
      <w:r>
        <w:t>。</w:t>
      </w:r>
    </w:p>
    <w:p w14:paraId="58F94915" w14:textId="77777777" w:rsidR="005D2A55" w:rsidRPr="004F55C7" w:rsidRDefault="005D2A55" w:rsidP="005D2A55">
      <w:pPr>
        <w:pStyle w:val="2"/>
      </w:pPr>
      <w:r w:rsidRPr="004F55C7">
        <w:rPr>
          <w:rFonts w:hint="eastAsia"/>
        </w:rPr>
        <w:t>四</w:t>
      </w:r>
      <w:r w:rsidRPr="004F55C7">
        <w:rPr>
          <w:rFonts w:hint="eastAsia"/>
        </w:rPr>
        <w:t xml:space="preserve"> </w:t>
      </w:r>
      <w:r w:rsidRPr="004F55C7">
        <w:rPr>
          <w:rFonts w:hint="eastAsia"/>
        </w:rPr>
        <w:t>医用放射性同位素</w:t>
      </w:r>
      <w:r>
        <w:rPr>
          <w:rFonts w:hint="eastAsia"/>
        </w:rPr>
        <w:t>（</w:t>
      </w:r>
      <w:r>
        <w:rPr>
          <w:rFonts w:hint="eastAsia"/>
        </w:rPr>
        <w:t>15</w:t>
      </w:r>
      <w:r>
        <w:rPr>
          <w:rFonts w:hint="eastAsia"/>
        </w:rPr>
        <w:t>分）</w:t>
      </w:r>
    </w:p>
    <w:p w14:paraId="1D03B596" w14:textId="77777777" w:rsidR="005D2A55" w:rsidRDefault="005D2A55" w:rsidP="005D2A55">
      <w:r>
        <w:t>【解析】</w:t>
      </w:r>
      <w:r>
        <w:t>11</w:t>
      </w:r>
      <w:r>
        <w:t>．两种铜是同位素，质子数（电荷数）均为</w:t>
      </w:r>
      <w:r>
        <w:t>29</w:t>
      </w:r>
      <w:r>
        <w:t>；原子核质量数</w:t>
      </w:r>
      <w:r>
        <w:t>=</w:t>
      </w:r>
      <w:r>
        <w:t>质子数</w:t>
      </w:r>
      <w:r>
        <w:t>+</w:t>
      </w:r>
      <w:r>
        <w:t>中子数，铜</w:t>
      </w:r>
      <w:r>
        <w:t>67</w:t>
      </w:r>
      <w:r>
        <w:t>比铜</w:t>
      </w:r>
      <w:r>
        <w:t>64</w:t>
      </w:r>
      <w:r>
        <w:t>质量数多</w:t>
      </w:r>
      <w:r>
        <w:t>3</w:t>
      </w:r>
      <w:r>
        <w:t>，因此中子数多</w:t>
      </w:r>
      <w:r>
        <w:t>3</w:t>
      </w:r>
      <w:r>
        <w:t>个，电子不是原子核内成分，光子也不是核子，故选</w:t>
      </w:r>
      <w:r>
        <w:t>B</w:t>
      </w:r>
      <w:r>
        <w:t>。</w:t>
      </w:r>
    </w:p>
    <w:p w14:paraId="7454E750" w14:textId="77777777" w:rsidR="005D2A55" w:rsidRDefault="005D2A55" w:rsidP="005D2A55"/>
    <w:p w14:paraId="325A0FA3" w14:textId="5E9E2742" w:rsidR="005D2A55" w:rsidRDefault="005D2A55" w:rsidP="005D2A55">
      <w:r>
        <w:t>12</w:t>
      </w:r>
      <w:r>
        <w:t>．核反应满足电荷数守恒、质量数守恒。反应前总电荷数为</w:t>
      </w:r>
      <w:r>
        <w:object w:dxaOrig="968" w:dyaOrig="252" w14:anchorId="38D3FD8B">
          <v:shape id="_x0000_i1106" type="#_x0000_t75" alt="eqId2b11d57c7ae1204c73ebead91254ba2f" style="width:48.4pt;height:12.7pt" o:ole="">
            <v:imagedata r:id="rId171" o:title="eqId2b11d57c7ae1204c73ebead91254ba2f"/>
          </v:shape>
          <o:OLEObject Type="Embed" ProgID="Equation.DSMT4" ShapeID="_x0000_i1106" DrawAspect="Content" ObjectID="_1839067429" r:id="rId172"/>
        </w:object>
      </w:r>
    </w:p>
    <w:p w14:paraId="4416B961" w14:textId="77777777" w:rsidR="005D2A55" w:rsidRDefault="005D2A55" w:rsidP="005D2A55">
      <w:r>
        <w:t>总质量数为</w:t>
      </w:r>
      <w:r>
        <w:object w:dxaOrig="968" w:dyaOrig="252" w14:anchorId="37B27F95">
          <v:shape id="_x0000_i1107" type="#_x0000_t75" alt="eqId35ae23ccfebe50e46686cc6dcead0422" style="width:48.4pt;height:12.7pt" o:ole="">
            <v:imagedata r:id="rId173" o:title="eqId35ae23ccfebe50e46686cc6dcead0422"/>
          </v:shape>
          <o:OLEObject Type="Embed" ProgID="Equation.DSMT4" ShapeID="_x0000_i1107" DrawAspect="Content" ObjectID="_1839067430" r:id="rId174"/>
        </w:object>
      </w:r>
    </w:p>
    <w:p w14:paraId="36D29DEC" w14:textId="77777777" w:rsidR="005D2A55" w:rsidRDefault="005D2A55" w:rsidP="005D2A55">
      <w:r>
        <w:t>设</w:t>
      </w:r>
      <w:r>
        <w:t>X</w:t>
      </w:r>
      <w:r>
        <w:t>的电荷数为</w:t>
      </w:r>
      <w:r>
        <w:object w:dxaOrig="211" w:dyaOrig="227" w14:anchorId="55D558E9">
          <v:shape id="_x0000_i1108" type="#_x0000_t75" alt="eqIdeaa5f192948e56976d9f17ab104f32cd" style="width:10.9pt;height:10.9pt" o:ole="">
            <v:imagedata r:id="rId175" o:title="eqIdeaa5f192948e56976d9f17ab104f32cd"/>
          </v:shape>
          <o:OLEObject Type="Embed" ProgID="Equation.DSMT4" ShapeID="_x0000_i1108" DrawAspect="Content" ObjectID="_1839067431" r:id="rId176"/>
        </w:object>
      </w:r>
      <w:r>
        <w:t>，质量数为</w:t>
      </w:r>
      <w:r>
        <w:object w:dxaOrig="211" w:dyaOrig="221" w14:anchorId="74C0BE0E">
          <v:shape id="_x0000_i1109" type="#_x0000_t75" alt="eqId0914b68f106a912420705b2f3928ca42" style="width:10.9pt;height:10.9pt" o:ole="">
            <v:imagedata r:id="rId177" o:title="eqId0914b68f106a912420705b2f3928ca42"/>
          </v:shape>
          <o:OLEObject Type="Embed" ProgID="Equation.DSMT4" ShapeID="_x0000_i1109" DrawAspect="Content" ObjectID="_1839067432" r:id="rId178"/>
        </w:object>
      </w:r>
      <w:r>
        <w:t>，可得</w:t>
      </w:r>
      <w:r>
        <w:object w:dxaOrig="1302" w:dyaOrig="250" w14:anchorId="21481001">
          <v:shape id="_x0000_i1110" type="#_x0000_t75" alt="eqId4c1bcb6196462711ce329b02a09ef304" style="width:65.35pt;height:12.7pt" o:ole="">
            <v:imagedata r:id="rId179" o:title="eqId4c1bcb6196462711ce329b02a09ef304"/>
          </v:shape>
          <o:OLEObject Type="Embed" ProgID="Equation.DSMT4" ShapeID="_x0000_i1110" DrawAspect="Content" ObjectID="_1839067433" r:id="rId180"/>
        </w:object>
      </w:r>
    </w:p>
    <w:p w14:paraId="49013EDA" w14:textId="77777777" w:rsidR="005D2A55" w:rsidRDefault="005D2A55" w:rsidP="005D2A55">
      <w:r>
        <w:object w:dxaOrig="1302" w:dyaOrig="250" w14:anchorId="649AC603">
          <v:shape id="_x0000_i1111" type="#_x0000_t75" alt="eqId37d9373e3f28e5a8901a6bf7319d43f8" style="width:65.35pt;height:12.7pt" o:ole="">
            <v:imagedata r:id="rId181" o:title="eqId37d9373e3f28e5a8901a6bf7319d43f8"/>
          </v:shape>
          <o:OLEObject Type="Embed" ProgID="Equation.DSMT4" ShapeID="_x0000_i1111" DrawAspect="Content" ObjectID="_1839067434" r:id="rId182"/>
        </w:object>
      </w:r>
    </w:p>
    <w:p w14:paraId="4FD4FC0C" w14:textId="77777777" w:rsidR="005D2A55" w:rsidRDefault="005D2A55" w:rsidP="005D2A55">
      <w:r>
        <w:t>因此</w:t>
      </w:r>
      <w:r>
        <w:t>X</w:t>
      </w:r>
      <w:r>
        <w:t>为</w:t>
      </w:r>
      <w:r>
        <w:object w:dxaOrig="299" w:dyaOrig="325" w14:anchorId="20AB3E27">
          <v:shape id="_x0000_i1112" type="#_x0000_t75" alt="eqId19c09bf9312eb084dc7c471d6b84e9de" style="width:15.15pt;height:16.35pt" o:ole="">
            <v:imagedata r:id="rId183" o:title="eqId19c09bf9312eb084dc7c471d6b84e9de"/>
          </v:shape>
          <o:OLEObject Type="Embed" ProgID="Equation.DSMT4" ShapeID="_x0000_i1112" DrawAspect="Content" ObjectID="_1839067435" r:id="rId184"/>
        </w:object>
      </w:r>
      <w:r>
        <w:t>，故选</w:t>
      </w:r>
      <w:r>
        <w:t>A</w:t>
      </w:r>
      <w:r>
        <w:t>。</w:t>
      </w:r>
    </w:p>
    <w:p w14:paraId="18BE1A94" w14:textId="77777777" w:rsidR="005D2A55" w:rsidRDefault="005D2A55" w:rsidP="005D2A55"/>
    <w:p w14:paraId="38D643CF" w14:textId="70416B4B" w:rsidR="005D2A55" w:rsidRDefault="005D2A55" w:rsidP="005D2A55">
      <w:r>
        <w:lastRenderedPageBreak/>
        <w:t>13</w:t>
      </w:r>
      <w:r>
        <w:t>．交流电源周期</w:t>
      </w:r>
      <w:r>
        <w:object w:dxaOrig="598" w:dyaOrig="585" w14:anchorId="647C2892">
          <v:shape id="_x0000_i1113" type="#_x0000_t75" alt="eqId6a16d6967d4b35fd028264b5b4c9459b" style="width:30.25pt;height:29.05pt" o:ole="">
            <v:imagedata r:id="rId185" o:title="eqId6a16d6967d4b35fd028264b5b4c9459b"/>
          </v:shape>
          <o:OLEObject Type="Embed" ProgID="Equation.DSMT4" ShapeID="_x0000_i1113" DrawAspect="Content" ObjectID="_1839067436" r:id="rId186"/>
        </w:object>
      </w:r>
    </w:p>
    <w:p w14:paraId="0EF421D0" w14:textId="77777777" w:rsidR="005D2A55" w:rsidRDefault="005D2A55" w:rsidP="005D2A55">
      <w:r>
        <w:t>为保证电子每次到间隙都能获得最大能量、且运动时间最短，电子在每个漂移管内的运动时间为半个周期，因此穿过第</w:t>
      </w:r>
      <w:r>
        <w:t>3</w:t>
      </w:r>
      <w:r>
        <w:t>个漂移管的时间</w:t>
      </w:r>
      <w:r>
        <w:object w:dxaOrig="1003" w:dyaOrig="581" w14:anchorId="0A2D510B">
          <v:shape id="_x0000_i1114" type="#_x0000_t75" alt="eqId6e9c7a0771555f75d310e9c9371417e4" style="width:50.2pt;height:29.05pt" o:ole="">
            <v:imagedata r:id="rId187" o:title="eqId6e9c7a0771555f75d310e9c9371417e4"/>
          </v:shape>
          <o:OLEObject Type="Embed" ProgID="Equation.DSMT4" ShapeID="_x0000_i1114" DrawAspect="Content" ObjectID="_1839067437" r:id="rId188"/>
        </w:object>
      </w:r>
    </w:p>
    <w:p w14:paraId="46C1D239" w14:textId="1DAA2701" w:rsidR="005D2A55" w:rsidRDefault="005D2A55" w:rsidP="005D2A55">
      <w:r>
        <w:t>电子穿出第一个漂移管后，经过两次加速，每次加速获得动能</w:t>
      </w:r>
      <w:r>
        <w:object w:dxaOrig="299" w:dyaOrig="221" w14:anchorId="078ACAF9">
          <v:shape id="_x0000_i1115" type="#_x0000_t75" alt="eqId4abbfc3795cafa7af4136002ecb62a1c" style="width:15.15pt;height:10.9pt" o:ole="">
            <v:imagedata r:id="rId189" o:title="eqId4abbfc3795cafa7af4136002ecb62a1c"/>
          </v:shape>
          <o:OLEObject Type="Embed" ProgID="Equation.DSMT4" ShapeID="_x0000_i1115" DrawAspect="Content" ObjectID="_1839067438" r:id="rId190"/>
        </w:object>
      </w:r>
      <w:r>
        <w:t>，由动能定理</w:t>
      </w:r>
      <w:r>
        <w:object w:dxaOrig="1865" w:dyaOrig="542" w14:anchorId="729959DE">
          <v:shape id="_x0000_i1116" type="#_x0000_t75" alt="eqId4e2a9a821d7e0c91e71a46ac1daf11a8" style="width:93.2pt;height:27.25pt" o:ole="">
            <v:imagedata r:id="rId191" o:title="eqId4e2a9a821d7e0c91e71a46ac1daf11a8"/>
          </v:shape>
          <o:OLEObject Type="Embed" ProgID="Equation.DSMT4" ShapeID="_x0000_i1116" DrawAspect="Content" ObjectID="_1839067439" r:id="rId192"/>
        </w:object>
      </w:r>
    </w:p>
    <w:p w14:paraId="14AAAE40" w14:textId="77777777" w:rsidR="005D2A55" w:rsidRDefault="005D2A55" w:rsidP="005D2A55">
      <w:r>
        <w:t xml:space="preserve"> </w:t>
      </w:r>
      <w:r>
        <w:t>解得电子进入第三个漂移管的速度</w:t>
      </w:r>
      <w:r>
        <w:object w:dxaOrig="1390" w:dyaOrig="622" w14:anchorId="00198852">
          <v:shape id="_x0000_i1117" type="#_x0000_t75" alt="eqId8f9b882405d10c288956a5577fdd447d" style="width:69.6pt;height:31.45pt" o:ole="">
            <v:imagedata r:id="rId193" o:title="eqId8f9b882405d10c288956a5577fdd447d"/>
          </v:shape>
          <o:OLEObject Type="Embed" ProgID="Equation.DSMT4" ShapeID="_x0000_i1117" DrawAspect="Content" ObjectID="_1839067440" r:id="rId194"/>
        </w:object>
      </w:r>
    </w:p>
    <w:p w14:paraId="72EB830C" w14:textId="77777777" w:rsidR="005D2A55" w:rsidRDefault="005D2A55" w:rsidP="005D2A55">
      <w:r>
        <w:t>漂移管长度</w:t>
      </w:r>
      <w:r>
        <w:object w:dxaOrig="809" w:dyaOrig="318" w14:anchorId="6E8F7034">
          <v:shape id="_x0000_i1118" type="#_x0000_t75" alt="eqId566797140ae82ce0e26a5918c1f27bf9" style="width:40.55pt;height:15.75pt" o:ole="">
            <v:imagedata r:id="rId195" o:title="eqId566797140ae82ce0e26a5918c1f27bf9"/>
          </v:shape>
          <o:OLEObject Type="Embed" ProgID="Equation.DSMT4" ShapeID="_x0000_i1118" DrawAspect="Content" ObjectID="_1839067441" r:id="rId196"/>
        </w:object>
      </w:r>
    </w:p>
    <w:p w14:paraId="500F4D3B" w14:textId="77777777" w:rsidR="005D2A55" w:rsidRDefault="005D2A55" w:rsidP="005D2A55">
      <w:r>
        <w:t>代入得</w:t>
      </w:r>
      <w:r>
        <w:object w:dxaOrig="1742" w:dyaOrig="634" w14:anchorId="0FD06080">
          <v:shape id="_x0000_i1119" type="#_x0000_t75" alt="eqIdaec45b3f1d9fd3dee6e0d6d66d2615a4" style="width:87.15pt;height:31.45pt" o:ole="">
            <v:imagedata r:id="rId197" o:title="eqIdaec45b3f1d9fd3dee6e0d6d66d2615a4"/>
          </v:shape>
          <o:OLEObject Type="Embed" ProgID="Equation.DSMT4" ShapeID="_x0000_i1119" DrawAspect="Content" ObjectID="_1839067442" r:id="rId198"/>
        </w:object>
      </w:r>
    </w:p>
    <w:p w14:paraId="4CBEC7C1" w14:textId="77777777" w:rsidR="005D2A55" w:rsidRDefault="005D2A55" w:rsidP="005D2A55"/>
    <w:p w14:paraId="7612C398" w14:textId="70FA4891" w:rsidR="005D2A55" w:rsidRDefault="005D2A55" w:rsidP="005D2A55">
      <w:r>
        <w:t>14</w:t>
      </w:r>
      <w:r>
        <w:t>．该计算结果不合理，真空中光速为</w:t>
      </w:r>
      <w:r>
        <w:object w:dxaOrig="897" w:dyaOrig="277" w14:anchorId="4812B517">
          <v:shape id="_x0000_i1120" type="#_x0000_t75" alt="eqIdc88a37a7080d59e5b1ed0e0699ddaf70" style="width:44.75pt;height:13.9pt" o:ole="">
            <v:imagedata r:id="rId199" o:title="eqIdc88a37a7080d59e5b1ed0e0699ddaf70"/>
          </v:shape>
          <o:OLEObject Type="Embed" ProgID="Equation.DSMT4" ShapeID="_x0000_i1120" DrawAspect="Content" ObjectID="_1839067443" r:id="rId200"/>
        </w:object>
      </w:r>
      <w:r>
        <w:t>，结果得到速度</w:t>
      </w:r>
      <w:r>
        <w:object w:dxaOrig="1056" w:dyaOrig="277" w14:anchorId="10B9FBBD">
          <v:shape id="_x0000_i1121" type="#_x0000_t75" alt="eqId8969336681174c51dcec653ea07f8977" style="width:52.65pt;height:13.9pt" o:ole="">
            <v:imagedata r:id="rId201" o:title="eqId8969336681174c51dcec653ea07f8977"/>
          </v:shape>
          <o:OLEObject Type="Embed" ProgID="Equation.DSMT4" ShapeID="_x0000_i1121" DrawAspect="Content" ObjectID="_1839067444" r:id="rId202"/>
        </w:object>
      </w:r>
      <w:r>
        <w:t>超过光速，不符合物理规律。经典力学的动能公式</w:t>
      </w:r>
      <w:r>
        <w:object w:dxaOrig="985" w:dyaOrig="539" w14:anchorId="49FB46F8">
          <v:shape id="_x0000_i1122" type="#_x0000_t75" alt="eqId6620afaa712a9862fb830d41a613a9dd" style="width:49pt;height:27.25pt" o:ole="">
            <v:imagedata r:id="rId203" o:title="eqId6620afaa712a9862fb830d41a613a9dd"/>
          </v:shape>
          <o:OLEObject Type="Embed" ProgID="Equation.DSMT4" ShapeID="_x0000_i1122" DrawAspect="Content" ObjectID="_1839067445" r:id="rId204"/>
        </w:object>
      </w:r>
    </w:p>
    <w:p w14:paraId="48E6A564" w14:textId="0EA30AB0" w:rsidR="005D2A55" w:rsidRDefault="005D2A55" w:rsidP="005D2A55">
      <w:r>
        <w:t>只适用于低速宏观物体，本题中电子动能达到</w:t>
      </w:r>
      <w:r>
        <w:t>10</w:t>
      </w:r>
      <w:r>
        <w:rPr>
          <w:rFonts w:hint="eastAsia"/>
        </w:rPr>
        <w:t xml:space="preserve"> </w:t>
      </w:r>
      <w:r>
        <w:t>MeV</w:t>
      </w:r>
      <w:r>
        <w:t>，速度接近光速，属于高速运动，经典力学不再适用，因此得到了错误的超光速结果。</w:t>
      </w:r>
    </w:p>
    <w:p w14:paraId="737E1791" w14:textId="77777777" w:rsidR="005D2A55" w:rsidRPr="004F55C7" w:rsidRDefault="005D2A55" w:rsidP="005D2A55">
      <w:pPr>
        <w:pStyle w:val="2"/>
      </w:pPr>
      <w:r w:rsidRPr="004F55C7">
        <w:rPr>
          <w:rFonts w:hint="eastAsia"/>
        </w:rPr>
        <w:t>五</w:t>
      </w:r>
      <w:r w:rsidRPr="004F55C7">
        <w:rPr>
          <w:rFonts w:hint="eastAsia"/>
        </w:rPr>
        <w:t xml:space="preserve"> </w:t>
      </w:r>
      <w:r w:rsidRPr="004F55C7">
        <w:rPr>
          <w:rFonts w:hint="eastAsia"/>
        </w:rPr>
        <w:t>对称性</w:t>
      </w:r>
      <w:r>
        <w:rPr>
          <w:rFonts w:hint="eastAsia"/>
        </w:rPr>
        <w:t>（</w:t>
      </w:r>
      <w:r>
        <w:rPr>
          <w:rFonts w:hint="eastAsia"/>
        </w:rPr>
        <w:t>28</w:t>
      </w:r>
      <w:r>
        <w:rPr>
          <w:rFonts w:hint="eastAsia"/>
        </w:rPr>
        <w:t>分）</w:t>
      </w:r>
    </w:p>
    <w:p w14:paraId="34052381" w14:textId="77777777" w:rsidR="005D2A55" w:rsidRDefault="005D2A55" w:rsidP="005D2A55">
      <w:r>
        <w:t>【解析】</w:t>
      </w:r>
      <w:r>
        <w:t>15</w:t>
      </w:r>
      <w:r>
        <w:t>．根据波的传播规律，波在匀质弹性绳中传播，波速</w:t>
      </w:r>
      <w:r>
        <w:object w:dxaOrig="158" w:dyaOrig="181" w14:anchorId="660419F9">
          <v:shape id="_x0000_i1123" type="#_x0000_t75" alt="eqId0cedb7ecb112d49dca598e8d51f82328" style="width:7.85pt;height:9.1pt" o:ole="">
            <v:imagedata r:id="rId121" o:title="eqId0cedb7ecb112d49dca598e8d51f82328"/>
          </v:shape>
          <o:OLEObject Type="Embed" ProgID="Equation.DSMT4" ShapeID="_x0000_i1123" DrawAspect="Content" ObjectID="_1839067446" r:id="rId205"/>
        </w:object>
      </w:r>
      <w:r>
        <w:t>由介质决定，保持不变。由波长公式</w:t>
      </w:r>
      <w:r>
        <w:object w:dxaOrig="633" w:dyaOrig="251" w14:anchorId="46655B78">
          <v:shape id="_x0000_i1124" type="#_x0000_t75" alt="eqId62c118b2c2d89adf31fcb1858c4bb070" style="width:31.45pt;height:12.7pt" o:ole="">
            <v:imagedata r:id="rId206" o:title="eqId62c118b2c2d89adf31fcb1858c4bb070"/>
          </v:shape>
          <o:OLEObject Type="Embed" ProgID="Equation.DSMT4" ShapeID="_x0000_i1124" DrawAspect="Content" ObjectID="_1839067447" r:id="rId207"/>
        </w:object>
      </w:r>
    </w:p>
    <w:p w14:paraId="442FD691" w14:textId="77777777" w:rsidR="005D2A55" w:rsidRDefault="005D2A55" w:rsidP="005D2A55">
      <w:r>
        <w:t>已知波源振动周期</w:t>
      </w:r>
      <w:r>
        <w:object w:dxaOrig="193" w:dyaOrig="236" w14:anchorId="3972E7A8">
          <v:shape id="_x0000_i1125" type="#_x0000_t75" alt="eqId67300207553ae70b997bde84ca730cf8" style="width:9.7pt;height:12.1pt" o:ole="">
            <v:imagedata r:id="rId208" o:title="eqId67300207553ae70b997bde84ca730cf8"/>
          </v:shape>
          <o:OLEObject Type="Embed" ProgID="Equation.DSMT4" ShapeID="_x0000_i1125" DrawAspect="Content" ObjectID="_1839067448" r:id="rId209"/>
        </w:object>
      </w:r>
      <w:r>
        <w:t>随时间逐渐增大，则越晚产生的波，周期</w:t>
      </w:r>
      <w:r>
        <w:object w:dxaOrig="193" w:dyaOrig="236" w14:anchorId="082DE270">
          <v:shape id="_x0000_i1126" type="#_x0000_t75" alt="eqId67300207553ae70b997bde84ca730cf8" style="width:9.7pt;height:12.1pt" o:ole="">
            <v:imagedata r:id="rId208" o:title="eqId67300207553ae70b997bde84ca730cf8"/>
          </v:shape>
          <o:OLEObject Type="Embed" ProgID="Equation.DSMT4" ShapeID="_x0000_i1126" DrawAspect="Content" ObjectID="_1839067449" r:id="rId210"/>
        </w:object>
      </w:r>
      <w:r>
        <w:t>越大，波长</w:t>
      </w:r>
      <w:r>
        <w:object w:dxaOrig="193" w:dyaOrig="244" w14:anchorId="6354A453">
          <v:shape id="_x0000_i1127" type="#_x0000_t75" alt="eqId13c62e7c58606b2250c6d189d85a6ea8" style="width:9.7pt;height:12.1pt" o:ole="">
            <v:imagedata r:id="rId211" o:title="eqId13c62e7c58606b2250c6d189d85a6ea8"/>
          </v:shape>
          <o:OLEObject Type="Embed" ProgID="Equation.DSMT4" ShapeID="_x0000_i1127" DrawAspect="Content" ObjectID="_1839067450" r:id="rId212"/>
        </w:object>
      </w:r>
      <w:r>
        <w:t>越大，且晚产生的波传播距离近，离波源</w:t>
      </w:r>
      <w:r>
        <w:object w:dxaOrig="211" w:dyaOrig="250" w14:anchorId="4130E27D">
          <v:shape id="_x0000_i1128" type="#_x0000_t75" alt="eqId701f3b0e2bedfe5195443459072d798e" style="width:10.9pt;height:12.7pt" o:ole="">
            <v:imagedata r:id="rId213" o:title="eqId701f3b0e2bedfe5195443459072d798e"/>
          </v:shape>
          <o:OLEObject Type="Embed" ProgID="Equation.DSMT4" ShapeID="_x0000_i1128" DrawAspect="Content" ObjectID="_1839067451" r:id="rId214"/>
        </w:object>
      </w:r>
      <w:r>
        <w:t>更近；越早产生的波，周期</w:t>
      </w:r>
      <w:r>
        <w:object w:dxaOrig="193" w:dyaOrig="236" w14:anchorId="0B6DA330">
          <v:shape id="_x0000_i1129" type="#_x0000_t75" alt="eqId67300207553ae70b997bde84ca730cf8" style="width:9.7pt;height:12.1pt" o:ole="">
            <v:imagedata r:id="rId208" o:title="eqId67300207553ae70b997bde84ca730cf8"/>
          </v:shape>
          <o:OLEObject Type="Embed" ProgID="Equation.DSMT4" ShapeID="_x0000_i1129" DrawAspect="Content" ObjectID="_1839067452" r:id="rId215"/>
        </w:object>
      </w:r>
      <w:r>
        <w:t>越小，波长</w:t>
      </w:r>
      <w:r>
        <w:object w:dxaOrig="193" w:dyaOrig="244" w14:anchorId="081A30BF">
          <v:shape id="_x0000_i1130" type="#_x0000_t75" alt="eqId13c62e7c58606b2250c6d189d85a6ea8" style="width:9.7pt;height:12.1pt" o:ole="">
            <v:imagedata r:id="rId211" o:title="eqId13c62e7c58606b2250c6d189d85a6ea8"/>
          </v:shape>
          <o:OLEObject Type="Embed" ProgID="Equation.DSMT4" ShapeID="_x0000_i1130" DrawAspect="Content" ObjectID="_1839067453" r:id="rId216"/>
        </w:object>
      </w:r>
      <w:r>
        <w:t>越小，传播距离远，离波源</w:t>
      </w:r>
      <w:r>
        <w:object w:dxaOrig="211" w:dyaOrig="250" w14:anchorId="6FCCCDB9">
          <v:shape id="_x0000_i1131" type="#_x0000_t75" alt="eqId701f3b0e2bedfe5195443459072d798e" style="width:10.9pt;height:12.7pt" o:ole="">
            <v:imagedata r:id="rId213" o:title="eqId701f3b0e2bedfe5195443459072d798e"/>
          </v:shape>
          <o:OLEObject Type="Embed" ProgID="Equation.DSMT4" ShapeID="_x0000_i1131" DrawAspect="Content" ObjectID="_1839067454" r:id="rId217"/>
        </w:object>
      </w:r>
      <w:r>
        <w:t>越远。</w:t>
      </w:r>
    </w:p>
    <w:p w14:paraId="7A47562F" w14:textId="77777777" w:rsidR="005D2A55" w:rsidRDefault="005D2A55" w:rsidP="005D2A55">
      <w:r>
        <w:t>因此波形满足规律，离</w:t>
      </w:r>
      <w:r>
        <w:object w:dxaOrig="211" w:dyaOrig="250" w14:anchorId="1EFD3735">
          <v:shape id="_x0000_i1132" type="#_x0000_t75" alt="eqId701f3b0e2bedfe5195443459072d798e" style="width:10.9pt;height:12.7pt" o:ole="">
            <v:imagedata r:id="rId213" o:title="eqId701f3b0e2bedfe5195443459072d798e"/>
          </v:shape>
          <o:OLEObject Type="Embed" ProgID="Equation.DSMT4" ShapeID="_x0000_i1132" DrawAspect="Content" ObjectID="_1839067455" r:id="rId218"/>
        </w:object>
      </w:r>
      <w:r>
        <w:t>越近，波长越大；离</w:t>
      </w:r>
      <w:r>
        <w:object w:dxaOrig="211" w:dyaOrig="250" w14:anchorId="733BAF9D">
          <v:shape id="_x0000_i1133" type="#_x0000_t75" alt="eqId701f3b0e2bedfe5195443459072d798e" style="width:10.9pt;height:12.7pt" o:ole="">
            <v:imagedata r:id="rId213" o:title="eqId701f3b0e2bedfe5195443459072d798e"/>
          </v:shape>
          <o:OLEObject Type="Embed" ProgID="Equation.DSMT4" ShapeID="_x0000_i1133" DrawAspect="Content" ObjectID="_1839067456" r:id="rId219"/>
        </w:object>
      </w:r>
      <w:r>
        <w:t>越远（越靠近绳两端），波长越小，符合该规律的是</w:t>
      </w:r>
      <w:r>
        <w:t>A</w:t>
      </w:r>
      <w:r>
        <w:t>图，故选</w:t>
      </w:r>
      <w:r>
        <w:t>A</w:t>
      </w:r>
      <w:r>
        <w:t>。</w:t>
      </w:r>
    </w:p>
    <w:p w14:paraId="1DC23D4A" w14:textId="77777777" w:rsidR="005D2A55" w:rsidRDefault="005D2A55" w:rsidP="005D2A55">
      <w:r>
        <w:t>16</w:t>
      </w:r>
      <w:r>
        <w:t>．设每个电阻的阻值都为</w:t>
      </w:r>
      <w:r>
        <w:object w:dxaOrig="194" w:dyaOrig="218" w14:anchorId="53CCFF30">
          <v:shape id="_x0000_i1134" type="#_x0000_t75" alt="eqId69adf40d4d5fd6eb1cab1bbf0a251afc" style="width:9.7pt;height:10.9pt" o:ole="">
            <v:imagedata r:id="rId220" o:title="eqId69adf40d4d5fd6eb1cab1bbf0a251afc"/>
          </v:shape>
          <o:OLEObject Type="Embed" ProgID="Equation.DSMT4" ShapeID="_x0000_i1134" DrawAspect="Content" ObjectID="_1839067457" r:id="rId221"/>
        </w:object>
      </w:r>
      <w:r>
        <w:t>，</w:t>
      </w:r>
      <w:r>
        <w:object w:dxaOrig="211" w:dyaOrig="221" w14:anchorId="7A66B6AA">
          <v:shape id="_x0000_i1135" type="#_x0000_t75" alt="eqId0914b68f106a912420705b2f3928ca42" style="width:10.9pt;height:10.9pt" o:ole="">
            <v:imagedata r:id="rId177" o:title="eqId0914b68f106a912420705b2f3928ca42"/>
          </v:shape>
          <o:OLEObject Type="Embed" ProgID="Equation.DSMT4" ShapeID="_x0000_i1135" DrawAspect="Content" ObjectID="_1839067458" r:id="rId222"/>
        </w:object>
      </w:r>
      <w:r>
        <w:t>端电势为</w:t>
      </w:r>
      <w:r>
        <w:object w:dxaOrig="229" w:dyaOrig="255" w14:anchorId="517A9CFB">
          <v:shape id="_x0000_i1136" type="#_x0000_t75" alt="eqIdbf918f66e9c83c7f9d74975252ce3e05" style="width:11.5pt;height:12.7pt" o:ole="">
            <v:imagedata r:id="rId223" o:title="eqIdbf918f66e9c83c7f9d74975252ce3e05"/>
          </v:shape>
          <o:OLEObject Type="Embed" ProgID="Equation.DSMT4" ShapeID="_x0000_i1136" DrawAspect="Content" ObjectID="_1839067459" r:id="rId224"/>
        </w:object>
      </w:r>
      <w:r>
        <w:t>，</w:t>
      </w:r>
      <w:r>
        <w:object w:dxaOrig="194" w:dyaOrig="207" w14:anchorId="67E52186">
          <v:shape id="_x0000_i1137" type="#_x0000_t75" alt="eqId1da9dcf6c319174c9ea2b1ceaed1649a" style="width:9.7pt;height:10.3pt;mso-wrap-style:square;mso-position-horizontal-relative:page;mso-position-vertical-relative:page" o:ole="">
            <v:imagedata r:id="rId225" o:title="eqId1da9dcf6c319174c9ea2b1ceaed1649a"/>
          </v:shape>
          <o:OLEObject Type="Embed" ProgID="Equation.DSMT4" ShapeID="_x0000_i1137" DrawAspect="Content" ObjectID="_1839067460" r:id="rId226"/>
        </w:object>
      </w:r>
      <w:r>
        <w:t>端电势为</w:t>
      </w:r>
      <w:r>
        <w:object w:dxaOrig="176" w:dyaOrig="257" w14:anchorId="5C43F170">
          <v:shape id="_x0000_i1138" type="#_x0000_t75" alt="eqIde30d0f4e192706a0f8fc936dc62e52b3" style="width:9.1pt;height:12.7pt" o:ole="">
            <v:imagedata r:id="rId227" o:title="eqIde30d0f4e192706a0f8fc936dc62e52b3"/>
          </v:shape>
          <o:OLEObject Type="Embed" ProgID="Equation.DSMT4" ShapeID="_x0000_i1138" DrawAspect="Content" ObjectID="_1839067461" r:id="rId228"/>
        </w:object>
      </w:r>
      <w:r>
        <w:t>，左中点为</w:t>
      </w:r>
      <w:r>
        <w:object w:dxaOrig="282" w:dyaOrig="211" w14:anchorId="359234C6">
          <v:shape id="_x0000_i1139" type="#_x0000_t75" alt="eqId00a28be4d5a16cf245f6fa7c4088fee4" style="width:13.9pt;height:10.9pt" o:ole="">
            <v:imagedata r:id="rId229" o:title="eqId00a28be4d5a16cf245f6fa7c4088fee4"/>
          </v:shape>
          <o:OLEObject Type="Embed" ProgID="Equation.DSMT4" ShapeID="_x0000_i1139" DrawAspect="Content" ObjectID="_1839067462" r:id="rId230"/>
        </w:object>
      </w:r>
      <w:r>
        <w:t>，右中点为</w:t>
      </w:r>
      <w:r>
        <w:object w:dxaOrig="246" w:dyaOrig="246" w14:anchorId="44FF56A9">
          <v:shape id="_x0000_i1140" type="#_x0000_t75" alt="eqIdfe9eeee83b4b7c6ceac7828ff534ce15" style="width:12.7pt;height:12.7pt" o:ole="">
            <v:imagedata r:id="rId231" o:title="eqIdfe9eeee83b4b7c6ceac7828ff534ce15"/>
          </v:shape>
          <o:OLEObject Type="Embed" ProgID="Equation.DSMT4" ShapeID="_x0000_i1140" DrawAspect="Content" ObjectID="_1839067463" r:id="rId232"/>
        </w:object>
      </w:r>
      <w:r>
        <w:t>。电路是两个串联支路（每个支路为</w:t>
      </w:r>
      <w:r>
        <w:object w:dxaOrig="1003" w:dyaOrig="226" w14:anchorId="12AC7D38">
          <v:shape id="_x0000_i1141" type="#_x0000_t75" alt="eqId20396e0380e07823b38fad433d7d3447" style="width:50.2pt;height:10.9pt" o:ole="">
            <v:imagedata r:id="rId233" o:title="eqId20396e0380e07823b38fad433d7d3447"/>
          </v:shape>
          <o:OLEObject Type="Embed" ProgID="Equation.DSMT4" ShapeID="_x0000_i1141" DrawAspect="Content" ObjectID="_1839067464" r:id="rId234"/>
        </w:object>
      </w:r>
      <w:r>
        <w:t>）并联，总电阻</w:t>
      </w:r>
      <w:r>
        <w:object w:dxaOrig="1548" w:dyaOrig="543" w14:anchorId="7E4C8F6D">
          <v:shape id="_x0000_i1142" type="#_x0000_t75" alt="eqIde6e615425cade4a9a07ca8828dbe9b23" style="width:77.45pt;height:27.25pt" o:ole="">
            <v:imagedata r:id="rId235" o:title="eqIde6e615425cade4a9a07ca8828dbe9b23"/>
          </v:shape>
          <o:OLEObject Type="Embed" ProgID="Equation.DSMT4" ShapeID="_x0000_i1142" DrawAspect="Content" ObjectID="_1839067465" r:id="rId236"/>
        </w:object>
      </w:r>
    </w:p>
    <w:p w14:paraId="3FB60F3B" w14:textId="77777777" w:rsidR="005D2A55" w:rsidRDefault="005D2A55" w:rsidP="005D2A55">
      <w:r>
        <w:t>同时，</w:t>
      </w:r>
      <w:r>
        <w:object w:dxaOrig="282" w:dyaOrig="211" w14:anchorId="5A2750BE">
          <v:shape id="_x0000_i1143" type="#_x0000_t75" alt="eqId00a28be4d5a16cf245f6fa7c4088fee4" style="width:13.9pt;height:10.9pt" o:ole="">
            <v:imagedata r:id="rId229" o:title="eqId00a28be4d5a16cf245f6fa7c4088fee4"/>
          </v:shape>
          <o:OLEObject Type="Embed" ProgID="Equation.DSMT4" ShapeID="_x0000_i1143" DrawAspect="Content" ObjectID="_1839067466" r:id="rId237"/>
        </w:object>
      </w:r>
      <w:r>
        <w:t>点电势</w:t>
      </w:r>
      <w:r>
        <w:object w:dxaOrig="1706" w:dyaOrig="542" w14:anchorId="31516483">
          <v:shape id="_x0000_i1144" type="#_x0000_t75" alt="eqIdc83e232a31147eb4579cc8f2a75f0c08" style="width:85.3pt;height:27.25pt" o:ole="">
            <v:imagedata r:id="rId238" o:title="eqIdc83e232a31147eb4579cc8f2a75f0c08"/>
          </v:shape>
          <o:OLEObject Type="Embed" ProgID="Equation.DSMT4" ShapeID="_x0000_i1144" DrawAspect="Content" ObjectID="_1839067467" r:id="rId239"/>
        </w:object>
      </w:r>
    </w:p>
    <w:p w14:paraId="467331FC" w14:textId="77777777" w:rsidR="005D2A55" w:rsidRDefault="005D2A55" w:rsidP="005D2A55">
      <w:r>
        <w:object w:dxaOrig="246" w:dyaOrig="246" w14:anchorId="1A89C71D">
          <v:shape id="_x0000_i1145" type="#_x0000_t75" alt="eqIdfe9eeee83b4b7c6ceac7828ff534ce15" style="width:12.7pt;height:12.7pt" o:ole="">
            <v:imagedata r:id="rId231" o:title="eqIdfe9eeee83b4b7c6ceac7828ff534ce15"/>
          </v:shape>
          <o:OLEObject Type="Embed" ProgID="Equation.DSMT4" ShapeID="_x0000_i1145" DrawAspect="Content" ObjectID="_1839067468" r:id="rId240"/>
        </w:object>
      </w:r>
      <w:r>
        <w:t>点电势</w:t>
      </w:r>
      <w:r>
        <w:object w:dxaOrig="1689" w:dyaOrig="541" w14:anchorId="32A86EFD">
          <v:shape id="_x0000_i1146" type="#_x0000_t75" alt="eqId3966fae4e659dcbe0e4fbab6cd3f76b4" style="width:84.7pt;height:27.25pt" o:ole="">
            <v:imagedata r:id="rId241" o:title="eqId3966fae4e659dcbe0e4fbab6cd3f76b4"/>
          </v:shape>
          <o:OLEObject Type="Embed" ProgID="Equation.DSMT4" ShapeID="_x0000_i1146" DrawAspect="Content" ObjectID="_1839067469" r:id="rId242"/>
        </w:object>
      </w:r>
    </w:p>
    <w:p w14:paraId="4C516B6F" w14:textId="77777777" w:rsidR="005D2A55" w:rsidRDefault="005D2A55" w:rsidP="005D2A55">
      <w:r>
        <w:t>满足</w:t>
      </w:r>
      <w:r>
        <w:object w:dxaOrig="739" w:dyaOrig="317" w14:anchorId="02B6B662">
          <v:shape id="_x0000_i1147" type="#_x0000_t75" alt="eqId9579df75ab8579ad8e9500a62b086b2a" style="width:36.9pt;height:15.75pt" o:ole="">
            <v:imagedata r:id="rId243" o:title="eqId9579df75ab8579ad8e9500a62b086b2a"/>
          </v:shape>
          <o:OLEObject Type="Embed" ProgID="Equation.DSMT4" ShapeID="_x0000_i1147" DrawAspect="Content" ObjectID="_1839067470" r:id="rId244"/>
        </w:object>
      </w:r>
      <w:r>
        <w:t>电桥平衡。</w:t>
      </w:r>
    </w:p>
    <w:p w14:paraId="6A9367D3" w14:textId="77777777" w:rsidR="005D2A55" w:rsidRDefault="005D2A55" w:rsidP="005D2A55">
      <w:r>
        <w:lastRenderedPageBreak/>
        <w:t>因为电桥平衡，</w:t>
      </w:r>
      <w:r>
        <w:object w:dxaOrig="739" w:dyaOrig="317" w14:anchorId="367F723E">
          <v:shape id="_x0000_i1148" type="#_x0000_t75" alt="eqId9579df75ab8579ad8e9500a62b086b2a" style="width:36.9pt;height:15.75pt" o:ole="">
            <v:imagedata r:id="rId243" o:title="eqId9579df75ab8579ad8e9500a62b086b2a"/>
          </v:shape>
          <o:OLEObject Type="Embed" ProgID="Equation.DSMT4" ShapeID="_x0000_i1148" DrawAspect="Content" ObjectID="_1839067471" r:id="rId245"/>
        </w:object>
      </w:r>
      <w:r>
        <w:t>，所以短路的导线中电流为</w:t>
      </w:r>
      <w:r>
        <w:object w:dxaOrig="176" w:dyaOrig="257" w14:anchorId="524E878C">
          <v:shape id="_x0000_i1149" type="#_x0000_t75" alt="eqIde30d0f4e192706a0f8fc936dc62e52b3" style="width:9.1pt;height:12.7pt" o:ole="">
            <v:imagedata r:id="rId227" o:title="eqIde30d0f4e192706a0f8fc936dc62e52b3"/>
          </v:shape>
          <o:OLEObject Type="Embed" ProgID="Equation.DSMT4" ShapeID="_x0000_i1149" DrawAspect="Content" ObjectID="_1839067472" r:id="rId246"/>
        </w:object>
      </w:r>
      <w:r>
        <w:t>，不改变电路的总电流和总电压，总电阻仍然满足</w:t>
      </w:r>
      <w:r>
        <w:object w:dxaOrig="634" w:dyaOrig="317" w14:anchorId="29B2DA3B">
          <v:shape id="_x0000_i1150" type="#_x0000_t75" alt="eqId134a7bb3e91ae51adaa466dbec6872cf" style="width:31.45pt;height:15.75pt" o:ole="">
            <v:imagedata r:id="rId247" o:title="eqId134a7bb3e91ae51adaa466dbec6872cf"/>
          </v:shape>
          <o:OLEObject Type="Embed" ProgID="Equation.DSMT4" ShapeID="_x0000_i1150" DrawAspect="Content" ObjectID="_1839067473" r:id="rId248"/>
        </w:object>
      </w:r>
    </w:p>
    <w:p w14:paraId="3402F613" w14:textId="77777777" w:rsidR="005D2A55" w:rsidRDefault="005D2A55" w:rsidP="005D2A55">
      <w:r>
        <w:t>同样因为</w:t>
      </w:r>
      <w:r>
        <w:object w:dxaOrig="739" w:dyaOrig="317" w14:anchorId="4D6AD124">
          <v:shape id="_x0000_i1151" type="#_x0000_t75" alt="eqId9579df75ab8579ad8e9500a62b086b2a" style="width:36.9pt;height:15.75pt" o:ole="">
            <v:imagedata r:id="rId243" o:title="eqId9579df75ab8579ad8e9500a62b086b2a"/>
          </v:shape>
          <o:OLEObject Type="Embed" ProgID="Equation.DSMT4" ShapeID="_x0000_i1151" DrawAspect="Content" ObjectID="_1839067474" r:id="rId249"/>
        </w:object>
      </w:r>
      <w:r>
        <w:t>，中点电势差为</w:t>
      </w:r>
      <w:r>
        <w:object w:dxaOrig="176" w:dyaOrig="257" w14:anchorId="15E62567">
          <v:shape id="_x0000_i1152" type="#_x0000_t75" alt="eqIde30d0f4e192706a0f8fc936dc62e52b3" style="width:9.1pt;height:12.7pt" o:ole="">
            <v:imagedata r:id="rId227" o:title="eqIde30d0f4e192706a0f8fc936dc62e52b3"/>
          </v:shape>
          <o:OLEObject Type="Embed" ProgID="Equation.DSMT4" ShapeID="_x0000_i1152" DrawAspect="Content" ObjectID="_1839067475" r:id="rId250"/>
        </w:object>
      </w:r>
      <w:r>
        <w:t>，中间电阻</w:t>
      </w:r>
      <w:r>
        <w:object w:dxaOrig="194" w:dyaOrig="218" w14:anchorId="3935934C">
          <v:shape id="_x0000_i1153" type="#_x0000_t75" alt="eqId69adf40d4d5fd6eb1cab1bbf0a251afc" style="width:9.7pt;height:10.9pt" o:ole="">
            <v:imagedata r:id="rId220" o:title="eqId69adf40d4d5fd6eb1cab1bbf0a251afc"/>
          </v:shape>
          <o:OLEObject Type="Embed" ProgID="Equation.DSMT4" ShapeID="_x0000_i1153" DrawAspect="Content" ObjectID="_1839067476" r:id="rId251"/>
        </w:object>
      </w:r>
      <w:r>
        <w:t>中电流为</w:t>
      </w:r>
      <w:r>
        <w:object w:dxaOrig="176" w:dyaOrig="257" w14:anchorId="57608AE6">
          <v:shape id="_x0000_i1154" type="#_x0000_t75" alt="eqIde30d0f4e192706a0f8fc936dc62e52b3" style="width:9.1pt;height:12.7pt" o:ole="">
            <v:imagedata r:id="rId227" o:title="eqIde30d0f4e192706a0f8fc936dc62e52b3"/>
          </v:shape>
          <o:OLEObject Type="Embed" ProgID="Equation.DSMT4" ShapeID="_x0000_i1154" DrawAspect="Content" ObjectID="_1839067477" r:id="rId252"/>
        </w:object>
      </w:r>
      <w:r>
        <w:t>，不影响总电阻，因此</w:t>
      </w:r>
      <w:r>
        <w:object w:dxaOrig="634" w:dyaOrig="317" w14:anchorId="2DBD6D8D">
          <v:shape id="_x0000_i1155" type="#_x0000_t75" alt="eqId761c98dfa76ce1472322f7847b64fddc" style="width:31.45pt;height:15.75pt" o:ole="">
            <v:imagedata r:id="rId253" o:title="eqId761c98dfa76ce1472322f7847b64fddc"/>
          </v:shape>
          <o:OLEObject Type="Embed" ProgID="Equation.DSMT4" ShapeID="_x0000_i1155" DrawAspect="Content" ObjectID="_1839067478" r:id="rId254"/>
        </w:object>
      </w:r>
    </w:p>
    <w:p w14:paraId="70A70A5F" w14:textId="77777777" w:rsidR="005D2A55" w:rsidRDefault="005D2A55" w:rsidP="005D2A55">
      <w:r>
        <w:t>综上可得</w:t>
      </w:r>
      <w:r>
        <w:object w:dxaOrig="950" w:dyaOrig="264" w14:anchorId="57208573">
          <v:shape id="_x0000_i1156" type="#_x0000_t75" alt="eqIdde3ee8414075af1cea9af712aa6654e4" style="width:47.8pt;height:13.3pt" o:ole="">
            <v:imagedata r:id="rId255" o:title="eqIdde3ee8414075af1cea9af712aa6654e4"/>
          </v:shape>
          <o:OLEObject Type="Embed" ProgID="Equation.DSMT4" ShapeID="_x0000_i1156" DrawAspect="Content" ObjectID="_1839067479" r:id="rId256"/>
        </w:object>
      </w:r>
    </w:p>
    <w:p w14:paraId="5345C5B0" w14:textId="77777777" w:rsidR="005D2A55" w:rsidRDefault="005D2A55" w:rsidP="005D2A55">
      <w:r>
        <w:t>故选</w:t>
      </w:r>
      <w:r>
        <w:t>D</w:t>
      </w:r>
      <w:r>
        <w:t>。</w:t>
      </w:r>
    </w:p>
    <w:p w14:paraId="36BDCF6C" w14:textId="77777777" w:rsidR="005D2A55" w:rsidRDefault="005D2A55" w:rsidP="005D2A55">
      <w:r>
        <w:t>17</w:t>
      </w:r>
      <w:r>
        <w:t>．第一次平衡（</w:t>
      </w:r>
      <w:r>
        <w:object w:dxaOrig="229" w:dyaOrig="349" w14:anchorId="15AC74B5">
          <v:shape id="_x0000_i1157" type="#_x0000_t75" alt="eqId9efc18a5bb2e53586331b2a58538a48b" style="width:11.5pt;height:17.55pt" o:ole="">
            <v:imagedata r:id="rId257" o:title="eqId9efc18a5bb2e53586331b2a58538a48b"/>
          </v:shape>
          <o:OLEObject Type="Embed" ProgID="Equation.DSMT4" ShapeID="_x0000_i1157" DrawAspect="Content" ObjectID="_1839067480" r:id="rId258"/>
        </w:object>
      </w:r>
      <w:r>
        <w:t>、</w:t>
      </w:r>
      <w:r>
        <w:object w:dxaOrig="264" w:dyaOrig="319" w14:anchorId="1405F4C3">
          <v:shape id="_x0000_i1158" type="#_x0000_t75" alt="eqId19f20f21a9d50b61dac519a3ddab539d" style="width:13.3pt;height:15.75pt" o:ole="">
            <v:imagedata r:id="rId259" o:title="eqId19f20f21a9d50b61dac519a3ddab539d"/>
          </v:shape>
          <o:OLEObject Type="Embed" ProgID="Equation.DSMT4" ShapeID="_x0000_i1158" DrawAspect="Content" ObjectID="_1839067481" r:id="rId260"/>
        </w:object>
      </w:r>
      <w:r>
        <w:t>初始位置），平衡条件为</w:t>
      </w:r>
      <w:r>
        <w:object w:dxaOrig="792" w:dyaOrig="594" w14:anchorId="438B8860">
          <v:shape id="_x0000_i1159" type="#_x0000_t75" alt="eqIdc4f6ab919a27579ff07c41f51cdfa4c0" style="width:39.35pt;height:29.65pt" o:ole="">
            <v:imagedata r:id="rId261" o:title="eqIdc4f6ab919a27579ff07c41f51cdfa4c0"/>
          </v:shape>
          <o:OLEObject Type="Embed" ProgID="Equation.DSMT4" ShapeID="_x0000_i1159" DrawAspect="Content" ObjectID="_1839067482" r:id="rId262"/>
        </w:object>
      </w:r>
    </w:p>
    <w:p w14:paraId="2ACB3DF3" w14:textId="77777777" w:rsidR="005D2A55" w:rsidRDefault="005D2A55" w:rsidP="005D2A55">
      <w:r>
        <w:object w:dxaOrig="229" w:dyaOrig="349" w14:anchorId="5AFB92CE">
          <v:shape id="_x0000_i1160" type="#_x0000_t75" alt="eqId9efc18a5bb2e53586331b2a58538a48b" style="width:11.5pt;height:17.55pt" o:ole="">
            <v:imagedata r:id="rId257" o:title="eqId9efc18a5bb2e53586331b2a58538a48b"/>
          </v:shape>
          <o:OLEObject Type="Embed" ProgID="Equation.DSMT4" ShapeID="_x0000_i1160" DrawAspect="Content" ObjectID="_1839067483" r:id="rId263"/>
        </w:object>
      </w:r>
      <w:r>
        <w:t>、</w:t>
      </w:r>
      <w:r>
        <w:object w:dxaOrig="264" w:dyaOrig="319" w14:anchorId="003BD111">
          <v:shape id="_x0000_i1161" type="#_x0000_t75" alt="eqId19f20f21a9d50b61dac519a3ddab539d" style="width:13.3pt;height:15.75pt" o:ole="">
            <v:imagedata r:id="rId259" o:title="eqId19f20f21a9d50b61dac519a3ddab539d"/>
          </v:shape>
          <o:OLEObject Type="Embed" ProgID="Equation.DSMT4" ShapeID="_x0000_i1161" DrawAspect="Content" ObjectID="_1839067484" r:id="rId264"/>
        </w:object>
      </w:r>
      <w:r>
        <w:t>互换位置后第二次平衡，平衡条件变为</w:t>
      </w:r>
      <w:r>
        <w:object w:dxaOrig="809" w:dyaOrig="597" w14:anchorId="11D01FB1">
          <v:shape id="_x0000_i1162" type="#_x0000_t75" alt="eqId56ea7dab7623c7f451494f6bdea9befd" style="width:40.55pt;height:30.25pt" o:ole="">
            <v:imagedata r:id="rId265" o:title="eqId56ea7dab7623c7f451494f6bdea9befd"/>
          </v:shape>
          <o:OLEObject Type="Embed" ProgID="Equation.DSMT4" ShapeID="_x0000_i1162" DrawAspect="Content" ObjectID="_1839067485" r:id="rId266"/>
        </w:object>
      </w:r>
    </w:p>
    <w:p w14:paraId="52145357" w14:textId="77777777" w:rsidR="005D2A55" w:rsidRDefault="005D2A55" w:rsidP="005D2A55">
      <w:r>
        <w:t>联立求解</w:t>
      </w:r>
      <w:r>
        <w:object w:dxaOrig="264" w:dyaOrig="324" w14:anchorId="785C8AB6">
          <v:shape id="_x0000_i1163" type="#_x0000_t75" alt="eqIdce2581ae160692cd7e2686226fe5e2c6" style="width:13.3pt;height:16.35pt" o:ole="">
            <v:imagedata r:id="rId267" o:title="eqIdce2581ae160692cd7e2686226fe5e2c6"/>
          </v:shape>
          <o:OLEObject Type="Embed" ProgID="Equation.DSMT4" ShapeID="_x0000_i1163" DrawAspect="Content" ObjectID="_1839067486" r:id="rId268"/>
        </w:object>
      </w:r>
      <w:r>
        <w:t xml:space="preserve"> </w:t>
      </w:r>
      <w:r>
        <w:t>得</w:t>
      </w:r>
      <w:r>
        <w:object w:dxaOrig="1936" w:dyaOrig="329" w14:anchorId="11426648">
          <v:shape id="_x0000_i1164" type="#_x0000_t75" alt="eqId664fb881a09bc17cede68c0549bf4bba" style="width:96.8pt;height:16.35pt" o:ole="">
            <v:imagedata r:id="rId269" o:title="eqId664fb881a09bc17cede68c0549bf4bba"/>
          </v:shape>
          <o:OLEObject Type="Embed" ProgID="Equation.DSMT4" ShapeID="_x0000_i1164" DrawAspect="Content" ObjectID="_1839067487" r:id="rId270"/>
        </w:object>
      </w:r>
    </w:p>
    <w:p w14:paraId="70CE160E" w14:textId="77777777" w:rsidR="005D2A55" w:rsidRDefault="005D2A55" w:rsidP="005D2A55">
      <w:r>
        <w:t>约去</w:t>
      </w:r>
      <w:r>
        <w:object w:dxaOrig="440" w:dyaOrig="325" w14:anchorId="3B5A8F14">
          <v:shape id="_x0000_i1165" type="#_x0000_t75" alt="eqId337d7f0da47b73518a7992a54bf91f3c" style="width:21.8pt;height:16.35pt" o:ole="">
            <v:imagedata r:id="rId271" o:title="eqId337d7f0da47b73518a7992a54bf91f3c"/>
          </v:shape>
          <o:OLEObject Type="Embed" ProgID="Equation.DSMT4" ShapeID="_x0000_i1165" DrawAspect="Content" ObjectID="_1839067488" r:id="rId272"/>
        </w:object>
      </w:r>
      <w:r>
        <w:t>后开方得</w:t>
      </w:r>
      <w:r>
        <w:object w:dxaOrig="1108" w:dyaOrig="369" w14:anchorId="1C2FD194">
          <v:shape id="_x0000_i1166" type="#_x0000_t75" alt="eqId95666d2e0917a1f1c030098dbc40ae47" style="width:55.05pt;height:18.15pt" o:ole="">
            <v:imagedata r:id="rId273" o:title="eqId95666d2e0917a1f1c030098dbc40ae47"/>
          </v:shape>
          <o:OLEObject Type="Embed" ProgID="Equation.DSMT4" ShapeID="_x0000_i1166" DrawAspect="Content" ObjectID="_1839067489" r:id="rId274"/>
        </w:object>
      </w:r>
    </w:p>
    <w:p w14:paraId="2D31150B" w14:textId="7D187CED" w:rsidR="005D2A55" w:rsidRDefault="005D2A55" w:rsidP="005D2A55">
      <w:r>
        <w:t>18</w:t>
      </w:r>
      <w:r>
        <w:t>．初始时刻线框平面与磁场平行，磁通量为</w:t>
      </w:r>
      <w:r>
        <w:t>0</w:t>
      </w:r>
      <w:r>
        <w:t>，第一次磁通量最大需要转过</w:t>
      </w:r>
      <w:r>
        <w:object w:dxaOrig="229" w:dyaOrig="552" w14:anchorId="7187D009">
          <v:shape id="_x0000_i1167" type="#_x0000_t75" alt="eqIdb1ad72d7565699d1ebb741eb0ce12bac" style="width:11.5pt;height:27.25pt" o:ole="">
            <v:imagedata r:id="rId275" o:title="eqIdb1ad72d7565699d1ebb741eb0ce12bac"/>
          </v:shape>
          <o:OLEObject Type="Embed" ProgID="Equation.DSMT4" ShapeID="_x0000_i1167" DrawAspect="Content" ObjectID="_1839067490" r:id="rId276"/>
        </w:object>
      </w:r>
      <w:r>
        <w:t>，因此时间</w:t>
      </w:r>
      <w:r>
        <w:object w:dxaOrig="756" w:dyaOrig="544" w14:anchorId="0244EF18">
          <v:shape id="_x0000_i1168" type="#_x0000_t75" alt="eqId992f5785f6ad06a673dbcb27831a5180" style="width:37.5pt;height:27.25pt" o:ole="">
            <v:imagedata r:id="rId277" o:title="eqId992f5785f6ad06a673dbcb27831a5180"/>
          </v:shape>
          <o:OLEObject Type="Embed" ProgID="Equation.DSMT4" ShapeID="_x0000_i1168" DrawAspect="Content" ObjectID="_1839067491" r:id="rId278"/>
        </w:object>
      </w:r>
    </w:p>
    <w:p w14:paraId="4F010782" w14:textId="2278B6AF" w:rsidR="005D2A55" w:rsidRDefault="005D2A55" w:rsidP="005D2A55">
      <w:r>
        <w:t>最大感应电动势</w:t>
      </w:r>
      <w:r>
        <w:object w:dxaOrig="1672" w:dyaOrig="316" w14:anchorId="29952F15">
          <v:shape id="_x0000_i1169" type="#_x0000_t75" alt="eqId68d28b4aaf95f676692ab13bc79a4007" style="width:83.5pt;height:15.75pt" o:ole="">
            <v:imagedata r:id="rId279" o:title="eqId68d28b4aaf95f676692ab13bc79a4007"/>
          </v:shape>
          <o:OLEObject Type="Embed" ProgID="Equation.DSMT4" ShapeID="_x0000_i1169" DrawAspect="Content" ObjectID="_1839067492" r:id="rId280"/>
        </w:object>
      </w:r>
    </w:p>
    <w:p w14:paraId="7589EF20" w14:textId="77777777" w:rsidR="005D2A55" w:rsidRDefault="005D2A55" w:rsidP="005D2A55">
      <w:r>
        <w:t>最大电流</w:t>
      </w:r>
      <w:r>
        <w:object w:dxaOrig="1038" w:dyaOrig="539" w14:anchorId="5B3BF76B">
          <v:shape id="_x0000_i1170" type="#_x0000_t75" alt="eqId8c72d18469b875e12917e0df29a1a819" style="width:52.05pt;height:27.25pt" o:ole="">
            <v:imagedata r:id="rId281" o:title="eqId8c72d18469b875e12917e0df29a1a819"/>
          </v:shape>
          <o:OLEObject Type="Embed" ProgID="Equation.DSMT4" ShapeID="_x0000_i1170" DrawAspect="Content" ObjectID="_1839067493" r:id="rId282"/>
        </w:object>
      </w:r>
    </w:p>
    <w:p w14:paraId="47A783DA" w14:textId="77777777" w:rsidR="005D2A55" w:rsidRDefault="005D2A55" w:rsidP="005D2A55">
      <w:r>
        <w:t>初始时刻</w:t>
      </w:r>
      <w:r>
        <w:object w:dxaOrig="439" w:dyaOrig="232" w14:anchorId="268FBCF5">
          <v:shape id="_x0000_i1171" type="#_x0000_t75" alt="eqId7aeb9a94e392f6759b18abed89aacc5e" style="width:21.8pt;height:11.5pt" o:ole="">
            <v:imagedata r:id="rId283" o:title="eqId7aeb9a94e392f6759b18abed89aacc5e"/>
          </v:shape>
          <o:OLEObject Type="Embed" ProgID="Equation.DSMT4" ShapeID="_x0000_i1171" DrawAspect="Content" ObjectID="_1839067494" r:id="rId284"/>
        </w:object>
      </w:r>
      <w:r>
        <w:t>电动势为正的最大值，电流沿正方向，因此瞬时值</w:t>
      </w:r>
      <w:r>
        <w:object w:dxaOrig="1443" w:dyaOrig="543" w14:anchorId="7350CADB">
          <v:shape id="_x0000_i1172" type="#_x0000_t75" alt="eqId9d82733a9ad12fb2947ac4815325a62b" style="width:1in;height:27.25pt" o:ole="">
            <v:imagedata r:id="rId285" o:title="eqId9d82733a9ad12fb2947ac4815325a62b"/>
          </v:shape>
          <o:OLEObject Type="Embed" ProgID="Equation.DSMT4" ShapeID="_x0000_i1172" DrawAspect="Content" ObjectID="_1839067495" r:id="rId286"/>
        </w:object>
      </w:r>
    </w:p>
    <w:p w14:paraId="41A3E2D4" w14:textId="77777777" w:rsidR="005D2A55" w:rsidRDefault="005D2A55" w:rsidP="005D2A55"/>
    <w:p w14:paraId="69DCBC8F" w14:textId="14D2D566" w:rsidR="005D2A55" w:rsidRDefault="005D2A55" w:rsidP="005D2A55">
      <w:r>
        <w:t>19</w:t>
      </w:r>
      <w:r>
        <w:t>．总重力，</w:t>
      </w:r>
      <w:r>
        <w:t>2</w:t>
      </w:r>
      <w:r>
        <w:t>个人字形构架共</w:t>
      </w:r>
      <w:r>
        <w:object w:dxaOrig="1056" w:dyaOrig="251" w14:anchorId="7D833B2D">
          <v:shape id="_x0000_i1173" type="#_x0000_t75" alt="eqId416be8c42e0d81c989a39661fb7ce5b0" style="width:52.65pt;height:12.7pt" o:ole="">
            <v:imagedata r:id="rId287" o:title="eqId416be8c42e0d81c989a39661fb7ce5b0"/>
          </v:shape>
          <o:OLEObject Type="Embed" ProgID="Equation.DSMT4" ShapeID="_x0000_i1173" DrawAspect="Content" ObjectID="_1839067496" r:id="rId288"/>
        </w:object>
      </w:r>
      <w:r>
        <w:rPr>
          <w:rFonts w:hint="eastAsia"/>
        </w:rPr>
        <w:t>，</w:t>
      </w:r>
      <w:r>
        <w:t>5</w:t>
      </w:r>
      <w:r>
        <w:t>根横杆共</w:t>
      </w:r>
      <w:r>
        <w:object w:dxaOrig="317" w:dyaOrig="255" w14:anchorId="2E8224DC">
          <v:shape id="_x0000_i1174" type="#_x0000_t75" alt="eqId47248d88a8876e1177cbd3ba43b11bea" style="width:15.75pt;height:12.7pt" o:ole="">
            <v:imagedata r:id="rId289" o:title="eqId47248d88a8876e1177cbd3ba43b11bea"/>
          </v:shape>
          <o:OLEObject Type="Embed" ProgID="Equation.DSMT4" ShapeID="_x0000_i1174" DrawAspect="Content" ObjectID="_1839067497" r:id="rId290"/>
        </w:object>
      </w:r>
      <w:r>
        <w:t>，总重力</w:t>
      </w:r>
      <w:r>
        <w:object w:dxaOrig="387" w:dyaOrig="253" w14:anchorId="51CCDAF8">
          <v:shape id="_x0000_i1175" type="#_x0000_t75" alt="eqId418dc514b947e8adc686ef62b3b70354" style="width:19.35pt;height:12.7pt" o:ole="">
            <v:imagedata r:id="rId291" o:title="eqId418dc514b947e8adc686ef62b3b70354"/>
          </v:shape>
          <o:OLEObject Type="Embed" ProgID="Equation.DSMT4" ShapeID="_x0000_i1175" DrawAspect="Content" ObjectID="_1839067498" r:id="rId292"/>
        </w:object>
      </w:r>
      <w:r>
        <w:t>，由</w:t>
      </w:r>
      <w:r>
        <w:rPr>
          <w:sz w:val="20"/>
        </w:rPr>
        <w:t>4</w:t>
      </w:r>
      <w:r>
        <w:rPr>
          <w:sz w:val="20"/>
        </w:rPr>
        <w:t>根立柱</w:t>
      </w:r>
      <w:r>
        <w:t>对称承受，因此每根立柱压力</w:t>
      </w:r>
      <w:r>
        <w:object w:dxaOrig="457" w:dyaOrig="536" w14:anchorId="3AF94E23">
          <v:shape id="_x0000_i1176" type="#_x0000_t75" alt="eqIdcb8e2ca5cf5a64f466d2da5c0856bcd3" style="width:23pt;height:27.25pt" o:ole="">
            <v:imagedata r:id="rId293" o:title="eqIdcb8e2ca5cf5a64f466d2da5c0856bcd3"/>
          </v:shape>
          <o:OLEObject Type="Embed" ProgID="Equation.DSMT4" ShapeID="_x0000_i1176" DrawAspect="Content" ObjectID="_1839067499" r:id="rId294"/>
        </w:object>
      </w:r>
      <w:r>
        <w:t>，故选</w:t>
      </w:r>
      <w:r>
        <w:t>D</w:t>
      </w:r>
      <w:r>
        <w:t>。</w:t>
      </w:r>
    </w:p>
    <w:p w14:paraId="543A96A3" w14:textId="63900C72" w:rsidR="005D2A55" w:rsidRDefault="005D2A55" w:rsidP="005D2A55">
      <w:r>
        <w:t>整个结构前后、左右对称，总重力增量为</w:t>
      </w:r>
      <w:r>
        <w:object w:dxaOrig="317" w:dyaOrig="231" w14:anchorId="093759BA">
          <v:shape id="_x0000_i1177" type="#_x0000_t75" alt="eqId6a66dcc8133cd335b2d70cd9710ab431" style="width:15.75pt;height:11.5pt" o:ole="">
            <v:imagedata r:id="rId295" o:title="eqId6a66dcc8133cd335b2d70cd9710ab431"/>
          </v:shape>
          <o:OLEObject Type="Embed" ProgID="Equation.DSMT4" ShapeID="_x0000_i1177" DrawAspect="Content" ObjectID="_1839067500" r:id="rId296"/>
        </w:object>
      </w:r>
      <w:r>
        <w:t>，全部由</w:t>
      </w:r>
      <w:r>
        <w:t>4</w:t>
      </w:r>
      <w:r>
        <w:t>根立柱承担。由于前后对称，左侧前后两根立柱（立柱</w:t>
      </w:r>
      <w:r>
        <w:t>1</w:t>
      </w:r>
      <w:r>
        <w:t>和左侧后立柱）的压力增量相同，均为</w:t>
      </w:r>
      <w:r>
        <w:object w:dxaOrig="352" w:dyaOrig="231" w14:anchorId="2B79F336">
          <v:shape id="_x0000_i1178" type="#_x0000_t75" alt="eqId8ac23a0c4c455737b5c8c4938fc9bf8e" style="width:17.55pt;height:11.5pt" o:ole="">
            <v:imagedata r:id="rId297" o:title="eqId8ac23a0c4c455737b5c8c4938fc9bf8e"/>
          </v:shape>
          <o:OLEObject Type="Embed" ProgID="Equation.DSMT4" ShapeID="_x0000_i1178" DrawAspect="Content" ObjectID="_1839067501" r:id="rId298"/>
        </w:object>
      </w:r>
      <w:r>
        <w:t>，因此左侧两根立柱总压力增量为</w:t>
      </w:r>
      <w:r>
        <w:object w:dxaOrig="457" w:dyaOrig="222" w14:anchorId="007432C4">
          <v:shape id="_x0000_i1179" type="#_x0000_t75" alt="eqIdcfcb26832b57cdcfe0bdf5ac81dca152" style="width:23pt;height:10.9pt" o:ole="">
            <v:imagedata r:id="rId299" o:title="eqIdcfcb26832b57cdcfe0bdf5ac81dca152"/>
          </v:shape>
          <o:OLEObject Type="Embed" ProgID="Equation.DSMT4" ShapeID="_x0000_i1179" DrawAspect="Content" ObjectID="_1839067502" r:id="rId300"/>
        </w:object>
      </w:r>
      <w:r>
        <w:t>。</w:t>
      </w:r>
    </w:p>
    <w:p w14:paraId="66B1C49A" w14:textId="0F94F9A3" w:rsidR="005D2A55" w:rsidRDefault="005D2A55" w:rsidP="005D2A55">
      <w:pPr>
        <w:rPr>
          <w:i/>
        </w:rPr>
      </w:pPr>
      <w:r>
        <w:t>设右侧每根立柱压力增量为</w:t>
      </w:r>
      <w:r>
        <w:object w:dxaOrig="387" w:dyaOrig="227" w14:anchorId="04CC3C02">
          <v:shape id="_x0000_i1180" type="#_x0000_t75" alt="eqId3ccf8e456b3a1037eb77174da0299dfb" style="width:19.35pt;height:10.9pt" o:ole="">
            <v:imagedata r:id="rId301" o:title="eqId3ccf8e456b3a1037eb77174da0299dfb"/>
          </v:shape>
          <o:OLEObject Type="Embed" ProgID="Equation.DSMT4" ShapeID="_x0000_i1180" DrawAspect="Content" ObjectID="_1839067503" r:id="rId302"/>
        </w:object>
      </w:r>
      <w:r>
        <w:t>，右侧两根立柱总压力增量为</w:t>
      </w:r>
      <w:r>
        <w:t>2Δ</w:t>
      </w:r>
      <w:r>
        <w:rPr>
          <w:i/>
        </w:rPr>
        <w:t>F</w:t>
      </w:r>
      <w:r>
        <w:t>′</w:t>
      </w:r>
      <w:r>
        <w:t>，根据总力平衡</w:t>
      </w:r>
      <w:r>
        <w:object w:dxaOrig="1583" w:dyaOrig="251" w14:anchorId="2E54F9F9">
          <v:shape id="_x0000_i1181" type="#_x0000_t75" alt="eqId168081e4fecce9f6b87fb73d73ed4112" style="width:79.25pt;height:12.7pt" o:ole="">
            <v:imagedata r:id="rId303" o:title="eqId168081e4fecce9f6b87fb73d73ed4112"/>
          </v:shape>
          <o:OLEObject Type="Embed" ProgID="Equation.DSMT4" ShapeID="_x0000_i1181" DrawAspect="Content" ObjectID="_1839067504" r:id="rId304"/>
        </w:object>
      </w:r>
    </w:p>
    <w:p w14:paraId="4CD03C89" w14:textId="77777777" w:rsidR="005D2A55" w:rsidRDefault="005D2A55" w:rsidP="005D2A55">
      <w:pPr>
        <w:rPr>
          <w:i/>
        </w:rPr>
      </w:pPr>
      <w:r>
        <w:t>整理得右侧立柱</w:t>
      </w:r>
      <w:r>
        <w:t>2</w:t>
      </w:r>
      <w:r>
        <w:t>的压力增量</w:t>
      </w:r>
      <w:r>
        <w:object w:dxaOrig="1408" w:dyaOrig="540" w14:anchorId="0D069752">
          <v:shape id="_x0000_i1182" type="#_x0000_t75" alt="eqIdbb1b9ce89c6e7026b0bf2d1da7688170" style="width:70.2pt;height:27.25pt" o:ole="">
            <v:imagedata r:id="rId305" o:title="eqIdbb1b9ce89c6e7026b0bf2d1da7688170"/>
          </v:shape>
          <o:OLEObject Type="Embed" ProgID="Equation.DSMT4" ShapeID="_x0000_i1182" DrawAspect="Content" ObjectID="_1839067505" r:id="rId306"/>
        </w:object>
      </w:r>
    </w:p>
    <w:p w14:paraId="6D9E1249" w14:textId="77777777" w:rsidR="005D2A55" w:rsidRDefault="005D2A55" w:rsidP="005D2A55"/>
    <w:p w14:paraId="6BAF1F85" w14:textId="21A5B85A" w:rsidR="005D2A55" w:rsidRDefault="005D2A55" w:rsidP="005D2A55">
      <w:r>
        <w:t>20</w:t>
      </w:r>
      <w:r>
        <w:t>．洛伦兹力提供向心力</w:t>
      </w:r>
      <w:r>
        <w:object w:dxaOrig="880" w:dyaOrig="276" w14:anchorId="50E7D60E">
          <v:shape id="_x0000_i1183" type="#_x0000_t75" alt="eqId9a260b9e745c165f30f399a4f065c5de" style="width:44.15pt;height:13.9pt" o:ole="">
            <v:imagedata r:id="rId307" o:title="eqId9a260b9e745c165f30f399a4f065c5de"/>
          </v:shape>
          <o:OLEObject Type="Embed" ProgID="Equation.DSMT4" ShapeID="_x0000_i1183" DrawAspect="Content" ObjectID="_1839067506" r:id="rId308"/>
        </w:object>
      </w:r>
    </w:p>
    <w:p w14:paraId="385923A8" w14:textId="77777777" w:rsidR="005D2A55" w:rsidRDefault="005D2A55" w:rsidP="005D2A55">
      <w:r>
        <w:lastRenderedPageBreak/>
        <w:t>又</w:t>
      </w:r>
      <w:r>
        <w:object w:dxaOrig="616" w:dyaOrig="576" w14:anchorId="690BAE30">
          <v:shape id="_x0000_i1184" type="#_x0000_t75" alt="eqIdaf1a54fdb67710674819555ee4ae2169" style="width:30.85pt;height:28.45pt" o:ole="">
            <v:imagedata r:id="rId309" o:title="eqIdaf1a54fdb67710674819555ee4ae2169"/>
          </v:shape>
          <o:OLEObject Type="Embed" ProgID="Equation.DSMT4" ShapeID="_x0000_i1184" DrawAspect="Content" ObjectID="_1839067507" r:id="rId310"/>
        </w:object>
      </w:r>
      <w:r>
        <w:t>，</w:t>
      </w:r>
      <w:r>
        <w:object w:dxaOrig="739" w:dyaOrig="541" w14:anchorId="00265A88">
          <v:shape id="_x0000_i1185" type="#_x0000_t75" alt="eqId976dfc0862a95ad90e6d6d3b811768e4" style="width:36.9pt;height:27.25pt" o:ole="">
            <v:imagedata r:id="rId311" o:title="eqId976dfc0862a95ad90e6d6d3b811768e4"/>
          </v:shape>
          <o:OLEObject Type="Embed" ProgID="Equation.DSMT4" ShapeID="_x0000_i1185" DrawAspect="Content" ObjectID="_1839067508" r:id="rId312"/>
        </w:object>
      </w:r>
    </w:p>
    <w:p w14:paraId="4EB9C510" w14:textId="77777777" w:rsidR="005D2A55" w:rsidRDefault="005D2A55" w:rsidP="005D2A55">
      <w:r>
        <w:t>联立化简得，周期</w:t>
      </w:r>
      <w:r>
        <w:object w:dxaOrig="845" w:dyaOrig="581" w14:anchorId="5A6BC6E1">
          <v:shape id="_x0000_i1186" type="#_x0000_t75" alt="eqId0f0043a344e99954ad9db514772c87fb" style="width:42.35pt;height:29.05pt" o:ole="">
            <v:imagedata r:id="rId313" o:title="eqId0f0043a344e99954ad9db514772c87fb"/>
          </v:shape>
          <o:OLEObject Type="Embed" ProgID="Equation.DSMT4" ShapeID="_x0000_i1186" DrawAspect="Content" ObjectID="_1839067509" r:id="rId314"/>
        </w:object>
      </w:r>
    </w:p>
    <w:p w14:paraId="47C9D945" w14:textId="77777777" w:rsidR="005D2A55" w:rsidRDefault="005D2A55" w:rsidP="005D2A55">
      <w:r>
        <w:t>几何计算得轨迹半径</w:t>
      </w:r>
      <w:r>
        <w:object w:dxaOrig="510" w:dyaOrig="229" w14:anchorId="73B99DC6">
          <v:shape id="_x0000_i1187" type="#_x0000_t75" alt="eqId4c497918bda274b1f8bfbc4d8e17817b" style="width:25.4pt;height:11.5pt" o:ole="">
            <v:imagedata r:id="rId315" o:title="eqId4c497918bda274b1f8bfbc4d8e17817b"/>
          </v:shape>
          <o:OLEObject Type="Embed" ProgID="Equation.DSMT4" ShapeID="_x0000_i1187" DrawAspect="Content" ObjectID="_1839067510" r:id="rId316"/>
        </w:object>
      </w:r>
      <w:r>
        <w:t>，粒子分</w:t>
      </w:r>
      <w:r>
        <w:t>4</w:t>
      </w:r>
      <w:r>
        <w:t>段运动回到</w:t>
      </w:r>
      <w:r>
        <w:rPr>
          <w:i/>
        </w:rPr>
        <w:t>A</w:t>
      </w:r>
      <w:r>
        <w:t>点，每段圆心角</w:t>
      </w:r>
      <w:r>
        <w:object w:dxaOrig="229" w:dyaOrig="552" w14:anchorId="32E69CB5">
          <v:shape id="_x0000_i1188" type="#_x0000_t75" alt="eqIdb1ad72d7565699d1ebb741eb0ce12bac" style="width:11.5pt;height:27.25pt" o:ole="">
            <v:imagedata r:id="rId275" o:title="eqIdb1ad72d7565699d1ebb741eb0ce12bac"/>
          </v:shape>
          <o:OLEObject Type="Embed" ProgID="Equation.DSMT4" ShapeID="_x0000_i1188" DrawAspect="Content" ObjectID="_1839067511" r:id="rId317"/>
        </w:object>
      </w:r>
      <w:r>
        <w:t>，总圆心角</w:t>
      </w:r>
      <w:r>
        <w:object w:dxaOrig="317" w:dyaOrig="251" w14:anchorId="54169542">
          <v:shape id="_x0000_i1189" type="#_x0000_t75" alt="eqId48265f6335682cb48097b90e0ed5bd29" style="width:15.75pt;height:12.7pt" o:ole="">
            <v:imagedata r:id="rId318" o:title="eqId48265f6335682cb48097b90e0ed5bd29"/>
          </v:shape>
          <o:OLEObject Type="Embed" ProgID="Equation.DSMT4" ShapeID="_x0000_i1189" DrawAspect="Content" ObjectID="_1839067512" r:id="rId319"/>
        </w:object>
      </w:r>
      <w:r>
        <w:t>，因此</w:t>
      </w:r>
      <w:r>
        <w:object w:dxaOrig="1566" w:dyaOrig="579" w14:anchorId="0168E616">
          <v:shape id="_x0000_i1190" type="#_x0000_t75" alt="eqIdddb140d6e6ca6418bb473711954391e0" style="width:78.65pt;height:29.05pt" o:ole="">
            <v:imagedata r:id="rId320" o:title="eqIdddb140d6e6ca6418bb473711954391e0"/>
          </v:shape>
          <o:OLEObject Type="Embed" ProgID="Equation.DSMT4" ShapeID="_x0000_i1190" DrawAspect="Content" ObjectID="_1839067513" r:id="rId321"/>
        </w:object>
      </w:r>
    </w:p>
    <w:p w14:paraId="25A0F978" w14:textId="77777777" w:rsidR="005D2A55" w:rsidRDefault="005D2A55" w:rsidP="005D2A55">
      <w:r>
        <w:rPr>
          <w:rFonts w:eastAsia="Times New Roman"/>
          <w:noProof/>
          <w:kern w:val="0"/>
          <w:sz w:val="24"/>
        </w:rPr>
        <w:drawing>
          <wp:inline distT="0" distB="0" distL="0" distR="0" wp14:anchorId="6D256A64" wp14:editId="4F6F6222">
            <wp:extent cx="1781175" cy="1771650"/>
            <wp:effectExtent l="0" t="0" r="0" b="0"/>
            <wp:docPr id="1602985101" name="图片 1602985101" descr="@@@d86ca0b7-ab6c-4d5f-8c66-a797f608ef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985101" name=""/>
                    <pic:cNvPicPr>
                      <a:picLocks noChangeAspect="1"/>
                    </pic:cNvPicPr>
                  </pic:nvPicPr>
                  <pic:blipFill>
                    <a:blip r:embed="rId322"/>
                    <a:stretch>
                      <a:fillRect/>
                    </a:stretch>
                  </pic:blipFill>
                  <pic:spPr>
                    <a:xfrm>
                      <a:off x="0" y="0"/>
                      <a:ext cx="1781175" cy="1771650"/>
                    </a:xfrm>
                    <a:prstGeom prst="rect">
                      <a:avLst/>
                    </a:prstGeom>
                  </pic:spPr>
                </pic:pic>
              </a:graphicData>
            </a:graphic>
          </wp:inline>
        </w:drawing>
      </w:r>
    </w:p>
    <w:p w14:paraId="2B8F3C6C" w14:textId="77777777" w:rsidR="005D2A55" w:rsidRDefault="005D2A55" w:rsidP="005D2A55">
      <w:r>
        <w:t>[2]</w:t>
      </w:r>
      <w:r>
        <w:t>初速度变为</w:t>
      </w:r>
      <w:r>
        <w:object w:dxaOrig="281" w:dyaOrig="281" w14:anchorId="304F9D0E">
          <v:shape id="_x0000_i1191" type="#_x0000_t75" alt="eqIda7ffe8515ff6183c1c7775dc6f94bdb8" style="width:13.9pt;height:13.9pt" o:ole="">
            <v:imagedata r:id="rId323" o:title="eqIda7ffe8515ff6183c1c7775dc6f94bdb8"/>
          </v:shape>
          <o:OLEObject Type="Embed" ProgID="Equation.DSMT4" ShapeID="_x0000_i1191" DrawAspect="Content" ObjectID="_1839067514" r:id="rId324"/>
        </w:object>
      </w:r>
      <w:r>
        <w:t>倍后，轨迹半径</w:t>
      </w:r>
      <w:r>
        <w:t>​</w:t>
      </w:r>
      <w:r>
        <w:t>倍后，轨迹半径</w:t>
      </w:r>
      <w:r>
        <w:object w:dxaOrig="792" w:dyaOrig="317" w14:anchorId="7948EB5D">
          <v:shape id="_x0000_i1192" type="#_x0000_t75" alt="eqId0f854b8e887c86f12f99d94cd6945bc9" style="width:39.35pt;height:15.75pt" o:ole="">
            <v:imagedata r:id="rId325" o:title="eqId0f854b8e887c86f12f99d94cd6945bc9"/>
          </v:shape>
          <o:OLEObject Type="Embed" ProgID="Equation.DSMT4" ShapeID="_x0000_i1192" DrawAspect="Content" ObjectID="_1839067515" r:id="rId326"/>
        </w:object>
      </w:r>
    </w:p>
    <w:p w14:paraId="310DCE2E" w14:textId="77777777" w:rsidR="005D2A55" w:rsidRDefault="005D2A55" w:rsidP="005D2A55">
      <w:r>
        <w:t>圆内运动圆心角为</w:t>
      </w:r>
      <w:r>
        <w:object w:dxaOrig="229" w:dyaOrig="551" w14:anchorId="7D7A4CD9">
          <v:shape id="_x0000_i1193" type="#_x0000_t75" alt="eqId60870786c72ec15d4dc1f232226d816a" style="width:11.5pt;height:27.25pt" o:ole="">
            <v:imagedata r:id="rId327" o:title="eqId60870786c72ec15d4dc1f232226d816a"/>
          </v:shape>
          <o:OLEObject Type="Embed" ProgID="Equation.DSMT4" ShapeID="_x0000_i1193" DrawAspect="Content" ObjectID="_1839067516" r:id="rId328"/>
        </w:object>
      </w:r>
      <w:r>
        <w:t>，共</w:t>
      </w:r>
      <w:r>
        <w:t>2</w:t>
      </w:r>
      <w:r>
        <w:t>段，圆外运动圆心角为</w:t>
      </w:r>
      <w:r>
        <w:object w:dxaOrig="334" w:dyaOrig="548" w14:anchorId="57E32561">
          <v:shape id="_x0000_i1194" type="#_x0000_t75" alt="eqId36134414ba4fc529c001d786971e681b" style="width:16.95pt;height:27.25pt" o:ole="">
            <v:imagedata r:id="rId329" o:title="eqId36134414ba4fc529c001d786971e681b"/>
          </v:shape>
          <o:OLEObject Type="Embed" ProgID="Equation.DSMT4" ShapeID="_x0000_i1194" DrawAspect="Content" ObjectID="_1839067517" r:id="rId330"/>
        </w:object>
      </w:r>
      <w:r>
        <w:t>，共一段，运动回到</w:t>
      </w:r>
      <w:r>
        <w:rPr>
          <w:i/>
        </w:rPr>
        <w:t>A</w:t>
      </w:r>
      <w:r>
        <w:t>点，总圆心角</w:t>
      </w:r>
      <w:r>
        <w:object w:dxaOrig="1461" w:dyaOrig="540" w14:anchorId="401DE084">
          <v:shape id="_x0000_i1195" type="#_x0000_t75" alt="eqId413c94bd9f8e4b1fdb06940e2e54a58c" style="width:72.6pt;height:27.25pt" o:ole="">
            <v:imagedata r:id="rId331" o:title="eqId413c94bd9f8e4b1fdb06940e2e54a58c"/>
          </v:shape>
          <o:OLEObject Type="Embed" ProgID="Equation.DSMT4" ShapeID="_x0000_i1195" DrawAspect="Content" ObjectID="_1839067518" r:id="rId332"/>
        </w:object>
      </w:r>
    </w:p>
    <w:p w14:paraId="79AB9778" w14:textId="77777777" w:rsidR="005D2A55" w:rsidRDefault="005D2A55" w:rsidP="005D2A55">
      <w:r>
        <w:t>因此总时间间隔</w:t>
      </w:r>
      <w:r>
        <w:object w:dxaOrig="1654" w:dyaOrig="834" w14:anchorId="553AFF78">
          <v:shape id="_x0000_i1196" type="#_x0000_t75" alt="eqId4554b84b71002e1cd03903d6ce1ae390" style="width:82.9pt;height:41.75pt" o:ole="">
            <v:imagedata r:id="rId333" o:title="eqId4554b84b71002e1cd03903d6ce1ae390"/>
          </v:shape>
          <o:OLEObject Type="Embed" ProgID="Equation.DSMT4" ShapeID="_x0000_i1196" DrawAspect="Content" ObjectID="_1839067519" r:id="rId334"/>
        </w:object>
      </w:r>
    </w:p>
    <w:p w14:paraId="46DED1DA" w14:textId="77777777" w:rsidR="005D2A55" w:rsidRDefault="005D2A55" w:rsidP="005D2A55">
      <w:r>
        <w:rPr>
          <w:rFonts w:eastAsia="Times New Roman"/>
          <w:noProof/>
          <w:kern w:val="0"/>
          <w:sz w:val="24"/>
        </w:rPr>
        <w:drawing>
          <wp:inline distT="0" distB="0" distL="0" distR="0" wp14:anchorId="7F148A17" wp14:editId="52028918">
            <wp:extent cx="2486025" cy="1647825"/>
            <wp:effectExtent l="0" t="0" r="0" b="0"/>
            <wp:docPr id="2016815673" name="图片 2016815673" descr="@@@b15fa2c6-e77b-478b-acc9-ff16220f8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815673" name=""/>
                    <pic:cNvPicPr>
                      <a:picLocks noChangeAspect="1"/>
                    </pic:cNvPicPr>
                  </pic:nvPicPr>
                  <pic:blipFill>
                    <a:blip r:embed="rId335"/>
                    <a:stretch>
                      <a:fillRect/>
                    </a:stretch>
                  </pic:blipFill>
                  <pic:spPr>
                    <a:xfrm>
                      <a:off x="0" y="0"/>
                      <a:ext cx="2486025" cy="1647825"/>
                    </a:xfrm>
                    <a:prstGeom prst="rect">
                      <a:avLst/>
                    </a:prstGeom>
                  </pic:spPr>
                </pic:pic>
              </a:graphicData>
            </a:graphic>
          </wp:inline>
        </w:drawing>
      </w:r>
    </w:p>
    <w:p w14:paraId="4A5FD989" w14:textId="585B8757" w:rsidR="009F455F" w:rsidRPr="001813DD" w:rsidRDefault="009F455F" w:rsidP="005D2A55">
      <w:pPr>
        <w:adjustRightInd w:val="0"/>
        <w:snapToGrid w:val="0"/>
        <w:spacing w:line="300" w:lineRule="auto"/>
        <w:jc w:val="left"/>
        <w:rPr>
          <w:szCs w:val="21"/>
        </w:rPr>
      </w:pPr>
    </w:p>
    <w:p w14:paraId="1C859131" w14:textId="77777777" w:rsidR="009F455F" w:rsidRDefault="009F455F" w:rsidP="005D2A55">
      <w:pPr>
        <w:rPr>
          <w:rFonts w:eastAsia="黑体"/>
          <w:sz w:val="28"/>
          <w:szCs w:val="28"/>
        </w:rPr>
      </w:pPr>
    </w:p>
    <w:p w14:paraId="51CC55C2" w14:textId="77777777" w:rsidR="005D2A55" w:rsidRPr="009F455F" w:rsidRDefault="005D2A55" w:rsidP="005D2A55">
      <w:pPr>
        <w:rPr>
          <w:rFonts w:eastAsia="黑体"/>
          <w:sz w:val="28"/>
          <w:szCs w:val="28"/>
        </w:rPr>
        <w:sectPr w:rsidR="005D2A55" w:rsidRPr="009F455F" w:rsidSect="00DA757D">
          <w:pgSz w:w="11906" w:h="16838"/>
          <w:pgMar w:top="1440" w:right="1800" w:bottom="1440" w:left="1800" w:header="851" w:footer="992" w:gutter="0"/>
          <w:pgNumType w:start="1"/>
          <w:cols w:space="425"/>
          <w:docGrid w:type="lines" w:linePitch="312"/>
        </w:sectPr>
      </w:pPr>
    </w:p>
    <w:p w14:paraId="4CB3B078" w14:textId="1F92E67D" w:rsidR="00AE0BC1" w:rsidRDefault="0041763B" w:rsidP="00DA757D">
      <w:pPr>
        <w:pStyle w:val="1"/>
      </w:pPr>
      <w:r>
        <w:rPr>
          <w:rFonts w:hint="eastAsia"/>
        </w:rPr>
        <w:lastRenderedPageBreak/>
        <w:t>物理学科</w:t>
      </w:r>
      <w:r w:rsidR="00AA0725" w:rsidRPr="00AA0725">
        <w:rPr>
          <w:rFonts w:hint="eastAsia"/>
        </w:rPr>
        <w:t>模拟质量调研</w:t>
      </w:r>
      <w:r w:rsidR="00002F13" w:rsidRPr="00002F13">
        <w:rPr>
          <w:rFonts w:hint="eastAsia"/>
          <w:color w:val="EE0000"/>
        </w:rPr>
        <w:t>原稿</w:t>
      </w:r>
    </w:p>
    <w:p w14:paraId="4A857FCC" w14:textId="03002D7C" w:rsidR="007A6C77" w:rsidRDefault="007A6C77" w:rsidP="007A6C77">
      <w:pPr>
        <w:adjustRightInd w:val="0"/>
        <w:snapToGrid w:val="0"/>
        <w:spacing w:line="300" w:lineRule="auto"/>
        <w:ind w:left="399" w:hangingChars="190" w:hanging="399"/>
        <w:jc w:val="left"/>
        <w:rPr>
          <w:szCs w:val="21"/>
        </w:rPr>
      </w:pPr>
    </w:p>
    <w:p w14:paraId="6C869306" w14:textId="232EF1D3" w:rsidR="009F504E" w:rsidRPr="007206DE" w:rsidRDefault="00D97666" w:rsidP="009F504E">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一  </w:t>
      </w:r>
      <w:r w:rsidR="009F504E">
        <w:rPr>
          <w:rFonts w:ascii="黑体" w:eastAsia="黑体" w:hAnsi="黑体" w:hint="eastAsia"/>
          <w:szCs w:val="21"/>
        </w:rPr>
        <w:t>测量与分析</w:t>
      </w:r>
    </w:p>
    <w:p w14:paraId="1DA677FC" w14:textId="7C64B27A" w:rsidR="009F504E" w:rsidRDefault="008970C2" w:rsidP="009F504E">
      <w:pPr>
        <w:autoSpaceDE w:val="0"/>
        <w:autoSpaceDN w:val="0"/>
        <w:adjustRightInd w:val="0"/>
        <w:spacing w:afterLines="50" w:after="156" w:line="300" w:lineRule="auto"/>
        <w:ind w:firstLineChars="200" w:firstLine="420"/>
        <w:jc w:val="left"/>
        <w:rPr>
          <w:szCs w:val="21"/>
        </w:rPr>
      </w:pPr>
      <w:r w:rsidRPr="00D31428">
        <w:rPr>
          <w:rFonts w:eastAsia="楷体" w:hint="eastAsia"/>
        </w:rPr>
        <w:t>我们对</w:t>
      </w:r>
      <w:r w:rsidR="00FF0959" w:rsidRPr="00D31428">
        <w:rPr>
          <w:rFonts w:eastAsia="楷体" w:hint="eastAsia"/>
        </w:rPr>
        <w:t>物理实验中</w:t>
      </w:r>
      <w:r w:rsidRPr="00D31428">
        <w:rPr>
          <w:rFonts w:eastAsia="楷体" w:hint="eastAsia"/>
        </w:rPr>
        <w:t>的</w:t>
      </w:r>
      <w:r w:rsidR="00FF0959" w:rsidRPr="00D31428">
        <w:rPr>
          <w:rFonts w:eastAsia="楷体" w:hint="eastAsia"/>
        </w:rPr>
        <w:t>各类物理量进行测量</w:t>
      </w:r>
      <w:r w:rsidR="009F34F8" w:rsidRPr="00D31428">
        <w:rPr>
          <w:rFonts w:eastAsia="楷体" w:hint="eastAsia"/>
        </w:rPr>
        <w:t>和</w:t>
      </w:r>
      <w:r w:rsidR="00FF0959" w:rsidRPr="00D31428">
        <w:rPr>
          <w:rFonts w:eastAsia="楷体" w:hint="eastAsia"/>
        </w:rPr>
        <w:t>分析</w:t>
      </w:r>
      <w:r w:rsidR="00FF0959">
        <w:rPr>
          <w:rFonts w:eastAsia="楷体" w:hint="eastAsia"/>
        </w:rPr>
        <w:t>，进而得出科学结论</w:t>
      </w:r>
      <w:r w:rsidR="009F504E" w:rsidRPr="00C11112">
        <w:rPr>
          <w:rFonts w:eastAsia="楷体" w:hint="eastAsia"/>
        </w:rPr>
        <w:t>。</w:t>
      </w:r>
    </w:p>
    <w:p w14:paraId="3AF1A703" w14:textId="03585E33" w:rsidR="00F75858" w:rsidRDefault="007A6C77" w:rsidP="00F75858">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00F75858" w:rsidRPr="00F75858">
        <w:rPr>
          <w:rFonts w:hint="eastAsia"/>
          <w:szCs w:val="21"/>
        </w:rPr>
        <w:t>甲、乙、丙三位同学分别在三个实验小组做“用油膜法估测油酸分子的大小”实验</w:t>
      </w:r>
      <w:r w:rsidR="00F75858">
        <w:rPr>
          <w:rFonts w:hint="eastAsia"/>
          <w:szCs w:val="21"/>
        </w:rPr>
        <w:t>。</w:t>
      </w:r>
    </w:p>
    <w:p w14:paraId="661CA352" w14:textId="17BEE427" w:rsidR="00AF44DB" w:rsidRPr="00AF44DB" w:rsidRDefault="00AF44DB" w:rsidP="00F75858">
      <w:pPr>
        <w:adjustRightInd w:val="0"/>
        <w:snapToGrid w:val="0"/>
        <w:spacing w:line="300" w:lineRule="auto"/>
        <w:ind w:leftChars="150" w:left="315"/>
        <w:jc w:val="left"/>
        <w:rPr>
          <w:szCs w:val="21"/>
        </w:rPr>
      </w:pPr>
      <w:r>
        <w:rPr>
          <w:rFonts w:hint="eastAsia"/>
          <w:szCs w:val="21"/>
        </w:rPr>
        <w:t>甲同学</w:t>
      </w:r>
      <w:r w:rsidRPr="00F75858">
        <w:rPr>
          <w:rFonts w:hint="eastAsia"/>
          <w:szCs w:val="21"/>
        </w:rPr>
        <w:t>在计算注射器滴出的每一滴油酸酒精溶液体积后，不小心拿错了一个针管比原来粗</w:t>
      </w:r>
      <w:r>
        <w:rPr>
          <w:rFonts w:hint="eastAsia"/>
          <w:szCs w:val="21"/>
        </w:rPr>
        <w:t>的</w:t>
      </w:r>
      <w:r w:rsidRPr="00F75858">
        <w:rPr>
          <w:rFonts w:hint="eastAsia"/>
          <w:szCs w:val="21"/>
        </w:rPr>
        <w:t>注射器</w:t>
      </w:r>
      <w:r w:rsidR="00CA6D56">
        <w:rPr>
          <w:rFonts w:hint="eastAsia"/>
          <w:szCs w:val="21"/>
        </w:rPr>
        <w:t>，使</w:t>
      </w:r>
      <w:r w:rsidR="00CA6D56" w:rsidRPr="00F75858">
        <w:rPr>
          <w:rFonts w:hint="eastAsia"/>
          <w:szCs w:val="21"/>
        </w:rPr>
        <w:t>滴在水面上</w:t>
      </w:r>
      <w:r w:rsidR="00CA6D56">
        <w:rPr>
          <w:rFonts w:hint="eastAsia"/>
          <w:szCs w:val="21"/>
        </w:rPr>
        <w:t>的</w:t>
      </w:r>
      <w:r w:rsidRPr="00F75858">
        <w:rPr>
          <w:rFonts w:hint="eastAsia"/>
          <w:szCs w:val="21"/>
        </w:rPr>
        <w:t>每滴油酸酒精溶液的体积比原来的大。</w:t>
      </w:r>
    </w:p>
    <w:p w14:paraId="57963FCC" w14:textId="59CEB08C" w:rsidR="007A6C77" w:rsidRDefault="00AF44DB" w:rsidP="00F75858">
      <w:pPr>
        <w:adjustRightInd w:val="0"/>
        <w:snapToGrid w:val="0"/>
        <w:spacing w:line="300" w:lineRule="auto"/>
        <w:ind w:leftChars="150" w:left="315"/>
        <w:jc w:val="left"/>
        <w:rPr>
          <w:szCs w:val="21"/>
        </w:rPr>
      </w:pPr>
      <w:r>
        <w:rPr>
          <w:rFonts w:hint="eastAsia"/>
          <w:szCs w:val="21"/>
        </w:rPr>
        <w:t>乙</w:t>
      </w:r>
      <w:r w:rsidR="00F75858">
        <w:rPr>
          <w:rFonts w:hint="eastAsia"/>
          <w:szCs w:val="21"/>
        </w:rPr>
        <w:t>同学</w:t>
      </w:r>
      <w:r w:rsidR="00F75858" w:rsidRPr="00F75858">
        <w:rPr>
          <w:rFonts w:hint="eastAsia"/>
          <w:szCs w:val="21"/>
        </w:rPr>
        <w:t>在配制油酸酒精溶液时，不小心把酒精倒多了一点，导致油酸酒精溶液的实际浓度比计算值小一些。</w:t>
      </w:r>
    </w:p>
    <w:p w14:paraId="5C3B7C1E" w14:textId="68801563" w:rsidR="00F75858" w:rsidRDefault="00F75858" w:rsidP="00F75858">
      <w:pPr>
        <w:adjustRightInd w:val="0"/>
        <w:snapToGrid w:val="0"/>
        <w:spacing w:line="300" w:lineRule="auto"/>
        <w:ind w:leftChars="150" w:left="315"/>
        <w:jc w:val="left"/>
        <w:rPr>
          <w:szCs w:val="21"/>
        </w:rPr>
      </w:pPr>
      <w:r w:rsidRPr="00F75858">
        <w:rPr>
          <w:rFonts w:hint="eastAsia"/>
          <w:szCs w:val="21"/>
        </w:rPr>
        <w:t>丙</w:t>
      </w:r>
      <w:r>
        <w:rPr>
          <w:rFonts w:hint="eastAsia"/>
          <w:szCs w:val="21"/>
        </w:rPr>
        <w:t>同学</w:t>
      </w:r>
      <w:r w:rsidRPr="00F75858">
        <w:rPr>
          <w:rFonts w:hint="eastAsia"/>
          <w:szCs w:val="21"/>
        </w:rPr>
        <w:t>在计算油膜面积时，把凡是半格左右的油膜都算成了一格，导致计算的面积比实际面积大一些。</w:t>
      </w:r>
    </w:p>
    <w:p w14:paraId="06B08635" w14:textId="30BB97A7" w:rsidR="00887812" w:rsidRPr="00F75858" w:rsidRDefault="00887812" w:rsidP="00F75858">
      <w:pPr>
        <w:adjustRightInd w:val="0"/>
        <w:snapToGrid w:val="0"/>
        <w:spacing w:line="300" w:lineRule="auto"/>
        <w:ind w:leftChars="150" w:left="315"/>
        <w:jc w:val="left"/>
        <w:rPr>
          <w:szCs w:val="21"/>
        </w:rPr>
      </w:pPr>
      <w:r w:rsidRPr="00887812">
        <w:rPr>
          <w:rFonts w:hint="eastAsia"/>
          <w:szCs w:val="21"/>
        </w:rPr>
        <w:t>这三位同学的操作</w:t>
      </w:r>
      <w:r>
        <w:rPr>
          <w:rFonts w:hint="eastAsia"/>
          <w:szCs w:val="21"/>
        </w:rPr>
        <w:t>中，</w:t>
      </w:r>
      <w:r w:rsidRPr="00887812">
        <w:rPr>
          <w:rFonts w:hint="eastAsia"/>
          <w:szCs w:val="21"/>
        </w:rPr>
        <w:t>会导致实验测得的油酸分子直径偏</w:t>
      </w:r>
      <w:r w:rsidR="008808D8">
        <w:rPr>
          <w:rFonts w:hint="eastAsia"/>
          <w:szCs w:val="21"/>
        </w:rPr>
        <w:t>大</w:t>
      </w:r>
      <w:r>
        <w:rPr>
          <w:rFonts w:hint="eastAsia"/>
          <w:szCs w:val="21"/>
        </w:rPr>
        <w:t>的是</w:t>
      </w:r>
      <w:r w:rsidRPr="009304DE">
        <w:rPr>
          <w:rFonts w:hint="eastAsia"/>
          <w:szCs w:val="21"/>
        </w:rPr>
        <w:t>______</w:t>
      </w:r>
      <w:r w:rsidRPr="009304DE">
        <w:rPr>
          <w:rFonts w:hint="eastAsia"/>
          <w:szCs w:val="21"/>
        </w:rPr>
        <w:t>。</w:t>
      </w:r>
    </w:p>
    <w:p w14:paraId="418F0FE9" w14:textId="28D62CB8" w:rsidR="00887812" w:rsidRPr="00887812" w:rsidRDefault="00887812" w:rsidP="00887812">
      <w:pPr>
        <w:tabs>
          <w:tab w:val="left" w:pos="2127"/>
          <w:tab w:val="left" w:pos="3686"/>
          <w:tab w:val="left" w:pos="3828"/>
          <w:tab w:val="left" w:pos="5529"/>
        </w:tabs>
        <w:adjustRightInd w:val="0"/>
        <w:snapToGrid w:val="0"/>
        <w:spacing w:line="300" w:lineRule="auto"/>
        <w:ind w:left="315"/>
        <w:jc w:val="left"/>
        <w:rPr>
          <w:szCs w:val="21"/>
        </w:rPr>
      </w:pPr>
      <w:r>
        <w:rPr>
          <w:rFonts w:hint="eastAsia"/>
          <w:szCs w:val="21"/>
        </w:rPr>
        <w:t>A</w:t>
      </w:r>
      <w:r>
        <w:rPr>
          <w:rFonts w:hint="eastAsia"/>
          <w:szCs w:val="21"/>
        </w:rPr>
        <w:t>．</w:t>
      </w:r>
      <w:r w:rsidRPr="00887812">
        <w:rPr>
          <w:rFonts w:hint="eastAsia"/>
          <w:szCs w:val="21"/>
        </w:rPr>
        <w:t>甲同学</w:t>
      </w:r>
      <w:r w:rsidR="00B145D4">
        <w:rPr>
          <w:rFonts w:hint="eastAsia"/>
          <w:szCs w:val="21"/>
        </w:rPr>
        <w:t xml:space="preserve">            </w:t>
      </w:r>
      <w:r>
        <w:rPr>
          <w:rFonts w:hint="eastAsia"/>
          <w:szCs w:val="21"/>
        </w:rPr>
        <w:t>B</w:t>
      </w:r>
      <w:r>
        <w:rPr>
          <w:rFonts w:hint="eastAsia"/>
          <w:szCs w:val="21"/>
        </w:rPr>
        <w:t>．</w:t>
      </w:r>
      <w:r w:rsidRPr="00887812">
        <w:rPr>
          <w:rFonts w:hint="eastAsia"/>
          <w:szCs w:val="21"/>
        </w:rPr>
        <w:t>乙同学</w:t>
      </w:r>
      <w:r w:rsidR="00B145D4">
        <w:rPr>
          <w:rFonts w:hint="eastAsia"/>
          <w:szCs w:val="21"/>
        </w:rPr>
        <w:t xml:space="preserve">            </w:t>
      </w:r>
      <w:r>
        <w:rPr>
          <w:rFonts w:hint="eastAsia"/>
          <w:szCs w:val="21"/>
        </w:rPr>
        <w:t>C</w:t>
      </w:r>
      <w:r>
        <w:rPr>
          <w:rFonts w:hint="eastAsia"/>
          <w:szCs w:val="21"/>
        </w:rPr>
        <w:t>．</w:t>
      </w:r>
      <w:r w:rsidRPr="00887812">
        <w:rPr>
          <w:rFonts w:hint="eastAsia"/>
          <w:szCs w:val="21"/>
        </w:rPr>
        <w:t>丙同学</w:t>
      </w:r>
    </w:p>
    <w:p w14:paraId="4425171D" w14:textId="2DFD1BC1" w:rsidR="008245E3" w:rsidRDefault="00DA6867" w:rsidP="00043A51">
      <w:pPr>
        <w:adjustRightInd w:val="0"/>
        <w:snapToGrid w:val="0"/>
        <w:spacing w:line="300" w:lineRule="auto"/>
        <w:ind w:left="315" w:hangingChars="150" w:hanging="315"/>
        <w:jc w:val="left"/>
        <w:rPr>
          <w:szCs w:val="21"/>
        </w:rPr>
      </w:pPr>
      <w:r w:rsidRPr="00DF50EF">
        <w:rPr>
          <w:noProof/>
          <w:szCs w:val="21"/>
        </w:rPr>
        <w:drawing>
          <wp:anchor distT="0" distB="0" distL="114300" distR="114300" simplePos="0" relativeHeight="252352512" behindDoc="0" locked="0" layoutInCell="1" allowOverlap="1" wp14:anchorId="38F52FBD" wp14:editId="730BE5CD">
            <wp:simplePos x="0" y="0"/>
            <wp:positionH relativeFrom="column">
              <wp:posOffset>3898900</wp:posOffset>
            </wp:positionH>
            <wp:positionV relativeFrom="paragraph">
              <wp:posOffset>72390</wp:posOffset>
            </wp:positionV>
            <wp:extent cx="1308100" cy="942340"/>
            <wp:effectExtent l="0" t="0" r="6350" b="0"/>
            <wp:wrapSquare wrapText="bothSides"/>
            <wp:docPr id="1969027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02735" name=""/>
                    <pic:cNvPicPr/>
                  </pic:nvPicPr>
                  <pic:blipFill>
                    <a:blip r:embed="rId336" cstate="print">
                      <a:extLst>
                        <a:ext uri="{BEBA8EAE-BF5A-486C-A8C5-ECC9F3942E4B}">
                          <a14:imgProps xmlns:a14="http://schemas.microsoft.com/office/drawing/2010/main">
                            <a14:imgLayer r:embed="rId337">
                              <a14:imgEffect>
                                <a14:sharpenSoften amount="50000"/>
                              </a14:imgEffect>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308100" cy="942340"/>
                    </a:xfrm>
                    <a:prstGeom prst="rect">
                      <a:avLst/>
                    </a:prstGeom>
                  </pic:spPr>
                </pic:pic>
              </a:graphicData>
            </a:graphic>
            <wp14:sizeRelH relativeFrom="page">
              <wp14:pctWidth>0</wp14:pctWidth>
            </wp14:sizeRelH>
            <wp14:sizeRelV relativeFrom="page">
              <wp14:pctHeight>0</wp14:pctHeight>
            </wp14:sizeRelV>
          </wp:anchor>
        </w:drawing>
      </w:r>
      <w:r w:rsidR="00774BAC">
        <w:rPr>
          <w:rFonts w:hint="eastAsia"/>
          <w:szCs w:val="21"/>
        </w:rPr>
        <w:t>2</w:t>
      </w:r>
      <w:r w:rsidR="00774BAC">
        <w:rPr>
          <w:rFonts w:hint="eastAsia"/>
          <w:szCs w:val="21"/>
        </w:rPr>
        <w:t>．</w:t>
      </w:r>
      <w:r w:rsidR="00043A51">
        <w:rPr>
          <w:rFonts w:hint="eastAsia"/>
          <w:szCs w:val="21"/>
        </w:rPr>
        <w:t>如图，</w:t>
      </w:r>
      <w:r w:rsidR="00043A51" w:rsidRPr="00043A51">
        <w:rPr>
          <w:rFonts w:hint="eastAsia"/>
          <w:szCs w:val="21"/>
        </w:rPr>
        <w:t>灯泡</w:t>
      </w:r>
      <w:r w:rsidR="00043A51" w:rsidRPr="00043A51">
        <w:rPr>
          <w:i/>
          <w:iCs/>
          <w:szCs w:val="21"/>
        </w:rPr>
        <w:t>A</w:t>
      </w:r>
      <w:r w:rsidR="00043A51" w:rsidRPr="00043A51">
        <w:rPr>
          <w:rFonts w:hint="eastAsia"/>
          <w:szCs w:val="21"/>
        </w:rPr>
        <w:t>与带有铁芯且电阻较小的线圈</w:t>
      </w:r>
      <w:r w:rsidR="00043A51" w:rsidRPr="00043A51">
        <w:rPr>
          <w:i/>
          <w:iCs/>
          <w:szCs w:val="21"/>
        </w:rPr>
        <w:t>L</w:t>
      </w:r>
      <w:r w:rsidR="00043A51" w:rsidRPr="00043A51">
        <w:rPr>
          <w:rFonts w:hint="eastAsia"/>
          <w:szCs w:val="21"/>
        </w:rPr>
        <w:t>并联</w:t>
      </w:r>
      <w:r w:rsidR="00043A51">
        <w:rPr>
          <w:rFonts w:hint="eastAsia"/>
          <w:szCs w:val="21"/>
        </w:rPr>
        <w:t>。先闭合开关</w:t>
      </w:r>
      <w:r w:rsidR="00043A51">
        <w:rPr>
          <w:rFonts w:hint="eastAsia"/>
          <w:szCs w:val="21"/>
        </w:rPr>
        <w:t>S</w:t>
      </w:r>
      <w:r w:rsidR="00043A51">
        <w:rPr>
          <w:rFonts w:hint="eastAsia"/>
          <w:szCs w:val="21"/>
        </w:rPr>
        <w:t>，灯泡</w:t>
      </w:r>
      <w:r w:rsidR="00043A51" w:rsidRPr="00043A51">
        <w:rPr>
          <w:rFonts w:hint="eastAsia"/>
          <w:i/>
          <w:iCs/>
          <w:szCs w:val="21"/>
        </w:rPr>
        <w:t>A</w:t>
      </w:r>
      <w:r w:rsidR="00043A51">
        <w:rPr>
          <w:rFonts w:hint="eastAsia"/>
          <w:szCs w:val="21"/>
        </w:rPr>
        <w:t>正常发光，再断开开关</w:t>
      </w:r>
      <w:r w:rsidR="00043A51">
        <w:rPr>
          <w:rFonts w:hint="eastAsia"/>
          <w:szCs w:val="21"/>
        </w:rPr>
        <w:t>S</w:t>
      </w:r>
      <w:r w:rsidR="00043A51">
        <w:rPr>
          <w:rFonts w:hint="eastAsia"/>
          <w:szCs w:val="21"/>
        </w:rPr>
        <w:t>，</w:t>
      </w:r>
      <w:r w:rsidR="00043A51" w:rsidRPr="009304DE">
        <w:rPr>
          <w:rFonts w:hint="eastAsia"/>
          <w:szCs w:val="21"/>
        </w:rPr>
        <w:t>______</w:t>
      </w:r>
      <w:r w:rsidR="00043A51" w:rsidRPr="009304DE">
        <w:rPr>
          <w:rFonts w:hint="eastAsia"/>
          <w:szCs w:val="21"/>
        </w:rPr>
        <w:t>。</w:t>
      </w:r>
    </w:p>
    <w:p w14:paraId="0B367E29" w14:textId="107316DC" w:rsidR="008245E3" w:rsidRPr="004A0BE0" w:rsidRDefault="004A0BE0" w:rsidP="00043A51">
      <w:pPr>
        <w:tabs>
          <w:tab w:val="left" w:pos="2127"/>
          <w:tab w:val="left" w:pos="3686"/>
          <w:tab w:val="left" w:pos="3828"/>
          <w:tab w:val="left" w:pos="5529"/>
        </w:tabs>
        <w:adjustRightInd w:val="0"/>
        <w:snapToGrid w:val="0"/>
        <w:spacing w:line="300" w:lineRule="auto"/>
        <w:ind w:left="315"/>
        <w:jc w:val="left"/>
        <w:rPr>
          <w:szCs w:val="21"/>
        </w:rPr>
      </w:pPr>
      <w:r>
        <w:rPr>
          <w:rFonts w:hint="eastAsia"/>
          <w:szCs w:val="21"/>
        </w:rPr>
        <w:t>A</w:t>
      </w:r>
      <w:r>
        <w:rPr>
          <w:rFonts w:hint="eastAsia"/>
          <w:szCs w:val="21"/>
        </w:rPr>
        <w:t>．灯泡</w:t>
      </w:r>
      <w:r w:rsidRPr="00043A51">
        <w:rPr>
          <w:rFonts w:hint="eastAsia"/>
          <w:i/>
          <w:iCs/>
          <w:szCs w:val="21"/>
        </w:rPr>
        <w:t>A</w:t>
      </w:r>
      <w:r>
        <w:rPr>
          <w:rFonts w:hint="eastAsia"/>
          <w:szCs w:val="21"/>
        </w:rPr>
        <w:t>立即熄灭</w:t>
      </w:r>
    </w:p>
    <w:p w14:paraId="43F4FED7" w14:textId="40B75ECB" w:rsidR="004A0BE0" w:rsidRPr="004A0BE0" w:rsidRDefault="004A0BE0" w:rsidP="00043A51">
      <w:pPr>
        <w:tabs>
          <w:tab w:val="left" w:pos="2127"/>
          <w:tab w:val="left" w:pos="3686"/>
          <w:tab w:val="left" w:pos="3828"/>
          <w:tab w:val="left" w:pos="5529"/>
        </w:tabs>
        <w:adjustRightInd w:val="0"/>
        <w:snapToGrid w:val="0"/>
        <w:spacing w:line="300" w:lineRule="auto"/>
        <w:ind w:left="315"/>
        <w:jc w:val="left"/>
        <w:rPr>
          <w:szCs w:val="21"/>
        </w:rPr>
      </w:pPr>
      <w:r>
        <w:rPr>
          <w:rFonts w:hint="eastAsia"/>
          <w:szCs w:val="21"/>
        </w:rPr>
        <w:t>B</w:t>
      </w:r>
      <w:r>
        <w:rPr>
          <w:rFonts w:hint="eastAsia"/>
          <w:szCs w:val="21"/>
        </w:rPr>
        <w:t>．灯泡</w:t>
      </w:r>
      <w:r w:rsidRPr="00043A51">
        <w:rPr>
          <w:rFonts w:hint="eastAsia"/>
          <w:i/>
          <w:iCs/>
          <w:szCs w:val="21"/>
        </w:rPr>
        <w:t>A</w:t>
      </w:r>
      <w:r w:rsidR="00152261">
        <w:rPr>
          <w:rFonts w:hint="eastAsia"/>
          <w:szCs w:val="21"/>
        </w:rPr>
        <w:t>正常发光</w:t>
      </w:r>
    </w:p>
    <w:p w14:paraId="4F9796ED" w14:textId="6C65FB16" w:rsidR="00043A51" w:rsidRDefault="004A0BE0" w:rsidP="00043A51">
      <w:pPr>
        <w:tabs>
          <w:tab w:val="left" w:pos="2127"/>
          <w:tab w:val="left" w:pos="3686"/>
          <w:tab w:val="left" w:pos="3828"/>
          <w:tab w:val="left" w:pos="5529"/>
        </w:tabs>
        <w:adjustRightInd w:val="0"/>
        <w:snapToGrid w:val="0"/>
        <w:spacing w:line="300" w:lineRule="auto"/>
        <w:ind w:left="315"/>
        <w:jc w:val="left"/>
        <w:rPr>
          <w:szCs w:val="21"/>
        </w:rPr>
      </w:pPr>
      <w:r>
        <w:rPr>
          <w:rFonts w:hint="eastAsia"/>
          <w:szCs w:val="21"/>
        </w:rPr>
        <w:t>C</w:t>
      </w:r>
      <w:r>
        <w:rPr>
          <w:rFonts w:hint="eastAsia"/>
          <w:szCs w:val="21"/>
        </w:rPr>
        <w:t>．</w:t>
      </w:r>
      <w:r w:rsidR="000B5C6D">
        <w:rPr>
          <w:rFonts w:hint="eastAsia"/>
          <w:szCs w:val="21"/>
        </w:rPr>
        <w:t>断开开关</w:t>
      </w:r>
      <w:r w:rsidR="000B5C6D">
        <w:rPr>
          <w:rFonts w:hint="eastAsia"/>
          <w:szCs w:val="21"/>
        </w:rPr>
        <w:t>S</w:t>
      </w:r>
      <w:r w:rsidR="000B5C6D">
        <w:rPr>
          <w:rFonts w:hint="eastAsia"/>
          <w:szCs w:val="21"/>
        </w:rPr>
        <w:t>后瞬间，</w:t>
      </w:r>
      <w:r>
        <w:rPr>
          <w:rFonts w:hint="eastAsia"/>
          <w:szCs w:val="21"/>
        </w:rPr>
        <w:t>流过灯泡</w:t>
      </w:r>
      <w:r w:rsidRPr="004A0BE0">
        <w:rPr>
          <w:rFonts w:hint="eastAsia"/>
          <w:i/>
          <w:iCs/>
          <w:szCs w:val="21"/>
        </w:rPr>
        <w:t>A</w:t>
      </w:r>
      <w:r>
        <w:rPr>
          <w:rFonts w:hint="eastAsia"/>
          <w:szCs w:val="21"/>
        </w:rPr>
        <w:t>的电流方向向左</w:t>
      </w:r>
    </w:p>
    <w:p w14:paraId="6BE1414F" w14:textId="5D1E3F0F" w:rsidR="00043A51" w:rsidRDefault="004512ED" w:rsidP="00043A51">
      <w:pPr>
        <w:tabs>
          <w:tab w:val="left" w:pos="2127"/>
          <w:tab w:val="left" w:pos="3686"/>
          <w:tab w:val="left" w:pos="3828"/>
          <w:tab w:val="left" w:pos="5529"/>
        </w:tabs>
        <w:adjustRightInd w:val="0"/>
        <w:snapToGrid w:val="0"/>
        <w:spacing w:line="300" w:lineRule="auto"/>
        <w:ind w:left="315"/>
        <w:jc w:val="left"/>
        <w:rPr>
          <w:szCs w:val="21"/>
        </w:rPr>
      </w:pPr>
      <w:r>
        <w:rPr>
          <w:rFonts w:hAnsi="宋体" w:hint="eastAsia"/>
          <w:i/>
          <w:iCs/>
          <w:noProof/>
          <w:color w:val="000000"/>
        </w:rPr>
        <w:drawing>
          <wp:anchor distT="0" distB="0" distL="114300" distR="114300" simplePos="0" relativeHeight="252504064" behindDoc="0" locked="0" layoutInCell="1" allowOverlap="1" wp14:anchorId="20202755" wp14:editId="38D86AFD">
            <wp:simplePos x="0" y="0"/>
            <wp:positionH relativeFrom="column">
              <wp:posOffset>3994150</wp:posOffset>
            </wp:positionH>
            <wp:positionV relativeFrom="paragraph">
              <wp:posOffset>64770</wp:posOffset>
            </wp:positionV>
            <wp:extent cx="1155700" cy="1187450"/>
            <wp:effectExtent l="0" t="0" r="6350" b="0"/>
            <wp:wrapSquare wrapText="bothSides"/>
            <wp:docPr id="1067664812"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55700" cy="1187450"/>
                    </a:xfrm>
                    <a:prstGeom prst="rect">
                      <a:avLst/>
                    </a:prstGeom>
                    <a:noFill/>
                  </pic:spPr>
                </pic:pic>
              </a:graphicData>
            </a:graphic>
            <wp14:sizeRelH relativeFrom="page">
              <wp14:pctWidth>0</wp14:pctWidth>
            </wp14:sizeRelH>
            <wp14:sizeRelV relativeFrom="page">
              <wp14:pctHeight>0</wp14:pctHeight>
            </wp14:sizeRelV>
          </wp:anchor>
        </w:drawing>
      </w:r>
      <w:r w:rsidR="004A0BE0">
        <w:rPr>
          <w:rFonts w:hint="eastAsia"/>
          <w:szCs w:val="21"/>
        </w:rPr>
        <w:t>D</w:t>
      </w:r>
      <w:r w:rsidR="004A0BE0">
        <w:rPr>
          <w:rFonts w:hint="eastAsia"/>
          <w:szCs w:val="21"/>
        </w:rPr>
        <w:t>．</w:t>
      </w:r>
      <w:r w:rsidR="000B5C6D">
        <w:rPr>
          <w:rFonts w:hint="eastAsia"/>
          <w:szCs w:val="21"/>
        </w:rPr>
        <w:t>断开开关</w:t>
      </w:r>
      <w:r w:rsidR="000B5C6D">
        <w:rPr>
          <w:rFonts w:hint="eastAsia"/>
          <w:szCs w:val="21"/>
        </w:rPr>
        <w:t>S</w:t>
      </w:r>
      <w:r w:rsidR="000B5C6D">
        <w:rPr>
          <w:rFonts w:hint="eastAsia"/>
          <w:szCs w:val="21"/>
        </w:rPr>
        <w:t>后瞬间，</w:t>
      </w:r>
      <w:r w:rsidR="004A0BE0">
        <w:rPr>
          <w:rFonts w:hint="eastAsia"/>
          <w:szCs w:val="21"/>
        </w:rPr>
        <w:t>流过灯泡</w:t>
      </w:r>
      <w:r w:rsidR="004A0BE0" w:rsidRPr="004A0BE0">
        <w:rPr>
          <w:rFonts w:hint="eastAsia"/>
          <w:i/>
          <w:iCs/>
          <w:szCs w:val="21"/>
        </w:rPr>
        <w:t>A</w:t>
      </w:r>
      <w:r w:rsidR="004A0BE0">
        <w:rPr>
          <w:rFonts w:hint="eastAsia"/>
          <w:szCs w:val="21"/>
        </w:rPr>
        <w:t>的电流方向向右</w:t>
      </w:r>
    </w:p>
    <w:p w14:paraId="7AE9C820" w14:textId="47AD7810" w:rsidR="008245E3" w:rsidRDefault="00947915" w:rsidP="00E057A7">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00E057A7" w:rsidRPr="00E057A7">
        <w:rPr>
          <w:rFonts w:hAnsi="宋体" w:hint="eastAsia"/>
          <w:color w:val="000000"/>
        </w:rPr>
        <w:t>如图，画有方格的圆盘竖直插入水槽，水面恰好位于水平直径</w:t>
      </w:r>
      <w:r w:rsidR="00E057A7" w:rsidRPr="00C5488C">
        <w:rPr>
          <w:rFonts w:hAnsi="宋体"/>
          <w:i/>
          <w:iCs/>
          <w:color w:val="000000"/>
        </w:rPr>
        <w:t>PQ</w:t>
      </w:r>
      <w:r w:rsidR="00E057A7" w:rsidRPr="00E057A7">
        <w:rPr>
          <w:rFonts w:hAnsi="宋体" w:hint="eastAsia"/>
          <w:color w:val="000000"/>
        </w:rPr>
        <w:t>处。在盘边</w:t>
      </w:r>
      <w:r w:rsidR="00E057A7" w:rsidRPr="00A179DB">
        <w:rPr>
          <w:rFonts w:hAnsi="宋体" w:hint="eastAsia"/>
          <w:color w:val="000000"/>
        </w:rPr>
        <w:t>缘</w:t>
      </w:r>
      <w:r w:rsidR="00D26CB6" w:rsidRPr="00A179DB">
        <w:rPr>
          <w:rFonts w:hAnsi="宋体" w:hint="eastAsia"/>
          <w:i/>
          <w:iCs/>
          <w:color w:val="000000"/>
        </w:rPr>
        <w:t>A</w:t>
      </w:r>
      <w:r w:rsidR="00D26CB6" w:rsidRPr="00A179DB">
        <w:rPr>
          <w:rFonts w:hAnsi="宋体" w:hint="eastAsia"/>
          <w:color w:val="000000"/>
        </w:rPr>
        <w:t>处</w:t>
      </w:r>
      <w:r w:rsidR="00E057A7" w:rsidRPr="00A179DB">
        <w:rPr>
          <w:rFonts w:hAnsi="宋体" w:hint="eastAsia"/>
          <w:color w:val="000000"/>
        </w:rPr>
        <w:t>固</w:t>
      </w:r>
      <w:r w:rsidR="00E057A7" w:rsidRPr="00E057A7">
        <w:rPr>
          <w:rFonts w:hAnsi="宋体" w:hint="eastAsia"/>
          <w:color w:val="000000"/>
        </w:rPr>
        <w:t>定激光笔，激光笔射出的</w:t>
      </w:r>
      <w:r w:rsidR="001F2E55">
        <w:rPr>
          <w:rFonts w:hAnsi="宋体" w:hint="eastAsia"/>
          <w:color w:val="000000"/>
        </w:rPr>
        <w:t>单色</w:t>
      </w:r>
      <w:r w:rsidR="00E057A7" w:rsidRPr="00E057A7">
        <w:rPr>
          <w:rFonts w:hAnsi="宋体" w:hint="eastAsia"/>
          <w:color w:val="000000"/>
        </w:rPr>
        <w:t>光由空气沿半径</w:t>
      </w:r>
      <w:r w:rsidR="00E057A7" w:rsidRPr="00C5488C">
        <w:rPr>
          <w:rFonts w:hAnsi="宋体"/>
          <w:i/>
          <w:iCs/>
          <w:color w:val="000000"/>
        </w:rPr>
        <w:t>AO</w:t>
      </w:r>
      <w:r w:rsidR="00E057A7" w:rsidRPr="00E057A7">
        <w:rPr>
          <w:rFonts w:hAnsi="宋体" w:hint="eastAsia"/>
          <w:color w:val="000000"/>
        </w:rPr>
        <w:t>斜射入水中，光发生折射，折射光线为</w:t>
      </w:r>
      <w:r w:rsidR="00E057A7" w:rsidRPr="00C5488C">
        <w:rPr>
          <w:rFonts w:hAnsi="宋体"/>
          <w:i/>
          <w:iCs/>
          <w:color w:val="000000"/>
        </w:rPr>
        <w:t>OB</w:t>
      </w:r>
      <w:r w:rsidR="00E057A7" w:rsidRPr="00E057A7">
        <w:rPr>
          <w:rFonts w:hAnsi="宋体" w:hint="eastAsia"/>
          <w:color w:val="000000"/>
        </w:rPr>
        <w:t>。</w:t>
      </w:r>
      <w:r w:rsidR="001F2E55">
        <w:rPr>
          <w:rFonts w:hAnsi="宋体" w:hint="eastAsia"/>
          <w:color w:val="000000"/>
        </w:rPr>
        <w:t>根据图中信息，</w:t>
      </w:r>
      <w:r w:rsidR="001F2E55" w:rsidRPr="001F2E55">
        <w:rPr>
          <w:rFonts w:hAnsi="宋体" w:hint="eastAsia"/>
          <w:color w:val="000000"/>
        </w:rPr>
        <w:t>得到该单色光</w:t>
      </w:r>
      <w:r w:rsidR="003D06D9">
        <w:rPr>
          <w:rFonts w:hAnsi="宋体" w:hint="eastAsia"/>
          <w:color w:val="000000"/>
        </w:rPr>
        <w:t>在水中</w:t>
      </w:r>
      <w:r w:rsidR="001F2E55" w:rsidRPr="001F2E55">
        <w:rPr>
          <w:rFonts w:hAnsi="宋体" w:hint="eastAsia"/>
          <w:color w:val="000000"/>
        </w:rPr>
        <w:t>的折射率</w:t>
      </w:r>
      <w:r w:rsidR="001F2E55" w:rsidRPr="001F2E55">
        <w:rPr>
          <w:rFonts w:hAnsi="宋体"/>
          <w:i/>
          <w:iCs/>
          <w:color w:val="000000"/>
        </w:rPr>
        <w:t>n</w:t>
      </w:r>
      <w:r w:rsidR="001F2E55" w:rsidRPr="001F2E55">
        <w:rPr>
          <w:rFonts w:hAnsi="宋体" w:hint="eastAsia"/>
          <w:color w:val="000000"/>
        </w:rPr>
        <w:t>＝</w:t>
      </w:r>
      <w:r w:rsidR="001F2E55" w:rsidRPr="001F2E55">
        <w:rPr>
          <w:rFonts w:hAnsi="宋体"/>
          <w:color w:val="000000"/>
        </w:rPr>
        <w:t>______</w:t>
      </w:r>
      <w:r w:rsidR="001F2E55" w:rsidRPr="001F2E55">
        <w:rPr>
          <w:rFonts w:hAnsi="宋体" w:hint="eastAsia"/>
          <w:color w:val="000000"/>
        </w:rPr>
        <w:t>。</w:t>
      </w:r>
      <w:r w:rsidR="001F2E55">
        <w:rPr>
          <w:rFonts w:hint="eastAsia"/>
        </w:rPr>
        <w:t>（结果保留</w:t>
      </w:r>
      <w:r w:rsidR="001F2E55">
        <w:rPr>
          <w:rFonts w:hint="eastAsia"/>
        </w:rPr>
        <w:t>2</w:t>
      </w:r>
      <w:r w:rsidR="001F2E55">
        <w:rPr>
          <w:rFonts w:hint="eastAsia"/>
        </w:rPr>
        <w:t>位有效数字）</w:t>
      </w:r>
    </w:p>
    <w:p w14:paraId="1EF1EC20" w14:textId="03C57061" w:rsidR="00DF50EF" w:rsidRDefault="004151B0" w:rsidP="00C22E10">
      <w:pPr>
        <w:adjustRightInd w:val="0"/>
        <w:snapToGrid w:val="0"/>
        <w:spacing w:line="300" w:lineRule="auto"/>
        <w:ind w:left="315" w:hangingChars="150" w:hanging="315"/>
        <w:jc w:val="left"/>
        <w:rPr>
          <w:szCs w:val="21"/>
        </w:rPr>
      </w:pPr>
      <w:r>
        <w:rPr>
          <w:noProof/>
          <w:szCs w:val="21"/>
        </w:rPr>
        <w:drawing>
          <wp:anchor distT="0" distB="0" distL="114300" distR="114300" simplePos="0" relativeHeight="252505088" behindDoc="0" locked="0" layoutInCell="1" allowOverlap="1" wp14:anchorId="57DC1648" wp14:editId="2BE44FFC">
            <wp:simplePos x="0" y="0"/>
            <wp:positionH relativeFrom="column">
              <wp:posOffset>323850</wp:posOffset>
            </wp:positionH>
            <wp:positionV relativeFrom="paragraph">
              <wp:posOffset>417195</wp:posOffset>
            </wp:positionV>
            <wp:extent cx="4692650" cy="1752600"/>
            <wp:effectExtent l="0" t="0" r="0" b="0"/>
            <wp:wrapSquare wrapText="bothSides"/>
            <wp:docPr id="1355296733"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692650" cy="1752600"/>
                    </a:xfrm>
                    <a:prstGeom prst="rect">
                      <a:avLst/>
                    </a:prstGeom>
                    <a:noFill/>
                  </pic:spPr>
                </pic:pic>
              </a:graphicData>
            </a:graphic>
            <wp14:sizeRelH relativeFrom="page">
              <wp14:pctWidth>0</wp14:pctWidth>
            </wp14:sizeRelH>
            <wp14:sizeRelV relativeFrom="page">
              <wp14:pctHeight>0</wp14:pctHeight>
            </wp14:sizeRelV>
          </wp:anchor>
        </w:drawing>
      </w:r>
      <w:r w:rsidR="000027A2">
        <w:rPr>
          <w:rFonts w:hint="eastAsia"/>
          <w:szCs w:val="21"/>
        </w:rPr>
        <w:t>4</w:t>
      </w:r>
      <w:r w:rsidR="000027A2">
        <w:rPr>
          <w:rFonts w:hint="eastAsia"/>
          <w:szCs w:val="21"/>
        </w:rPr>
        <w:t>．</w:t>
      </w:r>
      <w:r w:rsidR="00C22E10" w:rsidRPr="00C22E10">
        <w:rPr>
          <w:rFonts w:hint="eastAsia"/>
          <w:szCs w:val="21"/>
        </w:rPr>
        <w:t>如图</w:t>
      </w:r>
      <w:r w:rsidR="00C22E10">
        <w:rPr>
          <w:rFonts w:hint="eastAsia"/>
          <w:szCs w:val="21"/>
        </w:rPr>
        <w:t>（</w:t>
      </w:r>
      <w:r w:rsidR="00C22E10">
        <w:rPr>
          <w:rFonts w:hint="eastAsia"/>
          <w:szCs w:val="21"/>
        </w:rPr>
        <w:t>a</w:t>
      </w:r>
      <w:r w:rsidR="00C22E10">
        <w:rPr>
          <w:rFonts w:hint="eastAsia"/>
          <w:szCs w:val="21"/>
        </w:rPr>
        <w:t>）</w:t>
      </w:r>
      <w:r w:rsidR="00C22E10" w:rsidRPr="00C22E10">
        <w:rPr>
          <w:rFonts w:hint="eastAsia"/>
          <w:szCs w:val="21"/>
        </w:rPr>
        <w:t>，与压强传感器相连的试管内装有封闭的空气和温度传感器的热敏元件。用远红外加热器加热试管内的气体，获得图</w:t>
      </w:r>
      <w:r w:rsidR="00C22E10">
        <w:rPr>
          <w:rFonts w:hint="eastAsia"/>
          <w:szCs w:val="21"/>
        </w:rPr>
        <w:t>（</w:t>
      </w:r>
      <w:r w:rsidR="00C22E10">
        <w:rPr>
          <w:rFonts w:hint="eastAsia"/>
          <w:szCs w:val="21"/>
        </w:rPr>
        <w:t>b</w:t>
      </w:r>
      <w:r w:rsidR="00C22E10">
        <w:rPr>
          <w:rFonts w:hint="eastAsia"/>
          <w:szCs w:val="21"/>
        </w:rPr>
        <w:t>）</w:t>
      </w:r>
      <w:r w:rsidR="00C22E10" w:rsidRPr="00C22E10">
        <w:rPr>
          <w:rFonts w:hint="eastAsia"/>
          <w:szCs w:val="21"/>
        </w:rPr>
        <w:t>的气体压强</w:t>
      </w:r>
      <w:r w:rsidR="00C22E10" w:rsidRPr="00C22E10">
        <w:rPr>
          <w:i/>
          <w:iCs/>
          <w:szCs w:val="21"/>
        </w:rPr>
        <w:t>p</w:t>
      </w:r>
      <w:r w:rsidR="00C22E10" w:rsidRPr="00C22E10">
        <w:rPr>
          <w:rFonts w:hint="eastAsia"/>
          <w:szCs w:val="21"/>
        </w:rPr>
        <w:t>与</w:t>
      </w:r>
      <w:r w:rsidR="00C22E10">
        <w:rPr>
          <w:rFonts w:hint="eastAsia"/>
          <w:szCs w:val="21"/>
        </w:rPr>
        <w:t>摄氏</w:t>
      </w:r>
      <w:r w:rsidR="00C22E10" w:rsidRPr="00C22E10">
        <w:rPr>
          <w:rFonts w:hint="eastAsia"/>
          <w:szCs w:val="21"/>
        </w:rPr>
        <w:t>温度</w:t>
      </w:r>
      <w:r w:rsidR="00C22E10" w:rsidRPr="00C22E10">
        <w:rPr>
          <w:rFonts w:hint="eastAsia"/>
          <w:i/>
          <w:iCs/>
          <w:szCs w:val="21"/>
        </w:rPr>
        <w:t>t</w:t>
      </w:r>
      <w:r w:rsidR="00C22E10" w:rsidRPr="00C22E10">
        <w:rPr>
          <w:rFonts w:hint="eastAsia"/>
          <w:szCs w:val="21"/>
        </w:rPr>
        <w:t>的关系图</w:t>
      </w:r>
      <w:r w:rsidR="00B94182">
        <w:rPr>
          <w:rFonts w:hint="eastAsia"/>
          <w:szCs w:val="21"/>
        </w:rPr>
        <w:t>线</w:t>
      </w:r>
      <w:r w:rsidR="00C22E10" w:rsidRPr="00C22E10">
        <w:rPr>
          <w:rFonts w:hint="eastAsia"/>
          <w:szCs w:val="21"/>
        </w:rPr>
        <w:t>。</w:t>
      </w:r>
    </w:p>
    <w:p w14:paraId="28B37CEC" w14:textId="337D64F5" w:rsidR="00C73A9A" w:rsidRDefault="00C22E10" w:rsidP="00C22E10">
      <w:pPr>
        <w:adjustRightInd w:val="0"/>
        <w:snapToGrid w:val="0"/>
        <w:spacing w:line="300" w:lineRule="auto"/>
        <w:ind w:leftChars="100" w:left="708" w:hangingChars="237" w:hanging="498"/>
        <w:jc w:val="left"/>
        <w:rPr>
          <w:rFonts w:hAnsi="宋体" w:hint="eastAsia"/>
          <w:color w:val="000000"/>
        </w:rPr>
      </w:pPr>
      <w:r>
        <w:rPr>
          <w:rFonts w:hint="eastAsia"/>
          <w:szCs w:val="21"/>
        </w:rPr>
        <w:t>（</w:t>
      </w:r>
      <w:r>
        <w:rPr>
          <w:rFonts w:hint="eastAsia"/>
          <w:szCs w:val="21"/>
        </w:rPr>
        <w:t>1</w:t>
      </w:r>
      <w:r>
        <w:rPr>
          <w:rFonts w:hint="eastAsia"/>
          <w:szCs w:val="21"/>
        </w:rPr>
        <w:t>）</w:t>
      </w:r>
      <w:r w:rsidR="00B94182">
        <w:rPr>
          <w:rFonts w:hint="eastAsia"/>
          <w:szCs w:val="21"/>
        </w:rPr>
        <w:t>图（</w:t>
      </w:r>
      <w:r w:rsidR="00B94182">
        <w:rPr>
          <w:rFonts w:hint="eastAsia"/>
          <w:szCs w:val="21"/>
        </w:rPr>
        <w:t>b</w:t>
      </w:r>
      <w:r w:rsidR="00B94182">
        <w:rPr>
          <w:rFonts w:hint="eastAsia"/>
          <w:szCs w:val="21"/>
        </w:rPr>
        <w:t>）中图线与纵坐标</w:t>
      </w:r>
      <w:r w:rsidR="004D4E83">
        <w:rPr>
          <w:rFonts w:hint="eastAsia"/>
          <w:szCs w:val="21"/>
        </w:rPr>
        <w:t>轴</w:t>
      </w:r>
      <w:r w:rsidR="00B94182">
        <w:rPr>
          <w:rFonts w:hint="eastAsia"/>
          <w:szCs w:val="21"/>
        </w:rPr>
        <w:t>的截距为</w:t>
      </w:r>
      <w:r w:rsidR="00B94182" w:rsidRPr="00B94182">
        <w:rPr>
          <w:rFonts w:hint="eastAsia"/>
          <w:i/>
          <w:iCs/>
          <w:szCs w:val="21"/>
        </w:rPr>
        <w:t>y</w:t>
      </w:r>
      <w:r w:rsidR="00B94182">
        <w:rPr>
          <w:rFonts w:hint="eastAsia"/>
          <w:szCs w:val="21"/>
        </w:rPr>
        <w:t>，图线的斜率为</w:t>
      </w:r>
      <w:r w:rsidR="00B94182" w:rsidRPr="00B94182">
        <w:rPr>
          <w:rFonts w:hint="eastAsia"/>
          <w:i/>
          <w:iCs/>
          <w:szCs w:val="21"/>
        </w:rPr>
        <w:t>k</w:t>
      </w:r>
      <w:r w:rsidR="00B94182">
        <w:rPr>
          <w:rFonts w:hint="eastAsia"/>
          <w:szCs w:val="21"/>
        </w:rPr>
        <w:t>，则热力学温度</w:t>
      </w:r>
      <w:r w:rsidR="00B94182" w:rsidRPr="00B94182">
        <w:rPr>
          <w:rFonts w:hint="eastAsia"/>
          <w:i/>
          <w:iCs/>
          <w:szCs w:val="21"/>
        </w:rPr>
        <w:t>T</w:t>
      </w:r>
      <w:r w:rsidR="00B94182">
        <w:rPr>
          <w:rFonts w:hint="eastAsia"/>
          <w:szCs w:val="21"/>
        </w:rPr>
        <w:t>与摄氏温度</w:t>
      </w:r>
      <w:r w:rsidR="00B94182" w:rsidRPr="00B94182">
        <w:rPr>
          <w:rFonts w:hint="eastAsia"/>
          <w:i/>
          <w:iCs/>
          <w:szCs w:val="21"/>
        </w:rPr>
        <w:t>t</w:t>
      </w:r>
      <w:r w:rsidR="00B94182">
        <w:rPr>
          <w:rFonts w:hint="eastAsia"/>
          <w:szCs w:val="21"/>
        </w:rPr>
        <w:t>之间的关系：</w:t>
      </w:r>
      <w:r w:rsidR="00B94182" w:rsidRPr="00B94182">
        <w:rPr>
          <w:rFonts w:hint="eastAsia"/>
          <w:i/>
          <w:iCs/>
          <w:szCs w:val="21"/>
        </w:rPr>
        <w:t>T</w:t>
      </w:r>
      <w:r w:rsidR="00B94182">
        <w:rPr>
          <w:rFonts w:hint="eastAsia"/>
          <w:szCs w:val="21"/>
        </w:rPr>
        <w:t>=</w:t>
      </w:r>
      <w:r w:rsidR="00B94182" w:rsidRPr="00B94182">
        <w:rPr>
          <w:rFonts w:hint="eastAsia"/>
          <w:i/>
          <w:iCs/>
          <w:szCs w:val="21"/>
        </w:rPr>
        <w:t>t</w:t>
      </w:r>
      <w:r w:rsidR="00B94182">
        <w:rPr>
          <w:rFonts w:hint="eastAsia"/>
          <w:szCs w:val="21"/>
        </w:rPr>
        <w:t>+</w:t>
      </w:r>
      <w:r w:rsidR="00B94182" w:rsidRPr="001F2E55">
        <w:rPr>
          <w:rFonts w:hAnsi="宋体"/>
          <w:color w:val="000000"/>
        </w:rPr>
        <w:t>______</w:t>
      </w:r>
      <w:r w:rsidR="00B94182" w:rsidRPr="001F2E55">
        <w:rPr>
          <w:rFonts w:hAnsi="宋体" w:hint="eastAsia"/>
          <w:color w:val="000000"/>
        </w:rPr>
        <w:t>。</w:t>
      </w:r>
      <w:r w:rsidR="00601D99">
        <w:rPr>
          <w:rFonts w:hAnsi="宋体" w:hint="eastAsia"/>
          <w:color w:val="000000"/>
        </w:rPr>
        <w:t>（用</w:t>
      </w:r>
      <w:r w:rsidR="00861354">
        <w:rPr>
          <w:rFonts w:hAnsi="宋体" w:hint="eastAsia"/>
          <w:color w:val="000000"/>
        </w:rPr>
        <w:t>本</w:t>
      </w:r>
      <w:r w:rsidR="00601D99">
        <w:rPr>
          <w:rFonts w:hAnsi="宋体" w:hint="eastAsia"/>
          <w:color w:val="000000"/>
        </w:rPr>
        <w:t>题中</w:t>
      </w:r>
      <w:r w:rsidR="002E6850">
        <w:rPr>
          <w:rFonts w:hAnsi="宋体" w:hint="eastAsia"/>
          <w:color w:val="000000"/>
        </w:rPr>
        <w:t>的</w:t>
      </w:r>
      <w:r w:rsidR="00601D99">
        <w:rPr>
          <w:rFonts w:hAnsi="宋体" w:hint="eastAsia"/>
          <w:color w:val="000000"/>
        </w:rPr>
        <w:t>字母表示）</w:t>
      </w:r>
    </w:p>
    <w:p w14:paraId="0C117EED" w14:textId="1838E4C4" w:rsidR="00C162A7" w:rsidRPr="00C162A7" w:rsidRDefault="00C162A7" w:rsidP="00C22E10">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8F3B29">
        <w:rPr>
          <w:rFonts w:hint="eastAsia"/>
          <w:szCs w:val="21"/>
        </w:rPr>
        <w:t>加热过程中，封闭气体的</w:t>
      </w:r>
      <w:r w:rsidR="008F3B29" w:rsidRPr="001F2E55">
        <w:rPr>
          <w:rFonts w:hAnsi="宋体"/>
          <w:color w:val="000000"/>
        </w:rPr>
        <w:t>______</w:t>
      </w:r>
      <w:r w:rsidR="008F3B29" w:rsidRPr="001F2E55">
        <w:rPr>
          <w:rFonts w:hAnsi="宋体" w:hint="eastAsia"/>
          <w:color w:val="000000"/>
        </w:rPr>
        <w:t>。</w:t>
      </w:r>
    </w:p>
    <w:p w14:paraId="27488FD1" w14:textId="551C7742" w:rsidR="008F3B29" w:rsidRDefault="00962A69" w:rsidP="008F3B29">
      <w:pPr>
        <w:tabs>
          <w:tab w:val="left" w:pos="709"/>
        </w:tabs>
        <w:adjustRightInd w:val="0"/>
        <w:snapToGrid w:val="0"/>
        <w:spacing w:line="300" w:lineRule="auto"/>
        <w:ind w:leftChars="100" w:left="210" w:firstLineChars="250" w:firstLine="525"/>
        <w:jc w:val="left"/>
        <w:rPr>
          <w:szCs w:val="21"/>
        </w:rPr>
      </w:pPr>
      <w:r>
        <w:rPr>
          <w:rFonts w:hint="eastAsia"/>
          <w:szCs w:val="21"/>
        </w:rPr>
        <w:t>A</w:t>
      </w:r>
      <w:r w:rsidR="008F3B29">
        <w:rPr>
          <w:rFonts w:hint="eastAsia"/>
          <w:szCs w:val="21"/>
        </w:rPr>
        <w:t>．</w:t>
      </w:r>
      <w:r>
        <w:rPr>
          <w:rFonts w:hint="eastAsia"/>
          <w:szCs w:val="21"/>
        </w:rPr>
        <w:t>分子数密度不变</w:t>
      </w:r>
      <w:r w:rsidR="00806E29">
        <w:rPr>
          <w:rFonts w:hint="eastAsia"/>
          <w:szCs w:val="21"/>
        </w:rPr>
        <w:t xml:space="preserve">                </w:t>
      </w:r>
      <w:r w:rsidRPr="00E06567">
        <w:rPr>
          <w:rFonts w:hint="eastAsia"/>
          <w:szCs w:val="21"/>
        </w:rPr>
        <w:t>B</w:t>
      </w:r>
      <w:r w:rsidR="008F3B29" w:rsidRPr="00E06567">
        <w:rPr>
          <w:rFonts w:hint="eastAsia"/>
          <w:szCs w:val="21"/>
        </w:rPr>
        <w:t>．</w:t>
      </w:r>
      <w:r w:rsidRPr="00E06567">
        <w:rPr>
          <w:rFonts w:hint="eastAsia"/>
          <w:szCs w:val="21"/>
        </w:rPr>
        <w:t>分子</w:t>
      </w:r>
      <w:r w:rsidR="00551A7B" w:rsidRPr="00E06567">
        <w:rPr>
          <w:rFonts w:hint="eastAsia"/>
          <w:szCs w:val="21"/>
        </w:rPr>
        <w:t>势能</w:t>
      </w:r>
      <w:r w:rsidRPr="00E06567">
        <w:rPr>
          <w:rFonts w:hint="eastAsia"/>
          <w:szCs w:val="21"/>
        </w:rPr>
        <w:t>增大</w:t>
      </w:r>
    </w:p>
    <w:p w14:paraId="470C9D57" w14:textId="735C44E2" w:rsidR="00962A69" w:rsidRPr="00962A69" w:rsidRDefault="00962A69" w:rsidP="008F3B29">
      <w:pPr>
        <w:tabs>
          <w:tab w:val="left" w:pos="709"/>
        </w:tabs>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内能增大，气体对外做功</w:t>
      </w:r>
      <w:r w:rsidR="00806E29">
        <w:rPr>
          <w:rFonts w:hint="eastAsia"/>
          <w:szCs w:val="21"/>
        </w:rPr>
        <w:t xml:space="preserve">        </w:t>
      </w:r>
      <w:r>
        <w:rPr>
          <w:rFonts w:hint="eastAsia"/>
          <w:szCs w:val="21"/>
        </w:rPr>
        <w:t>D</w:t>
      </w:r>
      <w:r>
        <w:rPr>
          <w:rFonts w:hint="eastAsia"/>
          <w:szCs w:val="21"/>
        </w:rPr>
        <w:t>．吸收热量，外界对气体做功</w:t>
      </w:r>
    </w:p>
    <w:p w14:paraId="0B3D1CFD" w14:textId="35CB947B" w:rsidR="00321DAC" w:rsidRDefault="004A451F" w:rsidP="001D6DCB">
      <w:pPr>
        <w:adjustRightInd w:val="0"/>
        <w:snapToGrid w:val="0"/>
        <w:spacing w:line="300" w:lineRule="auto"/>
        <w:ind w:left="315" w:hangingChars="150" w:hanging="315"/>
        <w:jc w:val="left"/>
        <w:rPr>
          <w:rFonts w:hAnsi="宋体" w:hint="eastAsia"/>
          <w:color w:val="000000"/>
        </w:rPr>
      </w:pPr>
      <w:r>
        <w:rPr>
          <w:noProof/>
        </w:rPr>
        <w:lastRenderedPageBreak/>
        <w:drawing>
          <wp:anchor distT="0" distB="0" distL="114300" distR="114300" simplePos="0" relativeHeight="252506112" behindDoc="0" locked="0" layoutInCell="1" allowOverlap="1" wp14:anchorId="7AE16C42" wp14:editId="70DD50D5">
            <wp:simplePos x="0" y="0"/>
            <wp:positionH relativeFrom="column">
              <wp:posOffset>3009900</wp:posOffset>
            </wp:positionH>
            <wp:positionV relativeFrom="paragraph">
              <wp:posOffset>88900</wp:posOffset>
            </wp:positionV>
            <wp:extent cx="2260600" cy="1351280"/>
            <wp:effectExtent l="0" t="0" r="0" b="1270"/>
            <wp:wrapSquare wrapText="bothSides"/>
            <wp:docPr id="211513331"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260600" cy="1351280"/>
                    </a:xfrm>
                    <a:prstGeom prst="rect">
                      <a:avLst/>
                    </a:prstGeom>
                    <a:noFill/>
                  </pic:spPr>
                </pic:pic>
              </a:graphicData>
            </a:graphic>
            <wp14:sizeRelH relativeFrom="page">
              <wp14:pctWidth>0</wp14:pctWidth>
            </wp14:sizeRelH>
            <wp14:sizeRelV relativeFrom="page">
              <wp14:pctHeight>0</wp14:pctHeight>
            </wp14:sizeRelV>
          </wp:anchor>
        </w:drawing>
      </w:r>
      <w:r w:rsidR="005F4E6F" w:rsidRPr="007434C6">
        <w:rPr>
          <w:rFonts w:hint="eastAsia"/>
          <w:szCs w:val="21"/>
        </w:rPr>
        <w:t>5</w:t>
      </w:r>
      <w:r w:rsidR="005F4E6F" w:rsidRPr="007434C6">
        <w:rPr>
          <w:rFonts w:hint="eastAsia"/>
          <w:szCs w:val="21"/>
        </w:rPr>
        <w:t>．</w:t>
      </w:r>
      <w:r w:rsidR="00DD67CB">
        <w:rPr>
          <w:rFonts w:hint="eastAsia"/>
          <w:szCs w:val="21"/>
        </w:rPr>
        <w:t>一</w:t>
      </w:r>
      <w:r w:rsidR="00CA07E3">
        <w:rPr>
          <w:rFonts w:hint="eastAsia"/>
        </w:rPr>
        <w:t>质量</w:t>
      </w:r>
      <w:r w:rsidR="00CA07E3" w:rsidRPr="0020184B">
        <w:rPr>
          <w:rFonts w:hint="eastAsia"/>
        </w:rPr>
        <w:t>为</w:t>
      </w:r>
      <w:r w:rsidR="00CA07E3">
        <w:rPr>
          <w:rFonts w:hint="eastAsia"/>
        </w:rPr>
        <w:t>1.6</w:t>
      </w:r>
      <w:r w:rsidR="00CA07E3" w:rsidRPr="002B65F8">
        <w:rPr>
          <w:rFonts w:asciiTheme="majorBidi" w:hAnsiTheme="majorBidi" w:cstheme="majorBidi"/>
        </w:rPr>
        <w:t>×</w:t>
      </w:r>
      <w:r w:rsidR="00CA07E3">
        <w:rPr>
          <w:rFonts w:hint="eastAsia"/>
        </w:rPr>
        <w:t>10</w:t>
      </w:r>
      <w:r w:rsidR="00CA07E3">
        <w:rPr>
          <w:rFonts w:hint="eastAsia"/>
          <w:vertAlign w:val="superscript"/>
        </w:rPr>
        <w:t>3</w:t>
      </w:r>
      <w:r w:rsidR="00CA07E3">
        <w:rPr>
          <w:rFonts w:hint="eastAsia"/>
        </w:rPr>
        <w:t xml:space="preserve"> kg</w:t>
      </w:r>
      <w:r w:rsidR="00CA07E3">
        <w:rPr>
          <w:rFonts w:hint="eastAsia"/>
        </w:rPr>
        <w:t>的</w:t>
      </w:r>
      <w:r w:rsidR="007434C6">
        <w:rPr>
          <w:rFonts w:hint="eastAsia"/>
          <w:szCs w:val="21"/>
        </w:rPr>
        <w:t>汽车以</w:t>
      </w:r>
      <w:r w:rsidR="007434C6">
        <w:rPr>
          <w:rFonts w:hint="eastAsia"/>
          <w:szCs w:val="21"/>
        </w:rPr>
        <w:t>100kW</w:t>
      </w:r>
      <w:r w:rsidR="007434C6">
        <w:rPr>
          <w:rFonts w:hint="eastAsia"/>
          <w:szCs w:val="21"/>
        </w:rPr>
        <w:t>的恒定输出功率在平直路面上行驶</w:t>
      </w:r>
      <w:r w:rsidR="0020184B">
        <w:rPr>
          <w:rFonts w:hint="eastAsia"/>
        </w:rPr>
        <w:t>。</w:t>
      </w:r>
      <w:r w:rsidR="00A36348">
        <w:rPr>
          <w:rFonts w:hint="eastAsia"/>
        </w:rPr>
        <w:t>不计传动装置和热损耗</w:t>
      </w:r>
      <w:r w:rsidR="00CC2299">
        <w:rPr>
          <w:rFonts w:hint="eastAsia"/>
        </w:rPr>
        <w:t>等</w:t>
      </w:r>
      <w:r w:rsidR="00A36348">
        <w:rPr>
          <w:rFonts w:hint="eastAsia"/>
        </w:rPr>
        <w:t>造成的能量损失，且空气静止。</w:t>
      </w:r>
      <w:r w:rsidR="0020184B">
        <w:rPr>
          <w:rFonts w:hint="eastAsia"/>
        </w:rPr>
        <w:t>汽车</w:t>
      </w:r>
      <w:r w:rsidR="00EC443D">
        <w:rPr>
          <w:rFonts w:hint="eastAsia"/>
        </w:rPr>
        <w:t>行驶所</w:t>
      </w:r>
      <w:r w:rsidR="0020184B">
        <w:rPr>
          <w:rFonts w:hint="eastAsia"/>
        </w:rPr>
        <w:t>受空气阻力表达式</w:t>
      </w:r>
      <w:r w:rsidR="003C6D8F">
        <w:rPr>
          <w:rFonts w:hint="eastAsia"/>
        </w:rPr>
        <w:t>为：</w:t>
      </w:r>
      <w:r w:rsidR="0020184B" w:rsidRPr="0020184B">
        <w:rPr>
          <w:rFonts w:hint="eastAsia"/>
          <w:i/>
          <w:iCs/>
        </w:rPr>
        <w:t>F</w:t>
      </w:r>
      <w:r w:rsidR="003C6D8F">
        <w:rPr>
          <w:rFonts w:hint="eastAsia"/>
          <w:vertAlign w:val="subscript"/>
        </w:rPr>
        <w:t>空</w:t>
      </w:r>
      <w:r w:rsidR="0020184B">
        <w:rPr>
          <w:rFonts w:hint="eastAsia"/>
        </w:rPr>
        <w:t>=</w:t>
      </w:r>
      <w:r w:rsidR="0020184B" w:rsidRPr="0020184B">
        <w:rPr>
          <w:rFonts w:hint="eastAsia"/>
          <w:i/>
          <w:iCs/>
        </w:rPr>
        <w:t>k</w:t>
      </w:r>
      <w:r w:rsidR="0020184B" w:rsidRPr="0020184B">
        <w:rPr>
          <w:rFonts w:ascii="Book Antiqua" w:hAnsi="Book Antiqua"/>
          <w:i/>
          <w:iCs/>
        </w:rPr>
        <w:t>v</w:t>
      </w:r>
      <w:r w:rsidR="0020184B" w:rsidRPr="0020184B">
        <w:rPr>
          <w:rFonts w:hint="eastAsia"/>
          <w:vertAlign w:val="superscript"/>
        </w:rPr>
        <w:t>2</w:t>
      </w:r>
      <w:r w:rsidR="0020184B">
        <w:rPr>
          <w:rFonts w:hint="eastAsia"/>
        </w:rPr>
        <w:t>，</w:t>
      </w:r>
      <w:r w:rsidR="0020184B" w:rsidRPr="0020184B">
        <w:rPr>
          <w:rFonts w:hint="eastAsia"/>
          <w:i/>
          <w:iCs/>
        </w:rPr>
        <w:t>k</w:t>
      </w:r>
      <w:r w:rsidR="0020184B">
        <w:rPr>
          <w:rFonts w:hint="eastAsia"/>
        </w:rPr>
        <w:t>为比例系数，</w:t>
      </w:r>
      <w:r w:rsidR="0020184B" w:rsidRPr="0020184B">
        <w:rPr>
          <w:rFonts w:ascii="Book Antiqua" w:hAnsi="Book Antiqua"/>
          <w:i/>
          <w:iCs/>
        </w:rPr>
        <w:t>v</w:t>
      </w:r>
      <w:r w:rsidR="0020184B">
        <w:rPr>
          <w:rFonts w:hint="eastAsia"/>
        </w:rPr>
        <w:t>为汽车</w:t>
      </w:r>
      <w:r w:rsidR="00321844">
        <w:rPr>
          <w:rFonts w:hint="eastAsia"/>
        </w:rPr>
        <w:t>行驶</w:t>
      </w:r>
      <w:r w:rsidR="0020184B">
        <w:rPr>
          <w:rFonts w:hint="eastAsia"/>
        </w:rPr>
        <w:t>速度。</w:t>
      </w:r>
      <w:r w:rsidR="004B3900">
        <w:rPr>
          <w:rFonts w:hint="eastAsia"/>
        </w:rPr>
        <w:t>测得</w:t>
      </w:r>
      <w:r w:rsidR="003C6D8F">
        <w:rPr>
          <w:rFonts w:hint="eastAsia"/>
        </w:rPr>
        <w:t>汽车所受到的空气阻力</w:t>
      </w:r>
      <w:r w:rsidR="001875EA" w:rsidRPr="001875EA">
        <w:rPr>
          <w:rFonts w:hint="eastAsia"/>
          <w:i/>
          <w:iCs/>
        </w:rPr>
        <w:t>F</w:t>
      </w:r>
      <w:r w:rsidR="001875EA" w:rsidRPr="001875EA">
        <w:rPr>
          <w:rFonts w:hint="eastAsia"/>
          <w:vertAlign w:val="subscript"/>
        </w:rPr>
        <w:t>空</w:t>
      </w:r>
      <w:r w:rsidR="001875EA">
        <w:rPr>
          <w:rFonts w:hint="eastAsia"/>
        </w:rPr>
        <w:t>和地面</w:t>
      </w:r>
      <w:r w:rsidR="003E368D">
        <w:rPr>
          <w:rFonts w:hint="eastAsia"/>
        </w:rPr>
        <w:t>阻</w:t>
      </w:r>
      <w:r w:rsidR="001875EA">
        <w:rPr>
          <w:rFonts w:hint="eastAsia"/>
        </w:rPr>
        <w:t>力</w:t>
      </w:r>
      <w:r w:rsidR="001875EA" w:rsidRPr="001875EA">
        <w:rPr>
          <w:rFonts w:hint="eastAsia"/>
          <w:i/>
          <w:iCs/>
        </w:rPr>
        <w:t>f</w:t>
      </w:r>
      <w:r w:rsidR="001875EA" w:rsidRPr="001875EA">
        <w:rPr>
          <w:rFonts w:hint="eastAsia"/>
          <w:vertAlign w:val="subscript"/>
        </w:rPr>
        <w:t>地</w:t>
      </w:r>
      <w:r w:rsidR="001875EA">
        <w:rPr>
          <w:rFonts w:hint="eastAsia"/>
        </w:rPr>
        <w:t>随汽车速度变化</w:t>
      </w:r>
      <w:r w:rsidR="00EE7549">
        <w:rPr>
          <w:rFonts w:hint="eastAsia"/>
        </w:rPr>
        <w:t>的</w:t>
      </w:r>
      <w:r w:rsidR="001875EA">
        <w:rPr>
          <w:rFonts w:hint="eastAsia"/>
        </w:rPr>
        <w:t>图线</w:t>
      </w:r>
      <w:r w:rsidR="004B3900">
        <w:rPr>
          <w:rFonts w:hint="eastAsia"/>
        </w:rPr>
        <w:t>，如图所示</w:t>
      </w:r>
      <w:r w:rsidR="00E42C3B">
        <w:rPr>
          <w:rFonts w:hint="eastAsia"/>
        </w:rPr>
        <w:t>。从图中</w:t>
      </w:r>
      <w:r w:rsidR="00C50762">
        <w:rPr>
          <w:rFonts w:hint="eastAsia"/>
        </w:rPr>
        <w:t>交点的</w:t>
      </w:r>
      <w:r w:rsidR="00E42C3B">
        <w:rPr>
          <w:rFonts w:hint="eastAsia"/>
        </w:rPr>
        <w:t>数据可知</w:t>
      </w:r>
      <w:r w:rsidR="00A36348">
        <w:rPr>
          <w:rFonts w:hint="eastAsia"/>
        </w:rPr>
        <w:t>，</w:t>
      </w:r>
      <w:r w:rsidR="00CF53E0">
        <w:rPr>
          <w:rFonts w:hint="eastAsia"/>
        </w:rPr>
        <w:t>比例系数</w:t>
      </w:r>
      <w:r w:rsidR="00CF53E0" w:rsidRPr="00CF53E0">
        <w:rPr>
          <w:rFonts w:hint="eastAsia"/>
          <w:i/>
          <w:iCs/>
        </w:rPr>
        <w:t>k</w:t>
      </w:r>
      <w:r w:rsidR="00CF53E0">
        <w:rPr>
          <w:rFonts w:hint="eastAsia"/>
        </w:rPr>
        <w:t>的数值为</w:t>
      </w:r>
      <w:r w:rsidR="00CF53E0" w:rsidRPr="001F2E55">
        <w:rPr>
          <w:rFonts w:hAnsi="宋体"/>
          <w:color w:val="000000"/>
        </w:rPr>
        <w:t>______</w:t>
      </w:r>
      <w:r w:rsidR="00CF53E0">
        <w:rPr>
          <w:rFonts w:hAnsi="宋体" w:hint="eastAsia"/>
          <w:color w:val="000000"/>
        </w:rPr>
        <w:t>，单位为</w:t>
      </w:r>
      <w:r w:rsidR="00CF53E0" w:rsidRPr="001F2E55">
        <w:rPr>
          <w:rFonts w:hAnsi="宋体"/>
          <w:color w:val="000000"/>
        </w:rPr>
        <w:t>______</w:t>
      </w:r>
      <w:r w:rsidR="005936EE">
        <w:rPr>
          <w:rFonts w:hAnsi="宋体" w:hint="eastAsia"/>
          <w:color w:val="000000"/>
        </w:rPr>
        <w:t>（用国际单位制基本单位表示）</w:t>
      </w:r>
      <w:r w:rsidR="00082957">
        <w:rPr>
          <w:rFonts w:hAnsi="宋体" w:hint="eastAsia"/>
          <w:color w:val="000000"/>
        </w:rPr>
        <w:t>，</w:t>
      </w:r>
      <w:r w:rsidR="00A36348">
        <w:rPr>
          <w:rFonts w:hAnsi="宋体" w:hint="eastAsia"/>
          <w:color w:val="000000"/>
        </w:rPr>
        <w:t>此时汽车的加速度大小为</w:t>
      </w:r>
      <w:r w:rsidR="00A36348" w:rsidRPr="001F2E55">
        <w:rPr>
          <w:rFonts w:hAnsi="宋体"/>
          <w:color w:val="000000"/>
        </w:rPr>
        <w:t>______</w:t>
      </w:r>
      <w:r w:rsidR="000B5013">
        <w:rPr>
          <w:rFonts w:hAnsi="宋体" w:hint="eastAsia"/>
          <w:color w:val="000000"/>
        </w:rPr>
        <w:t>m/s</w:t>
      </w:r>
      <w:r w:rsidR="000B5013" w:rsidRPr="000B5013">
        <w:rPr>
          <w:rFonts w:hAnsi="宋体" w:hint="eastAsia"/>
          <w:color w:val="000000"/>
          <w:vertAlign w:val="superscript"/>
        </w:rPr>
        <w:t>2</w:t>
      </w:r>
      <w:r w:rsidR="00A36348">
        <w:rPr>
          <w:rFonts w:hAnsi="宋体" w:hint="eastAsia"/>
          <w:color w:val="000000"/>
        </w:rPr>
        <w:t>。</w:t>
      </w:r>
      <w:r w:rsidR="006E3244">
        <w:rPr>
          <w:rFonts w:hint="eastAsia"/>
        </w:rPr>
        <w:t>（</w:t>
      </w:r>
      <w:r w:rsidR="00141AD9">
        <w:rPr>
          <w:rFonts w:hint="eastAsia"/>
        </w:rPr>
        <w:t>计算</w:t>
      </w:r>
      <w:r w:rsidR="006E3244">
        <w:rPr>
          <w:rFonts w:hint="eastAsia"/>
        </w:rPr>
        <w:t>结果</w:t>
      </w:r>
      <w:r w:rsidR="00A36348">
        <w:rPr>
          <w:rFonts w:hint="eastAsia"/>
        </w:rPr>
        <w:t>均</w:t>
      </w:r>
      <w:r w:rsidR="006E3244">
        <w:rPr>
          <w:rFonts w:hint="eastAsia"/>
        </w:rPr>
        <w:t>保留</w:t>
      </w:r>
      <w:r w:rsidR="006E3244">
        <w:rPr>
          <w:rFonts w:hint="eastAsia"/>
        </w:rPr>
        <w:t>2</w:t>
      </w:r>
      <w:r w:rsidR="006E3244">
        <w:rPr>
          <w:rFonts w:hint="eastAsia"/>
        </w:rPr>
        <w:t>位有效数字）</w:t>
      </w:r>
    </w:p>
    <w:p w14:paraId="4F4E64BB" w14:textId="77777777" w:rsidR="0066700A" w:rsidRDefault="0066700A" w:rsidP="0053132B">
      <w:pPr>
        <w:adjustRightInd w:val="0"/>
        <w:snapToGrid w:val="0"/>
        <w:spacing w:line="300" w:lineRule="auto"/>
        <w:ind w:left="399" w:hangingChars="190" w:hanging="399"/>
        <w:jc w:val="center"/>
        <w:rPr>
          <w:rFonts w:ascii="黑体" w:eastAsia="黑体" w:hAnsi="黑体" w:hint="eastAsia"/>
          <w:szCs w:val="21"/>
        </w:rPr>
      </w:pPr>
    </w:p>
    <w:p w14:paraId="55B4CDCE" w14:textId="46EB6354" w:rsidR="0053132B" w:rsidRPr="007206DE" w:rsidRDefault="00D97666" w:rsidP="0053132B">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二  </w:t>
      </w:r>
      <w:r w:rsidR="0053132B">
        <w:rPr>
          <w:rFonts w:ascii="黑体" w:eastAsia="黑体" w:hAnsi="黑体" w:hint="eastAsia"/>
          <w:szCs w:val="21"/>
        </w:rPr>
        <w:t>天体观测</w:t>
      </w:r>
    </w:p>
    <w:p w14:paraId="0575D3CB" w14:textId="20EBFA2F" w:rsidR="00C11112" w:rsidRPr="00C11112" w:rsidRDefault="00C11112" w:rsidP="00C11112">
      <w:pPr>
        <w:autoSpaceDE w:val="0"/>
        <w:autoSpaceDN w:val="0"/>
        <w:adjustRightInd w:val="0"/>
        <w:spacing w:afterLines="50" w:after="156" w:line="300" w:lineRule="auto"/>
        <w:ind w:firstLineChars="200" w:firstLine="420"/>
        <w:jc w:val="left"/>
        <w:rPr>
          <w:rFonts w:eastAsia="楷体"/>
        </w:rPr>
      </w:pPr>
      <w:r w:rsidRPr="00C11112">
        <w:rPr>
          <w:rFonts w:eastAsia="楷体" w:hint="eastAsia"/>
        </w:rPr>
        <w:t>空间观测和行星际探测活动极大地延伸了人类的视野</w:t>
      </w:r>
      <w:r>
        <w:rPr>
          <w:rFonts w:eastAsia="楷体" w:hint="eastAsia"/>
        </w:rPr>
        <w:t>，人类对宇宙的认识不断深入</w:t>
      </w:r>
      <w:r w:rsidRPr="00C11112">
        <w:rPr>
          <w:rFonts w:eastAsia="楷体" w:hint="eastAsia"/>
        </w:rPr>
        <w:t>。</w:t>
      </w:r>
    </w:p>
    <w:p w14:paraId="2601CB8E" w14:textId="6F414BC9" w:rsidR="00372772" w:rsidRDefault="00C11112" w:rsidP="00177327">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00575E62">
        <w:rPr>
          <w:rFonts w:hint="eastAsia"/>
          <w:szCs w:val="21"/>
        </w:rPr>
        <w:t>（多选）</w:t>
      </w:r>
      <w:r w:rsidR="00B41E96">
        <w:rPr>
          <w:rFonts w:hint="eastAsia"/>
          <w:szCs w:val="21"/>
        </w:rPr>
        <w:t>光谱是一系列单色光按波长变化次序排列成的一条光带</w:t>
      </w:r>
      <w:r w:rsidR="00AF08AC">
        <w:rPr>
          <w:rFonts w:hint="eastAsia"/>
          <w:szCs w:val="21"/>
        </w:rPr>
        <w:t>，</w:t>
      </w:r>
      <w:r w:rsidR="00DF28A9" w:rsidRPr="009304DE">
        <w:rPr>
          <w:rFonts w:hint="eastAsia"/>
          <w:szCs w:val="21"/>
        </w:rPr>
        <w:t>______</w:t>
      </w:r>
      <w:r w:rsidR="00DF28A9" w:rsidRPr="009304DE">
        <w:rPr>
          <w:rFonts w:hint="eastAsia"/>
          <w:szCs w:val="21"/>
        </w:rPr>
        <w:t>。</w:t>
      </w:r>
    </w:p>
    <w:p w14:paraId="32A10870" w14:textId="4EE2B9B1" w:rsidR="005B2C8F" w:rsidRDefault="00C1581D" w:rsidP="00DF28A9">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A</w:t>
      </w:r>
      <w:r>
        <w:rPr>
          <w:rFonts w:hint="eastAsia"/>
          <w:szCs w:val="21"/>
        </w:rPr>
        <w:t>．</w:t>
      </w:r>
      <w:r w:rsidR="00FE56C7">
        <w:rPr>
          <w:rFonts w:hint="eastAsia"/>
          <w:szCs w:val="21"/>
        </w:rPr>
        <w:t>原子</w:t>
      </w:r>
      <w:r w:rsidR="00FE56C7" w:rsidRPr="001F7567">
        <w:rPr>
          <w:rFonts w:hint="eastAsia"/>
          <w:szCs w:val="21"/>
        </w:rPr>
        <w:t>的</w:t>
      </w:r>
      <w:r w:rsidR="002A6E5A" w:rsidRPr="001F7567">
        <w:rPr>
          <w:rFonts w:hint="eastAsia"/>
          <w:szCs w:val="21"/>
        </w:rPr>
        <w:t>发射</w:t>
      </w:r>
      <w:r w:rsidR="00FE56C7" w:rsidRPr="001F7567">
        <w:rPr>
          <w:rFonts w:hint="eastAsia"/>
          <w:szCs w:val="21"/>
        </w:rPr>
        <w:t>光谱与外</w:t>
      </w:r>
      <w:r w:rsidR="00FE56C7">
        <w:rPr>
          <w:rFonts w:hint="eastAsia"/>
          <w:szCs w:val="21"/>
        </w:rPr>
        <w:t>界条件有关</w:t>
      </w:r>
    </w:p>
    <w:p w14:paraId="76B849AB" w14:textId="51AF90D2" w:rsidR="005B2C8F" w:rsidRDefault="00C1581D" w:rsidP="00DF28A9">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B</w:t>
      </w:r>
      <w:r>
        <w:rPr>
          <w:rFonts w:hint="eastAsia"/>
          <w:szCs w:val="21"/>
        </w:rPr>
        <w:t>．</w:t>
      </w:r>
      <w:r w:rsidR="00B41E96">
        <w:rPr>
          <w:rFonts w:hint="eastAsia"/>
          <w:szCs w:val="21"/>
        </w:rPr>
        <w:t>原</w:t>
      </w:r>
      <w:r w:rsidR="00B41E96" w:rsidRPr="006C19E8">
        <w:rPr>
          <w:rFonts w:hint="eastAsia"/>
          <w:szCs w:val="21"/>
        </w:rPr>
        <w:t>子的</w:t>
      </w:r>
      <w:r w:rsidR="00071D10" w:rsidRPr="006C19E8">
        <w:rPr>
          <w:rFonts w:hint="eastAsia"/>
          <w:szCs w:val="21"/>
        </w:rPr>
        <w:t>吸收</w:t>
      </w:r>
      <w:r w:rsidR="00B41E96" w:rsidRPr="006C19E8">
        <w:rPr>
          <w:rFonts w:hint="eastAsia"/>
          <w:szCs w:val="21"/>
        </w:rPr>
        <w:t>光谱只取</w:t>
      </w:r>
      <w:r w:rsidR="00B41E96">
        <w:rPr>
          <w:rFonts w:hint="eastAsia"/>
          <w:szCs w:val="21"/>
        </w:rPr>
        <w:t>决于原子的内部结构</w:t>
      </w:r>
    </w:p>
    <w:p w14:paraId="6E4FA024" w14:textId="4AE5818A" w:rsidR="005B2C8F" w:rsidRDefault="00C1581D" w:rsidP="00DF28A9">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C</w:t>
      </w:r>
      <w:r>
        <w:rPr>
          <w:rFonts w:hint="eastAsia"/>
          <w:szCs w:val="21"/>
        </w:rPr>
        <w:t>．</w:t>
      </w:r>
      <w:r w:rsidR="00B41E96">
        <w:rPr>
          <w:rFonts w:hint="eastAsia"/>
          <w:szCs w:val="21"/>
        </w:rPr>
        <w:t>利用光谱分析</w:t>
      </w:r>
      <w:r w:rsidR="005B6A93">
        <w:rPr>
          <w:rFonts w:hint="eastAsia"/>
          <w:szCs w:val="21"/>
        </w:rPr>
        <w:t>技术</w:t>
      </w:r>
      <w:r w:rsidR="00B41E96">
        <w:rPr>
          <w:rFonts w:hint="eastAsia"/>
          <w:szCs w:val="21"/>
        </w:rPr>
        <w:t>可以知道</w:t>
      </w:r>
      <w:r w:rsidR="004506FD">
        <w:rPr>
          <w:rFonts w:hint="eastAsia"/>
          <w:szCs w:val="21"/>
        </w:rPr>
        <w:t>某些</w:t>
      </w:r>
      <w:r w:rsidR="00B41E96">
        <w:rPr>
          <w:rFonts w:hint="eastAsia"/>
          <w:szCs w:val="21"/>
        </w:rPr>
        <w:t>天体的元素组成</w:t>
      </w:r>
    </w:p>
    <w:p w14:paraId="24FB9AEE" w14:textId="25FD696B" w:rsidR="00372772" w:rsidRDefault="00C1581D" w:rsidP="00DF28A9">
      <w:pPr>
        <w:tabs>
          <w:tab w:val="left" w:pos="2127"/>
          <w:tab w:val="left" w:pos="3686"/>
          <w:tab w:val="left" w:pos="3828"/>
          <w:tab w:val="left" w:pos="5529"/>
        </w:tabs>
        <w:adjustRightInd w:val="0"/>
        <w:snapToGrid w:val="0"/>
        <w:spacing w:line="300" w:lineRule="auto"/>
        <w:ind w:leftChars="150" w:left="315"/>
        <w:jc w:val="left"/>
        <w:rPr>
          <w:szCs w:val="21"/>
        </w:rPr>
      </w:pPr>
      <w:r>
        <w:rPr>
          <w:rFonts w:hint="eastAsia"/>
          <w:szCs w:val="21"/>
        </w:rPr>
        <w:t>D</w:t>
      </w:r>
      <w:r>
        <w:rPr>
          <w:rFonts w:hint="eastAsia"/>
          <w:szCs w:val="21"/>
        </w:rPr>
        <w:t>．</w:t>
      </w:r>
      <w:r w:rsidR="00AF6B31" w:rsidRPr="001B269D">
        <w:rPr>
          <w:rFonts w:hint="eastAsia"/>
          <w:szCs w:val="21"/>
        </w:rPr>
        <w:t>一定量</w:t>
      </w:r>
      <w:r w:rsidR="00AF6B31" w:rsidRPr="001B269D">
        <w:rPr>
          <w:rFonts w:hint="eastAsia"/>
        </w:rPr>
        <w:t>氢原子</w:t>
      </w:r>
      <w:r w:rsidR="00540DC9" w:rsidRPr="001B269D">
        <w:rPr>
          <w:rFonts w:hint="eastAsia"/>
        </w:rPr>
        <w:t>处</w:t>
      </w:r>
      <w:r w:rsidR="00AF6B31" w:rsidRPr="001B269D">
        <w:rPr>
          <w:rFonts w:hint="eastAsia"/>
        </w:rPr>
        <w:t>在量子数</w:t>
      </w:r>
      <w:r w:rsidR="00540DC9" w:rsidRPr="001B269D">
        <w:rPr>
          <w:rFonts w:hint="eastAsia"/>
          <w:i/>
          <w:iCs/>
        </w:rPr>
        <w:t>n</w:t>
      </w:r>
      <w:r w:rsidR="00540DC9" w:rsidRPr="001B269D">
        <w:rPr>
          <w:rFonts w:hint="eastAsia"/>
        </w:rPr>
        <w:t>＝</w:t>
      </w:r>
      <w:r w:rsidR="00540DC9" w:rsidRPr="001B269D">
        <w:rPr>
          <w:rFonts w:hint="eastAsia"/>
        </w:rPr>
        <w:t>3</w:t>
      </w:r>
      <w:r w:rsidR="00540DC9" w:rsidRPr="001B269D">
        <w:rPr>
          <w:rFonts w:hint="eastAsia"/>
        </w:rPr>
        <w:t>的</w:t>
      </w:r>
      <w:r w:rsidR="00EA4F02" w:rsidRPr="001B269D">
        <w:rPr>
          <w:rFonts w:hint="eastAsia"/>
        </w:rPr>
        <w:t>激发态，其</w:t>
      </w:r>
      <w:r w:rsidR="002A6E5A" w:rsidRPr="001B269D">
        <w:rPr>
          <w:rFonts w:hint="eastAsia"/>
        </w:rPr>
        <w:t>发射</w:t>
      </w:r>
      <w:r w:rsidR="00EA4F02" w:rsidRPr="001B269D">
        <w:rPr>
          <w:rFonts w:hint="eastAsia"/>
        </w:rPr>
        <w:t>光谱最多含有</w:t>
      </w:r>
      <w:r w:rsidR="00540DC9" w:rsidRPr="001B269D">
        <w:rPr>
          <w:rFonts w:hint="eastAsia"/>
        </w:rPr>
        <w:t>两种谱线</w:t>
      </w:r>
    </w:p>
    <w:p w14:paraId="63F3B854" w14:textId="060BB44E" w:rsidR="003E14EE" w:rsidRPr="0076476B" w:rsidRDefault="0004687E" w:rsidP="003E14EE">
      <w:pPr>
        <w:adjustRightInd w:val="0"/>
        <w:snapToGrid w:val="0"/>
        <w:spacing w:line="300" w:lineRule="auto"/>
        <w:ind w:left="315" w:hangingChars="150" w:hanging="315"/>
        <w:jc w:val="left"/>
        <w:rPr>
          <w:szCs w:val="21"/>
        </w:rPr>
      </w:pPr>
      <w:r>
        <w:rPr>
          <w:rFonts w:hint="eastAsia"/>
          <w:szCs w:val="21"/>
        </w:rPr>
        <w:t>2</w:t>
      </w:r>
      <w:r w:rsidR="00920EFC">
        <w:rPr>
          <w:rFonts w:hint="eastAsia"/>
          <w:szCs w:val="21"/>
        </w:rPr>
        <w:t>．</w:t>
      </w:r>
      <w:hyperlink r:id="rId341" w:tgtFrame="_blank" w:history="1">
        <w:r w:rsidR="009044B1">
          <w:rPr>
            <w:rFonts w:hint="eastAsia"/>
          </w:rPr>
          <w:t>活动</w:t>
        </w:r>
        <w:r w:rsidR="003E14EE" w:rsidRPr="003E14EE">
          <w:rPr>
            <w:rFonts w:hint="eastAsia"/>
          </w:rPr>
          <w:t>星系</w:t>
        </w:r>
      </w:hyperlink>
      <w:r w:rsidR="003E14EE" w:rsidRPr="0076476B">
        <w:rPr>
          <w:rFonts w:hint="eastAsia"/>
          <w:szCs w:val="21"/>
        </w:rPr>
        <w:t>、</w:t>
      </w:r>
      <w:hyperlink r:id="rId342" w:tgtFrame="_blank" w:history="1">
        <w:r w:rsidR="003E14EE" w:rsidRPr="003E14EE">
          <w:rPr>
            <w:rFonts w:hint="eastAsia"/>
          </w:rPr>
          <w:t>脉冲星</w:t>
        </w:r>
      </w:hyperlink>
      <w:r w:rsidR="003E14EE" w:rsidRPr="0076476B">
        <w:rPr>
          <w:rFonts w:hint="eastAsia"/>
          <w:szCs w:val="21"/>
        </w:rPr>
        <w:t>和</w:t>
      </w:r>
      <w:hyperlink r:id="rId343" w:tgtFrame="_blank" w:history="1">
        <w:r w:rsidR="003E14EE" w:rsidRPr="003E14EE">
          <w:rPr>
            <w:rFonts w:hint="eastAsia"/>
          </w:rPr>
          <w:t>超新星遗迹</w:t>
        </w:r>
      </w:hyperlink>
      <w:r w:rsidR="009044B1">
        <w:rPr>
          <w:rFonts w:hint="eastAsia"/>
        </w:rPr>
        <w:t>会</w:t>
      </w:r>
      <w:r w:rsidR="003E14EE" w:rsidRPr="0076476B">
        <w:rPr>
          <w:rFonts w:hint="eastAsia"/>
          <w:szCs w:val="21"/>
        </w:rPr>
        <w:t>自然产生</w:t>
      </w:r>
      <w:r w:rsidR="009044B1" w:rsidRPr="0076476B">
        <w:rPr>
          <w:rFonts w:hint="eastAsia"/>
          <w:szCs w:val="21"/>
        </w:rPr>
        <w:t>无线电波</w:t>
      </w:r>
      <w:r w:rsidR="003360CC">
        <w:rPr>
          <w:rFonts w:hint="eastAsia"/>
          <w:szCs w:val="21"/>
        </w:rPr>
        <w:t>，</w:t>
      </w:r>
      <w:r w:rsidR="003E14EE" w:rsidRPr="0076476B">
        <w:rPr>
          <w:rFonts w:hint="eastAsia"/>
          <w:szCs w:val="21"/>
        </w:rPr>
        <w:t>广播和电视传输</w:t>
      </w:r>
      <w:r w:rsidR="0064520A">
        <w:rPr>
          <w:rFonts w:hint="eastAsia"/>
          <w:szCs w:val="21"/>
        </w:rPr>
        <w:t>需要</w:t>
      </w:r>
      <w:r w:rsidR="00284BB0">
        <w:rPr>
          <w:rFonts w:hint="eastAsia"/>
          <w:szCs w:val="21"/>
        </w:rPr>
        <w:t>人工</w:t>
      </w:r>
      <w:r w:rsidR="00104E50">
        <w:rPr>
          <w:rFonts w:hint="eastAsia"/>
          <w:szCs w:val="21"/>
        </w:rPr>
        <w:t>产生</w:t>
      </w:r>
      <w:r w:rsidR="0064520A">
        <w:rPr>
          <w:rFonts w:hint="eastAsia"/>
          <w:szCs w:val="21"/>
        </w:rPr>
        <w:t>无线电波</w:t>
      </w:r>
      <w:r w:rsidR="003E14EE" w:rsidRPr="0076476B">
        <w:rPr>
          <w:rFonts w:hint="eastAsia"/>
          <w:szCs w:val="21"/>
        </w:rPr>
        <w:t>。</w:t>
      </w:r>
    </w:p>
    <w:p w14:paraId="575917DE" w14:textId="0FC1E82C" w:rsidR="00E913A0" w:rsidRPr="00E913A0" w:rsidRDefault="00DA03BE" w:rsidP="00E913A0">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ED6E12">
        <w:rPr>
          <w:rFonts w:hint="eastAsia"/>
          <w:szCs w:val="21"/>
        </w:rPr>
        <w:t>（计算）</w:t>
      </w:r>
      <w:r w:rsidR="00E913A0">
        <w:rPr>
          <w:rFonts w:hint="eastAsia"/>
          <w:szCs w:val="21"/>
        </w:rPr>
        <w:t>某</w:t>
      </w:r>
      <w:r w:rsidR="00B1575F">
        <w:rPr>
          <w:rFonts w:hint="eastAsia"/>
          <w:szCs w:val="21"/>
        </w:rPr>
        <w:t>脉冲星</w:t>
      </w:r>
      <w:r w:rsidR="00E913A0">
        <w:rPr>
          <w:rFonts w:hint="eastAsia"/>
          <w:szCs w:val="21"/>
        </w:rPr>
        <w:t>每自转一圈，</w:t>
      </w:r>
      <w:r>
        <w:rPr>
          <w:rFonts w:hint="eastAsia"/>
          <w:szCs w:val="21"/>
        </w:rPr>
        <w:t>射电望远镜</w:t>
      </w:r>
      <w:r w:rsidR="00E913A0">
        <w:rPr>
          <w:rFonts w:hint="eastAsia"/>
          <w:szCs w:val="21"/>
        </w:rPr>
        <w:t>就收到一个</w:t>
      </w:r>
      <w:r>
        <w:rPr>
          <w:rFonts w:hint="eastAsia"/>
          <w:szCs w:val="21"/>
        </w:rPr>
        <w:t>脉冲信号</w:t>
      </w:r>
      <w:r w:rsidR="00006D71">
        <w:rPr>
          <w:rFonts w:hint="eastAsia"/>
          <w:szCs w:val="21"/>
        </w:rPr>
        <w:t>，其周期</w:t>
      </w:r>
      <w:r w:rsidR="00CF2531">
        <w:rPr>
          <w:rFonts w:hint="eastAsia"/>
          <w:szCs w:val="21"/>
        </w:rPr>
        <w:t>约</w:t>
      </w:r>
      <w:r w:rsidR="00006D71">
        <w:rPr>
          <w:rFonts w:hint="eastAsia"/>
          <w:szCs w:val="21"/>
        </w:rPr>
        <w:t>为</w:t>
      </w:r>
      <w:r w:rsidR="00B646F1" w:rsidRPr="00256177">
        <w:rPr>
          <w:rFonts w:hint="eastAsia"/>
          <w:szCs w:val="21"/>
        </w:rPr>
        <w:t>3</w:t>
      </w:r>
      <w:r w:rsidR="00B74798" w:rsidRPr="00256177">
        <w:rPr>
          <w:rFonts w:hint="eastAsia"/>
          <w:szCs w:val="21"/>
        </w:rPr>
        <w:t>.0</w:t>
      </w:r>
      <w:r w:rsidR="00006D71" w:rsidRPr="00256177">
        <w:rPr>
          <w:rFonts w:hint="eastAsia"/>
          <w:szCs w:val="21"/>
        </w:rPr>
        <w:t>ms</w:t>
      </w:r>
      <w:r w:rsidR="00E913A0" w:rsidRPr="00256177">
        <w:rPr>
          <w:rFonts w:hint="eastAsia"/>
          <w:szCs w:val="21"/>
        </w:rPr>
        <w:t>。</w:t>
      </w:r>
      <w:r w:rsidR="00006D71">
        <w:rPr>
          <w:rFonts w:hint="eastAsia"/>
          <w:szCs w:val="21"/>
        </w:rPr>
        <w:t>假设该</w:t>
      </w:r>
      <w:r w:rsidR="00B1575F">
        <w:rPr>
          <w:rFonts w:hint="eastAsia"/>
          <w:szCs w:val="21"/>
        </w:rPr>
        <w:t>脉冲星</w:t>
      </w:r>
      <w:r w:rsidR="00006D71">
        <w:rPr>
          <w:rFonts w:hint="eastAsia"/>
          <w:szCs w:val="21"/>
        </w:rPr>
        <w:t>质量分布均匀，</w:t>
      </w:r>
      <w:r w:rsidR="00CF2531">
        <w:rPr>
          <w:rFonts w:hint="eastAsia"/>
          <w:szCs w:val="21"/>
        </w:rPr>
        <w:t>已知</w:t>
      </w:r>
      <w:r w:rsidR="00A64066">
        <w:rPr>
          <w:rFonts w:hint="eastAsia"/>
          <w:szCs w:val="21"/>
        </w:rPr>
        <w:t>引力常量</w:t>
      </w:r>
      <w:r w:rsidR="00A64066" w:rsidRPr="00A64066">
        <w:rPr>
          <w:rFonts w:hint="eastAsia"/>
          <w:i/>
          <w:iCs/>
          <w:szCs w:val="21"/>
        </w:rPr>
        <w:t>G</w:t>
      </w:r>
      <w:r w:rsidR="00A64066">
        <w:rPr>
          <w:rFonts w:hint="eastAsia"/>
          <w:szCs w:val="21"/>
        </w:rPr>
        <w:t>=6.67</w:t>
      </w:r>
      <w:r w:rsidR="00A64066" w:rsidRPr="00B33095">
        <w:rPr>
          <w:rFonts w:hint="eastAsia"/>
          <w:szCs w:val="21"/>
        </w:rPr>
        <w:t>×</w:t>
      </w:r>
      <w:r w:rsidR="00A64066">
        <w:rPr>
          <w:rFonts w:hint="eastAsia"/>
          <w:szCs w:val="21"/>
        </w:rPr>
        <w:t>10</w:t>
      </w:r>
      <w:r w:rsidR="00F12CFC" w:rsidRPr="00AD6358">
        <w:rPr>
          <w:rFonts w:hint="eastAsia"/>
          <w:position w:val="-4"/>
          <w:szCs w:val="21"/>
          <w:vertAlign w:val="superscript"/>
        </w:rPr>
        <w:t>－</w:t>
      </w:r>
      <w:r w:rsidR="00F12CFC" w:rsidRPr="00F12CFC">
        <w:rPr>
          <w:rFonts w:hint="eastAsia"/>
          <w:szCs w:val="21"/>
          <w:vertAlign w:val="superscript"/>
        </w:rPr>
        <w:t>11</w:t>
      </w:r>
      <w:r w:rsidR="00A64066">
        <w:rPr>
          <w:rFonts w:hint="eastAsia"/>
          <w:szCs w:val="21"/>
        </w:rPr>
        <w:t>N</w:t>
      </w:r>
      <w:r w:rsidR="00A64066" w:rsidRPr="00A64066">
        <w:rPr>
          <w:rFonts w:hint="eastAsia"/>
          <w:szCs w:val="21"/>
        </w:rPr>
        <w:t>•</w:t>
      </w:r>
      <w:r w:rsidR="00A64066">
        <w:rPr>
          <w:rFonts w:hint="eastAsia"/>
          <w:szCs w:val="21"/>
        </w:rPr>
        <w:t>m</w:t>
      </w:r>
      <w:r w:rsidR="00A64066" w:rsidRPr="00A64066">
        <w:rPr>
          <w:rFonts w:hint="eastAsia"/>
          <w:szCs w:val="21"/>
          <w:vertAlign w:val="superscript"/>
        </w:rPr>
        <w:t>2</w:t>
      </w:r>
      <w:r w:rsidR="00A64066">
        <w:rPr>
          <w:rFonts w:hint="eastAsia"/>
          <w:szCs w:val="21"/>
        </w:rPr>
        <w:t>/kg</w:t>
      </w:r>
      <w:r w:rsidR="00A64066" w:rsidRPr="00A64066">
        <w:rPr>
          <w:rFonts w:hint="eastAsia"/>
          <w:szCs w:val="21"/>
          <w:vertAlign w:val="superscript"/>
        </w:rPr>
        <w:t>2</w:t>
      </w:r>
      <w:r w:rsidR="00CF2531">
        <w:rPr>
          <w:rFonts w:hint="eastAsia"/>
          <w:szCs w:val="21"/>
        </w:rPr>
        <w:t>，</w:t>
      </w:r>
      <w:r w:rsidR="00897EEB">
        <w:rPr>
          <w:rFonts w:hint="eastAsia"/>
          <w:szCs w:val="21"/>
        </w:rPr>
        <w:t>根据</w:t>
      </w:r>
      <w:r w:rsidR="00090230">
        <w:rPr>
          <w:rFonts w:hint="eastAsia"/>
          <w:szCs w:val="21"/>
        </w:rPr>
        <w:t>下</w:t>
      </w:r>
      <w:r w:rsidR="00897EEB">
        <w:rPr>
          <w:rFonts w:hint="eastAsia"/>
          <w:szCs w:val="21"/>
        </w:rPr>
        <w:t>表</w:t>
      </w:r>
      <w:r w:rsidR="00CF2531">
        <w:rPr>
          <w:rFonts w:hint="eastAsia"/>
          <w:szCs w:val="21"/>
        </w:rPr>
        <w:t>中数据</w:t>
      </w:r>
      <w:r w:rsidR="00D530D7">
        <w:rPr>
          <w:rFonts w:hint="eastAsia"/>
          <w:szCs w:val="21"/>
        </w:rPr>
        <w:t>，</w:t>
      </w:r>
      <w:r w:rsidR="00EA0807">
        <w:rPr>
          <w:rFonts w:hint="eastAsia"/>
          <w:szCs w:val="21"/>
        </w:rPr>
        <w:t>判断</w:t>
      </w:r>
      <w:r w:rsidR="00712810">
        <w:rPr>
          <w:rFonts w:hint="eastAsia"/>
          <w:szCs w:val="21"/>
        </w:rPr>
        <w:t>该</w:t>
      </w:r>
      <w:r w:rsidR="00B1575F">
        <w:rPr>
          <w:rFonts w:hint="eastAsia"/>
          <w:szCs w:val="21"/>
        </w:rPr>
        <w:t>脉冲星</w:t>
      </w:r>
      <w:r w:rsidR="00EA0807">
        <w:rPr>
          <w:rFonts w:hint="eastAsia"/>
          <w:szCs w:val="21"/>
        </w:rPr>
        <w:t>所属的天体类型</w:t>
      </w:r>
      <w:r w:rsidR="00712810">
        <w:rPr>
          <w:rFonts w:hint="eastAsia"/>
          <w:szCs w:val="21"/>
        </w:rPr>
        <w:t>。</w:t>
      </w:r>
    </w:p>
    <w:tbl>
      <w:tblPr>
        <w:tblStyle w:val="ab"/>
        <w:tblW w:w="0" w:type="auto"/>
        <w:jc w:val="center"/>
        <w:tblLook w:val="04A0" w:firstRow="1" w:lastRow="0" w:firstColumn="1" w:lastColumn="0" w:noHBand="0" w:noVBand="1"/>
      </w:tblPr>
      <w:tblGrid>
        <w:gridCol w:w="2263"/>
        <w:gridCol w:w="1027"/>
        <w:gridCol w:w="1028"/>
        <w:gridCol w:w="1028"/>
        <w:gridCol w:w="1028"/>
      </w:tblGrid>
      <w:tr w:rsidR="002A6238" w14:paraId="4BF04C31" w14:textId="77777777" w:rsidTr="002A6238">
        <w:trPr>
          <w:jc w:val="center"/>
        </w:trPr>
        <w:tc>
          <w:tcPr>
            <w:tcW w:w="2263" w:type="dxa"/>
            <w:vAlign w:val="center"/>
          </w:tcPr>
          <w:p w14:paraId="008F53F4" w14:textId="3492FE1C" w:rsidR="00897EEB" w:rsidRDefault="001A1AC9" w:rsidP="00897EEB">
            <w:pPr>
              <w:adjustRightInd w:val="0"/>
              <w:snapToGrid w:val="0"/>
              <w:spacing w:line="300" w:lineRule="auto"/>
              <w:jc w:val="center"/>
              <w:rPr>
                <w:szCs w:val="21"/>
              </w:rPr>
            </w:pPr>
            <w:r>
              <w:rPr>
                <w:rFonts w:hint="eastAsia"/>
                <w:szCs w:val="21"/>
              </w:rPr>
              <w:t>典型</w:t>
            </w:r>
            <w:r w:rsidR="00897EEB">
              <w:rPr>
                <w:rFonts w:hint="eastAsia"/>
                <w:szCs w:val="21"/>
              </w:rPr>
              <w:t>天体名称</w:t>
            </w:r>
          </w:p>
        </w:tc>
        <w:tc>
          <w:tcPr>
            <w:tcW w:w="1027" w:type="dxa"/>
            <w:vAlign w:val="center"/>
          </w:tcPr>
          <w:p w14:paraId="15946533" w14:textId="3EC90C24" w:rsidR="00897EEB" w:rsidRDefault="00897EEB" w:rsidP="00B33095">
            <w:pPr>
              <w:adjustRightInd w:val="0"/>
              <w:snapToGrid w:val="0"/>
              <w:spacing w:line="300" w:lineRule="auto"/>
              <w:jc w:val="center"/>
              <w:rPr>
                <w:szCs w:val="21"/>
              </w:rPr>
            </w:pPr>
            <w:r>
              <w:rPr>
                <w:rFonts w:hint="eastAsia"/>
                <w:szCs w:val="21"/>
              </w:rPr>
              <w:t>地球</w:t>
            </w:r>
          </w:p>
        </w:tc>
        <w:tc>
          <w:tcPr>
            <w:tcW w:w="1028" w:type="dxa"/>
            <w:vAlign w:val="center"/>
          </w:tcPr>
          <w:p w14:paraId="78FB19C9" w14:textId="41E3979F" w:rsidR="00897EEB" w:rsidRDefault="00897EEB" w:rsidP="00B33095">
            <w:pPr>
              <w:adjustRightInd w:val="0"/>
              <w:snapToGrid w:val="0"/>
              <w:spacing w:line="300" w:lineRule="auto"/>
              <w:jc w:val="center"/>
              <w:rPr>
                <w:szCs w:val="21"/>
              </w:rPr>
            </w:pPr>
            <w:r>
              <w:rPr>
                <w:rFonts w:hint="eastAsia"/>
                <w:szCs w:val="21"/>
              </w:rPr>
              <w:t>太阳</w:t>
            </w:r>
          </w:p>
        </w:tc>
        <w:tc>
          <w:tcPr>
            <w:tcW w:w="1028" w:type="dxa"/>
            <w:vAlign w:val="center"/>
          </w:tcPr>
          <w:p w14:paraId="54192B91" w14:textId="533C80BC" w:rsidR="00897EEB" w:rsidRDefault="00897EEB" w:rsidP="00B33095">
            <w:pPr>
              <w:adjustRightInd w:val="0"/>
              <w:snapToGrid w:val="0"/>
              <w:spacing w:line="300" w:lineRule="auto"/>
              <w:jc w:val="center"/>
              <w:rPr>
                <w:szCs w:val="21"/>
              </w:rPr>
            </w:pPr>
            <w:r>
              <w:rPr>
                <w:rFonts w:hint="eastAsia"/>
                <w:szCs w:val="21"/>
              </w:rPr>
              <w:t>白矮星</w:t>
            </w:r>
          </w:p>
        </w:tc>
        <w:tc>
          <w:tcPr>
            <w:tcW w:w="1028" w:type="dxa"/>
            <w:vAlign w:val="center"/>
          </w:tcPr>
          <w:p w14:paraId="64A93F5A" w14:textId="53237B32" w:rsidR="00897EEB" w:rsidRDefault="00897EEB" w:rsidP="00B33095">
            <w:pPr>
              <w:adjustRightInd w:val="0"/>
              <w:snapToGrid w:val="0"/>
              <w:spacing w:line="300" w:lineRule="auto"/>
              <w:jc w:val="center"/>
              <w:rPr>
                <w:szCs w:val="21"/>
              </w:rPr>
            </w:pPr>
            <w:r>
              <w:rPr>
                <w:rFonts w:hint="eastAsia"/>
                <w:szCs w:val="21"/>
              </w:rPr>
              <w:t>中子星</w:t>
            </w:r>
          </w:p>
        </w:tc>
      </w:tr>
      <w:tr w:rsidR="002A6238" w14:paraId="0C63DD16" w14:textId="77777777" w:rsidTr="002A6238">
        <w:trPr>
          <w:jc w:val="center"/>
        </w:trPr>
        <w:tc>
          <w:tcPr>
            <w:tcW w:w="2263" w:type="dxa"/>
            <w:vAlign w:val="center"/>
          </w:tcPr>
          <w:p w14:paraId="5CA7CE3D" w14:textId="7D345A02" w:rsidR="00897EEB" w:rsidRDefault="00897EEB" w:rsidP="00897EEB">
            <w:pPr>
              <w:adjustRightInd w:val="0"/>
              <w:snapToGrid w:val="0"/>
              <w:spacing w:line="300" w:lineRule="auto"/>
              <w:jc w:val="center"/>
              <w:rPr>
                <w:szCs w:val="21"/>
              </w:rPr>
            </w:pPr>
            <w:r>
              <w:rPr>
                <w:rFonts w:hint="eastAsia"/>
                <w:szCs w:val="21"/>
              </w:rPr>
              <w:t>平均密度</w:t>
            </w:r>
            <w:r w:rsidR="00B33095" w:rsidRPr="00B33095">
              <w:rPr>
                <w:i/>
                <w:iCs/>
                <w:szCs w:val="21"/>
              </w:rPr>
              <w:t>ρ</w:t>
            </w:r>
            <w:r w:rsidR="00B33095" w:rsidRPr="00B33095">
              <w:rPr>
                <w:rFonts w:hint="eastAsia"/>
                <w:szCs w:val="21"/>
              </w:rPr>
              <w:t>/</w:t>
            </w:r>
            <w:r w:rsidR="00B33095" w:rsidRPr="00B33095">
              <w:rPr>
                <w:rFonts w:hint="eastAsia"/>
                <w:szCs w:val="21"/>
              </w:rPr>
              <w:t>×</w:t>
            </w:r>
            <w:r w:rsidR="00B33095">
              <w:rPr>
                <w:rFonts w:hint="eastAsia"/>
                <w:szCs w:val="21"/>
              </w:rPr>
              <w:t>10</w:t>
            </w:r>
            <w:r w:rsidR="00B33095" w:rsidRPr="00B33095">
              <w:rPr>
                <w:rFonts w:hint="eastAsia"/>
                <w:szCs w:val="21"/>
                <w:vertAlign w:val="superscript"/>
              </w:rPr>
              <w:t>3</w:t>
            </w:r>
            <w:r w:rsidR="00B33095">
              <w:rPr>
                <w:rFonts w:hint="eastAsia"/>
                <w:szCs w:val="21"/>
              </w:rPr>
              <w:t>k</w:t>
            </w:r>
            <w:r>
              <w:rPr>
                <w:rFonts w:hint="eastAsia"/>
                <w:szCs w:val="21"/>
              </w:rPr>
              <w:t>g/m</w:t>
            </w:r>
            <w:r w:rsidRPr="00897EEB">
              <w:rPr>
                <w:rFonts w:hint="eastAsia"/>
                <w:szCs w:val="21"/>
                <w:vertAlign w:val="superscript"/>
              </w:rPr>
              <w:t>3</w:t>
            </w:r>
          </w:p>
        </w:tc>
        <w:tc>
          <w:tcPr>
            <w:tcW w:w="1027" w:type="dxa"/>
            <w:vAlign w:val="center"/>
          </w:tcPr>
          <w:p w14:paraId="2C9FDD38" w14:textId="133A1145" w:rsidR="00897EEB" w:rsidRDefault="00897EEB" w:rsidP="00B33095">
            <w:pPr>
              <w:adjustRightInd w:val="0"/>
              <w:snapToGrid w:val="0"/>
              <w:spacing w:line="300" w:lineRule="auto"/>
              <w:jc w:val="center"/>
              <w:rPr>
                <w:szCs w:val="21"/>
              </w:rPr>
            </w:pPr>
            <w:r>
              <w:rPr>
                <w:rFonts w:hint="eastAsia"/>
                <w:szCs w:val="21"/>
              </w:rPr>
              <w:t>5</w:t>
            </w:r>
          </w:p>
        </w:tc>
        <w:tc>
          <w:tcPr>
            <w:tcW w:w="1028" w:type="dxa"/>
            <w:vAlign w:val="center"/>
          </w:tcPr>
          <w:p w14:paraId="0BF665C5" w14:textId="35B55152" w:rsidR="00897EEB" w:rsidRDefault="00897EEB" w:rsidP="00B33095">
            <w:pPr>
              <w:adjustRightInd w:val="0"/>
              <w:snapToGrid w:val="0"/>
              <w:spacing w:line="300" w:lineRule="auto"/>
              <w:jc w:val="center"/>
              <w:rPr>
                <w:szCs w:val="21"/>
              </w:rPr>
            </w:pPr>
            <w:r>
              <w:rPr>
                <w:rFonts w:hint="eastAsia"/>
                <w:szCs w:val="21"/>
              </w:rPr>
              <w:t>1</w:t>
            </w:r>
          </w:p>
        </w:tc>
        <w:tc>
          <w:tcPr>
            <w:tcW w:w="1028" w:type="dxa"/>
            <w:vAlign w:val="center"/>
          </w:tcPr>
          <w:p w14:paraId="06AAE16E" w14:textId="3B90DD5D" w:rsidR="00897EEB" w:rsidRDefault="00897EEB" w:rsidP="00B33095">
            <w:pPr>
              <w:adjustRightInd w:val="0"/>
              <w:snapToGrid w:val="0"/>
              <w:spacing w:line="300" w:lineRule="auto"/>
              <w:jc w:val="center"/>
              <w:rPr>
                <w:szCs w:val="21"/>
              </w:rPr>
            </w:pPr>
            <w:r>
              <w:rPr>
                <w:rFonts w:hint="eastAsia"/>
                <w:szCs w:val="21"/>
              </w:rPr>
              <w:t>10</w:t>
            </w:r>
            <w:r w:rsidRPr="00897EEB">
              <w:rPr>
                <w:rFonts w:hint="eastAsia"/>
                <w:szCs w:val="21"/>
                <w:vertAlign w:val="superscript"/>
              </w:rPr>
              <w:t>6</w:t>
            </w:r>
          </w:p>
        </w:tc>
        <w:tc>
          <w:tcPr>
            <w:tcW w:w="1028" w:type="dxa"/>
            <w:vAlign w:val="center"/>
          </w:tcPr>
          <w:p w14:paraId="6496E88A" w14:textId="1381FE6F" w:rsidR="00897EEB" w:rsidRDefault="00897EEB" w:rsidP="00B33095">
            <w:pPr>
              <w:adjustRightInd w:val="0"/>
              <w:snapToGrid w:val="0"/>
              <w:spacing w:line="300" w:lineRule="auto"/>
              <w:jc w:val="center"/>
              <w:rPr>
                <w:szCs w:val="21"/>
              </w:rPr>
            </w:pPr>
            <w:r>
              <w:rPr>
                <w:rFonts w:hint="eastAsia"/>
                <w:szCs w:val="21"/>
              </w:rPr>
              <w:t>10</w:t>
            </w:r>
            <w:r w:rsidRPr="00897EEB">
              <w:rPr>
                <w:rFonts w:hint="eastAsia"/>
                <w:szCs w:val="21"/>
                <w:vertAlign w:val="superscript"/>
              </w:rPr>
              <w:t>14</w:t>
            </w:r>
          </w:p>
        </w:tc>
      </w:tr>
    </w:tbl>
    <w:p w14:paraId="44D17218" w14:textId="277CF1C8" w:rsidR="00920EFC" w:rsidRDefault="00414AC3" w:rsidP="00414AC3">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5F1EB3">
        <w:rPr>
          <w:rFonts w:hint="eastAsia"/>
          <w:szCs w:val="21"/>
        </w:rPr>
        <w:t>（多选）</w:t>
      </w:r>
      <w:r w:rsidR="00F33C9E" w:rsidRPr="00314224">
        <w:rPr>
          <w:rFonts w:hint="eastAsia"/>
          <w:szCs w:val="21"/>
        </w:rPr>
        <w:t>无线电波</w:t>
      </w:r>
      <w:r w:rsidR="00F33C9E">
        <w:rPr>
          <w:rFonts w:hint="eastAsia"/>
          <w:szCs w:val="21"/>
        </w:rPr>
        <w:t>可由</w:t>
      </w:r>
      <w:r w:rsidR="00314224" w:rsidRPr="00314224">
        <w:rPr>
          <w:rFonts w:hint="eastAsia"/>
          <w:szCs w:val="21"/>
        </w:rPr>
        <w:t>图</w:t>
      </w:r>
      <w:r w:rsidR="00314224">
        <w:rPr>
          <w:rFonts w:hint="eastAsia"/>
          <w:szCs w:val="21"/>
        </w:rPr>
        <w:t>（</w:t>
      </w:r>
      <w:r w:rsidR="00314224">
        <w:rPr>
          <w:rFonts w:hint="eastAsia"/>
          <w:szCs w:val="21"/>
        </w:rPr>
        <w:t>a</w:t>
      </w:r>
      <w:r w:rsidR="00314224">
        <w:rPr>
          <w:rFonts w:hint="eastAsia"/>
          <w:szCs w:val="21"/>
        </w:rPr>
        <w:t>）</w:t>
      </w:r>
      <w:r w:rsidR="00F33C9E">
        <w:rPr>
          <w:rFonts w:hint="eastAsia"/>
          <w:szCs w:val="21"/>
        </w:rPr>
        <w:t>中</w:t>
      </w:r>
      <w:r w:rsidR="00314224" w:rsidRPr="00314224">
        <w:rPr>
          <w:rFonts w:hint="eastAsia"/>
          <w:szCs w:val="21"/>
        </w:rPr>
        <w:t>的振荡电路</w:t>
      </w:r>
      <w:r w:rsidR="00F33C9E">
        <w:rPr>
          <w:rFonts w:hint="eastAsia"/>
          <w:szCs w:val="21"/>
        </w:rPr>
        <w:t>产生</w:t>
      </w:r>
      <w:r w:rsidR="00314224">
        <w:rPr>
          <w:rFonts w:hint="eastAsia"/>
          <w:szCs w:val="21"/>
        </w:rPr>
        <w:t>，图（</w:t>
      </w:r>
      <w:r w:rsidR="00314224">
        <w:rPr>
          <w:rFonts w:hint="eastAsia"/>
          <w:szCs w:val="21"/>
        </w:rPr>
        <w:t>b</w:t>
      </w:r>
      <w:r w:rsidR="00314224">
        <w:rPr>
          <w:rFonts w:hint="eastAsia"/>
          <w:szCs w:val="21"/>
        </w:rPr>
        <w:t>）</w:t>
      </w:r>
      <w:r w:rsidR="00BE00E6">
        <w:rPr>
          <w:rFonts w:hint="eastAsia"/>
          <w:szCs w:val="21"/>
        </w:rPr>
        <w:t>是电流传感器记</w:t>
      </w:r>
      <w:r w:rsidR="00BE00E6" w:rsidRPr="00BE00E6">
        <w:rPr>
          <w:rFonts w:hint="eastAsia"/>
          <w:szCs w:val="21"/>
        </w:rPr>
        <w:t>录的电流随时间变化图</w:t>
      </w:r>
      <w:r w:rsidR="00940F43">
        <w:rPr>
          <w:rFonts w:hint="eastAsia"/>
          <w:szCs w:val="21"/>
        </w:rPr>
        <w:t>线</w:t>
      </w:r>
      <w:r w:rsidR="007321A7" w:rsidRPr="000B4012">
        <w:rPr>
          <w:rFonts w:hint="eastAsia"/>
          <w:szCs w:val="21"/>
        </w:rPr>
        <w:t>。</w:t>
      </w:r>
      <w:r w:rsidR="002B4539" w:rsidRPr="000B4012">
        <w:rPr>
          <w:rFonts w:hint="eastAsia"/>
          <w:szCs w:val="21"/>
        </w:rPr>
        <w:t>图（</w:t>
      </w:r>
      <w:r w:rsidR="002B4539" w:rsidRPr="000B4012">
        <w:rPr>
          <w:rFonts w:hint="eastAsia"/>
          <w:szCs w:val="21"/>
        </w:rPr>
        <w:t>b</w:t>
      </w:r>
      <w:r w:rsidR="002B4539" w:rsidRPr="000B4012">
        <w:rPr>
          <w:rFonts w:hint="eastAsia"/>
          <w:szCs w:val="21"/>
        </w:rPr>
        <w:t>）</w:t>
      </w:r>
      <w:r w:rsidR="002B4539">
        <w:rPr>
          <w:rFonts w:hint="eastAsia"/>
          <w:szCs w:val="21"/>
        </w:rPr>
        <w:t>中</w:t>
      </w:r>
      <w:r w:rsidR="002B4539" w:rsidRPr="001F22D4">
        <w:rPr>
          <w:rFonts w:hint="eastAsia"/>
          <w:i/>
          <w:iCs/>
          <w:szCs w:val="21"/>
        </w:rPr>
        <w:t>t</w:t>
      </w:r>
      <w:r w:rsidR="002B4539" w:rsidRPr="001F22D4">
        <w:rPr>
          <w:rFonts w:hint="eastAsia"/>
          <w:i/>
          <w:iCs/>
          <w:szCs w:val="21"/>
          <w:vertAlign w:val="subscript"/>
        </w:rPr>
        <w:t>A</w:t>
      </w:r>
      <w:r w:rsidR="002B4539">
        <w:rPr>
          <w:rFonts w:hint="eastAsia"/>
          <w:szCs w:val="21"/>
        </w:rPr>
        <w:t>时刻，</w:t>
      </w:r>
      <w:r w:rsidR="002B4539" w:rsidRPr="009304DE">
        <w:rPr>
          <w:rFonts w:hint="eastAsia"/>
          <w:szCs w:val="21"/>
        </w:rPr>
        <w:t>______</w:t>
      </w:r>
      <w:r w:rsidR="002B4539" w:rsidRPr="009304DE">
        <w:rPr>
          <w:rFonts w:hint="eastAsia"/>
          <w:szCs w:val="21"/>
        </w:rPr>
        <w:t>。</w:t>
      </w:r>
    </w:p>
    <w:p w14:paraId="19BAFF14" w14:textId="22C47C29" w:rsidR="00920EFC" w:rsidRPr="00E10CC3" w:rsidRDefault="004A451F" w:rsidP="00177327">
      <w:pPr>
        <w:adjustRightInd w:val="0"/>
        <w:snapToGrid w:val="0"/>
        <w:spacing w:line="300" w:lineRule="auto"/>
        <w:ind w:left="315" w:hangingChars="150" w:hanging="315"/>
        <w:jc w:val="left"/>
        <w:rPr>
          <w:szCs w:val="21"/>
        </w:rPr>
      </w:pPr>
      <w:r>
        <w:rPr>
          <w:noProof/>
          <w:szCs w:val="21"/>
        </w:rPr>
        <w:drawing>
          <wp:anchor distT="0" distB="0" distL="114300" distR="114300" simplePos="0" relativeHeight="252507136" behindDoc="0" locked="0" layoutInCell="1" allowOverlap="1" wp14:anchorId="589E684A" wp14:editId="7572F6DC">
            <wp:simplePos x="0" y="0"/>
            <wp:positionH relativeFrom="column">
              <wp:posOffset>590550</wp:posOffset>
            </wp:positionH>
            <wp:positionV relativeFrom="paragraph">
              <wp:posOffset>39370</wp:posOffset>
            </wp:positionV>
            <wp:extent cx="3822700" cy="1397000"/>
            <wp:effectExtent l="0" t="0" r="6350" b="0"/>
            <wp:wrapSquare wrapText="bothSides"/>
            <wp:docPr id="161146326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822700" cy="1397000"/>
                    </a:xfrm>
                    <a:prstGeom prst="rect">
                      <a:avLst/>
                    </a:prstGeom>
                    <a:noFill/>
                  </pic:spPr>
                </pic:pic>
              </a:graphicData>
            </a:graphic>
            <wp14:sizeRelH relativeFrom="page">
              <wp14:pctWidth>0</wp14:pctWidth>
            </wp14:sizeRelH>
            <wp14:sizeRelV relativeFrom="page">
              <wp14:pctHeight>0</wp14:pctHeight>
            </wp14:sizeRelV>
          </wp:anchor>
        </w:drawing>
      </w:r>
    </w:p>
    <w:p w14:paraId="06D119FD" w14:textId="522481EB" w:rsidR="006F5513" w:rsidRDefault="006F5513" w:rsidP="00177327">
      <w:pPr>
        <w:adjustRightInd w:val="0"/>
        <w:snapToGrid w:val="0"/>
        <w:spacing w:line="300" w:lineRule="auto"/>
        <w:ind w:left="315" w:hangingChars="150" w:hanging="315"/>
        <w:jc w:val="left"/>
        <w:rPr>
          <w:szCs w:val="21"/>
        </w:rPr>
      </w:pPr>
    </w:p>
    <w:p w14:paraId="59E10D03" w14:textId="37F09ED1" w:rsidR="006F5513" w:rsidRDefault="006F5513" w:rsidP="00177327">
      <w:pPr>
        <w:adjustRightInd w:val="0"/>
        <w:snapToGrid w:val="0"/>
        <w:spacing w:line="300" w:lineRule="auto"/>
        <w:ind w:left="315" w:hangingChars="150" w:hanging="315"/>
        <w:jc w:val="left"/>
        <w:rPr>
          <w:szCs w:val="21"/>
        </w:rPr>
      </w:pPr>
    </w:p>
    <w:p w14:paraId="55373A82" w14:textId="73161AAB" w:rsidR="006F5513" w:rsidRDefault="006F5513" w:rsidP="00177327">
      <w:pPr>
        <w:adjustRightInd w:val="0"/>
        <w:snapToGrid w:val="0"/>
        <w:spacing w:line="300" w:lineRule="auto"/>
        <w:ind w:left="315" w:hangingChars="150" w:hanging="315"/>
        <w:jc w:val="left"/>
        <w:rPr>
          <w:szCs w:val="21"/>
        </w:rPr>
      </w:pPr>
    </w:p>
    <w:p w14:paraId="4C56F59E" w14:textId="70F55529" w:rsidR="00330DEF" w:rsidRDefault="00330DEF" w:rsidP="00177327">
      <w:pPr>
        <w:adjustRightInd w:val="0"/>
        <w:snapToGrid w:val="0"/>
        <w:spacing w:line="300" w:lineRule="auto"/>
        <w:ind w:left="315" w:hangingChars="150" w:hanging="315"/>
        <w:jc w:val="left"/>
        <w:rPr>
          <w:szCs w:val="21"/>
        </w:rPr>
      </w:pPr>
    </w:p>
    <w:p w14:paraId="5366A87E" w14:textId="7073BA71" w:rsidR="00330DEF" w:rsidRDefault="00330DEF" w:rsidP="00177327">
      <w:pPr>
        <w:adjustRightInd w:val="0"/>
        <w:snapToGrid w:val="0"/>
        <w:spacing w:line="300" w:lineRule="auto"/>
        <w:ind w:left="315" w:hangingChars="150" w:hanging="315"/>
        <w:jc w:val="left"/>
        <w:rPr>
          <w:szCs w:val="21"/>
        </w:rPr>
      </w:pPr>
    </w:p>
    <w:p w14:paraId="4A933E3F" w14:textId="61D2D539" w:rsidR="00330DEF" w:rsidRDefault="00330DEF" w:rsidP="00177327">
      <w:pPr>
        <w:adjustRightInd w:val="0"/>
        <w:snapToGrid w:val="0"/>
        <w:spacing w:line="300" w:lineRule="auto"/>
        <w:ind w:left="315" w:hangingChars="150" w:hanging="315"/>
        <w:jc w:val="left"/>
        <w:rPr>
          <w:szCs w:val="21"/>
        </w:rPr>
      </w:pPr>
    </w:p>
    <w:p w14:paraId="486B010A" w14:textId="04222B5C" w:rsidR="00330DEF" w:rsidRDefault="00330DEF" w:rsidP="00177327">
      <w:pPr>
        <w:adjustRightInd w:val="0"/>
        <w:snapToGrid w:val="0"/>
        <w:spacing w:line="300" w:lineRule="auto"/>
        <w:ind w:left="315" w:hangingChars="150" w:hanging="315"/>
        <w:jc w:val="left"/>
        <w:rPr>
          <w:szCs w:val="21"/>
        </w:rPr>
      </w:pPr>
    </w:p>
    <w:p w14:paraId="1FDFA463" w14:textId="5481DD88" w:rsidR="00E35F8A" w:rsidRDefault="00E35F8A" w:rsidP="008F3B29">
      <w:pPr>
        <w:tabs>
          <w:tab w:val="left" w:pos="709"/>
        </w:tabs>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w:t>
      </w:r>
      <w:r w:rsidR="001F22D4">
        <w:rPr>
          <w:rFonts w:hint="eastAsia"/>
          <w:szCs w:val="21"/>
        </w:rPr>
        <w:t>电容器</w:t>
      </w:r>
      <w:r w:rsidR="0054333E">
        <w:rPr>
          <w:rFonts w:hint="eastAsia"/>
          <w:szCs w:val="21"/>
        </w:rPr>
        <w:t>处于</w:t>
      </w:r>
      <w:r w:rsidR="001F22D4">
        <w:rPr>
          <w:rFonts w:hint="eastAsia"/>
          <w:szCs w:val="21"/>
        </w:rPr>
        <w:t>充电</w:t>
      </w:r>
      <w:r w:rsidR="0054333E">
        <w:rPr>
          <w:rFonts w:hint="eastAsia"/>
          <w:szCs w:val="21"/>
        </w:rPr>
        <w:t>状态</w:t>
      </w:r>
      <w:r w:rsidR="00DB4A76">
        <w:rPr>
          <w:rFonts w:hint="eastAsia"/>
          <w:szCs w:val="21"/>
        </w:rPr>
        <w:t xml:space="preserve">              </w:t>
      </w:r>
      <w:r>
        <w:rPr>
          <w:rFonts w:hint="eastAsia"/>
          <w:szCs w:val="21"/>
        </w:rPr>
        <w:t>B</w:t>
      </w:r>
      <w:r>
        <w:rPr>
          <w:rFonts w:hint="eastAsia"/>
          <w:szCs w:val="21"/>
        </w:rPr>
        <w:t>．</w:t>
      </w:r>
      <w:r w:rsidR="00B347E0">
        <w:rPr>
          <w:rFonts w:hint="eastAsia"/>
          <w:szCs w:val="21"/>
        </w:rPr>
        <w:t>电感器中的磁场在增强</w:t>
      </w:r>
    </w:p>
    <w:p w14:paraId="0BEC0986" w14:textId="26867D0A" w:rsidR="00E35F8A" w:rsidRPr="00630497" w:rsidRDefault="00E35F8A" w:rsidP="008F3B29">
      <w:pPr>
        <w:tabs>
          <w:tab w:val="left" w:pos="709"/>
        </w:tabs>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w:t>
      </w:r>
      <w:r w:rsidR="00EF6AFB">
        <w:rPr>
          <w:rFonts w:hint="eastAsia"/>
          <w:szCs w:val="21"/>
        </w:rPr>
        <w:t>电容器中的电</w:t>
      </w:r>
      <w:r w:rsidR="00EF6AFB" w:rsidRPr="00630497">
        <w:rPr>
          <w:rFonts w:hint="eastAsia"/>
          <w:szCs w:val="21"/>
        </w:rPr>
        <w:t>场能在减小</w:t>
      </w:r>
      <w:r w:rsidR="00DB4A76" w:rsidRPr="00630497">
        <w:rPr>
          <w:rFonts w:hint="eastAsia"/>
          <w:szCs w:val="21"/>
        </w:rPr>
        <w:t xml:space="preserve">          </w:t>
      </w:r>
      <w:r w:rsidRPr="00630497">
        <w:rPr>
          <w:rFonts w:hint="eastAsia"/>
          <w:szCs w:val="21"/>
        </w:rPr>
        <w:t>D</w:t>
      </w:r>
      <w:r w:rsidRPr="00630497">
        <w:rPr>
          <w:rFonts w:hint="eastAsia"/>
          <w:szCs w:val="21"/>
        </w:rPr>
        <w:t>．</w:t>
      </w:r>
      <w:r w:rsidR="00AC3853" w:rsidRPr="00630497">
        <w:rPr>
          <w:rFonts w:hint="eastAsia"/>
          <w:szCs w:val="21"/>
        </w:rPr>
        <w:t>电感器中的磁场</w:t>
      </w:r>
      <w:r w:rsidR="00EF6AFB" w:rsidRPr="00630497">
        <w:rPr>
          <w:rFonts w:hint="eastAsia"/>
          <w:szCs w:val="21"/>
        </w:rPr>
        <w:t>能</w:t>
      </w:r>
      <w:r w:rsidR="00AC3853" w:rsidRPr="00630497">
        <w:rPr>
          <w:rFonts w:hint="eastAsia"/>
          <w:szCs w:val="21"/>
        </w:rPr>
        <w:t>在</w:t>
      </w:r>
      <w:r w:rsidR="00D301FF" w:rsidRPr="00630497">
        <w:rPr>
          <w:rFonts w:hint="eastAsia"/>
          <w:szCs w:val="21"/>
        </w:rPr>
        <w:t>减小</w:t>
      </w:r>
    </w:p>
    <w:p w14:paraId="26E90B2B" w14:textId="77777777" w:rsidR="0066700A" w:rsidRPr="006F5513" w:rsidRDefault="0066700A" w:rsidP="00177327">
      <w:pPr>
        <w:adjustRightInd w:val="0"/>
        <w:snapToGrid w:val="0"/>
        <w:spacing w:line="300" w:lineRule="auto"/>
        <w:ind w:left="315" w:hangingChars="150" w:hanging="315"/>
        <w:jc w:val="left"/>
        <w:rPr>
          <w:szCs w:val="21"/>
        </w:rPr>
      </w:pPr>
    </w:p>
    <w:p w14:paraId="33A78D09" w14:textId="458E0568" w:rsidR="00372772" w:rsidRPr="007206DE" w:rsidRDefault="00D97666" w:rsidP="007206DE">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三  </w:t>
      </w:r>
      <w:r w:rsidR="007206DE" w:rsidRPr="007206DE">
        <w:rPr>
          <w:rFonts w:ascii="黑体" w:eastAsia="黑体" w:hAnsi="黑体" w:hint="eastAsia"/>
          <w:szCs w:val="21"/>
        </w:rPr>
        <w:t>自动装置</w:t>
      </w:r>
    </w:p>
    <w:p w14:paraId="7FFC39A2" w14:textId="6D063615" w:rsidR="00372772" w:rsidRDefault="00EF2C1F" w:rsidP="007206DE">
      <w:pPr>
        <w:autoSpaceDE w:val="0"/>
        <w:autoSpaceDN w:val="0"/>
        <w:adjustRightInd w:val="0"/>
        <w:spacing w:afterLines="50" w:after="156" w:line="300" w:lineRule="auto"/>
        <w:ind w:firstLineChars="200" w:firstLine="420"/>
        <w:jc w:val="left"/>
        <w:rPr>
          <w:szCs w:val="21"/>
        </w:rPr>
      </w:pPr>
      <w:r>
        <w:rPr>
          <w:rFonts w:eastAsia="楷体" w:hint="eastAsia"/>
        </w:rPr>
        <w:t>实现精准控制与调节的</w:t>
      </w:r>
      <w:r w:rsidR="00306415">
        <w:rPr>
          <w:rFonts w:eastAsia="楷体" w:hint="eastAsia"/>
        </w:rPr>
        <w:t>自动装置已经大量应用在我们的生活中</w:t>
      </w:r>
      <w:r w:rsidR="007206DE" w:rsidRPr="007206DE">
        <w:rPr>
          <w:rFonts w:eastAsia="楷体" w:hint="eastAsia"/>
        </w:rPr>
        <w:t>。</w:t>
      </w:r>
    </w:p>
    <w:p w14:paraId="49385730" w14:textId="61E85DDE" w:rsidR="00035ADA" w:rsidRDefault="00035ADA" w:rsidP="00B33AF7">
      <w:pPr>
        <w:tabs>
          <w:tab w:val="left" w:pos="4253"/>
        </w:tabs>
        <w:adjustRightInd w:val="0"/>
        <w:snapToGrid w:val="0"/>
        <w:spacing w:line="300" w:lineRule="auto"/>
        <w:ind w:left="315" w:hangingChars="150" w:hanging="315"/>
        <w:jc w:val="left"/>
        <w:rPr>
          <w:szCs w:val="21"/>
        </w:rPr>
      </w:pPr>
      <w:r w:rsidRPr="00741AB0">
        <w:rPr>
          <w:rFonts w:hint="eastAsia"/>
          <w:szCs w:val="21"/>
        </w:rPr>
        <w:lastRenderedPageBreak/>
        <w:t>1</w:t>
      </w:r>
      <w:r w:rsidRPr="00741AB0">
        <w:rPr>
          <w:rFonts w:hint="eastAsia"/>
          <w:szCs w:val="21"/>
        </w:rPr>
        <w:t>．如图，</w:t>
      </w:r>
      <w:r w:rsidR="00C3104A" w:rsidRPr="00741AB0">
        <w:rPr>
          <w:rFonts w:hint="eastAsia"/>
          <w:szCs w:val="21"/>
        </w:rPr>
        <w:t>倾斜放置的</w:t>
      </w:r>
      <w:r w:rsidRPr="00741AB0">
        <w:rPr>
          <w:rFonts w:hint="eastAsia"/>
          <w:szCs w:val="21"/>
        </w:rPr>
        <w:t>传送带匀速</w:t>
      </w:r>
      <w:r w:rsidR="000D4CBA">
        <w:rPr>
          <w:rFonts w:hint="eastAsia"/>
          <w:szCs w:val="21"/>
        </w:rPr>
        <w:t>转</w:t>
      </w:r>
      <w:r w:rsidRPr="00741AB0">
        <w:rPr>
          <w:rFonts w:hint="eastAsia"/>
          <w:szCs w:val="21"/>
        </w:rPr>
        <w:t>动，货物</w:t>
      </w:r>
      <w:r w:rsidR="00E6107B" w:rsidRPr="00741AB0">
        <w:rPr>
          <w:rFonts w:hint="eastAsia"/>
          <w:szCs w:val="21"/>
        </w:rPr>
        <w:t>在传送带顶端</w:t>
      </w:r>
      <w:r w:rsidR="0062497D" w:rsidRPr="00741AB0">
        <w:rPr>
          <w:rFonts w:hint="eastAsia"/>
          <w:szCs w:val="21"/>
        </w:rPr>
        <w:t>时</w:t>
      </w:r>
      <w:r w:rsidRPr="00741AB0">
        <w:rPr>
          <w:rFonts w:hint="eastAsia"/>
          <w:szCs w:val="21"/>
        </w:rPr>
        <w:t>相对传送</w:t>
      </w:r>
      <w:r w:rsidR="00F80184">
        <w:rPr>
          <w:noProof/>
          <w:szCs w:val="21"/>
        </w:rPr>
        <w:drawing>
          <wp:anchor distT="0" distB="0" distL="114300" distR="114300" simplePos="0" relativeHeight="252508160" behindDoc="0" locked="0" layoutInCell="1" allowOverlap="1" wp14:anchorId="745832C3" wp14:editId="56753CF2">
            <wp:simplePos x="0" y="0"/>
            <wp:positionH relativeFrom="column">
              <wp:posOffset>4070350</wp:posOffset>
            </wp:positionH>
            <wp:positionV relativeFrom="paragraph">
              <wp:posOffset>635</wp:posOffset>
            </wp:positionV>
            <wp:extent cx="1073150" cy="895350"/>
            <wp:effectExtent l="0" t="0" r="0" b="0"/>
            <wp:wrapSquare wrapText="bothSides"/>
            <wp:docPr id="1527085988"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073150" cy="895350"/>
                    </a:xfrm>
                    <a:prstGeom prst="rect">
                      <a:avLst/>
                    </a:prstGeom>
                    <a:noFill/>
                  </pic:spPr>
                </pic:pic>
              </a:graphicData>
            </a:graphic>
            <wp14:sizeRelH relativeFrom="page">
              <wp14:pctWidth>0</wp14:pctWidth>
            </wp14:sizeRelH>
            <wp14:sizeRelV relativeFrom="page">
              <wp14:pctHeight>0</wp14:pctHeight>
            </wp14:sizeRelV>
          </wp:anchor>
        </w:drawing>
      </w:r>
      <w:r w:rsidRPr="00741AB0">
        <w:rPr>
          <w:rFonts w:hint="eastAsia"/>
          <w:szCs w:val="21"/>
        </w:rPr>
        <w:t>带静止，</w:t>
      </w:r>
      <w:r w:rsidR="00503646" w:rsidRPr="00741AB0">
        <w:rPr>
          <w:rFonts w:hint="eastAsia"/>
          <w:szCs w:val="21"/>
        </w:rPr>
        <w:t>然后</w:t>
      </w:r>
      <w:r w:rsidRPr="00741AB0">
        <w:rPr>
          <w:rFonts w:hint="eastAsia"/>
          <w:szCs w:val="21"/>
        </w:rPr>
        <w:t>沿传送带</w:t>
      </w:r>
      <w:r w:rsidR="00852AA4">
        <w:rPr>
          <w:rFonts w:hint="eastAsia"/>
          <w:szCs w:val="21"/>
        </w:rPr>
        <w:t>匀</w:t>
      </w:r>
      <w:r w:rsidRPr="00741AB0">
        <w:rPr>
          <w:rFonts w:hint="eastAsia"/>
          <w:szCs w:val="21"/>
        </w:rPr>
        <w:t>加速下滑，当</w:t>
      </w:r>
      <w:r>
        <w:rPr>
          <w:rFonts w:hint="eastAsia"/>
          <w:szCs w:val="21"/>
        </w:rPr>
        <w:t>货物下滑到底端时货物在传送带上留下一段划痕。已知划痕长度为</w:t>
      </w:r>
      <w:r w:rsidRPr="001C50B3">
        <w:rPr>
          <w:rFonts w:hint="eastAsia"/>
          <w:i/>
          <w:iCs/>
          <w:szCs w:val="21"/>
        </w:rPr>
        <w:t>S</w:t>
      </w:r>
      <w:r>
        <w:rPr>
          <w:rFonts w:hint="eastAsia"/>
          <w:szCs w:val="21"/>
        </w:rPr>
        <w:t>，传送带</w:t>
      </w:r>
      <w:r w:rsidR="00A550EC">
        <w:rPr>
          <w:rFonts w:hint="eastAsia"/>
          <w:szCs w:val="21"/>
        </w:rPr>
        <w:t>倾斜段的长度</w:t>
      </w:r>
      <w:r>
        <w:rPr>
          <w:rFonts w:hint="eastAsia"/>
          <w:szCs w:val="21"/>
        </w:rPr>
        <w:t>为</w:t>
      </w:r>
      <w:r w:rsidRPr="001C50B3">
        <w:rPr>
          <w:rFonts w:hint="eastAsia"/>
          <w:i/>
          <w:iCs/>
          <w:szCs w:val="21"/>
        </w:rPr>
        <w:t>L</w:t>
      </w:r>
      <w:r>
        <w:rPr>
          <w:rFonts w:hint="eastAsia"/>
          <w:szCs w:val="21"/>
        </w:rPr>
        <w:t>，货物</w:t>
      </w:r>
      <w:r w:rsidR="00853DA6">
        <w:rPr>
          <w:rFonts w:hint="eastAsia"/>
          <w:szCs w:val="21"/>
        </w:rPr>
        <w:t>沿传送带</w:t>
      </w:r>
      <w:r>
        <w:rPr>
          <w:rFonts w:hint="eastAsia"/>
          <w:szCs w:val="21"/>
        </w:rPr>
        <w:t>下滑时间为</w:t>
      </w:r>
      <w:r w:rsidRPr="002268D0">
        <w:rPr>
          <w:rFonts w:hint="eastAsia"/>
          <w:i/>
          <w:iCs/>
          <w:szCs w:val="21"/>
        </w:rPr>
        <w:t>t</w:t>
      </w:r>
      <w:r>
        <w:rPr>
          <w:rFonts w:hint="eastAsia"/>
          <w:szCs w:val="21"/>
        </w:rPr>
        <w:t>。</w:t>
      </w:r>
    </w:p>
    <w:p w14:paraId="0481129F" w14:textId="00C8511B" w:rsidR="00817CB5" w:rsidRDefault="00817CB5" w:rsidP="00817CB5">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传送带匀速</w:t>
      </w:r>
      <w:r w:rsidR="00A1049D">
        <w:rPr>
          <w:rFonts w:hint="eastAsia"/>
          <w:szCs w:val="21"/>
        </w:rPr>
        <w:t>转</w:t>
      </w:r>
      <w:r>
        <w:rPr>
          <w:rFonts w:hint="eastAsia"/>
          <w:szCs w:val="21"/>
        </w:rPr>
        <w:t>动的速率为</w:t>
      </w:r>
      <w:r w:rsidRPr="009304DE">
        <w:rPr>
          <w:rFonts w:hint="eastAsia"/>
          <w:szCs w:val="21"/>
        </w:rPr>
        <w:t>______</w:t>
      </w:r>
      <w:r w:rsidRPr="009304DE">
        <w:rPr>
          <w:rFonts w:hint="eastAsia"/>
          <w:szCs w:val="21"/>
        </w:rPr>
        <w:t>。</w:t>
      </w:r>
    </w:p>
    <w:p w14:paraId="66B41F52" w14:textId="6DC2E9EB" w:rsidR="00817CB5" w:rsidRDefault="00817CB5" w:rsidP="00817CB5">
      <w:pPr>
        <w:tabs>
          <w:tab w:val="left" w:pos="709"/>
          <w:tab w:val="left" w:pos="2694"/>
          <w:tab w:val="left" w:pos="4111"/>
        </w:tabs>
        <w:adjustRightInd w:val="0"/>
        <w:snapToGrid w:val="0"/>
        <w:spacing w:line="300" w:lineRule="auto"/>
        <w:ind w:leftChars="100" w:left="210" w:firstLineChars="250" w:firstLine="525"/>
        <w:jc w:val="left"/>
        <w:rPr>
          <w:szCs w:val="21"/>
        </w:rPr>
      </w:pPr>
      <w:r w:rsidRPr="00104344">
        <w:rPr>
          <w:rFonts w:hint="eastAsia"/>
          <w:szCs w:val="21"/>
        </w:rPr>
        <w:t>A</w:t>
      </w:r>
      <w:r w:rsidRPr="00104344">
        <w:rPr>
          <w:rFonts w:hint="eastAsia"/>
          <w:szCs w:val="21"/>
        </w:rPr>
        <w:t>．</w:t>
      </w:r>
      <w:r w:rsidRPr="002B3A83">
        <w:rPr>
          <w:rFonts w:hint="eastAsia"/>
          <w:position w:val="-24"/>
        </w:rPr>
        <w:object w:dxaOrig="260" w:dyaOrig="620" w14:anchorId="76718AC9">
          <v:shape id="_x0000_i1197" type="#_x0000_t75" style="width:12.7pt;height:31.45pt" o:ole="">
            <v:imagedata r:id="rId346" o:title=""/>
          </v:shape>
          <o:OLEObject Type="Embed" ProgID="Equation.DSMT4" ShapeID="_x0000_i1197" DrawAspect="Content" ObjectID="_1839067520" r:id="rId347"/>
        </w:object>
      </w:r>
      <w:r>
        <w:rPr>
          <w:rFonts w:hint="eastAsia"/>
          <w:szCs w:val="21"/>
          <w:vertAlign w:val="subscript"/>
        </w:rPr>
        <w:t xml:space="preserve">               </w:t>
      </w:r>
      <w:r w:rsidRPr="00104344">
        <w:rPr>
          <w:rFonts w:hint="eastAsia"/>
          <w:szCs w:val="21"/>
        </w:rPr>
        <w:t>B</w:t>
      </w:r>
      <w:r w:rsidRPr="00104344">
        <w:rPr>
          <w:rFonts w:hint="eastAsia"/>
          <w:szCs w:val="21"/>
        </w:rPr>
        <w:t>．</w:t>
      </w:r>
      <w:r w:rsidRPr="002B3A83">
        <w:rPr>
          <w:rFonts w:hint="eastAsia"/>
          <w:position w:val="-24"/>
        </w:rPr>
        <w:object w:dxaOrig="260" w:dyaOrig="620" w14:anchorId="7CE627AB">
          <v:shape id="_x0000_i1198" type="#_x0000_t75" style="width:12.7pt;height:31.45pt" o:ole="">
            <v:imagedata r:id="rId348" o:title=""/>
          </v:shape>
          <o:OLEObject Type="Embed" ProgID="Equation.DSMT4" ShapeID="_x0000_i1198" DrawAspect="Content" ObjectID="_1839067521" r:id="rId349"/>
        </w:object>
      </w:r>
      <w:r w:rsidRPr="00104344">
        <w:rPr>
          <w:rFonts w:hint="eastAsia"/>
          <w:szCs w:val="21"/>
          <w:vertAlign w:val="subscript"/>
        </w:rPr>
        <w:t xml:space="preserve">       </w:t>
      </w:r>
      <w:r>
        <w:rPr>
          <w:rFonts w:hint="eastAsia"/>
          <w:szCs w:val="21"/>
          <w:vertAlign w:val="subscript"/>
        </w:rPr>
        <w:t xml:space="preserve">         </w:t>
      </w:r>
      <w:r w:rsidRPr="00104344">
        <w:rPr>
          <w:rFonts w:hint="eastAsia"/>
          <w:szCs w:val="21"/>
        </w:rPr>
        <w:t>C</w:t>
      </w:r>
      <w:r w:rsidRPr="00104344">
        <w:rPr>
          <w:rFonts w:hint="eastAsia"/>
          <w:szCs w:val="21"/>
        </w:rPr>
        <w:t>．</w:t>
      </w:r>
      <w:r w:rsidR="00C22360" w:rsidRPr="002B3A83">
        <w:rPr>
          <w:rFonts w:hint="eastAsia"/>
          <w:position w:val="-24"/>
        </w:rPr>
        <w:object w:dxaOrig="620" w:dyaOrig="620" w14:anchorId="248CC5A1">
          <v:shape id="_x0000_i1199" type="#_x0000_t75" style="width:31.45pt;height:31.45pt" o:ole="">
            <v:imagedata r:id="rId350" o:title=""/>
          </v:shape>
          <o:OLEObject Type="Embed" ProgID="Equation.DSMT4" ShapeID="_x0000_i1199" DrawAspect="Content" ObjectID="_1839067522" r:id="rId351"/>
        </w:object>
      </w:r>
      <w:r w:rsidRPr="00104344">
        <w:rPr>
          <w:rFonts w:hint="eastAsia"/>
          <w:szCs w:val="21"/>
          <w:vertAlign w:val="subscript"/>
        </w:rPr>
        <w:t xml:space="preserve">      </w:t>
      </w:r>
      <w:r w:rsidR="00C22360">
        <w:rPr>
          <w:rFonts w:hint="eastAsia"/>
          <w:szCs w:val="21"/>
          <w:vertAlign w:val="subscript"/>
        </w:rPr>
        <w:t xml:space="preserve">          </w:t>
      </w:r>
      <w:r w:rsidR="00C22360">
        <w:rPr>
          <w:rFonts w:hint="eastAsia"/>
          <w:szCs w:val="21"/>
        </w:rPr>
        <w:t>D</w:t>
      </w:r>
      <w:r w:rsidR="00C22360">
        <w:rPr>
          <w:rFonts w:hint="eastAsia"/>
          <w:szCs w:val="21"/>
        </w:rPr>
        <w:t>．</w:t>
      </w:r>
      <w:r w:rsidR="00C22360" w:rsidRPr="002B3A83">
        <w:rPr>
          <w:rFonts w:hint="eastAsia"/>
          <w:position w:val="-24"/>
        </w:rPr>
        <w:object w:dxaOrig="620" w:dyaOrig="620" w14:anchorId="646B7B92">
          <v:shape id="_x0000_i1200" type="#_x0000_t75" style="width:31.45pt;height:31.45pt" o:ole="">
            <v:imagedata r:id="rId352" o:title=""/>
          </v:shape>
          <o:OLEObject Type="Embed" ProgID="Equation.DSMT4" ShapeID="_x0000_i1200" DrawAspect="Content" ObjectID="_1839067523" r:id="rId353"/>
        </w:object>
      </w:r>
    </w:p>
    <w:p w14:paraId="27228A85" w14:textId="741EEF8B" w:rsidR="00817CB5" w:rsidRDefault="00817CB5" w:rsidP="00817CB5">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货物沿传送带下滑的加速度大小为</w:t>
      </w:r>
      <w:r w:rsidRPr="009304DE">
        <w:rPr>
          <w:rFonts w:hint="eastAsia"/>
          <w:szCs w:val="21"/>
        </w:rPr>
        <w:t>______</w:t>
      </w:r>
      <w:r w:rsidRPr="009304DE">
        <w:rPr>
          <w:rFonts w:hint="eastAsia"/>
          <w:szCs w:val="21"/>
        </w:rPr>
        <w:t>。</w:t>
      </w:r>
    </w:p>
    <w:p w14:paraId="7328E236" w14:textId="2487FD07" w:rsidR="00817CB5" w:rsidRDefault="00817CB5" w:rsidP="00B33AF7">
      <w:pPr>
        <w:tabs>
          <w:tab w:val="left" w:pos="709"/>
          <w:tab w:val="left" w:pos="4111"/>
          <w:tab w:val="left" w:pos="6237"/>
        </w:tabs>
        <w:adjustRightInd w:val="0"/>
        <w:snapToGrid w:val="0"/>
        <w:spacing w:line="300" w:lineRule="auto"/>
        <w:ind w:leftChars="100" w:left="210" w:firstLineChars="250" w:firstLine="525"/>
        <w:jc w:val="left"/>
        <w:rPr>
          <w:szCs w:val="21"/>
        </w:rPr>
      </w:pPr>
      <w:r w:rsidRPr="00104344">
        <w:rPr>
          <w:rFonts w:hint="eastAsia"/>
          <w:szCs w:val="21"/>
        </w:rPr>
        <w:t>A</w:t>
      </w:r>
      <w:r w:rsidRPr="00104344">
        <w:rPr>
          <w:rFonts w:hint="eastAsia"/>
          <w:szCs w:val="21"/>
        </w:rPr>
        <w:t>．</w:t>
      </w:r>
      <w:r w:rsidRPr="002B3A83">
        <w:rPr>
          <w:rFonts w:hint="eastAsia"/>
          <w:position w:val="-24"/>
        </w:rPr>
        <w:object w:dxaOrig="380" w:dyaOrig="620" w14:anchorId="47868ABA">
          <v:shape id="_x0000_i1201" type="#_x0000_t75" style="width:19.95pt;height:31.45pt" o:ole="">
            <v:imagedata r:id="rId354" o:title=""/>
          </v:shape>
          <o:OLEObject Type="Embed" ProgID="Equation.DSMT4" ShapeID="_x0000_i1201" DrawAspect="Content" ObjectID="_1839067524" r:id="rId355"/>
        </w:object>
      </w:r>
      <w:r w:rsidRPr="00104344">
        <w:rPr>
          <w:rFonts w:hint="eastAsia"/>
          <w:szCs w:val="21"/>
          <w:vertAlign w:val="subscript"/>
        </w:rPr>
        <w:t xml:space="preserve">       </w:t>
      </w:r>
      <w:r>
        <w:rPr>
          <w:rFonts w:hint="eastAsia"/>
          <w:szCs w:val="21"/>
          <w:vertAlign w:val="subscript"/>
        </w:rPr>
        <w:t xml:space="preserve">      </w:t>
      </w:r>
      <w:r w:rsidRPr="00104344">
        <w:rPr>
          <w:rFonts w:hint="eastAsia"/>
          <w:szCs w:val="21"/>
        </w:rPr>
        <w:t>B</w:t>
      </w:r>
      <w:r w:rsidRPr="00104344">
        <w:rPr>
          <w:rFonts w:hint="eastAsia"/>
          <w:szCs w:val="21"/>
        </w:rPr>
        <w:t>．</w:t>
      </w:r>
      <w:r w:rsidRPr="002B3A83">
        <w:rPr>
          <w:rFonts w:hint="eastAsia"/>
          <w:position w:val="-24"/>
        </w:rPr>
        <w:object w:dxaOrig="380" w:dyaOrig="620" w14:anchorId="0F84E83A">
          <v:shape id="_x0000_i1202" type="#_x0000_t75" style="width:19.95pt;height:31.45pt" o:ole="">
            <v:imagedata r:id="rId356" o:title=""/>
          </v:shape>
          <o:OLEObject Type="Embed" ProgID="Equation.DSMT4" ShapeID="_x0000_i1202" DrawAspect="Content" ObjectID="_1839067525" r:id="rId357"/>
        </w:object>
      </w:r>
      <w:r w:rsidRPr="00104344">
        <w:rPr>
          <w:rFonts w:hint="eastAsia"/>
          <w:szCs w:val="21"/>
          <w:vertAlign w:val="subscript"/>
        </w:rPr>
        <w:t xml:space="preserve">      </w:t>
      </w:r>
      <w:r>
        <w:rPr>
          <w:rFonts w:hint="eastAsia"/>
          <w:szCs w:val="21"/>
          <w:vertAlign w:val="subscript"/>
        </w:rPr>
        <w:t xml:space="preserve">        </w:t>
      </w:r>
      <w:r w:rsidRPr="00104344">
        <w:rPr>
          <w:rFonts w:hint="eastAsia"/>
          <w:szCs w:val="21"/>
        </w:rPr>
        <w:t>C</w:t>
      </w:r>
      <w:r w:rsidRPr="00104344">
        <w:rPr>
          <w:rFonts w:hint="eastAsia"/>
          <w:szCs w:val="21"/>
        </w:rPr>
        <w:t>．</w:t>
      </w:r>
      <w:r w:rsidRPr="002B3A83">
        <w:rPr>
          <w:rFonts w:hint="eastAsia"/>
          <w:position w:val="-24"/>
        </w:rPr>
        <w:object w:dxaOrig="900" w:dyaOrig="620" w14:anchorId="78CDA6B3">
          <v:shape id="_x0000_i1203" type="#_x0000_t75" style="width:44.75pt;height:31.45pt" o:ole="">
            <v:imagedata r:id="rId358" o:title=""/>
          </v:shape>
          <o:OLEObject Type="Embed" ProgID="Equation.DSMT4" ShapeID="_x0000_i1203" DrawAspect="Content" ObjectID="_1839067526" r:id="rId359"/>
        </w:object>
      </w:r>
      <w:r w:rsidR="00B33AF7">
        <w:rPr>
          <w:rFonts w:hint="eastAsia"/>
        </w:rPr>
        <w:t xml:space="preserve">        </w:t>
      </w:r>
      <w:r w:rsidR="00B33AF7">
        <w:rPr>
          <w:rFonts w:hint="eastAsia"/>
          <w:szCs w:val="21"/>
        </w:rPr>
        <w:t>D</w:t>
      </w:r>
      <w:r w:rsidR="00B33AF7">
        <w:rPr>
          <w:rFonts w:hint="eastAsia"/>
          <w:szCs w:val="21"/>
        </w:rPr>
        <w:t>．</w:t>
      </w:r>
      <w:r w:rsidR="00B33AF7" w:rsidRPr="002B3A83">
        <w:rPr>
          <w:rFonts w:hint="eastAsia"/>
          <w:position w:val="-24"/>
        </w:rPr>
        <w:object w:dxaOrig="900" w:dyaOrig="620" w14:anchorId="18D16218">
          <v:shape id="_x0000_i1204" type="#_x0000_t75" style="width:44.75pt;height:31.45pt" o:ole="">
            <v:imagedata r:id="rId360" o:title=""/>
          </v:shape>
          <o:OLEObject Type="Embed" ProgID="Equation.DSMT4" ShapeID="_x0000_i1204" DrawAspect="Content" ObjectID="_1839067527" r:id="rId361"/>
        </w:object>
      </w:r>
    </w:p>
    <w:p w14:paraId="4C868706" w14:textId="47316018" w:rsidR="00EA0A1F" w:rsidRPr="00B3060A" w:rsidRDefault="00B3060A" w:rsidP="00B3060A">
      <w:pPr>
        <w:adjustRightInd w:val="0"/>
        <w:snapToGrid w:val="0"/>
        <w:spacing w:line="300" w:lineRule="auto"/>
        <w:ind w:left="315" w:hangingChars="150" w:hanging="315"/>
        <w:jc w:val="left"/>
        <w:rPr>
          <w:szCs w:val="21"/>
        </w:rPr>
      </w:pPr>
      <w:r>
        <w:rPr>
          <w:rFonts w:hint="eastAsia"/>
          <w:szCs w:val="21"/>
        </w:rPr>
        <w:t>2</w:t>
      </w:r>
      <w:r>
        <w:rPr>
          <w:rFonts w:hint="eastAsia"/>
          <w:szCs w:val="21"/>
        </w:rPr>
        <w:t>．</w:t>
      </w:r>
      <w:r w:rsidR="00D90126">
        <w:rPr>
          <w:rFonts w:hint="eastAsia"/>
          <w:szCs w:val="21"/>
        </w:rPr>
        <w:t>网</w:t>
      </w:r>
      <w:r w:rsidR="00EA0A1F" w:rsidRPr="00B3060A">
        <w:rPr>
          <w:szCs w:val="21"/>
        </w:rPr>
        <w:t>球发球机可向任意方向发射速度大小可调的</w:t>
      </w:r>
      <w:r w:rsidR="00D90126">
        <w:rPr>
          <w:rFonts w:hint="eastAsia"/>
          <w:szCs w:val="21"/>
        </w:rPr>
        <w:t>网</w:t>
      </w:r>
      <w:r w:rsidR="00EA0A1F" w:rsidRPr="00B3060A">
        <w:rPr>
          <w:szCs w:val="21"/>
        </w:rPr>
        <w:t>球，供体育训练使用。</w:t>
      </w:r>
      <w:r w:rsidR="0031708A" w:rsidRPr="00B3060A">
        <w:rPr>
          <w:rFonts w:hint="eastAsia"/>
          <w:szCs w:val="21"/>
        </w:rPr>
        <w:t>（忽略</w:t>
      </w:r>
      <w:r w:rsidR="00B81FE1">
        <w:rPr>
          <w:rFonts w:hint="eastAsia"/>
          <w:szCs w:val="21"/>
        </w:rPr>
        <w:t>网</w:t>
      </w:r>
      <w:r w:rsidR="0031708A" w:rsidRPr="00B3060A">
        <w:rPr>
          <w:rFonts w:hint="eastAsia"/>
          <w:szCs w:val="21"/>
        </w:rPr>
        <w:t>球运动时所受空气</w:t>
      </w:r>
      <w:r w:rsidR="00724412" w:rsidRPr="00B3060A">
        <w:rPr>
          <w:rFonts w:hint="eastAsia"/>
          <w:szCs w:val="21"/>
        </w:rPr>
        <w:t>作用</w:t>
      </w:r>
      <w:r w:rsidR="0031708A" w:rsidRPr="00B3060A">
        <w:rPr>
          <w:rFonts w:hint="eastAsia"/>
          <w:szCs w:val="21"/>
        </w:rPr>
        <w:t>力</w:t>
      </w:r>
      <w:r w:rsidR="00F21419" w:rsidRPr="00B3060A">
        <w:rPr>
          <w:rFonts w:hint="eastAsia"/>
          <w:szCs w:val="21"/>
        </w:rPr>
        <w:t>，重力加速度大小为</w:t>
      </w:r>
      <w:r w:rsidR="00F21419" w:rsidRPr="00B3060A">
        <w:rPr>
          <w:rFonts w:hint="eastAsia"/>
          <w:i/>
          <w:iCs/>
          <w:szCs w:val="21"/>
        </w:rPr>
        <w:t>g</w:t>
      </w:r>
      <w:r w:rsidR="0031708A" w:rsidRPr="00B3060A">
        <w:rPr>
          <w:rFonts w:hint="eastAsia"/>
          <w:szCs w:val="21"/>
        </w:rPr>
        <w:t>）</w:t>
      </w:r>
    </w:p>
    <w:p w14:paraId="394A41F5" w14:textId="4A397854" w:rsidR="00372772" w:rsidRPr="00EF2C1F" w:rsidRDefault="00EF2C1F" w:rsidP="00EF2C1F">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B7177A" w:rsidRPr="00EF2C1F">
        <w:rPr>
          <w:rFonts w:hint="eastAsia"/>
          <w:szCs w:val="21"/>
        </w:rPr>
        <w:t>发球机</w:t>
      </w:r>
      <w:r w:rsidR="00C00321" w:rsidRPr="00EF2C1F">
        <w:rPr>
          <w:rFonts w:hint="eastAsia"/>
          <w:szCs w:val="21"/>
        </w:rPr>
        <w:t>斜向上射出一</w:t>
      </w:r>
      <w:r w:rsidRPr="00EF2C1F">
        <w:rPr>
          <w:rFonts w:hint="eastAsia"/>
          <w:szCs w:val="21"/>
        </w:rPr>
        <w:t>质量为</w:t>
      </w:r>
      <w:r w:rsidRPr="00EF2C1F">
        <w:rPr>
          <w:rFonts w:hint="eastAsia"/>
          <w:i/>
          <w:iCs/>
          <w:szCs w:val="21"/>
        </w:rPr>
        <w:t>m</w:t>
      </w:r>
      <w:r>
        <w:rPr>
          <w:rFonts w:hint="eastAsia"/>
          <w:szCs w:val="21"/>
        </w:rPr>
        <w:t>的</w:t>
      </w:r>
      <w:r w:rsidR="00AB167A">
        <w:rPr>
          <w:rFonts w:hint="eastAsia"/>
          <w:szCs w:val="21"/>
        </w:rPr>
        <w:t>网</w:t>
      </w:r>
      <w:r w:rsidR="00C00321" w:rsidRPr="00EF2C1F">
        <w:rPr>
          <w:rFonts w:hint="eastAsia"/>
          <w:szCs w:val="21"/>
        </w:rPr>
        <w:t>球，其初速度大小为</w:t>
      </w:r>
      <w:r w:rsidR="00C00321" w:rsidRPr="00EF2C1F">
        <w:rPr>
          <w:rFonts w:ascii="Book Antiqua" w:hAnsi="Book Antiqua"/>
          <w:i/>
          <w:iCs/>
          <w:szCs w:val="21"/>
        </w:rPr>
        <w:t>v</w:t>
      </w:r>
      <w:r w:rsidR="00414C74" w:rsidRPr="00EF2C1F">
        <w:rPr>
          <w:rFonts w:hint="eastAsia"/>
          <w:szCs w:val="21"/>
        </w:rPr>
        <w:t>。</w:t>
      </w:r>
      <w:r w:rsidR="00AB167A">
        <w:rPr>
          <w:rFonts w:hint="eastAsia"/>
          <w:szCs w:val="21"/>
        </w:rPr>
        <w:t>网</w:t>
      </w:r>
      <w:r w:rsidR="00414C74" w:rsidRPr="00EF2C1F">
        <w:rPr>
          <w:rFonts w:hint="eastAsia"/>
          <w:szCs w:val="21"/>
        </w:rPr>
        <w:t>球在飞行过程中某时刻的速度与初速度相互垂直，大小为</w:t>
      </w:r>
      <w:r w:rsidR="00414C74" w:rsidRPr="00EF2C1F">
        <w:rPr>
          <w:rFonts w:hint="eastAsia"/>
          <w:szCs w:val="21"/>
        </w:rPr>
        <w:t>2</w:t>
      </w:r>
      <w:r w:rsidR="00414C74" w:rsidRPr="00EF2C1F">
        <w:rPr>
          <w:rFonts w:ascii="Book Antiqua" w:hAnsi="Book Antiqua"/>
          <w:i/>
          <w:iCs/>
          <w:szCs w:val="21"/>
        </w:rPr>
        <w:t>v</w:t>
      </w:r>
      <w:r w:rsidR="00414C74" w:rsidRPr="00EF2C1F">
        <w:rPr>
          <w:rFonts w:hint="eastAsia"/>
          <w:szCs w:val="21"/>
        </w:rPr>
        <w:t>。</w:t>
      </w:r>
      <w:r w:rsidR="00FF3416">
        <w:rPr>
          <w:rFonts w:hint="eastAsia"/>
          <w:szCs w:val="21"/>
        </w:rPr>
        <w:t>该</w:t>
      </w:r>
      <w:r w:rsidR="00B1147B">
        <w:rPr>
          <w:rFonts w:hint="eastAsia"/>
          <w:szCs w:val="21"/>
        </w:rPr>
        <w:t>网</w:t>
      </w:r>
      <w:r w:rsidR="00FF3416">
        <w:rPr>
          <w:rFonts w:hint="eastAsia"/>
          <w:szCs w:val="21"/>
        </w:rPr>
        <w:t>球的重力势能变化量为</w:t>
      </w:r>
      <w:r w:rsidR="00FF3416">
        <w:rPr>
          <w:rFonts w:hint="eastAsia"/>
          <w:szCs w:val="21"/>
        </w:rPr>
        <w:t>______</w:t>
      </w:r>
      <w:r w:rsidR="00FF3416">
        <w:rPr>
          <w:rFonts w:hint="eastAsia"/>
          <w:szCs w:val="21"/>
        </w:rPr>
        <w:t>，重力的冲量大小为</w:t>
      </w:r>
      <w:r w:rsidR="00FF3416">
        <w:rPr>
          <w:rFonts w:hint="eastAsia"/>
          <w:szCs w:val="21"/>
        </w:rPr>
        <w:t>______</w:t>
      </w:r>
      <w:r w:rsidR="000D7515">
        <w:rPr>
          <w:rFonts w:hint="eastAsia"/>
          <w:szCs w:val="21"/>
        </w:rPr>
        <w:t>，初速度</w:t>
      </w:r>
      <w:r w:rsidR="001B7905">
        <w:rPr>
          <w:rFonts w:hint="eastAsia"/>
          <w:szCs w:val="21"/>
        </w:rPr>
        <w:t>方向</w:t>
      </w:r>
      <w:r w:rsidR="000D7515">
        <w:rPr>
          <w:rFonts w:hint="eastAsia"/>
          <w:szCs w:val="21"/>
        </w:rPr>
        <w:t>与水平方向的夹角为</w:t>
      </w:r>
      <w:r w:rsidR="000D7515">
        <w:rPr>
          <w:rFonts w:hint="eastAsia"/>
          <w:szCs w:val="21"/>
        </w:rPr>
        <w:t>______</w:t>
      </w:r>
      <w:r w:rsidR="00FF3416">
        <w:rPr>
          <w:rFonts w:hint="eastAsia"/>
          <w:szCs w:val="21"/>
        </w:rPr>
        <w:t>。</w:t>
      </w:r>
    </w:p>
    <w:p w14:paraId="77CBD340" w14:textId="0E634C0D" w:rsidR="00372772" w:rsidRPr="00F85FE6" w:rsidRDefault="00F80184" w:rsidP="001A0DE3">
      <w:pPr>
        <w:tabs>
          <w:tab w:val="left" w:pos="4678"/>
        </w:tabs>
        <w:adjustRightInd w:val="0"/>
        <w:snapToGrid w:val="0"/>
        <w:spacing w:line="300" w:lineRule="auto"/>
        <w:ind w:leftChars="100" w:left="708" w:hangingChars="237" w:hanging="498"/>
        <w:jc w:val="left"/>
        <w:rPr>
          <w:iCs/>
          <w:szCs w:val="21"/>
        </w:rPr>
      </w:pPr>
      <w:r>
        <w:rPr>
          <w:iCs/>
          <w:noProof/>
        </w:rPr>
        <w:drawing>
          <wp:anchor distT="0" distB="0" distL="114300" distR="114300" simplePos="0" relativeHeight="252509184" behindDoc="0" locked="0" layoutInCell="1" allowOverlap="1" wp14:anchorId="6984D4BB" wp14:editId="6AB006D3">
            <wp:simplePos x="0" y="0"/>
            <wp:positionH relativeFrom="column">
              <wp:posOffset>3232150</wp:posOffset>
            </wp:positionH>
            <wp:positionV relativeFrom="paragraph">
              <wp:posOffset>41910</wp:posOffset>
            </wp:positionV>
            <wp:extent cx="2076450" cy="790575"/>
            <wp:effectExtent l="0" t="0" r="0" b="0"/>
            <wp:wrapSquare wrapText="bothSides"/>
            <wp:docPr id="84598956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76450" cy="790575"/>
                    </a:xfrm>
                    <a:prstGeom prst="rect">
                      <a:avLst/>
                    </a:prstGeom>
                    <a:noFill/>
                  </pic:spPr>
                </pic:pic>
              </a:graphicData>
            </a:graphic>
            <wp14:sizeRelH relativeFrom="page">
              <wp14:pctWidth>0</wp14:pctWidth>
            </wp14:sizeRelH>
            <wp14:sizeRelV relativeFrom="page">
              <wp14:pctHeight>0</wp14:pctHeight>
            </wp14:sizeRelV>
          </wp:anchor>
        </w:drawing>
      </w:r>
      <w:r w:rsidR="00D10151" w:rsidRPr="00F85FE6">
        <w:rPr>
          <w:rFonts w:hint="eastAsia"/>
          <w:szCs w:val="21"/>
        </w:rPr>
        <w:t>（</w:t>
      </w:r>
      <w:r w:rsidR="00D10151" w:rsidRPr="00F85FE6">
        <w:rPr>
          <w:rFonts w:hint="eastAsia"/>
          <w:szCs w:val="21"/>
        </w:rPr>
        <w:t>2</w:t>
      </w:r>
      <w:r w:rsidR="00D10151" w:rsidRPr="00F85FE6">
        <w:rPr>
          <w:rFonts w:hint="eastAsia"/>
          <w:szCs w:val="21"/>
        </w:rPr>
        <w:t>）</w:t>
      </w:r>
      <w:r w:rsidR="00366C89" w:rsidRPr="00F85FE6">
        <w:rPr>
          <w:rFonts w:hint="eastAsia"/>
          <w:szCs w:val="21"/>
        </w:rPr>
        <w:t>如图，</w:t>
      </w:r>
      <w:r w:rsidR="00731676" w:rsidRPr="00F85FE6">
        <w:rPr>
          <w:rFonts w:hint="eastAsia"/>
          <w:szCs w:val="21"/>
        </w:rPr>
        <w:t>网</w:t>
      </w:r>
      <w:r w:rsidR="00D56C0C" w:rsidRPr="00F85FE6">
        <w:rPr>
          <w:rFonts w:hint="eastAsia"/>
          <w:szCs w:val="21"/>
        </w:rPr>
        <w:t>球</w:t>
      </w:r>
      <w:r w:rsidR="00731676" w:rsidRPr="00F85FE6">
        <w:rPr>
          <w:rFonts w:hint="eastAsia"/>
          <w:szCs w:val="21"/>
        </w:rPr>
        <w:t>场</w:t>
      </w:r>
      <w:r w:rsidR="007F3A2A" w:rsidRPr="00F85FE6">
        <w:rPr>
          <w:rFonts w:hint="eastAsia"/>
          <w:szCs w:val="21"/>
        </w:rPr>
        <w:t>一侧长边</w:t>
      </w:r>
      <w:r w:rsidR="007A7CEC" w:rsidRPr="00F85FE6">
        <w:rPr>
          <w:rFonts w:hint="eastAsia"/>
          <w:i/>
          <w:iCs/>
          <w:szCs w:val="21"/>
        </w:rPr>
        <w:t>AB</w:t>
      </w:r>
      <w:r w:rsidR="00D56C0C" w:rsidRPr="00F85FE6">
        <w:rPr>
          <w:rFonts w:hint="eastAsia"/>
          <w:szCs w:val="21"/>
        </w:rPr>
        <w:t>长</w:t>
      </w:r>
      <w:r w:rsidR="007F3A2A" w:rsidRPr="00F85FE6">
        <w:rPr>
          <w:rFonts w:hint="eastAsia"/>
          <w:szCs w:val="21"/>
        </w:rPr>
        <w:t>度</w:t>
      </w:r>
      <w:r w:rsidR="00D56C0C" w:rsidRPr="00F85FE6">
        <w:rPr>
          <w:rFonts w:hint="eastAsia"/>
          <w:szCs w:val="21"/>
        </w:rPr>
        <w:t>为</w:t>
      </w:r>
      <w:r w:rsidR="002314A0" w:rsidRPr="00F85FE6">
        <w:rPr>
          <w:rFonts w:hint="eastAsia"/>
          <w:szCs w:val="21"/>
        </w:rPr>
        <w:t>26</w:t>
      </w:r>
      <w:r w:rsidR="00D56C0C" w:rsidRPr="00F85FE6">
        <w:rPr>
          <w:rFonts w:hint="eastAsia"/>
          <w:i/>
          <w:iCs/>
          <w:szCs w:val="21"/>
        </w:rPr>
        <w:t>a</w:t>
      </w:r>
      <w:r w:rsidR="00D56C0C" w:rsidRPr="00F85FE6">
        <w:rPr>
          <w:rFonts w:hint="eastAsia"/>
          <w:szCs w:val="21"/>
        </w:rPr>
        <w:t>，球</w:t>
      </w:r>
      <w:r w:rsidR="00C67582" w:rsidRPr="00F85FE6">
        <w:rPr>
          <w:rFonts w:hint="eastAsia"/>
          <w:szCs w:val="21"/>
        </w:rPr>
        <w:t>场</w:t>
      </w:r>
      <w:r w:rsidR="00D56C0C" w:rsidRPr="00F85FE6">
        <w:rPr>
          <w:rFonts w:hint="eastAsia"/>
          <w:szCs w:val="21"/>
        </w:rPr>
        <w:t>中央的网高为</w:t>
      </w:r>
      <w:r w:rsidR="00D56C0C" w:rsidRPr="00F85FE6">
        <w:rPr>
          <w:rFonts w:hint="eastAsia"/>
          <w:i/>
          <w:iCs/>
          <w:szCs w:val="21"/>
        </w:rPr>
        <w:t>a</w:t>
      </w:r>
      <w:r w:rsidR="00D56C0C" w:rsidRPr="00F85FE6">
        <w:rPr>
          <w:rFonts w:hint="eastAsia"/>
          <w:szCs w:val="21"/>
        </w:rPr>
        <w:t>。</w:t>
      </w:r>
      <w:r w:rsidR="00CE137F" w:rsidRPr="00F85FE6">
        <w:rPr>
          <w:rFonts w:hint="eastAsia"/>
          <w:szCs w:val="21"/>
        </w:rPr>
        <w:t>发球机</w:t>
      </w:r>
      <w:r w:rsidR="00CE137F" w:rsidRPr="00F85FE6">
        <w:rPr>
          <w:rFonts w:hint="eastAsia"/>
        </w:rPr>
        <w:t>在球</w:t>
      </w:r>
      <w:r w:rsidR="006A2A40" w:rsidRPr="00F85FE6">
        <w:rPr>
          <w:rFonts w:hint="eastAsia"/>
        </w:rPr>
        <w:t>场</w:t>
      </w:r>
      <w:r w:rsidR="00497985" w:rsidRPr="00F85FE6">
        <w:rPr>
          <w:rFonts w:hint="eastAsia"/>
        </w:rPr>
        <w:t>左侧</w:t>
      </w:r>
      <w:r w:rsidR="00504D88">
        <w:rPr>
          <w:rFonts w:hint="eastAsia"/>
        </w:rPr>
        <w:t>边线</w:t>
      </w:r>
      <w:r w:rsidR="00331BFC">
        <w:rPr>
          <w:rFonts w:hint="eastAsia"/>
        </w:rPr>
        <w:t>中央的</w:t>
      </w:r>
      <w:r w:rsidR="00CE137F" w:rsidRPr="00F85FE6">
        <w:rPr>
          <w:rFonts w:hint="eastAsia"/>
        </w:rPr>
        <w:t>正上方</w:t>
      </w:r>
      <w:r w:rsidR="00DE50D0" w:rsidRPr="00F85FE6">
        <w:rPr>
          <w:rFonts w:hint="eastAsia"/>
        </w:rPr>
        <w:t>垂直于网</w:t>
      </w:r>
      <w:r w:rsidR="00CE137F" w:rsidRPr="00F85FE6">
        <w:rPr>
          <w:rFonts w:hint="eastAsia"/>
          <w:szCs w:val="21"/>
        </w:rPr>
        <w:t>水平射出</w:t>
      </w:r>
      <w:r w:rsidR="00B73C4D" w:rsidRPr="00F85FE6">
        <w:rPr>
          <w:rFonts w:hint="eastAsia"/>
          <w:szCs w:val="21"/>
        </w:rPr>
        <w:t>网</w:t>
      </w:r>
      <w:r w:rsidR="00CE137F" w:rsidRPr="00F85FE6">
        <w:rPr>
          <w:rFonts w:hint="eastAsia"/>
          <w:szCs w:val="21"/>
        </w:rPr>
        <w:t>球</w:t>
      </w:r>
      <w:r w:rsidR="007C4E3E" w:rsidRPr="00F85FE6">
        <w:rPr>
          <w:rFonts w:hint="eastAsia"/>
          <w:szCs w:val="21"/>
        </w:rPr>
        <w:t>，</w:t>
      </w:r>
      <w:r w:rsidR="00366C89" w:rsidRPr="00F85FE6">
        <w:rPr>
          <w:rFonts w:hint="eastAsia"/>
          <w:szCs w:val="21"/>
        </w:rPr>
        <w:t>要使</w:t>
      </w:r>
      <w:r w:rsidR="00B73C4D" w:rsidRPr="00F85FE6">
        <w:rPr>
          <w:rFonts w:hint="eastAsia"/>
          <w:szCs w:val="21"/>
        </w:rPr>
        <w:t>网</w:t>
      </w:r>
      <w:r w:rsidR="00366C89" w:rsidRPr="00F85FE6">
        <w:rPr>
          <w:rFonts w:hint="eastAsia"/>
          <w:szCs w:val="21"/>
        </w:rPr>
        <w:t>球</w:t>
      </w:r>
      <w:r w:rsidR="00B044CF" w:rsidRPr="00F85FE6">
        <w:rPr>
          <w:rFonts w:hint="eastAsia"/>
          <w:szCs w:val="21"/>
        </w:rPr>
        <w:t>能</w:t>
      </w:r>
      <w:r w:rsidR="00B044CF" w:rsidRPr="00F85FE6">
        <w:rPr>
          <w:rFonts w:hint="eastAsia"/>
        </w:rPr>
        <w:t>越过球网并</w:t>
      </w:r>
      <w:r w:rsidR="00366C89" w:rsidRPr="00F85FE6">
        <w:rPr>
          <w:rFonts w:hint="eastAsia"/>
          <w:szCs w:val="21"/>
        </w:rPr>
        <w:t>落在球</w:t>
      </w:r>
      <w:r w:rsidR="00B73C4D" w:rsidRPr="00F85FE6">
        <w:rPr>
          <w:rFonts w:hint="eastAsia"/>
          <w:szCs w:val="21"/>
        </w:rPr>
        <w:t>场</w:t>
      </w:r>
      <w:r w:rsidR="00497985" w:rsidRPr="00F85FE6">
        <w:rPr>
          <w:rFonts w:hint="eastAsia"/>
          <w:szCs w:val="21"/>
        </w:rPr>
        <w:t>右侧</w:t>
      </w:r>
      <w:r w:rsidR="00331BFC">
        <w:rPr>
          <w:rFonts w:hint="eastAsia"/>
          <w:szCs w:val="21"/>
        </w:rPr>
        <w:t>边线</w:t>
      </w:r>
      <w:r w:rsidR="00E74902" w:rsidRPr="00F85FE6">
        <w:rPr>
          <w:rFonts w:hint="eastAsia"/>
          <w:szCs w:val="21"/>
        </w:rPr>
        <w:t>内</w:t>
      </w:r>
      <w:r w:rsidR="00366C89" w:rsidRPr="00F85FE6">
        <w:rPr>
          <w:rFonts w:hint="eastAsia"/>
          <w:szCs w:val="21"/>
        </w:rPr>
        <w:t>，</w:t>
      </w:r>
      <w:r w:rsidR="009304DE" w:rsidRPr="00F85FE6">
        <w:rPr>
          <w:rFonts w:hint="eastAsia"/>
          <w:szCs w:val="21"/>
        </w:rPr>
        <w:t>发球机</w:t>
      </w:r>
      <w:r w:rsidR="005940D2">
        <w:rPr>
          <w:rFonts w:hint="eastAsia"/>
          <w:szCs w:val="21"/>
        </w:rPr>
        <w:t>离地</w:t>
      </w:r>
      <w:r w:rsidR="009304DE" w:rsidRPr="00F85FE6">
        <w:rPr>
          <w:rFonts w:hint="eastAsia"/>
        </w:rPr>
        <w:t>高度</w:t>
      </w:r>
      <w:r w:rsidR="009304DE" w:rsidRPr="00F85FE6">
        <w:rPr>
          <w:rFonts w:hint="eastAsia"/>
          <w:i/>
        </w:rPr>
        <w:t>h</w:t>
      </w:r>
      <w:r w:rsidR="009304DE" w:rsidRPr="00F85FE6">
        <w:rPr>
          <w:rFonts w:hint="eastAsia"/>
          <w:iCs/>
        </w:rPr>
        <w:t>和发射速度大小</w:t>
      </w:r>
      <w:r w:rsidR="009304DE" w:rsidRPr="00F85FE6">
        <w:rPr>
          <w:rFonts w:ascii="Book Antiqua" w:hAnsi="Book Antiqua"/>
          <w:i/>
        </w:rPr>
        <w:t>v</w:t>
      </w:r>
      <w:r w:rsidR="009304DE" w:rsidRPr="00F85FE6">
        <w:rPr>
          <w:rFonts w:hint="eastAsia"/>
          <w:iCs/>
        </w:rPr>
        <w:t>可能为</w:t>
      </w:r>
      <w:r w:rsidR="009304DE" w:rsidRPr="00F85FE6">
        <w:rPr>
          <w:rFonts w:hint="eastAsia"/>
          <w:szCs w:val="21"/>
        </w:rPr>
        <w:t>______</w:t>
      </w:r>
      <w:r w:rsidR="009304DE" w:rsidRPr="00F85FE6">
        <w:rPr>
          <w:rFonts w:hint="eastAsia"/>
          <w:szCs w:val="21"/>
        </w:rPr>
        <w:t>。</w:t>
      </w:r>
    </w:p>
    <w:p w14:paraId="3FC1259A" w14:textId="31F34C48" w:rsidR="00372772" w:rsidRDefault="00104344" w:rsidP="00104344">
      <w:pPr>
        <w:adjustRightInd w:val="0"/>
        <w:snapToGrid w:val="0"/>
        <w:spacing w:line="300" w:lineRule="auto"/>
        <w:ind w:leftChars="100" w:left="210" w:firstLineChars="250" w:firstLine="525"/>
        <w:jc w:val="left"/>
        <w:rPr>
          <w:szCs w:val="21"/>
          <w:vertAlign w:val="subscript"/>
        </w:rPr>
      </w:pPr>
      <w:r w:rsidRPr="00F85FE6">
        <w:rPr>
          <w:rFonts w:hint="eastAsia"/>
          <w:szCs w:val="21"/>
        </w:rPr>
        <w:t>A</w:t>
      </w:r>
      <w:r w:rsidRPr="00F85FE6">
        <w:rPr>
          <w:rFonts w:hint="eastAsia"/>
          <w:szCs w:val="21"/>
        </w:rPr>
        <w:t>．</w:t>
      </w:r>
      <w:r w:rsidR="00091D1F" w:rsidRPr="00F85FE6">
        <w:rPr>
          <w:rFonts w:ascii="Book Antiqua" w:hAnsi="Book Antiqua" w:hint="eastAsia"/>
          <w:i/>
          <w:iCs/>
          <w:szCs w:val="21"/>
        </w:rPr>
        <w:t>h</w:t>
      </w:r>
      <w:r w:rsidR="00091D1F" w:rsidRPr="00F85FE6">
        <w:rPr>
          <w:rFonts w:hint="eastAsia"/>
          <w:szCs w:val="21"/>
        </w:rPr>
        <w:t>=</w:t>
      </w:r>
      <w:r w:rsidR="00091D1F" w:rsidRPr="00F85FE6">
        <w:rPr>
          <w:rFonts w:hint="eastAsia"/>
          <w:position w:val="-24"/>
        </w:rPr>
        <w:object w:dxaOrig="380" w:dyaOrig="620" w14:anchorId="308F8998">
          <v:shape id="_x0000_i1205" type="#_x0000_t75" style="width:19.95pt;height:31.45pt" o:ole="">
            <v:imagedata r:id="rId363" o:title=""/>
          </v:shape>
          <o:OLEObject Type="Embed" ProgID="Equation.DSMT4" ShapeID="_x0000_i1205" DrawAspect="Content" ObjectID="_1839067528" r:id="rId364"/>
        </w:object>
      </w:r>
      <w:r w:rsidR="004E148A" w:rsidRPr="00F85FE6">
        <w:rPr>
          <w:rFonts w:hint="eastAsia"/>
          <w:szCs w:val="21"/>
        </w:rPr>
        <w:t>，</w:t>
      </w:r>
      <w:r w:rsidR="005F6473" w:rsidRPr="00F85FE6">
        <w:rPr>
          <w:rFonts w:ascii="Book Antiqua" w:hAnsi="Book Antiqua"/>
          <w:i/>
        </w:rPr>
        <w:t>v</w:t>
      </w:r>
      <w:r w:rsidR="005F6473" w:rsidRPr="00F85FE6">
        <w:rPr>
          <w:rFonts w:hint="eastAsia"/>
          <w:szCs w:val="21"/>
        </w:rPr>
        <w:t>=</w:t>
      </w:r>
      <w:r w:rsidR="00EC7B10" w:rsidRPr="00F85FE6">
        <w:rPr>
          <w:rFonts w:hint="eastAsia"/>
          <w:position w:val="-12"/>
        </w:rPr>
        <w:object w:dxaOrig="740" w:dyaOrig="400" w14:anchorId="693968EA">
          <v:shape id="_x0000_i1206" type="#_x0000_t75" style="width:37.5pt;height:19.95pt" o:ole="">
            <v:imagedata r:id="rId365" o:title=""/>
          </v:shape>
          <o:OLEObject Type="Embed" ProgID="Equation.DSMT4" ShapeID="_x0000_i1206" DrawAspect="Content" ObjectID="_1839067529" r:id="rId366"/>
        </w:object>
      </w:r>
      <w:r w:rsidRPr="00F85FE6">
        <w:rPr>
          <w:rFonts w:hint="eastAsia"/>
          <w:szCs w:val="21"/>
          <w:vertAlign w:val="subscript"/>
        </w:rPr>
        <w:t xml:space="preserve">  </w:t>
      </w:r>
      <w:r w:rsidR="00AA05C3" w:rsidRPr="00F85FE6">
        <w:rPr>
          <w:rFonts w:hint="eastAsia"/>
          <w:szCs w:val="21"/>
          <w:vertAlign w:val="subscript"/>
        </w:rPr>
        <w:t xml:space="preserve">  </w:t>
      </w:r>
      <w:r w:rsidR="00D657F7" w:rsidRPr="00F85FE6">
        <w:rPr>
          <w:rFonts w:hint="eastAsia"/>
          <w:szCs w:val="21"/>
          <w:vertAlign w:val="subscript"/>
        </w:rPr>
        <w:t xml:space="preserve">  </w:t>
      </w:r>
      <w:r w:rsidR="00F04B1C" w:rsidRPr="00F85FE6">
        <w:rPr>
          <w:rFonts w:hint="eastAsia"/>
          <w:szCs w:val="21"/>
          <w:vertAlign w:val="subscript"/>
        </w:rPr>
        <w:t xml:space="preserve">  </w:t>
      </w:r>
      <w:r w:rsidRPr="00F85FE6">
        <w:rPr>
          <w:rFonts w:hint="eastAsia"/>
          <w:szCs w:val="21"/>
        </w:rPr>
        <w:t>B</w:t>
      </w:r>
      <w:r w:rsidRPr="00F85FE6">
        <w:rPr>
          <w:rFonts w:hint="eastAsia"/>
          <w:szCs w:val="21"/>
        </w:rPr>
        <w:t>．</w:t>
      </w:r>
      <w:r w:rsidR="00764F01" w:rsidRPr="00F85FE6">
        <w:rPr>
          <w:rFonts w:ascii="Book Antiqua" w:hAnsi="Book Antiqua" w:hint="eastAsia"/>
          <w:i/>
          <w:iCs/>
          <w:szCs w:val="21"/>
        </w:rPr>
        <w:t>h</w:t>
      </w:r>
      <w:r w:rsidR="00764F01" w:rsidRPr="00F85FE6">
        <w:rPr>
          <w:rFonts w:hint="eastAsia"/>
          <w:szCs w:val="21"/>
        </w:rPr>
        <w:t>=</w:t>
      </w:r>
      <w:r w:rsidR="00764F01" w:rsidRPr="00F85FE6">
        <w:rPr>
          <w:rFonts w:hint="eastAsia"/>
          <w:position w:val="-24"/>
        </w:rPr>
        <w:object w:dxaOrig="380" w:dyaOrig="620" w14:anchorId="5F50090A">
          <v:shape id="_x0000_i1207" type="#_x0000_t75" style="width:19.95pt;height:31.45pt" o:ole="">
            <v:imagedata r:id="rId367" o:title=""/>
          </v:shape>
          <o:OLEObject Type="Embed" ProgID="Equation.DSMT4" ShapeID="_x0000_i1207" DrawAspect="Content" ObjectID="_1839067530" r:id="rId368"/>
        </w:object>
      </w:r>
      <w:r w:rsidR="004E148A" w:rsidRPr="00F85FE6">
        <w:rPr>
          <w:rFonts w:hint="eastAsia"/>
        </w:rPr>
        <w:t>，</w:t>
      </w:r>
      <w:r w:rsidR="004E148A" w:rsidRPr="00F85FE6">
        <w:rPr>
          <w:rFonts w:ascii="Book Antiqua" w:hAnsi="Book Antiqua"/>
          <w:i/>
        </w:rPr>
        <w:t>v</w:t>
      </w:r>
      <w:r w:rsidR="004E148A" w:rsidRPr="00F85FE6">
        <w:rPr>
          <w:rFonts w:hint="eastAsia"/>
          <w:szCs w:val="21"/>
        </w:rPr>
        <w:t>=</w:t>
      </w:r>
      <w:r w:rsidR="00AB3E2B" w:rsidRPr="00F85FE6">
        <w:rPr>
          <w:rFonts w:hint="eastAsia"/>
          <w:position w:val="-12"/>
        </w:rPr>
        <w:object w:dxaOrig="740" w:dyaOrig="400" w14:anchorId="1C114DB7">
          <v:shape id="_x0000_i1208" type="#_x0000_t75" style="width:37.5pt;height:19.95pt" o:ole="">
            <v:imagedata r:id="rId369" o:title=""/>
          </v:shape>
          <o:OLEObject Type="Embed" ProgID="Equation.DSMT4" ShapeID="_x0000_i1208" DrawAspect="Content" ObjectID="_1839067531" r:id="rId370"/>
        </w:object>
      </w:r>
      <w:r w:rsidR="00AA05C3" w:rsidRPr="00F85FE6">
        <w:rPr>
          <w:rFonts w:hint="eastAsia"/>
          <w:szCs w:val="21"/>
          <w:vertAlign w:val="subscript"/>
        </w:rPr>
        <w:t xml:space="preserve"> </w:t>
      </w:r>
      <w:r w:rsidR="00F04B1C" w:rsidRPr="00F85FE6">
        <w:rPr>
          <w:rFonts w:hint="eastAsia"/>
          <w:szCs w:val="21"/>
          <w:vertAlign w:val="subscript"/>
        </w:rPr>
        <w:t xml:space="preserve">   </w:t>
      </w:r>
      <w:r w:rsidR="00806D99">
        <w:rPr>
          <w:rFonts w:hint="eastAsia"/>
          <w:szCs w:val="21"/>
          <w:vertAlign w:val="subscript"/>
        </w:rPr>
        <w:t xml:space="preserve">   </w:t>
      </w:r>
      <w:r w:rsidRPr="00F85FE6">
        <w:rPr>
          <w:rFonts w:hint="eastAsia"/>
          <w:szCs w:val="21"/>
        </w:rPr>
        <w:t>C</w:t>
      </w:r>
      <w:r w:rsidRPr="00F85FE6">
        <w:rPr>
          <w:rFonts w:hint="eastAsia"/>
          <w:szCs w:val="21"/>
        </w:rPr>
        <w:t>．</w:t>
      </w:r>
      <w:r w:rsidR="006F38D1" w:rsidRPr="00F85FE6">
        <w:rPr>
          <w:rFonts w:ascii="Book Antiqua" w:hAnsi="Book Antiqua" w:hint="eastAsia"/>
          <w:i/>
          <w:iCs/>
          <w:szCs w:val="21"/>
        </w:rPr>
        <w:t>h</w:t>
      </w:r>
      <w:r w:rsidR="006F38D1" w:rsidRPr="00F85FE6">
        <w:rPr>
          <w:rFonts w:hint="eastAsia"/>
          <w:szCs w:val="21"/>
        </w:rPr>
        <w:t>=</w:t>
      </w:r>
      <w:r w:rsidR="006F38D1" w:rsidRPr="00F85FE6">
        <w:rPr>
          <w:rFonts w:hint="eastAsia"/>
          <w:position w:val="-6"/>
        </w:rPr>
        <w:object w:dxaOrig="320" w:dyaOrig="279" w14:anchorId="79B921C2">
          <v:shape id="_x0000_i1209" type="#_x0000_t75" style="width:16.35pt;height:15.15pt" o:ole="">
            <v:imagedata r:id="rId371" o:title=""/>
          </v:shape>
          <o:OLEObject Type="Embed" ProgID="Equation.DSMT4" ShapeID="_x0000_i1209" DrawAspect="Content" ObjectID="_1839067532" r:id="rId372"/>
        </w:object>
      </w:r>
      <w:r w:rsidR="006F38D1" w:rsidRPr="00F85FE6">
        <w:rPr>
          <w:rFonts w:hint="eastAsia"/>
          <w:szCs w:val="21"/>
        </w:rPr>
        <w:t>，</w:t>
      </w:r>
      <w:r w:rsidR="00764F01" w:rsidRPr="00F85FE6">
        <w:rPr>
          <w:rFonts w:ascii="Book Antiqua" w:hAnsi="Book Antiqua"/>
          <w:i/>
        </w:rPr>
        <w:t>v</w:t>
      </w:r>
      <w:r w:rsidR="00764F01" w:rsidRPr="00F85FE6">
        <w:rPr>
          <w:rFonts w:hint="eastAsia"/>
          <w:szCs w:val="21"/>
        </w:rPr>
        <w:t>=</w:t>
      </w:r>
      <w:r w:rsidR="002672C0" w:rsidRPr="00F85FE6">
        <w:rPr>
          <w:rFonts w:hint="eastAsia"/>
          <w:position w:val="-12"/>
        </w:rPr>
        <w:object w:dxaOrig="740" w:dyaOrig="400" w14:anchorId="26FEB6AF">
          <v:shape id="_x0000_i1210" type="#_x0000_t75" style="width:37.5pt;height:19.95pt" o:ole="">
            <v:imagedata r:id="rId373" o:title=""/>
          </v:shape>
          <o:OLEObject Type="Embed" ProgID="Equation.DSMT4" ShapeID="_x0000_i1210" DrawAspect="Content" ObjectID="_1839067533" r:id="rId374"/>
        </w:object>
      </w:r>
      <w:r w:rsidRPr="00104344">
        <w:rPr>
          <w:rFonts w:hint="eastAsia"/>
          <w:szCs w:val="21"/>
          <w:vertAlign w:val="subscript"/>
        </w:rPr>
        <w:t xml:space="preserve">   </w:t>
      </w:r>
    </w:p>
    <w:p w14:paraId="26235B33" w14:textId="38DEB120" w:rsidR="00372772" w:rsidRDefault="00F87613" w:rsidP="00177327">
      <w:pPr>
        <w:adjustRightInd w:val="0"/>
        <w:snapToGrid w:val="0"/>
        <w:spacing w:line="300" w:lineRule="auto"/>
        <w:ind w:left="315" w:hangingChars="150" w:hanging="315"/>
        <w:jc w:val="left"/>
        <w:rPr>
          <w:szCs w:val="21"/>
        </w:rPr>
      </w:pPr>
      <w:r>
        <w:rPr>
          <w:rFonts w:hint="eastAsia"/>
          <w:szCs w:val="21"/>
        </w:rPr>
        <w:t>3</w:t>
      </w:r>
      <w:r>
        <w:rPr>
          <w:rFonts w:hint="eastAsia"/>
          <w:szCs w:val="21"/>
        </w:rPr>
        <w:t>．</w:t>
      </w:r>
      <w:r w:rsidR="009C4DD4">
        <w:rPr>
          <w:rFonts w:hint="eastAsia"/>
          <w:szCs w:val="21"/>
        </w:rPr>
        <w:t>利用光电效应原理制作的器件常用于自动控制装置中。</w:t>
      </w:r>
    </w:p>
    <w:p w14:paraId="48D41477" w14:textId="38F2DF09" w:rsidR="009C4DD4" w:rsidRDefault="00F87613" w:rsidP="00091A5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w:t>
      </w:r>
      <w:r w:rsidR="00E26729">
        <w:rPr>
          <w:rFonts w:hint="eastAsia"/>
          <w:szCs w:val="21"/>
        </w:rPr>
        <w:t>单色光</w:t>
      </w:r>
      <w:r w:rsidR="00B7505A" w:rsidRPr="00B7505A">
        <w:rPr>
          <w:rFonts w:hint="eastAsia"/>
          <w:i/>
          <w:iCs/>
          <w:szCs w:val="21"/>
        </w:rPr>
        <w:t>a</w:t>
      </w:r>
      <w:r w:rsidR="00CF2201">
        <w:rPr>
          <w:rFonts w:hint="eastAsia"/>
          <w:szCs w:val="21"/>
        </w:rPr>
        <w:t>照射某金属表面，使光电流为零的反向遏止电压为</w:t>
      </w:r>
      <w:r w:rsidR="00CF2201" w:rsidRPr="00CF2201">
        <w:rPr>
          <w:rFonts w:hint="eastAsia"/>
          <w:i/>
          <w:iCs/>
          <w:szCs w:val="21"/>
        </w:rPr>
        <w:t>U</w:t>
      </w:r>
      <w:r w:rsidR="00CF2201">
        <w:rPr>
          <w:rFonts w:hint="eastAsia"/>
          <w:szCs w:val="21"/>
        </w:rPr>
        <w:t>。</w:t>
      </w:r>
      <w:r w:rsidR="00930B30">
        <w:rPr>
          <w:rFonts w:hint="eastAsia"/>
          <w:szCs w:val="21"/>
        </w:rPr>
        <w:t>改用单色光</w:t>
      </w:r>
      <w:r w:rsidR="008C306B" w:rsidRPr="008C306B">
        <w:rPr>
          <w:rFonts w:hint="eastAsia"/>
          <w:i/>
          <w:iCs/>
          <w:szCs w:val="21"/>
        </w:rPr>
        <w:t>b</w:t>
      </w:r>
      <w:r w:rsidR="00930B30">
        <w:rPr>
          <w:rFonts w:hint="eastAsia"/>
          <w:szCs w:val="21"/>
        </w:rPr>
        <w:t>，其</w:t>
      </w:r>
      <w:r w:rsidR="00CF2201">
        <w:rPr>
          <w:rFonts w:hint="eastAsia"/>
          <w:szCs w:val="21"/>
        </w:rPr>
        <w:t>波长为</w:t>
      </w:r>
      <w:r w:rsidR="0054249A">
        <w:rPr>
          <w:rFonts w:hint="eastAsia"/>
          <w:szCs w:val="21"/>
        </w:rPr>
        <w:t>单色光</w:t>
      </w:r>
      <w:r w:rsidR="0054249A" w:rsidRPr="00B7505A">
        <w:rPr>
          <w:rFonts w:hint="eastAsia"/>
          <w:i/>
          <w:iCs/>
          <w:szCs w:val="21"/>
        </w:rPr>
        <w:t>a</w:t>
      </w:r>
      <w:r w:rsidR="0057033A">
        <w:rPr>
          <w:rFonts w:hint="eastAsia"/>
          <w:szCs w:val="21"/>
        </w:rPr>
        <w:t>的</w:t>
      </w:r>
      <w:r w:rsidR="00CF2201" w:rsidRPr="00CF2201">
        <w:rPr>
          <w:rFonts w:hint="eastAsia"/>
          <w:i/>
          <w:iCs/>
          <w:szCs w:val="21"/>
        </w:rPr>
        <w:t>k</w:t>
      </w:r>
      <w:r w:rsidR="0057033A" w:rsidRPr="0057033A">
        <w:rPr>
          <w:rFonts w:hint="eastAsia"/>
          <w:szCs w:val="21"/>
        </w:rPr>
        <w:t>倍</w:t>
      </w:r>
      <w:r w:rsidR="00930B30">
        <w:rPr>
          <w:rFonts w:hint="eastAsia"/>
          <w:szCs w:val="21"/>
        </w:rPr>
        <w:t>，</w:t>
      </w:r>
      <w:r w:rsidR="0057033A">
        <w:rPr>
          <w:rFonts w:hint="eastAsia"/>
          <w:szCs w:val="21"/>
        </w:rPr>
        <w:t>则</w:t>
      </w:r>
      <w:r w:rsidR="00CF2201">
        <w:rPr>
          <w:rFonts w:hint="eastAsia"/>
          <w:szCs w:val="21"/>
        </w:rPr>
        <w:t>反向遏止电压</w:t>
      </w:r>
      <w:r w:rsidR="00116193">
        <w:rPr>
          <w:rFonts w:hint="eastAsia"/>
          <w:szCs w:val="21"/>
        </w:rPr>
        <w:t>变</w:t>
      </w:r>
      <w:r w:rsidR="00CF2201">
        <w:rPr>
          <w:rFonts w:hint="eastAsia"/>
          <w:szCs w:val="21"/>
        </w:rPr>
        <w:t>为原来的</w:t>
      </w:r>
      <w:r w:rsidR="00CF2201" w:rsidRPr="00116193">
        <w:rPr>
          <w:rFonts w:hint="eastAsia"/>
          <w:i/>
          <w:iCs/>
          <w:szCs w:val="21"/>
        </w:rPr>
        <w:t>n</w:t>
      </w:r>
      <w:r w:rsidR="00CF2201">
        <w:rPr>
          <w:rFonts w:hint="eastAsia"/>
          <w:szCs w:val="21"/>
        </w:rPr>
        <w:t>倍（</w:t>
      </w:r>
      <w:r w:rsidR="00116193" w:rsidRPr="00116193">
        <w:rPr>
          <w:rFonts w:hint="eastAsia"/>
          <w:i/>
          <w:iCs/>
          <w:szCs w:val="21"/>
        </w:rPr>
        <w:t>n</w:t>
      </w:r>
      <w:r w:rsidR="00116193">
        <w:rPr>
          <w:rFonts w:hint="eastAsia"/>
          <w:szCs w:val="21"/>
        </w:rPr>
        <w:t>&gt;1</w:t>
      </w:r>
      <w:r w:rsidR="00CF2201">
        <w:rPr>
          <w:rFonts w:hint="eastAsia"/>
          <w:szCs w:val="21"/>
        </w:rPr>
        <w:t>）</w:t>
      </w:r>
      <w:r w:rsidR="007C4DB3">
        <w:rPr>
          <w:rFonts w:hint="eastAsia"/>
          <w:szCs w:val="21"/>
        </w:rPr>
        <w:t>。</w:t>
      </w:r>
    </w:p>
    <w:p w14:paraId="32D82FCC" w14:textId="0B5B7C24" w:rsidR="009C4DD4" w:rsidRDefault="007C4DB3" w:rsidP="00BB5E9F">
      <w:pPr>
        <w:tabs>
          <w:tab w:val="left" w:pos="709"/>
        </w:tabs>
        <w:adjustRightInd w:val="0"/>
        <w:snapToGrid w:val="0"/>
        <w:spacing w:line="300" w:lineRule="auto"/>
        <w:jc w:val="left"/>
        <w:rPr>
          <w:szCs w:val="21"/>
        </w:rPr>
      </w:pPr>
      <w:r>
        <w:rPr>
          <w:rFonts w:hint="eastAsia"/>
          <w:szCs w:val="21"/>
        </w:rPr>
        <w:t xml:space="preserve">   </w:t>
      </w:r>
      <w:r w:rsidR="00171D31">
        <w:rPr>
          <w:rFonts w:hint="eastAsia"/>
          <w:szCs w:val="21"/>
        </w:rPr>
        <w:t xml:space="preserve">    </w:t>
      </w:r>
      <w:r w:rsidRPr="007C4DB3">
        <w:rPr>
          <w:rFonts w:ascii="宋体" w:hAnsi="宋体"/>
          <w:szCs w:val="21"/>
        </w:rPr>
        <w:fldChar w:fldCharType="begin"/>
      </w:r>
      <w:r w:rsidRPr="007C4DB3">
        <w:rPr>
          <w:rFonts w:ascii="宋体" w:hAnsi="宋体"/>
          <w:szCs w:val="21"/>
        </w:rPr>
        <w:instrText xml:space="preserve"> </w:instrText>
      </w:r>
      <w:r w:rsidRPr="007C4DB3">
        <w:rPr>
          <w:rFonts w:ascii="宋体" w:hAnsi="宋体" w:hint="eastAsia"/>
          <w:szCs w:val="21"/>
        </w:rPr>
        <w:instrText>= 1 \* GB3</w:instrText>
      </w:r>
      <w:r w:rsidRPr="007C4DB3">
        <w:rPr>
          <w:rFonts w:ascii="宋体" w:hAnsi="宋体"/>
          <w:szCs w:val="21"/>
        </w:rPr>
        <w:instrText xml:space="preserve"> </w:instrText>
      </w:r>
      <w:r w:rsidRPr="007C4DB3">
        <w:rPr>
          <w:rFonts w:ascii="宋体" w:hAnsi="宋体"/>
          <w:szCs w:val="21"/>
        </w:rPr>
        <w:fldChar w:fldCharType="separate"/>
      </w:r>
      <w:r w:rsidRPr="007C4DB3">
        <w:rPr>
          <w:rFonts w:ascii="宋体" w:hAnsi="宋体" w:hint="eastAsia"/>
          <w:noProof/>
          <w:szCs w:val="21"/>
        </w:rPr>
        <w:t>①</w:t>
      </w:r>
      <w:r w:rsidRPr="007C4DB3">
        <w:rPr>
          <w:rFonts w:ascii="宋体" w:hAnsi="宋体"/>
          <w:szCs w:val="21"/>
        </w:rPr>
        <w:fldChar w:fldCharType="end"/>
      </w:r>
      <w:r>
        <w:rPr>
          <w:rFonts w:ascii="宋体" w:hAnsi="宋体" w:hint="eastAsia"/>
          <w:szCs w:val="21"/>
        </w:rPr>
        <w:t>根据上述信息判断，</w:t>
      </w:r>
      <w:r w:rsidRPr="009304DE">
        <w:rPr>
          <w:rFonts w:hint="eastAsia"/>
          <w:szCs w:val="21"/>
        </w:rPr>
        <w:t>______</w:t>
      </w:r>
      <w:r w:rsidRPr="009304DE">
        <w:rPr>
          <w:rFonts w:hint="eastAsia"/>
          <w:szCs w:val="21"/>
        </w:rPr>
        <w:t>。</w:t>
      </w:r>
    </w:p>
    <w:p w14:paraId="6135119C" w14:textId="20C44F15" w:rsidR="007C4DB3" w:rsidRDefault="007C4DB3" w:rsidP="00BB5E9F">
      <w:pPr>
        <w:tabs>
          <w:tab w:val="left" w:pos="709"/>
        </w:tabs>
        <w:adjustRightInd w:val="0"/>
        <w:snapToGrid w:val="0"/>
        <w:spacing w:line="300" w:lineRule="auto"/>
        <w:jc w:val="left"/>
        <w:rPr>
          <w:szCs w:val="21"/>
        </w:rPr>
      </w:pPr>
      <w:r>
        <w:rPr>
          <w:rFonts w:hint="eastAsia"/>
          <w:szCs w:val="21"/>
        </w:rPr>
        <w:t xml:space="preserve">     </w:t>
      </w:r>
      <w:r w:rsidR="00E82352">
        <w:rPr>
          <w:rFonts w:hint="eastAsia"/>
          <w:szCs w:val="21"/>
        </w:rPr>
        <w:t xml:space="preserve"> </w:t>
      </w:r>
      <w:r w:rsidR="00847503">
        <w:rPr>
          <w:rFonts w:hint="eastAsia"/>
          <w:szCs w:val="21"/>
        </w:rPr>
        <w:t xml:space="preserve"> </w:t>
      </w:r>
      <w:r w:rsidR="00171D31">
        <w:rPr>
          <w:rFonts w:hint="eastAsia"/>
          <w:szCs w:val="21"/>
        </w:rPr>
        <w:t xml:space="preserve">  </w:t>
      </w:r>
      <w:r w:rsidR="00B10E63">
        <w:rPr>
          <w:rFonts w:hint="eastAsia"/>
          <w:szCs w:val="21"/>
        </w:rPr>
        <w:t>A</w:t>
      </w:r>
      <w:r w:rsidR="00B10E63" w:rsidRPr="00104344">
        <w:rPr>
          <w:rFonts w:hint="eastAsia"/>
          <w:szCs w:val="21"/>
        </w:rPr>
        <w:t>．</w:t>
      </w:r>
      <w:r w:rsidR="00B10E63" w:rsidRPr="007C4DB3">
        <w:rPr>
          <w:rFonts w:hint="eastAsia"/>
          <w:i/>
          <w:iCs/>
          <w:szCs w:val="21"/>
        </w:rPr>
        <w:t>k</w:t>
      </w:r>
      <w:r w:rsidR="00B10E63">
        <w:rPr>
          <w:rFonts w:hint="eastAsia"/>
          <w:i/>
          <w:iCs/>
          <w:szCs w:val="21"/>
        </w:rPr>
        <w:t xml:space="preserve"> &lt;</w:t>
      </w:r>
      <w:r w:rsidR="00B10E63">
        <w:rPr>
          <w:rFonts w:hint="eastAsia"/>
          <w:szCs w:val="21"/>
        </w:rPr>
        <w:t>1</w:t>
      </w:r>
      <w:r w:rsidRPr="001A0DE3">
        <w:rPr>
          <w:rFonts w:hint="eastAsia"/>
          <w:szCs w:val="21"/>
        </w:rPr>
        <w:t xml:space="preserve">          </w:t>
      </w:r>
      <w:r w:rsidR="001A0DE3" w:rsidRPr="001A0DE3">
        <w:rPr>
          <w:rFonts w:hint="eastAsia"/>
          <w:szCs w:val="21"/>
        </w:rPr>
        <w:t xml:space="preserve">   </w:t>
      </w:r>
      <w:r w:rsidRPr="00104344">
        <w:rPr>
          <w:rFonts w:hint="eastAsia"/>
          <w:szCs w:val="21"/>
        </w:rPr>
        <w:t>B</w:t>
      </w:r>
      <w:r w:rsidRPr="00104344">
        <w:rPr>
          <w:rFonts w:hint="eastAsia"/>
          <w:szCs w:val="21"/>
        </w:rPr>
        <w:t>．</w:t>
      </w:r>
      <w:r w:rsidRPr="007C4DB3">
        <w:rPr>
          <w:rFonts w:hint="eastAsia"/>
          <w:i/>
          <w:iCs/>
          <w:szCs w:val="21"/>
        </w:rPr>
        <w:t>k</w:t>
      </w:r>
      <w:r>
        <w:rPr>
          <w:rFonts w:hint="eastAsia"/>
          <w:szCs w:val="21"/>
        </w:rPr>
        <w:t xml:space="preserve"> =1</w:t>
      </w:r>
      <w:r w:rsidRPr="001A0DE3">
        <w:rPr>
          <w:rFonts w:hint="eastAsia"/>
          <w:szCs w:val="21"/>
        </w:rPr>
        <w:t xml:space="preserve">             </w:t>
      </w:r>
      <w:r w:rsidR="00B10E63">
        <w:rPr>
          <w:rFonts w:hint="eastAsia"/>
          <w:szCs w:val="21"/>
        </w:rPr>
        <w:t>C</w:t>
      </w:r>
      <w:r w:rsidR="00B10E63" w:rsidRPr="00104344">
        <w:rPr>
          <w:rFonts w:hint="eastAsia"/>
          <w:szCs w:val="21"/>
        </w:rPr>
        <w:t>．</w:t>
      </w:r>
      <w:r w:rsidR="00B10E63" w:rsidRPr="007C4DB3">
        <w:rPr>
          <w:rFonts w:hint="eastAsia"/>
          <w:i/>
          <w:iCs/>
          <w:szCs w:val="21"/>
        </w:rPr>
        <w:t>k</w:t>
      </w:r>
      <w:r w:rsidR="00B10E63">
        <w:rPr>
          <w:rFonts w:hint="eastAsia"/>
          <w:i/>
          <w:iCs/>
          <w:szCs w:val="21"/>
        </w:rPr>
        <w:t xml:space="preserve"> </w:t>
      </w:r>
      <w:r w:rsidR="00B10E63">
        <w:rPr>
          <w:rFonts w:hint="eastAsia"/>
          <w:szCs w:val="21"/>
        </w:rPr>
        <w:t>&gt;1</w:t>
      </w:r>
    </w:p>
    <w:p w14:paraId="772EC6D8" w14:textId="2B79A137" w:rsidR="004868EE" w:rsidRPr="00E26729" w:rsidRDefault="004868EE" w:rsidP="00BB5E9F">
      <w:pPr>
        <w:tabs>
          <w:tab w:val="left" w:pos="709"/>
        </w:tabs>
        <w:adjustRightInd w:val="0"/>
        <w:snapToGrid w:val="0"/>
        <w:spacing w:line="300" w:lineRule="auto"/>
        <w:jc w:val="left"/>
        <w:rPr>
          <w:rFonts w:ascii="宋体" w:hAnsi="宋体" w:hint="eastAsia"/>
          <w:szCs w:val="21"/>
        </w:rPr>
      </w:pPr>
      <w:r>
        <w:rPr>
          <w:rFonts w:hint="eastAsia"/>
          <w:szCs w:val="21"/>
        </w:rPr>
        <w:t xml:space="preserve">   </w:t>
      </w:r>
      <w:r w:rsidR="00171D31">
        <w:rPr>
          <w:rFonts w:hint="eastAsia"/>
          <w:szCs w:val="21"/>
        </w:rPr>
        <w:t xml:space="preserve">    </w:t>
      </w:r>
      <w:r>
        <w:rPr>
          <w:szCs w:val="21"/>
        </w:rPr>
        <w:fldChar w:fldCharType="begin"/>
      </w:r>
      <w:r>
        <w:rPr>
          <w:szCs w:val="21"/>
        </w:rPr>
        <w:instrText xml:space="preserve"> </w:instrText>
      </w:r>
      <w:r>
        <w:rPr>
          <w:rFonts w:hint="eastAsia"/>
          <w:szCs w:val="21"/>
        </w:rPr>
        <w:instrText>= 2 \* GB3</w:instrText>
      </w:r>
      <w:r>
        <w:rPr>
          <w:szCs w:val="21"/>
        </w:rPr>
        <w:instrText xml:space="preserve"> </w:instrText>
      </w:r>
      <w:r>
        <w:rPr>
          <w:szCs w:val="21"/>
        </w:rPr>
        <w:fldChar w:fldCharType="separate"/>
      </w:r>
      <w:r>
        <w:rPr>
          <w:rFonts w:hint="eastAsia"/>
          <w:noProof/>
          <w:szCs w:val="21"/>
        </w:rPr>
        <w:t>②</w:t>
      </w:r>
      <w:r>
        <w:rPr>
          <w:szCs w:val="21"/>
        </w:rPr>
        <w:fldChar w:fldCharType="end"/>
      </w:r>
      <w:r w:rsidR="00AF4711">
        <w:rPr>
          <w:rFonts w:hint="eastAsia"/>
          <w:szCs w:val="21"/>
        </w:rPr>
        <w:t>该金属的截止频</w:t>
      </w:r>
      <w:r w:rsidR="00AF4711" w:rsidRPr="0023387D">
        <w:rPr>
          <w:rFonts w:hint="eastAsia"/>
          <w:szCs w:val="21"/>
        </w:rPr>
        <w:t>率</w:t>
      </w:r>
      <w:r w:rsidR="003347B6" w:rsidRPr="0023387D">
        <w:rPr>
          <w:i/>
          <w:iCs/>
          <w:szCs w:val="21"/>
        </w:rPr>
        <w:t>ν</w:t>
      </w:r>
      <w:r w:rsidR="003347B6" w:rsidRPr="0023387D">
        <w:rPr>
          <w:rFonts w:hint="eastAsia"/>
          <w:szCs w:val="21"/>
          <w:vertAlign w:val="subscript"/>
        </w:rPr>
        <w:t>0</w:t>
      </w:r>
      <w:r w:rsidR="00B878FA" w:rsidRPr="0023387D">
        <w:rPr>
          <w:rFonts w:hint="eastAsia"/>
          <w:szCs w:val="21"/>
        </w:rPr>
        <w:t>与单色光</w:t>
      </w:r>
      <w:r w:rsidR="00B878FA" w:rsidRPr="0023387D">
        <w:rPr>
          <w:rFonts w:hint="eastAsia"/>
          <w:i/>
          <w:iCs/>
          <w:szCs w:val="21"/>
        </w:rPr>
        <w:t>a</w:t>
      </w:r>
      <w:r w:rsidR="00B878FA" w:rsidRPr="0023387D">
        <w:rPr>
          <w:rFonts w:hint="eastAsia"/>
          <w:szCs w:val="21"/>
        </w:rPr>
        <w:t>的频率</w:t>
      </w:r>
      <w:r w:rsidR="003347B6" w:rsidRPr="0023387D">
        <w:rPr>
          <w:i/>
          <w:iCs/>
          <w:szCs w:val="21"/>
        </w:rPr>
        <w:t>ν</w:t>
      </w:r>
      <w:r w:rsidR="003347B6" w:rsidRPr="0023387D">
        <w:rPr>
          <w:rFonts w:hint="eastAsia"/>
          <w:i/>
          <w:iCs/>
          <w:szCs w:val="21"/>
          <w:vertAlign w:val="subscript"/>
        </w:rPr>
        <w:t>a</w:t>
      </w:r>
      <w:r w:rsidR="00B878FA" w:rsidRPr="0023387D">
        <w:rPr>
          <w:rFonts w:hint="eastAsia"/>
          <w:szCs w:val="21"/>
        </w:rPr>
        <w:t>之比</w:t>
      </w:r>
      <w:r w:rsidR="003347B6" w:rsidRPr="0023387D">
        <w:rPr>
          <w:rFonts w:hint="eastAsia"/>
          <w:position w:val="-30"/>
        </w:rPr>
        <w:object w:dxaOrig="320" w:dyaOrig="680" w14:anchorId="6DDBFACA">
          <v:shape id="_x0000_i1211" type="#_x0000_t75" style="width:16.35pt;height:34.5pt" o:ole="">
            <v:imagedata r:id="rId375" o:title=""/>
          </v:shape>
          <o:OLEObject Type="Embed" ProgID="Equation.DSMT4" ShapeID="_x0000_i1211" DrawAspect="Content" ObjectID="_1839067534" r:id="rId376"/>
        </w:object>
      </w:r>
      <w:r w:rsidR="003C3E71">
        <w:rPr>
          <w:rFonts w:hint="eastAsia"/>
          <w:szCs w:val="21"/>
        </w:rPr>
        <w:t xml:space="preserve"> </w:t>
      </w:r>
      <w:r w:rsidR="00E26729">
        <w:rPr>
          <w:rFonts w:hint="eastAsia"/>
          <w:szCs w:val="21"/>
        </w:rPr>
        <w:t>=</w:t>
      </w:r>
      <w:r w:rsidR="00E26729" w:rsidRPr="009304DE">
        <w:rPr>
          <w:rFonts w:hint="eastAsia"/>
          <w:szCs w:val="21"/>
        </w:rPr>
        <w:t>______</w:t>
      </w:r>
      <w:r w:rsidR="00E26729" w:rsidRPr="009304DE">
        <w:rPr>
          <w:rFonts w:hint="eastAsia"/>
          <w:szCs w:val="21"/>
        </w:rPr>
        <w:t>。</w:t>
      </w:r>
    </w:p>
    <w:p w14:paraId="6ACDDC5D" w14:textId="0E3BF931" w:rsidR="00372772" w:rsidRDefault="00101878" w:rsidP="002F3358">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CA27B7">
        <w:rPr>
          <w:rFonts w:hint="eastAsia"/>
          <w:szCs w:val="21"/>
        </w:rPr>
        <w:t>（多选）</w:t>
      </w:r>
      <w:r w:rsidR="00707925">
        <w:rPr>
          <w:rFonts w:hint="eastAsia"/>
          <w:szCs w:val="21"/>
        </w:rPr>
        <w:t>如图</w:t>
      </w:r>
      <w:r w:rsidR="0060173D">
        <w:rPr>
          <w:rFonts w:hint="eastAsia"/>
          <w:szCs w:val="21"/>
        </w:rPr>
        <w:t>（</w:t>
      </w:r>
      <w:r w:rsidR="0060173D">
        <w:rPr>
          <w:rFonts w:hint="eastAsia"/>
          <w:szCs w:val="21"/>
        </w:rPr>
        <w:t>a</w:t>
      </w:r>
      <w:r w:rsidR="0060173D">
        <w:rPr>
          <w:rFonts w:hint="eastAsia"/>
          <w:szCs w:val="21"/>
        </w:rPr>
        <w:t>）</w:t>
      </w:r>
      <w:r w:rsidR="00707925">
        <w:rPr>
          <w:rFonts w:hint="eastAsia"/>
          <w:szCs w:val="21"/>
        </w:rPr>
        <w:t>为用光电二极管控制灯</w:t>
      </w:r>
      <w:r w:rsidR="00E9434B">
        <w:rPr>
          <w:rFonts w:hint="eastAsia"/>
          <w:szCs w:val="21"/>
        </w:rPr>
        <w:t>泡亮暗</w:t>
      </w:r>
      <w:r w:rsidR="00707925">
        <w:rPr>
          <w:rFonts w:hint="eastAsia"/>
          <w:szCs w:val="21"/>
        </w:rPr>
        <w:t>的自动装置。</w:t>
      </w:r>
      <w:r w:rsidR="003D148A" w:rsidRPr="003D148A">
        <w:rPr>
          <w:rFonts w:hint="eastAsia"/>
          <w:szCs w:val="21"/>
        </w:rPr>
        <w:t>当有光照射</w:t>
      </w:r>
      <w:r w:rsidR="003D148A">
        <w:rPr>
          <w:rFonts w:hint="eastAsia"/>
          <w:szCs w:val="21"/>
        </w:rPr>
        <w:t>光电二极管</w:t>
      </w:r>
      <w:r w:rsidR="003D148A" w:rsidRPr="003D148A">
        <w:rPr>
          <w:rFonts w:hint="eastAsia"/>
          <w:szCs w:val="21"/>
        </w:rPr>
        <w:t>时，</w:t>
      </w:r>
      <w:r w:rsidR="003D148A" w:rsidRPr="003D148A">
        <w:rPr>
          <w:rFonts w:hint="eastAsia"/>
          <w:szCs w:val="21"/>
        </w:rPr>
        <w:t xml:space="preserve"> </w:t>
      </w:r>
      <w:r w:rsidR="003D148A" w:rsidRPr="003D148A">
        <w:rPr>
          <w:rFonts w:hint="eastAsia"/>
          <w:szCs w:val="21"/>
        </w:rPr>
        <w:t>二极管导通，没有光照时，二极管截止</w:t>
      </w:r>
      <w:r w:rsidR="003D148A">
        <w:rPr>
          <w:rFonts w:hint="eastAsia"/>
          <w:szCs w:val="21"/>
        </w:rPr>
        <w:t>。</w:t>
      </w:r>
      <w:r w:rsidR="0060173D">
        <w:rPr>
          <w:rFonts w:hint="eastAsia"/>
          <w:szCs w:val="21"/>
        </w:rPr>
        <w:t>电磁开关</w:t>
      </w:r>
      <w:r w:rsidR="0060173D" w:rsidRPr="0060173D">
        <w:rPr>
          <w:rFonts w:hint="eastAsia"/>
          <w:szCs w:val="21"/>
        </w:rPr>
        <w:t>的内部结构如图</w:t>
      </w:r>
      <w:r w:rsidR="0060173D">
        <w:rPr>
          <w:rFonts w:hint="eastAsia"/>
          <w:szCs w:val="21"/>
        </w:rPr>
        <w:t>（</w:t>
      </w:r>
      <w:r w:rsidR="0060173D">
        <w:rPr>
          <w:rFonts w:hint="eastAsia"/>
          <w:szCs w:val="21"/>
        </w:rPr>
        <w:t>b</w:t>
      </w:r>
      <w:r w:rsidR="0060173D">
        <w:rPr>
          <w:rFonts w:hint="eastAsia"/>
          <w:szCs w:val="21"/>
        </w:rPr>
        <w:t>）</w:t>
      </w:r>
      <w:r w:rsidR="0060173D" w:rsidRPr="0060173D">
        <w:rPr>
          <w:rFonts w:hint="eastAsia"/>
          <w:szCs w:val="21"/>
        </w:rPr>
        <w:t>所示</w:t>
      </w:r>
      <w:r w:rsidR="0060173D">
        <w:rPr>
          <w:rFonts w:hint="eastAsia"/>
          <w:szCs w:val="21"/>
        </w:rPr>
        <w:t>，</w:t>
      </w:r>
      <w:r w:rsidR="0060173D" w:rsidRPr="0060173D">
        <w:rPr>
          <w:szCs w:val="21"/>
        </w:rPr>
        <w:t>1</w:t>
      </w:r>
      <w:r w:rsidR="0060173D" w:rsidRPr="0060173D">
        <w:rPr>
          <w:rFonts w:hint="eastAsia"/>
          <w:szCs w:val="21"/>
        </w:rPr>
        <w:t>、</w:t>
      </w:r>
      <w:r w:rsidR="0060173D" w:rsidRPr="0060173D">
        <w:rPr>
          <w:szCs w:val="21"/>
        </w:rPr>
        <w:t>2</w:t>
      </w:r>
      <w:r w:rsidR="0060173D" w:rsidRPr="0060173D">
        <w:rPr>
          <w:rFonts w:hint="eastAsia"/>
          <w:szCs w:val="21"/>
        </w:rPr>
        <w:t>两接线柱连接励磁线圈，</w:t>
      </w:r>
      <w:r w:rsidR="0060173D" w:rsidRPr="0060173D">
        <w:rPr>
          <w:szCs w:val="21"/>
        </w:rPr>
        <w:t>3</w:t>
      </w:r>
      <w:r w:rsidR="0060173D" w:rsidRPr="0060173D">
        <w:rPr>
          <w:rFonts w:hint="eastAsia"/>
          <w:szCs w:val="21"/>
        </w:rPr>
        <w:t>、</w:t>
      </w:r>
      <w:r w:rsidR="0060173D" w:rsidRPr="0060173D">
        <w:rPr>
          <w:szCs w:val="21"/>
        </w:rPr>
        <w:t>4</w:t>
      </w:r>
      <w:r w:rsidR="0060173D" w:rsidRPr="0060173D">
        <w:rPr>
          <w:rFonts w:hint="eastAsia"/>
          <w:szCs w:val="21"/>
        </w:rPr>
        <w:t>两接线柱分别与弹簧片和触点连接。当励磁线圈中电流大于某个值时，电磁铁吸合铁片，弹簧片和触点分离，</w:t>
      </w:r>
      <w:r w:rsidR="0060173D" w:rsidRPr="0060173D">
        <w:rPr>
          <w:szCs w:val="21"/>
        </w:rPr>
        <w:t>3</w:t>
      </w:r>
      <w:r w:rsidR="0060173D" w:rsidRPr="0060173D">
        <w:rPr>
          <w:rFonts w:hint="eastAsia"/>
          <w:szCs w:val="21"/>
        </w:rPr>
        <w:t>、</w:t>
      </w:r>
      <w:r w:rsidR="0060173D" w:rsidRPr="0060173D">
        <w:rPr>
          <w:szCs w:val="21"/>
        </w:rPr>
        <w:t>4</w:t>
      </w:r>
      <w:r w:rsidR="0060173D" w:rsidRPr="0060173D">
        <w:rPr>
          <w:rFonts w:hint="eastAsia"/>
          <w:szCs w:val="21"/>
        </w:rPr>
        <w:t>断开；当励磁线圈中电流小于某个值时，</w:t>
      </w:r>
      <w:r w:rsidR="0060173D" w:rsidRPr="0060173D">
        <w:rPr>
          <w:szCs w:val="21"/>
        </w:rPr>
        <w:t>3</w:t>
      </w:r>
      <w:r w:rsidR="0060173D" w:rsidRPr="0060173D">
        <w:rPr>
          <w:rFonts w:hint="eastAsia"/>
          <w:szCs w:val="21"/>
        </w:rPr>
        <w:t>、</w:t>
      </w:r>
      <w:r w:rsidR="0060173D" w:rsidRPr="0060173D">
        <w:rPr>
          <w:szCs w:val="21"/>
        </w:rPr>
        <w:t>4</w:t>
      </w:r>
      <w:r w:rsidR="0060173D" w:rsidRPr="0060173D">
        <w:rPr>
          <w:rFonts w:hint="eastAsia"/>
          <w:szCs w:val="21"/>
        </w:rPr>
        <w:t>接通。</w:t>
      </w:r>
      <w:r w:rsidR="00091A5B">
        <w:rPr>
          <w:rFonts w:hint="eastAsia"/>
          <w:szCs w:val="21"/>
        </w:rPr>
        <w:t>则</w:t>
      </w:r>
      <w:r w:rsidR="00091A5B" w:rsidRPr="009304DE">
        <w:rPr>
          <w:rFonts w:hint="eastAsia"/>
          <w:szCs w:val="21"/>
        </w:rPr>
        <w:t>______</w:t>
      </w:r>
      <w:r w:rsidR="00091A5B" w:rsidRPr="009304DE">
        <w:rPr>
          <w:rFonts w:hint="eastAsia"/>
          <w:szCs w:val="21"/>
        </w:rPr>
        <w:t>。</w:t>
      </w:r>
    </w:p>
    <w:p w14:paraId="6DC2B33F" w14:textId="2E7A7FBE" w:rsidR="00372772" w:rsidRDefault="0063345D" w:rsidP="001411B6">
      <w:pPr>
        <w:tabs>
          <w:tab w:val="left" w:pos="709"/>
        </w:tabs>
        <w:adjustRightInd w:val="0"/>
        <w:snapToGrid w:val="0"/>
        <w:spacing w:line="300" w:lineRule="auto"/>
        <w:ind w:leftChars="100" w:left="210" w:firstLineChars="250" w:firstLine="525"/>
        <w:jc w:val="left"/>
        <w:rPr>
          <w:szCs w:val="21"/>
        </w:rPr>
      </w:pPr>
      <w:r>
        <w:rPr>
          <w:rFonts w:hint="eastAsia"/>
          <w:szCs w:val="21"/>
        </w:rPr>
        <w:t>A</w:t>
      </w:r>
      <w:r>
        <w:rPr>
          <w:rFonts w:hint="eastAsia"/>
          <w:szCs w:val="21"/>
        </w:rPr>
        <w:t>．</w:t>
      </w:r>
      <w:r w:rsidR="00AD6B76">
        <w:rPr>
          <w:rFonts w:hint="eastAsia"/>
          <w:szCs w:val="21"/>
        </w:rPr>
        <w:t>有光照射二极管时，灯</w:t>
      </w:r>
      <w:r w:rsidR="00AD6B76">
        <w:rPr>
          <w:rFonts w:hint="eastAsia"/>
          <w:szCs w:val="21"/>
        </w:rPr>
        <w:t>L</w:t>
      </w:r>
      <w:r w:rsidR="00AD6B76">
        <w:rPr>
          <w:rFonts w:hint="eastAsia"/>
          <w:szCs w:val="21"/>
        </w:rPr>
        <w:t>熄灭</w:t>
      </w:r>
    </w:p>
    <w:p w14:paraId="0730DD6A" w14:textId="4AEE69B7" w:rsidR="00DD4A8E" w:rsidRDefault="0063345D" w:rsidP="001411B6">
      <w:pPr>
        <w:tabs>
          <w:tab w:val="left" w:pos="709"/>
        </w:tabs>
        <w:adjustRightInd w:val="0"/>
        <w:snapToGrid w:val="0"/>
        <w:spacing w:line="300" w:lineRule="auto"/>
        <w:ind w:leftChars="100" w:left="210" w:firstLineChars="250" w:firstLine="525"/>
        <w:jc w:val="left"/>
        <w:rPr>
          <w:szCs w:val="21"/>
        </w:rPr>
      </w:pPr>
      <w:r>
        <w:rPr>
          <w:rFonts w:hint="eastAsia"/>
          <w:szCs w:val="21"/>
        </w:rPr>
        <w:t>B</w:t>
      </w:r>
      <w:r>
        <w:rPr>
          <w:rFonts w:hint="eastAsia"/>
          <w:szCs w:val="21"/>
        </w:rPr>
        <w:t>．</w:t>
      </w:r>
      <w:r w:rsidR="00AD6B76">
        <w:rPr>
          <w:rFonts w:hint="eastAsia"/>
          <w:szCs w:val="21"/>
        </w:rPr>
        <w:t>有光照射二极管时，灯</w:t>
      </w:r>
      <w:r w:rsidR="00AD6B76">
        <w:rPr>
          <w:rFonts w:hint="eastAsia"/>
          <w:szCs w:val="21"/>
        </w:rPr>
        <w:t>L</w:t>
      </w:r>
      <w:r w:rsidR="00AD6B76">
        <w:rPr>
          <w:rFonts w:hint="eastAsia"/>
          <w:szCs w:val="21"/>
        </w:rPr>
        <w:t>发光</w:t>
      </w:r>
    </w:p>
    <w:p w14:paraId="4D11288A" w14:textId="54A9BFD5" w:rsidR="00DD4A8E" w:rsidRDefault="0063345D" w:rsidP="001411B6">
      <w:pPr>
        <w:tabs>
          <w:tab w:val="left" w:pos="709"/>
        </w:tabs>
        <w:adjustRightInd w:val="0"/>
        <w:snapToGrid w:val="0"/>
        <w:spacing w:line="300" w:lineRule="auto"/>
        <w:ind w:leftChars="100" w:left="210" w:firstLineChars="250" w:firstLine="525"/>
        <w:jc w:val="left"/>
        <w:rPr>
          <w:szCs w:val="21"/>
        </w:rPr>
      </w:pPr>
      <w:r>
        <w:rPr>
          <w:rFonts w:hint="eastAsia"/>
          <w:szCs w:val="21"/>
        </w:rPr>
        <w:t>C</w:t>
      </w:r>
      <w:r>
        <w:rPr>
          <w:rFonts w:hint="eastAsia"/>
          <w:szCs w:val="21"/>
        </w:rPr>
        <w:t>．</w:t>
      </w:r>
      <w:r w:rsidR="00E9434B">
        <w:rPr>
          <w:rFonts w:hint="eastAsia"/>
          <w:szCs w:val="21"/>
        </w:rPr>
        <w:t>电磁</w:t>
      </w:r>
      <w:r w:rsidR="00D73E3C">
        <w:rPr>
          <w:rFonts w:hint="eastAsia"/>
          <w:szCs w:val="21"/>
        </w:rPr>
        <w:t>开关</w:t>
      </w:r>
      <w:r w:rsidR="00E9434B">
        <w:rPr>
          <w:rFonts w:hint="eastAsia"/>
          <w:szCs w:val="21"/>
        </w:rPr>
        <w:t>的工作原理是电磁感应定律</w:t>
      </w:r>
    </w:p>
    <w:p w14:paraId="75BB1181" w14:textId="6D286F45" w:rsidR="00DD4A8E" w:rsidRDefault="0063345D" w:rsidP="001411B6">
      <w:pPr>
        <w:tabs>
          <w:tab w:val="left" w:pos="709"/>
        </w:tabs>
        <w:adjustRightInd w:val="0"/>
        <w:snapToGrid w:val="0"/>
        <w:spacing w:line="300" w:lineRule="auto"/>
        <w:ind w:leftChars="100" w:left="210" w:firstLineChars="250" w:firstLine="525"/>
        <w:jc w:val="left"/>
        <w:rPr>
          <w:szCs w:val="21"/>
        </w:rPr>
      </w:pPr>
      <w:r>
        <w:rPr>
          <w:rFonts w:hint="eastAsia"/>
          <w:szCs w:val="21"/>
        </w:rPr>
        <w:t>D</w:t>
      </w:r>
      <w:r>
        <w:rPr>
          <w:rFonts w:hint="eastAsia"/>
          <w:szCs w:val="21"/>
        </w:rPr>
        <w:t>．</w:t>
      </w:r>
      <w:r w:rsidR="00E9434B">
        <w:rPr>
          <w:rFonts w:hint="eastAsia"/>
          <w:szCs w:val="21"/>
        </w:rPr>
        <w:t>电磁</w:t>
      </w:r>
      <w:r w:rsidR="00D73E3C">
        <w:rPr>
          <w:rFonts w:hint="eastAsia"/>
          <w:szCs w:val="21"/>
        </w:rPr>
        <w:t>开关</w:t>
      </w:r>
      <w:r w:rsidR="00E9434B">
        <w:rPr>
          <w:rFonts w:hint="eastAsia"/>
          <w:szCs w:val="21"/>
        </w:rPr>
        <w:t>的工作原理是电流的磁效应</w:t>
      </w:r>
    </w:p>
    <w:p w14:paraId="291966EE" w14:textId="79BEB955" w:rsidR="00DD4A8E" w:rsidRDefault="00DD4A8E" w:rsidP="00177327">
      <w:pPr>
        <w:adjustRightInd w:val="0"/>
        <w:snapToGrid w:val="0"/>
        <w:spacing w:line="300" w:lineRule="auto"/>
        <w:ind w:left="315" w:hangingChars="150" w:hanging="315"/>
        <w:jc w:val="left"/>
        <w:rPr>
          <w:szCs w:val="21"/>
        </w:rPr>
      </w:pPr>
    </w:p>
    <w:p w14:paraId="7C503154" w14:textId="4E871C5F" w:rsidR="009D37C9" w:rsidRDefault="00247A38" w:rsidP="00177327">
      <w:pPr>
        <w:adjustRightInd w:val="0"/>
        <w:snapToGrid w:val="0"/>
        <w:spacing w:line="300" w:lineRule="auto"/>
        <w:ind w:left="315" w:hangingChars="150" w:hanging="315"/>
        <w:jc w:val="left"/>
        <w:rPr>
          <w:szCs w:val="21"/>
        </w:rPr>
      </w:pPr>
      <w:r>
        <w:rPr>
          <w:noProof/>
          <w:szCs w:val="21"/>
        </w:rPr>
        <w:lastRenderedPageBreak/>
        <w:drawing>
          <wp:inline distT="0" distB="0" distL="0" distR="0" wp14:anchorId="7E9638C7" wp14:editId="1A5F2124">
            <wp:extent cx="4533900" cy="1409700"/>
            <wp:effectExtent l="0" t="0" r="0" b="0"/>
            <wp:docPr id="1917464508"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533900" cy="1409700"/>
                    </a:xfrm>
                    <a:prstGeom prst="rect">
                      <a:avLst/>
                    </a:prstGeom>
                    <a:noFill/>
                  </pic:spPr>
                </pic:pic>
              </a:graphicData>
            </a:graphic>
          </wp:inline>
        </w:drawing>
      </w:r>
    </w:p>
    <w:p w14:paraId="2A1CF118" w14:textId="77777777" w:rsidR="00E83041" w:rsidRPr="00AC4F9B" w:rsidRDefault="00E83041" w:rsidP="00177327">
      <w:pPr>
        <w:adjustRightInd w:val="0"/>
        <w:snapToGrid w:val="0"/>
        <w:spacing w:line="300" w:lineRule="auto"/>
        <w:ind w:left="315" w:hangingChars="150" w:hanging="315"/>
        <w:jc w:val="left"/>
        <w:rPr>
          <w:szCs w:val="21"/>
        </w:rPr>
      </w:pPr>
    </w:p>
    <w:p w14:paraId="6DCD37DB" w14:textId="07893040" w:rsidR="00C8643A" w:rsidRPr="00AF6D05" w:rsidRDefault="00D97666" w:rsidP="00C8643A">
      <w:pPr>
        <w:adjustRightInd w:val="0"/>
        <w:snapToGrid w:val="0"/>
        <w:spacing w:line="300" w:lineRule="auto"/>
        <w:ind w:left="399" w:hangingChars="190" w:hanging="399"/>
        <w:jc w:val="center"/>
        <w:rPr>
          <w:rFonts w:ascii="黑体" w:eastAsia="黑体" w:hAnsi="黑体" w:hint="eastAsia"/>
          <w:szCs w:val="21"/>
        </w:rPr>
      </w:pPr>
      <w:r>
        <w:rPr>
          <w:rFonts w:ascii="黑体" w:eastAsia="黑体" w:hAnsi="黑体" w:hint="eastAsia"/>
          <w:szCs w:val="21"/>
        </w:rPr>
        <w:t xml:space="preserve">四  </w:t>
      </w:r>
      <w:r w:rsidR="00C8643A" w:rsidRPr="00AF6D05">
        <w:rPr>
          <w:rFonts w:ascii="黑体" w:eastAsia="黑体" w:hAnsi="黑体" w:hint="eastAsia"/>
          <w:szCs w:val="21"/>
        </w:rPr>
        <w:t>医用放射性</w:t>
      </w:r>
      <w:r w:rsidR="00AF6D05">
        <w:rPr>
          <w:rFonts w:ascii="黑体" w:eastAsia="黑体" w:hAnsi="黑体" w:hint="eastAsia"/>
          <w:szCs w:val="21"/>
        </w:rPr>
        <w:t>同位素</w:t>
      </w:r>
    </w:p>
    <w:p w14:paraId="3FE86A78" w14:textId="0A677760" w:rsidR="005366F6" w:rsidRPr="005366F6" w:rsidRDefault="005366F6" w:rsidP="005366F6">
      <w:pPr>
        <w:autoSpaceDE w:val="0"/>
        <w:autoSpaceDN w:val="0"/>
        <w:adjustRightInd w:val="0"/>
        <w:spacing w:afterLines="50" w:after="156" w:line="300" w:lineRule="auto"/>
        <w:ind w:firstLineChars="200" w:firstLine="420"/>
        <w:jc w:val="left"/>
        <w:rPr>
          <w:rFonts w:eastAsia="楷体"/>
        </w:rPr>
      </w:pPr>
      <w:r w:rsidRPr="00AF6D05">
        <w:rPr>
          <w:rFonts w:eastAsia="楷体" w:hint="eastAsia"/>
        </w:rPr>
        <w:t>医学团队</w:t>
      </w:r>
      <w:r w:rsidRPr="00AF6D05">
        <w:rPr>
          <w:rFonts w:eastAsia="楷体"/>
        </w:rPr>
        <w:t>发现了一种利用电子加速器实验中的剩余伽马射线来制备放射性</w:t>
      </w:r>
      <w:r w:rsidR="00531555">
        <w:rPr>
          <w:rFonts w:eastAsia="楷体" w:hint="eastAsia"/>
        </w:rPr>
        <w:t>同位素</w:t>
      </w:r>
      <w:r w:rsidRPr="00AF6D05">
        <w:rPr>
          <w:rFonts w:eastAsia="楷体"/>
        </w:rPr>
        <w:t>的方法</w:t>
      </w:r>
      <w:r w:rsidR="00531555">
        <w:rPr>
          <w:rFonts w:eastAsia="楷体" w:hint="eastAsia"/>
        </w:rPr>
        <w:t>，</w:t>
      </w:r>
      <w:r w:rsidRPr="00AF6D05">
        <w:rPr>
          <w:rFonts w:eastAsia="楷体"/>
        </w:rPr>
        <w:t>这种方法能够生成两种铜</w:t>
      </w:r>
      <w:r w:rsidR="00657F97" w:rsidRPr="00AF6D05">
        <w:rPr>
          <w:rFonts w:eastAsia="楷体" w:hint="eastAsia"/>
        </w:rPr>
        <w:t>的同位素</w:t>
      </w:r>
      <w:r w:rsidR="007B6E77" w:rsidRPr="00AF6D05">
        <w:rPr>
          <w:rFonts w:eastAsia="楷体" w:hint="eastAsia"/>
        </w:rPr>
        <w:t>：</w:t>
      </w:r>
      <w:r w:rsidRPr="00AF6D05">
        <w:rPr>
          <w:rFonts w:eastAsia="楷体"/>
        </w:rPr>
        <w:t>铜</w:t>
      </w:r>
      <w:r w:rsidRPr="00AF6D05">
        <w:rPr>
          <w:rFonts w:eastAsia="楷体"/>
        </w:rPr>
        <w:t>64</w:t>
      </w:r>
      <w:r w:rsidR="003C3B6E" w:rsidRPr="00AF6D05">
        <w:rPr>
          <w:rFonts w:eastAsia="楷体" w:hint="eastAsia"/>
        </w:rPr>
        <w:t>（</w:t>
      </w:r>
      <w:r w:rsidR="00DF6DA7" w:rsidRPr="00AF6D05">
        <w:rPr>
          <w:rFonts w:hint="eastAsia"/>
          <w:position w:val="-12"/>
        </w:rPr>
        <w:object w:dxaOrig="540" w:dyaOrig="380" w14:anchorId="74A2FB5F">
          <v:shape id="_x0000_i1212" type="#_x0000_t75" style="width:27.25pt;height:19.95pt" o:ole="">
            <v:imagedata r:id="rId378" o:title=""/>
          </v:shape>
          <o:OLEObject Type="Embed" ProgID="Equation.DSMT4" ShapeID="_x0000_i1212" DrawAspect="Content" ObjectID="_1839067535" r:id="rId379"/>
        </w:object>
      </w:r>
      <w:r w:rsidR="003C3B6E" w:rsidRPr="00AF6D05">
        <w:rPr>
          <w:rFonts w:eastAsia="楷体" w:hint="eastAsia"/>
        </w:rPr>
        <w:t>）</w:t>
      </w:r>
      <w:r w:rsidRPr="005366F6">
        <w:rPr>
          <w:rFonts w:eastAsia="楷体"/>
        </w:rPr>
        <w:t>和铜</w:t>
      </w:r>
      <w:r w:rsidRPr="005366F6">
        <w:rPr>
          <w:rFonts w:eastAsia="楷体"/>
        </w:rPr>
        <w:t>67</w:t>
      </w:r>
      <w:r w:rsidR="00DF6DA7">
        <w:rPr>
          <w:rFonts w:eastAsia="楷体" w:hint="eastAsia"/>
        </w:rPr>
        <w:t>（</w:t>
      </w:r>
      <w:r w:rsidR="00DF6DA7" w:rsidRPr="00832997">
        <w:rPr>
          <w:rFonts w:hint="eastAsia"/>
          <w:position w:val="-12"/>
        </w:rPr>
        <w:object w:dxaOrig="540" w:dyaOrig="380" w14:anchorId="344BF3A7">
          <v:shape id="_x0000_i1213" type="#_x0000_t75" style="width:27.25pt;height:19.95pt" o:ole="">
            <v:imagedata r:id="rId380" o:title=""/>
          </v:shape>
          <o:OLEObject Type="Embed" ProgID="Equation.DSMT4" ShapeID="_x0000_i1213" DrawAspect="Content" ObjectID="_1839067536" r:id="rId381"/>
        </w:object>
      </w:r>
      <w:r w:rsidR="00DF6DA7">
        <w:rPr>
          <w:rFonts w:eastAsia="楷体" w:hint="eastAsia"/>
        </w:rPr>
        <w:t>）</w:t>
      </w:r>
      <w:r w:rsidRPr="005366F6">
        <w:rPr>
          <w:rFonts w:eastAsia="楷体" w:hint="eastAsia"/>
        </w:rPr>
        <w:t>。</w:t>
      </w:r>
    </w:p>
    <w:p w14:paraId="0627E8E9" w14:textId="48043B5F" w:rsidR="00481829" w:rsidRPr="0080687A" w:rsidRDefault="00481829" w:rsidP="00481829">
      <w:pPr>
        <w:adjustRightInd w:val="0"/>
        <w:snapToGrid w:val="0"/>
        <w:spacing w:line="300" w:lineRule="auto"/>
        <w:ind w:left="399" w:hangingChars="190" w:hanging="399"/>
        <w:jc w:val="left"/>
        <w:rPr>
          <w:szCs w:val="21"/>
        </w:rPr>
      </w:pPr>
      <w:r>
        <w:rPr>
          <w:rFonts w:hint="eastAsia"/>
          <w:szCs w:val="21"/>
        </w:rPr>
        <w:t>1</w:t>
      </w:r>
      <w:r>
        <w:rPr>
          <w:rFonts w:hint="eastAsia"/>
          <w:szCs w:val="21"/>
        </w:rPr>
        <w:t>．</w:t>
      </w:r>
      <w:r w:rsidR="00DC0DC1">
        <w:rPr>
          <w:rFonts w:hint="eastAsia"/>
          <w:szCs w:val="21"/>
        </w:rPr>
        <w:t>一个</w:t>
      </w:r>
      <w:r>
        <w:rPr>
          <w:rFonts w:hint="eastAsia"/>
          <w:szCs w:val="21"/>
        </w:rPr>
        <w:t>铜</w:t>
      </w:r>
      <w:r>
        <w:rPr>
          <w:rFonts w:hint="eastAsia"/>
          <w:szCs w:val="21"/>
        </w:rPr>
        <w:t>67</w:t>
      </w:r>
      <w:r>
        <w:rPr>
          <w:rFonts w:hint="eastAsia"/>
          <w:szCs w:val="21"/>
        </w:rPr>
        <w:t>原子核比</w:t>
      </w:r>
      <w:r w:rsidR="00DC0DC1">
        <w:rPr>
          <w:rFonts w:hint="eastAsia"/>
          <w:szCs w:val="21"/>
        </w:rPr>
        <w:t>一个</w:t>
      </w:r>
      <w:r>
        <w:rPr>
          <w:rFonts w:hint="eastAsia"/>
          <w:szCs w:val="21"/>
        </w:rPr>
        <w:t>铜</w:t>
      </w:r>
      <w:r>
        <w:rPr>
          <w:rFonts w:hint="eastAsia"/>
          <w:szCs w:val="21"/>
        </w:rPr>
        <w:t>64</w:t>
      </w:r>
      <w:r>
        <w:rPr>
          <w:rFonts w:hint="eastAsia"/>
          <w:szCs w:val="21"/>
        </w:rPr>
        <w:t>原子核</w:t>
      </w:r>
      <w:r w:rsidR="00D87E02">
        <w:rPr>
          <w:rFonts w:hint="eastAsia"/>
          <w:szCs w:val="21"/>
        </w:rPr>
        <w:t>多</w:t>
      </w:r>
      <w:r w:rsidR="00D87E02">
        <w:rPr>
          <w:rFonts w:hint="eastAsia"/>
          <w:szCs w:val="21"/>
        </w:rPr>
        <w:t>3</w:t>
      </w:r>
      <w:r w:rsidR="00D87E02">
        <w:rPr>
          <w:rFonts w:hint="eastAsia"/>
          <w:szCs w:val="21"/>
        </w:rPr>
        <w:t>个</w:t>
      </w:r>
      <w:r w:rsidRPr="009304DE">
        <w:rPr>
          <w:rFonts w:hint="eastAsia"/>
          <w:szCs w:val="21"/>
        </w:rPr>
        <w:t>______</w:t>
      </w:r>
      <w:r w:rsidRPr="009304DE">
        <w:rPr>
          <w:rFonts w:hint="eastAsia"/>
          <w:szCs w:val="21"/>
        </w:rPr>
        <w:t>。</w:t>
      </w:r>
    </w:p>
    <w:p w14:paraId="3AE07F89" w14:textId="6D39DE72" w:rsidR="00481829" w:rsidRPr="00481829" w:rsidRDefault="00481829" w:rsidP="00481829">
      <w:pPr>
        <w:tabs>
          <w:tab w:val="left" w:pos="2127"/>
          <w:tab w:val="left" w:pos="3686"/>
          <w:tab w:val="left" w:pos="3828"/>
          <w:tab w:val="left" w:pos="5529"/>
        </w:tabs>
        <w:adjustRightInd w:val="0"/>
        <w:snapToGrid w:val="0"/>
        <w:spacing w:line="300" w:lineRule="auto"/>
        <w:ind w:leftChars="150" w:left="315"/>
        <w:jc w:val="left"/>
        <w:rPr>
          <w:szCs w:val="21"/>
        </w:rPr>
      </w:pPr>
      <w:r w:rsidRPr="00481829">
        <w:rPr>
          <w:rFonts w:hint="eastAsia"/>
          <w:szCs w:val="21"/>
        </w:rPr>
        <w:t>A</w:t>
      </w:r>
      <w:r w:rsidRPr="00481829">
        <w:rPr>
          <w:rFonts w:hint="eastAsia"/>
          <w:szCs w:val="21"/>
        </w:rPr>
        <w:t>．</w:t>
      </w:r>
      <w:r>
        <w:rPr>
          <w:rFonts w:hint="eastAsia"/>
          <w:szCs w:val="21"/>
        </w:rPr>
        <w:t>质子</w:t>
      </w:r>
      <w:r w:rsidR="00927E6E">
        <w:rPr>
          <w:rFonts w:hint="eastAsia"/>
          <w:szCs w:val="21"/>
        </w:rPr>
        <w:t xml:space="preserve">     </w:t>
      </w:r>
      <w:r w:rsidRPr="00481829">
        <w:rPr>
          <w:rFonts w:hint="eastAsia"/>
          <w:szCs w:val="21"/>
        </w:rPr>
        <w:t>B</w:t>
      </w:r>
      <w:r w:rsidRPr="00481829">
        <w:rPr>
          <w:rFonts w:hint="eastAsia"/>
          <w:szCs w:val="21"/>
        </w:rPr>
        <w:t>．</w:t>
      </w:r>
      <w:r>
        <w:rPr>
          <w:rFonts w:hint="eastAsia"/>
        </w:rPr>
        <w:t>中子</w:t>
      </w:r>
      <w:r w:rsidR="00927E6E">
        <w:rPr>
          <w:rFonts w:hint="eastAsia"/>
        </w:rPr>
        <w:t xml:space="preserve">     </w:t>
      </w:r>
      <w:r w:rsidRPr="00481829">
        <w:rPr>
          <w:rFonts w:hint="eastAsia"/>
          <w:szCs w:val="21"/>
        </w:rPr>
        <w:t>C</w:t>
      </w:r>
      <w:r w:rsidRPr="00481829">
        <w:rPr>
          <w:rFonts w:hint="eastAsia"/>
          <w:szCs w:val="21"/>
        </w:rPr>
        <w:t>．</w:t>
      </w:r>
      <w:r>
        <w:rPr>
          <w:rFonts w:hint="eastAsia"/>
          <w:szCs w:val="21"/>
        </w:rPr>
        <w:t>电子</w:t>
      </w:r>
      <w:r w:rsidR="006E7C1E">
        <w:rPr>
          <w:rFonts w:hint="eastAsia"/>
          <w:szCs w:val="21"/>
        </w:rPr>
        <w:t xml:space="preserve">     D</w:t>
      </w:r>
      <w:r w:rsidR="006E7C1E" w:rsidRPr="00481829">
        <w:rPr>
          <w:rFonts w:hint="eastAsia"/>
          <w:szCs w:val="21"/>
        </w:rPr>
        <w:t>．</w:t>
      </w:r>
      <w:r w:rsidR="006E7C1E">
        <w:rPr>
          <w:rFonts w:hint="eastAsia"/>
          <w:szCs w:val="21"/>
        </w:rPr>
        <w:t>光子</w:t>
      </w:r>
    </w:p>
    <w:p w14:paraId="1429A198" w14:textId="51D7F910" w:rsidR="00372772" w:rsidRDefault="006E7C1E" w:rsidP="00177327">
      <w:pPr>
        <w:adjustRightInd w:val="0"/>
        <w:snapToGrid w:val="0"/>
        <w:spacing w:line="300" w:lineRule="auto"/>
        <w:ind w:left="315" w:hangingChars="150" w:hanging="315"/>
        <w:jc w:val="left"/>
        <w:rPr>
          <w:szCs w:val="21"/>
        </w:rPr>
      </w:pPr>
      <w:r>
        <w:rPr>
          <w:rFonts w:hint="eastAsia"/>
          <w:szCs w:val="21"/>
        </w:rPr>
        <w:t>2</w:t>
      </w:r>
      <w:r>
        <w:rPr>
          <w:rFonts w:hint="eastAsia"/>
          <w:szCs w:val="21"/>
        </w:rPr>
        <w:t>．</w:t>
      </w:r>
      <w:bookmarkStart w:id="6" w:name="OLE_LINK1"/>
      <w:r w:rsidR="006F57F4" w:rsidRPr="001E5E8F">
        <w:rPr>
          <w:position w:val="4"/>
          <w:szCs w:val="21"/>
        </w:rPr>
        <w:t>γ</w:t>
      </w:r>
      <w:bookmarkEnd w:id="6"/>
      <w:r w:rsidR="006F57F4" w:rsidRPr="006F57F4">
        <w:rPr>
          <w:rFonts w:hint="eastAsia"/>
          <w:szCs w:val="21"/>
        </w:rPr>
        <w:t>射线轰击锌靶产生铜</w:t>
      </w:r>
      <w:r w:rsidR="006F57F4" w:rsidRPr="006F57F4">
        <w:rPr>
          <w:rFonts w:hint="eastAsia"/>
          <w:szCs w:val="21"/>
        </w:rPr>
        <w:t>67</w:t>
      </w:r>
      <w:r w:rsidR="006F57F4">
        <w:rPr>
          <w:rFonts w:hint="eastAsia"/>
          <w:szCs w:val="21"/>
        </w:rPr>
        <w:t>的</w:t>
      </w:r>
      <w:r w:rsidR="006F57F4" w:rsidRPr="00EE426B">
        <w:t>核反应方程</w:t>
      </w:r>
      <w:r w:rsidR="006F57F4">
        <w:rPr>
          <w:rFonts w:hint="eastAsia"/>
        </w:rPr>
        <w:t>为：</w:t>
      </w:r>
      <w:r w:rsidR="001E7B6C" w:rsidRPr="00804FD9">
        <w:rPr>
          <w:rFonts w:hint="eastAsia"/>
          <w:position w:val="-12"/>
        </w:rPr>
        <w:object w:dxaOrig="2079" w:dyaOrig="380" w14:anchorId="606BCDD5">
          <v:shape id="_x0000_i1214" type="#_x0000_t75" style="width:105.3pt;height:19.95pt" o:ole="">
            <v:imagedata r:id="rId382" o:title=""/>
          </v:shape>
          <o:OLEObject Type="Embed" ProgID="Equation.DSMT4" ShapeID="_x0000_i1214" DrawAspect="Content" ObjectID="_1839067537" r:id="rId383"/>
        </w:object>
      </w:r>
      <w:r w:rsidR="006F57F4">
        <w:rPr>
          <w:rFonts w:hint="eastAsia"/>
        </w:rPr>
        <w:t>，</w:t>
      </w:r>
      <w:r w:rsidR="006F57F4" w:rsidRPr="001E7B6C">
        <w:rPr>
          <w:rFonts w:hint="eastAsia"/>
        </w:rPr>
        <w:t>X</w:t>
      </w:r>
      <w:r w:rsidR="006F57F4">
        <w:rPr>
          <w:rFonts w:hint="eastAsia"/>
        </w:rPr>
        <w:t>表示的是</w:t>
      </w:r>
      <w:r w:rsidR="006F57F4">
        <w:rPr>
          <w:rFonts w:hint="eastAsia"/>
          <w:szCs w:val="21"/>
        </w:rPr>
        <w:t xml:space="preserve"> </w:t>
      </w:r>
      <w:r w:rsidR="006F57F4" w:rsidRPr="009304DE">
        <w:rPr>
          <w:rFonts w:hint="eastAsia"/>
          <w:szCs w:val="21"/>
        </w:rPr>
        <w:t>______</w:t>
      </w:r>
      <w:r w:rsidR="006F57F4" w:rsidRPr="009304DE">
        <w:rPr>
          <w:rFonts w:hint="eastAsia"/>
          <w:szCs w:val="21"/>
        </w:rPr>
        <w:t>。</w:t>
      </w:r>
    </w:p>
    <w:p w14:paraId="69B92496" w14:textId="799227F4" w:rsidR="00372772" w:rsidRDefault="006F57F4" w:rsidP="001E5E8F">
      <w:pPr>
        <w:tabs>
          <w:tab w:val="left" w:pos="1560"/>
          <w:tab w:val="left" w:pos="2127"/>
          <w:tab w:val="left" w:pos="2977"/>
          <w:tab w:val="left" w:pos="3686"/>
          <w:tab w:val="left" w:pos="3828"/>
          <w:tab w:val="left" w:pos="4253"/>
          <w:tab w:val="left" w:pos="5529"/>
        </w:tabs>
        <w:adjustRightInd w:val="0"/>
        <w:snapToGrid w:val="0"/>
        <w:spacing w:line="300" w:lineRule="auto"/>
        <w:ind w:leftChars="150" w:left="315"/>
        <w:jc w:val="left"/>
        <w:rPr>
          <w:szCs w:val="21"/>
        </w:rPr>
      </w:pPr>
      <w:r w:rsidRPr="00026166">
        <w:rPr>
          <w:rFonts w:hint="eastAsia"/>
          <w:szCs w:val="21"/>
        </w:rPr>
        <w:t>A</w:t>
      </w:r>
      <w:r w:rsidRPr="00026166">
        <w:rPr>
          <w:rFonts w:hint="eastAsia"/>
          <w:szCs w:val="21"/>
        </w:rPr>
        <w:t>．</w:t>
      </w:r>
      <w:r w:rsidR="00AC77B0" w:rsidRPr="00026166">
        <w:rPr>
          <w:rFonts w:hint="eastAsia"/>
          <w:position w:val="-12"/>
        </w:rPr>
        <w:object w:dxaOrig="320" w:dyaOrig="380" w14:anchorId="3BF15BFF">
          <v:shape id="_x0000_i1215" type="#_x0000_t75" style="width:16.35pt;height:19.95pt" o:ole="">
            <v:imagedata r:id="rId384" o:title=""/>
          </v:shape>
          <o:OLEObject Type="Embed" ProgID="Equation.DSMT4" ShapeID="_x0000_i1215" DrawAspect="Content" ObjectID="_1839067538" r:id="rId385"/>
        </w:object>
      </w:r>
      <w:r w:rsidRPr="00026166">
        <w:rPr>
          <w:rFonts w:hint="eastAsia"/>
          <w:szCs w:val="21"/>
        </w:rPr>
        <w:t xml:space="preserve">     </w:t>
      </w:r>
      <w:r w:rsidR="001E5E8F" w:rsidRPr="00026166">
        <w:rPr>
          <w:rFonts w:hint="eastAsia"/>
          <w:szCs w:val="21"/>
        </w:rPr>
        <w:t xml:space="preserve"> </w:t>
      </w:r>
      <w:r w:rsidRPr="00026166">
        <w:rPr>
          <w:rFonts w:hint="eastAsia"/>
          <w:szCs w:val="21"/>
        </w:rPr>
        <w:t>B</w:t>
      </w:r>
      <w:r w:rsidRPr="00026166">
        <w:rPr>
          <w:rFonts w:hint="eastAsia"/>
          <w:szCs w:val="21"/>
        </w:rPr>
        <w:t>．</w:t>
      </w:r>
      <w:r w:rsidR="001E5E8F" w:rsidRPr="00026166">
        <w:rPr>
          <w:rFonts w:hint="eastAsia"/>
          <w:position w:val="-12"/>
        </w:rPr>
        <w:object w:dxaOrig="300" w:dyaOrig="380" w14:anchorId="2FEF561A">
          <v:shape id="_x0000_i1216" type="#_x0000_t75" style="width:15.15pt;height:19.95pt" o:ole="">
            <v:imagedata r:id="rId386" o:title=""/>
          </v:shape>
          <o:OLEObject Type="Embed" ProgID="Equation.DSMT4" ShapeID="_x0000_i1216" DrawAspect="Content" ObjectID="_1839067539" r:id="rId387"/>
        </w:object>
      </w:r>
      <w:r w:rsidRPr="00026166">
        <w:rPr>
          <w:rFonts w:hint="eastAsia"/>
        </w:rPr>
        <w:t xml:space="preserve">    </w:t>
      </w:r>
      <w:r w:rsidR="001E5E8F" w:rsidRPr="00026166">
        <w:rPr>
          <w:rFonts w:hint="eastAsia"/>
        </w:rPr>
        <w:t xml:space="preserve"> </w:t>
      </w:r>
      <w:r w:rsidRPr="00026166">
        <w:rPr>
          <w:rFonts w:hint="eastAsia"/>
        </w:rPr>
        <w:t xml:space="preserve"> </w:t>
      </w:r>
      <w:r w:rsidRPr="00026166">
        <w:rPr>
          <w:rFonts w:hint="eastAsia"/>
          <w:szCs w:val="21"/>
        </w:rPr>
        <w:t>C</w:t>
      </w:r>
      <w:r w:rsidRPr="00026166">
        <w:rPr>
          <w:rFonts w:hint="eastAsia"/>
          <w:szCs w:val="21"/>
        </w:rPr>
        <w:t>．</w:t>
      </w:r>
      <w:r w:rsidR="00026166" w:rsidRPr="00026166">
        <w:rPr>
          <w:rFonts w:hint="eastAsia"/>
          <w:position w:val="-12"/>
        </w:rPr>
        <w:object w:dxaOrig="340" w:dyaOrig="380" w14:anchorId="3CD2BE41">
          <v:shape id="_x0000_i1217" type="#_x0000_t75" style="width:16.35pt;height:19.95pt" o:ole="">
            <v:imagedata r:id="rId388" o:title=""/>
          </v:shape>
          <o:OLEObject Type="Embed" ProgID="Equation.DSMT4" ShapeID="_x0000_i1217" DrawAspect="Content" ObjectID="_1839067540" r:id="rId389"/>
        </w:object>
      </w:r>
      <w:r w:rsidRPr="00026166">
        <w:rPr>
          <w:rFonts w:hint="eastAsia"/>
          <w:szCs w:val="21"/>
        </w:rPr>
        <w:t xml:space="preserve">     </w:t>
      </w:r>
      <w:r w:rsidR="001E5E8F" w:rsidRPr="00026166">
        <w:rPr>
          <w:rFonts w:hint="eastAsia"/>
          <w:szCs w:val="21"/>
        </w:rPr>
        <w:t xml:space="preserve"> </w:t>
      </w:r>
      <w:r w:rsidRPr="00026166">
        <w:rPr>
          <w:rFonts w:hint="eastAsia"/>
          <w:szCs w:val="21"/>
        </w:rPr>
        <w:t>D</w:t>
      </w:r>
      <w:r w:rsidRPr="00026166">
        <w:rPr>
          <w:rFonts w:hint="eastAsia"/>
          <w:szCs w:val="21"/>
        </w:rPr>
        <w:t>．</w:t>
      </w:r>
      <w:r w:rsidR="001E5E8F" w:rsidRPr="00026166">
        <w:rPr>
          <w:rFonts w:hint="eastAsia"/>
          <w:szCs w:val="21"/>
        </w:rPr>
        <w:t>2</w:t>
      </w:r>
      <w:r w:rsidR="001E5E8F" w:rsidRPr="00026166">
        <w:rPr>
          <w:position w:val="4"/>
          <w:szCs w:val="21"/>
        </w:rPr>
        <w:t>γ</w:t>
      </w:r>
    </w:p>
    <w:p w14:paraId="55596FC3" w14:textId="20E7D695" w:rsidR="000F44A3" w:rsidRPr="002F4949" w:rsidRDefault="00247A38" w:rsidP="000F44A3">
      <w:pPr>
        <w:adjustRightInd w:val="0"/>
        <w:snapToGrid w:val="0"/>
        <w:spacing w:line="300" w:lineRule="auto"/>
        <w:ind w:left="315" w:hangingChars="150" w:hanging="315"/>
        <w:jc w:val="left"/>
        <w:rPr>
          <w:szCs w:val="21"/>
        </w:rPr>
      </w:pPr>
      <w:r>
        <w:rPr>
          <w:noProof/>
        </w:rPr>
        <w:drawing>
          <wp:anchor distT="0" distB="0" distL="114300" distR="114300" simplePos="0" relativeHeight="252510208" behindDoc="0" locked="0" layoutInCell="1" allowOverlap="1" wp14:anchorId="01FC84F6" wp14:editId="7E02B09A">
            <wp:simplePos x="0" y="0"/>
            <wp:positionH relativeFrom="column">
              <wp:posOffset>2457450</wp:posOffset>
            </wp:positionH>
            <wp:positionV relativeFrom="paragraph">
              <wp:posOffset>105410</wp:posOffset>
            </wp:positionV>
            <wp:extent cx="2692400" cy="819150"/>
            <wp:effectExtent l="0" t="0" r="0" b="0"/>
            <wp:wrapSquare wrapText="bothSides"/>
            <wp:docPr id="1447576892"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2692400" cy="819150"/>
                    </a:xfrm>
                    <a:prstGeom prst="rect">
                      <a:avLst/>
                    </a:prstGeom>
                    <a:noFill/>
                  </pic:spPr>
                </pic:pic>
              </a:graphicData>
            </a:graphic>
            <wp14:sizeRelH relativeFrom="page">
              <wp14:pctWidth>0</wp14:pctWidth>
            </wp14:sizeRelH>
            <wp14:sizeRelV relativeFrom="page">
              <wp14:pctHeight>0</wp14:pctHeight>
            </wp14:sizeRelV>
          </wp:anchor>
        </w:drawing>
      </w:r>
      <w:r w:rsidR="002139DA">
        <w:rPr>
          <w:rFonts w:hint="eastAsia"/>
          <w:szCs w:val="21"/>
        </w:rPr>
        <w:t>3</w:t>
      </w:r>
      <w:r w:rsidR="002139DA">
        <w:rPr>
          <w:rFonts w:hint="eastAsia"/>
          <w:szCs w:val="21"/>
        </w:rPr>
        <w:t>．</w:t>
      </w:r>
      <w:r w:rsidR="000F44A3" w:rsidRPr="00866E31">
        <w:rPr>
          <w:rFonts w:hint="eastAsia"/>
          <w:szCs w:val="21"/>
        </w:rPr>
        <w:t>在直线加速器中，电子沿</w:t>
      </w:r>
      <w:r w:rsidR="000F44A3">
        <w:rPr>
          <w:rFonts w:hint="eastAsia"/>
        </w:rPr>
        <w:t>轴线</w:t>
      </w:r>
      <w:r w:rsidR="000F44A3" w:rsidRPr="00866E31">
        <w:rPr>
          <w:rFonts w:hint="eastAsia"/>
          <w:szCs w:val="21"/>
        </w:rPr>
        <w:t>通过一系列漂移管</w:t>
      </w:r>
      <w:r w:rsidR="000F44A3" w:rsidRPr="00866E31">
        <w:rPr>
          <w:szCs w:val="21"/>
        </w:rPr>
        <w:t>（</w:t>
      </w:r>
      <w:r w:rsidR="000F44A3" w:rsidRPr="00866E31">
        <w:rPr>
          <w:rFonts w:hint="eastAsia"/>
          <w:szCs w:val="21"/>
        </w:rPr>
        <w:t>图中管状导体</w:t>
      </w:r>
      <w:r w:rsidR="000F44A3" w:rsidRPr="00866E31">
        <w:rPr>
          <w:szCs w:val="21"/>
        </w:rPr>
        <w:t>）</w:t>
      </w:r>
      <w:r w:rsidR="000F44A3" w:rsidRPr="00866E31">
        <w:rPr>
          <w:rFonts w:hint="eastAsia"/>
          <w:szCs w:val="21"/>
        </w:rPr>
        <w:t>，漂移管</w:t>
      </w:r>
      <w:r w:rsidR="000F44A3">
        <w:rPr>
          <w:rFonts w:hint="eastAsia"/>
          <w:szCs w:val="21"/>
        </w:rPr>
        <w:t>相间地连接到</w:t>
      </w:r>
      <w:r w:rsidR="000F44A3">
        <w:rPr>
          <w:rFonts w:hint="eastAsia"/>
        </w:rPr>
        <w:t>频率为</w:t>
      </w:r>
      <w:r w:rsidR="000F44A3">
        <w:rPr>
          <w:i/>
          <w:iCs/>
        </w:rPr>
        <w:t>f</w:t>
      </w:r>
      <w:r w:rsidR="000F44A3">
        <w:rPr>
          <w:rFonts w:hint="eastAsia"/>
        </w:rPr>
        <w:t>、最大电压值为</w:t>
      </w:r>
      <w:r w:rsidR="000F44A3">
        <w:rPr>
          <w:rFonts w:hint="eastAsia"/>
          <w:i/>
          <w:iCs/>
        </w:rPr>
        <w:t>U</w:t>
      </w:r>
      <w:r w:rsidR="000F44A3">
        <w:rPr>
          <w:rFonts w:hint="eastAsia"/>
        </w:rPr>
        <w:t>的正弦交流电源的两端</w:t>
      </w:r>
      <w:r w:rsidR="000F44A3" w:rsidRPr="00866E31">
        <w:rPr>
          <w:rFonts w:hint="eastAsia"/>
          <w:szCs w:val="21"/>
        </w:rPr>
        <w:t>。电子在漂移管中做匀速运动</w:t>
      </w:r>
      <w:r w:rsidR="000F44A3">
        <w:rPr>
          <w:rFonts w:hint="eastAsia"/>
          <w:szCs w:val="21"/>
        </w:rPr>
        <w:t>。</w:t>
      </w:r>
      <w:r w:rsidR="000F44A3">
        <w:rPr>
          <w:rFonts w:hint="eastAsia"/>
        </w:rPr>
        <w:t>电子穿出第</w:t>
      </w:r>
      <w:r w:rsidR="002B2AC9">
        <w:rPr>
          <w:rFonts w:hint="eastAsia"/>
        </w:rPr>
        <w:t>1</w:t>
      </w:r>
      <w:r w:rsidR="000F44A3">
        <w:rPr>
          <w:rFonts w:hint="eastAsia"/>
        </w:rPr>
        <w:t>个漂移管右端时的速度为</w:t>
      </w:r>
      <w:r w:rsidR="000F44A3" w:rsidRPr="005C2D97">
        <w:rPr>
          <w:rFonts w:ascii="Book Antiqua" w:hAnsi="Book Antiqua"/>
          <w:i/>
          <w:iCs/>
        </w:rPr>
        <w:t>v</w:t>
      </w:r>
      <w:r w:rsidR="000F44A3" w:rsidRPr="00E506A9">
        <w:rPr>
          <w:rFonts w:hint="eastAsia"/>
          <w:iCs/>
          <w:szCs w:val="21"/>
          <w:vertAlign w:val="subscript"/>
        </w:rPr>
        <w:t>1</w:t>
      </w:r>
      <w:r w:rsidR="000F44A3" w:rsidRPr="00866E31">
        <w:rPr>
          <w:rFonts w:hint="eastAsia"/>
          <w:szCs w:val="21"/>
        </w:rPr>
        <w:t>，</w:t>
      </w:r>
      <w:r w:rsidR="000F44A3">
        <w:rPr>
          <w:rFonts w:hint="eastAsia"/>
          <w:szCs w:val="21"/>
        </w:rPr>
        <w:t>此时</w:t>
      </w:r>
      <w:r w:rsidR="000F44A3">
        <w:rPr>
          <w:rFonts w:hint="eastAsia"/>
        </w:rPr>
        <w:t>第</w:t>
      </w:r>
      <w:r w:rsidR="002B2AC9">
        <w:rPr>
          <w:rFonts w:hint="eastAsia"/>
        </w:rPr>
        <w:t>1</w:t>
      </w:r>
      <w:r w:rsidR="000F44A3">
        <w:rPr>
          <w:rFonts w:hint="eastAsia"/>
        </w:rPr>
        <w:t>、</w:t>
      </w:r>
      <w:r w:rsidR="002B2AC9">
        <w:rPr>
          <w:rFonts w:hint="eastAsia"/>
        </w:rPr>
        <w:t>2</w:t>
      </w:r>
      <w:r w:rsidR="000F44A3">
        <w:rPr>
          <w:rFonts w:hint="eastAsia"/>
        </w:rPr>
        <w:t>两个漂移管间电势差</w:t>
      </w:r>
      <w:r w:rsidR="000F44A3">
        <w:rPr>
          <w:rFonts w:hint="eastAsia"/>
          <w:i/>
          <w:iCs/>
        </w:rPr>
        <w:t>U</w:t>
      </w:r>
      <w:r w:rsidR="000F44A3">
        <w:rPr>
          <w:vertAlign w:val="subscript"/>
        </w:rPr>
        <w:t>1</w:t>
      </w:r>
      <w:r w:rsidR="00125540" w:rsidRPr="00125540">
        <w:rPr>
          <w:rFonts w:hint="eastAsia"/>
        </w:rPr>
        <w:t>－</w:t>
      </w:r>
      <w:r w:rsidR="000F44A3">
        <w:rPr>
          <w:rFonts w:hint="eastAsia"/>
          <w:i/>
          <w:iCs/>
        </w:rPr>
        <w:t>U</w:t>
      </w:r>
      <w:r w:rsidR="000F44A3">
        <w:rPr>
          <w:rFonts w:hint="eastAsia"/>
          <w:vertAlign w:val="subscript"/>
        </w:rPr>
        <w:t>2</w:t>
      </w:r>
      <w:r w:rsidR="000F44A3">
        <w:rPr>
          <w:rFonts w:hint="eastAsia"/>
        </w:rPr>
        <w:t>＝</w:t>
      </w:r>
      <w:r w:rsidR="00125540" w:rsidRPr="00125540">
        <w:rPr>
          <w:rFonts w:hint="eastAsia"/>
        </w:rPr>
        <w:t>－</w:t>
      </w:r>
      <w:r w:rsidR="000F44A3">
        <w:rPr>
          <w:rFonts w:hint="eastAsia"/>
          <w:i/>
          <w:iCs/>
        </w:rPr>
        <w:t>U</w:t>
      </w:r>
      <w:r w:rsidR="000F44A3">
        <w:rPr>
          <w:rFonts w:hint="eastAsia"/>
        </w:rPr>
        <w:t>，</w:t>
      </w:r>
      <w:r w:rsidR="000F44A3">
        <w:rPr>
          <w:rFonts w:hint="eastAsia"/>
          <w:szCs w:val="21"/>
        </w:rPr>
        <w:t>电子</w:t>
      </w:r>
      <w:r w:rsidR="000F44A3" w:rsidRPr="00866E31">
        <w:rPr>
          <w:rFonts w:hint="eastAsia"/>
          <w:szCs w:val="21"/>
        </w:rPr>
        <w:t>在漂移管间隙处被加速。漂移管</w:t>
      </w:r>
      <w:r w:rsidR="000F44A3">
        <w:rPr>
          <w:rFonts w:hint="eastAsia"/>
          <w:szCs w:val="21"/>
        </w:rPr>
        <w:t>之间的</w:t>
      </w:r>
      <w:r w:rsidR="000F44A3" w:rsidRPr="00866E31">
        <w:rPr>
          <w:rFonts w:hint="eastAsia"/>
          <w:szCs w:val="21"/>
        </w:rPr>
        <w:t>间隙</w:t>
      </w:r>
      <w:r w:rsidR="000F44A3">
        <w:rPr>
          <w:rFonts w:hint="eastAsia"/>
        </w:rPr>
        <w:t>很小，电子穿过</w:t>
      </w:r>
      <w:r w:rsidR="000F44A3" w:rsidRPr="00866E31">
        <w:rPr>
          <w:rFonts w:hint="eastAsia"/>
          <w:szCs w:val="21"/>
        </w:rPr>
        <w:t>间隙</w:t>
      </w:r>
      <w:r w:rsidR="000F44A3">
        <w:rPr>
          <w:rFonts w:hint="eastAsia"/>
        </w:rPr>
        <w:t>的时间不计。</w:t>
      </w:r>
      <w:r w:rsidR="00444DF9">
        <w:rPr>
          <w:rFonts w:hint="eastAsia"/>
        </w:rPr>
        <w:t>从第</w:t>
      </w:r>
      <w:r w:rsidR="005F038D">
        <w:rPr>
          <w:rFonts w:hint="eastAsia"/>
        </w:rPr>
        <w:t>2</w:t>
      </w:r>
      <w:r w:rsidR="00444DF9">
        <w:rPr>
          <w:rFonts w:hint="eastAsia"/>
        </w:rPr>
        <w:t>个</w:t>
      </w:r>
      <w:r w:rsidR="00F447CE">
        <w:rPr>
          <w:rFonts w:hint="eastAsia"/>
        </w:rPr>
        <w:t>漂移管</w:t>
      </w:r>
      <w:r w:rsidR="00F44E26">
        <w:rPr>
          <w:rFonts w:hint="eastAsia"/>
        </w:rPr>
        <w:t>起</w:t>
      </w:r>
      <w:r w:rsidR="00444DF9">
        <w:rPr>
          <w:rFonts w:hint="eastAsia"/>
        </w:rPr>
        <w:t>后续每个漂移管</w:t>
      </w:r>
      <w:r w:rsidR="00F447CE">
        <w:rPr>
          <w:rFonts w:hint="eastAsia"/>
        </w:rPr>
        <w:t>的长度都满足以下条件：电</w:t>
      </w:r>
      <w:r w:rsidR="007C76E1">
        <w:rPr>
          <w:rFonts w:hint="eastAsia"/>
        </w:rPr>
        <w:t>子经过</w:t>
      </w:r>
      <w:r w:rsidR="000F44A3">
        <w:rPr>
          <w:rFonts w:hint="eastAsia"/>
        </w:rPr>
        <w:t>每个</w:t>
      </w:r>
      <w:r w:rsidR="007C76E1">
        <w:rPr>
          <w:rFonts w:hint="eastAsia"/>
        </w:rPr>
        <w:t>间隙</w:t>
      </w:r>
      <w:r w:rsidR="000F44A3">
        <w:rPr>
          <w:rFonts w:hint="eastAsia"/>
        </w:rPr>
        <w:t>都</w:t>
      </w:r>
      <w:r w:rsidR="007C76E1">
        <w:rPr>
          <w:rFonts w:hint="eastAsia"/>
        </w:rPr>
        <w:t>能</w:t>
      </w:r>
      <w:r w:rsidR="000F44A3">
        <w:rPr>
          <w:rFonts w:hint="eastAsia"/>
        </w:rPr>
        <w:t>获得最大能量</w:t>
      </w:r>
      <w:r w:rsidR="007C76E1" w:rsidRPr="00986FA6">
        <w:rPr>
          <w:rFonts w:hint="eastAsia"/>
        </w:rPr>
        <w:t>，且</w:t>
      </w:r>
      <w:r w:rsidR="008E495F" w:rsidRPr="00986FA6">
        <w:rPr>
          <w:rFonts w:hint="eastAsia"/>
        </w:rPr>
        <w:t>经过每个漂移管的</w:t>
      </w:r>
      <w:r w:rsidR="007C76E1" w:rsidRPr="00986FA6">
        <w:rPr>
          <w:rFonts w:hint="eastAsia"/>
        </w:rPr>
        <w:t>时间最短</w:t>
      </w:r>
      <w:r w:rsidR="00F447CE">
        <w:rPr>
          <w:rFonts w:hint="eastAsia"/>
        </w:rPr>
        <w:t>。</w:t>
      </w:r>
      <w:r w:rsidR="00B57878">
        <w:rPr>
          <w:rFonts w:hint="eastAsia"/>
        </w:rPr>
        <w:t>（</w:t>
      </w:r>
      <w:r w:rsidR="007C76E1">
        <w:rPr>
          <w:rFonts w:hint="eastAsia"/>
        </w:rPr>
        <w:t>已知电子质量为</w:t>
      </w:r>
      <w:r w:rsidR="007C76E1">
        <w:rPr>
          <w:rFonts w:ascii="Times New Roman Italic" w:hAnsi="Times New Roman Italic" w:cs="Times New Roman Italic"/>
          <w:i/>
          <w:iCs/>
        </w:rPr>
        <w:t>m</w:t>
      </w:r>
      <w:r w:rsidR="007C76E1">
        <w:rPr>
          <w:rFonts w:ascii="Times New Roman Italic" w:hAnsi="Times New Roman Italic" w:cs="Times New Roman Italic" w:hint="eastAsia"/>
        </w:rPr>
        <w:t>，</w:t>
      </w:r>
      <w:r w:rsidR="007C76E1">
        <w:rPr>
          <w:rFonts w:hint="eastAsia"/>
        </w:rPr>
        <w:t>元电荷为</w:t>
      </w:r>
      <w:r w:rsidR="007C76E1">
        <w:rPr>
          <w:rFonts w:ascii="Times New Roman Italic" w:hAnsi="Times New Roman Italic" w:cs="Times New Roman Italic"/>
          <w:i/>
          <w:iCs/>
        </w:rPr>
        <w:t>e</w:t>
      </w:r>
      <w:r w:rsidR="00B57878">
        <w:rPr>
          <w:rFonts w:hint="eastAsia"/>
        </w:rPr>
        <w:t>）</w:t>
      </w:r>
    </w:p>
    <w:p w14:paraId="632181A0" w14:textId="4B7287D7" w:rsidR="000F44A3" w:rsidRDefault="000F44A3" w:rsidP="000F44A3">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电子穿过第</w:t>
      </w:r>
      <w:r w:rsidR="005F038D">
        <w:rPr>
          <w:rFonts w:hint="eastAsia"/>
          <w:szCs w:val="21"/>
        </w:rPr>
        <w:t>3</w:t>
      </w:r>
      <w:r>
        <w:rPr>
          <w:rFonts w:hint="eastAsia"/>
          <w:szCs w:val="21"/>
        </w:rPr>
        <w:t>个漂移管的时间</w:t>
      </w:r>
      <w:r w:rsidRPr="005E33CC">
        <w:rPr>
          <w:rFonts w:hint="eastAsia"/>
          <w:i/>
          <w:iCs/>
          <w:szCs w:val="21"/>
        </w:rPr>
        <w:t>t</w:t>
      </w:r>
      <w:r>
        <w:rPr>
          <w:rFonts w:hint="eastAsia"/>
          <w:szCs w:val="21"/>
        </w:rPr>
        <w:t>=</w:t>
      </w:r>
      <w:r w:rsidRPr="009304DE">
        <w:rPr>
          <w:rFonts w:hint="eastAsia"/>
          <w:szCs w:val="21"/>
        </w:rPr>
        <w:t>______</w:t>
      </w:r>
      <w:r>
        <w:rPr>
          <w:rFonts w:hint="eastAsia"/>
          <w:szCs w:val="21"/>
        </w:rPr>
        <w:t>。</w:t>
      </w:r>
    </w:p>
    <w:p w14:paraId="1776C5A6" w14:textId="2D824F0A" w:rsidR="000F44A3" w:rsidRDefault="000F44A3" w:rsidP="000F44A3">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ED6E12">
        <w:rPr>
          <w:rFonts w:hint="eastAsia"/>
          <w:szCs w:val="21"/>
        </w:rPr>
        <w:t>（计算）</w:t>
      </w:r>
      <w:r w:rsidR="00F44E26">
        <w:rPr>
          <w:rFonts w:hint="eastAsia"/>
          <w:szCs w:val="21"/>
        </w:rPr>
        <w:t>求第</w:t>
      </w:r>
      <w:r w:rsidR="005F038D">
        <w:rPr>
          <w:rFonts w:hint="eastAsia"/>
          <w:szCs w:val="21"/>
        </w:rPr>
        <w:t>3</w:t>
      </w:r>
      <w:r w:rsidR="00F44E26">
        <w:rPr>
          <w:rFonts w:hint="eastAsia"/>
          <w:szCs w:val="21"/>
        </w:rPr>
        <w:t>个漂移管的长度。</w:t>
      </w:r>
    </w:p>
    <w:p w14:paraId="7475D7C4" w14:textId="7CC59D2E" w:rsidR="00372772" w:rsidRDefault="00424F39" w:rsidP="00177327">
      <w:pPr>
        <w:adjustRightInd w:val="0"/>
        <w:snapToGrid w:val="0"/>
        <w:spacing w:line="300" w:lineRule="auto"/>
        <w:ind w:left="315" w:hangingChars="150" w:hanging="315"/>
        <w:jc w:val="left"/>
        <w:rPr>
          <w:szCs w:val="21"/>
        </w:rPr>
      </w:pPr>
      <w:r>
        <w:rPr>
          <w:rFonts w:hint="eastAsia"/>
          <w:szCs w:val="21"/>
        </w:rPr>
        <w:t>4</w:t>
      </w:r>
      <w:r>
        <w:rPr>
          <w:rFonts w:hint="eastAsia"/>
          <w:szCs w:val="21"/>
        </w:rPr>
        <w:t>．</w:t>
      </w:r>
      <w:r w:rsidR="00A4038B">
        <w:rPr>
          <w:rFonts w:hint="eastAsia"/>
          <w:szCs w:val="21"/>
        </w:rPr>
        <w:t>（简答）</w:t>
      </w:r>
      <w:r w:rsidR="00B165C5">
        <w:rPr>
          <w:rFonts w:hint="eastAsia"/>
          <w:szCs w:val="21"/>
        </w:rPr>
        <w:t>经直线加速器加速后的电子动能达到</w:t>
      </w:r>
      <w:r w:rsidR="00B165C5">
        <w:rPr>
          <w:rFonts w:hint="eastAsia"/>
          <w:szCs w:val="21"/>
        </w:rPr>
        <w:t>10MeV</w:t>
      </w:r>
      <w:r w:rsidR="00B165C5">
        <w:rPr>
          <w:rFonts w:hint="eastAsia"/>
          <w:szCs w:val="21"/>
        </w:rPr>
        <w:t>，</w:t>
      </w:r>
      <w:r w:rsidR="0051542F">
        <w:rPr>
          <w:rFonts w:hint="eastAsia"/>
          <w:szCs w:val="21"/>
        </w:rPr>
        <w:t>若</w:t>
      </w:r>
      <w:r w:rsidR="00B165C5">
        <w:t>根据</w:t>
      </w:r>
      <w:r w:rsidR="000F6930" w:rsidRPr="00A50D78">
        <w:rPr>
          <w:rFonts w:hint="eastAsia"/>
          <w:position w:val="-24"/>
        </w:rPr>
        <w:object w:dxaOrig="1140" w:dyaOrig="620" w14:anchorId="5C99ABC4">
          <v:shape id="_x0000_i1218" type="#_x0000_t75" style="width:56.85pt;height:31.45pt" o:ole="">
            <v:imagedata r:id="rId391" o:title=""/>
          </v:shape>
          <o:OLEObject Type="Embed" ProgID="Equation.DSMT4" ShapeID="_x0000_i1218" DrawAspect="Content" ObjectID="_1839067541" r:id="rId392"/>
        </w:object>
      </w:r>
      <w:r w:rsidR="0051542F">
        <w:rPr>
          <w:rFonts w:hint="eastAsia"/>
        </w:rPr>
        <w:t>，可</w:t>
      </w:r>
      <w:r w:rsidR="00B165C5">
        <w:rPr>
          <w:rFonts w:hint="eastAsia"/>
        </w:rPr>
        <w:t>计算</w:t>
      </w:r>
      <w:r w:rsidR="00B165C5">
        <w:t>出</w:t>
      </w:r>
      <w:r w:rsidR="00B165C5">
        <w:rPr>
          <w:rFonts w:hint="eastAsia"/>
        </w:rPr>
        <w:t>电</w:t>
      </w:r>
      <w:r w:rsidR="00B165C5">
        <w:t>子</w:t>
      </w:r>
      <w:r w:rsidR="00B165C5">
        <w:rPr>
          <w:rFonts w:hint="eastAsia"/>
        </w:rPr>
        <w:t>的</w:t>
      </w:r>
      <w:r w:rsidR="00B165C5">
        <w:t>速度</w:t>
      </w:r>
      <w:r w:rsidR="00B165C5">
        <w:rPr>
          <w:rFonts w:hint="eastAsia"/>
        </w:rPr>
        <w:t>大小约为</w:t>
      </w:r>
      <w:r w:rsidR="004225EA">
        <w:rPr>
          <w:rFonts w:hint="eastAsia"/>
        </w:rPr>
        <w:t>1.9</w:t>
      </w:r>
      <w:r w:rsidR="004225EA" w:rsidRPr="004225EA">
        <w:rPr>
          <w:rFonts w:hint="eastAsia"/>
        </w:rPr>
        <w:t>×</w:t>
      </w:r>
      <w:r w:rsidR="00B165C5">
        <w:rPr>
          <w:rFonts w:hint="eastAsia"/>
        </w:rPr>
        <w:t>10</w:t>
      </w:r>
      <w:r w:rsidR="000F6930" w:rsidRPr="000F6930">
        <w:rPr>
          <w:rFonts w:hint="eastAsia"/>
          <w:vertAlign w:val="superscript"/>
        </w:rPr>
        <w:t>9</w:t>
      </w:r>
      <w:r w:rsidR="000F6930">
        <w:rPr>
          <w:rFonts w:hint="eastAsia"/>
        </w:rPr>
        <w:t>m/s</w:t>
      </w:r>
      <w:r w:rsidR="00340685">
        <w:rPr>
          <w:rFonts w:hint="eastAsia"/>
        </w:rPr>
        <w:t>（计算无误）</w:t>
      </w:r>
      <w:r w:rsidR="0006574C">
        <w:rPr>
          <w:rFonts w:hint="eastAsia"/>
        </w:rPr>
        <w:t>。</w:t>
      </w:r>
      <w:r w:rsidR="007B1F9C">
        <w:rPr>
          <w:rFonts w:hint="eastAsia"/>
        </w:rPr>
        <w:t>写出</w:t>
      </w:r>
      <w:r w:rsidR="000E15AF">
        <w:rPr>
          <w:rFonts w:hint="eastAsia"/>
        </w:rPr>
        <w:t>你对这个问题的</w:t>
      </w:r>
      <w:r w:rsidR="00931702">
        <w:rPr>
          <w:rFonts w:hint="eastAsia"/>
        </w:rPr>
        <w:t>分析</w:t>
      </w:r>
      <w:r w:rsidR="000E15AF">
        <w:rPr>
          <w:rFonts w:hint="eastAsia"/>
          <w:szCs w:val="21"/>
        </w:rPr>
        <w:t>。</w:t>
      </w:r>
    </w:p>
    <w:p w14:paraId="6CED9FFA" w14:textId="77777777" w:rsidR="007969C2" w:rsidRDefault="007969C2" w:rsidP="008A153F">
      <w:pPr>
        <w:adjustRightInd w:val="0"/>
        <w:snapToGrid w:val="0"/>
        <w:spacing w:line="300" w:lineRule="auto"/>
        <w:ind w:left="399" w:hangingChars="190" w:hanging="399"/>
        <w:jc w:val="center"/>
        <w:rPr>
          <w:rFonts w:ascii="黑体" w:eastAsia="黑体" w:hAnsi="黑体" w:hint="eastAsia"/>
          <w:szCs w:val="21"/>
        </w:rPr>
      </w:pPr>
    </w:p>
    <w:p w14:paraId="46C6608B" w14:textId="2BAFA282" w:rsidR="00B81399" w:rsidRPr="008A153F" w:rsidRDefault="00D97666" w:rsidP="008A153F">
      <w:pPr>
        <w:adjustRightInd w:val="0"/>
        <w:snapToGrid w:val="0"/>
        <w:spacing w:line="300" w:lineRule="auto"/>
        <w:ind w:left="399" w:hangingChars="190" w:hanging="399"/>
        <w:jc w:val="center"/>
        <w:rPr>
          <w:rFonts w:ascii="黑体" w:eastAsia="黑体" w:hAnsi="黑体" w:hint="eastAsia"/>
          <w:szCs w:val="21"/>
        </w:rPr>
      </w:pPr>
      <w:bookmarkStart w:id="7" w:name="_Hlk225367544"/>
      <w:r>
        <w:rPr>
          <w:rFonts w:ascii="黑体" w:eastAsia="黑体" w:hAnsi="黑体" w:hint="eastAsia"/>
          <w:szCs w:val="21"/>
        </w:rPr>
        <w:t xml:space="preserve">五  </w:t>
      </w:r>
      <w:r w:rsidR="008A153F" w:rsidRPr="008A153F">
        <w:rPr>
          <w:rFonts w:ascii="黑体" w:eastAsia="黑体" w:hAnsi="黑体" w:hint="eastAsia"/>
          <w:szCs w:val="21"/>
        </w:rPr>
        <w:t>对称性</w:t>
      </w:r>
      <w:bookmarkEnd w:id="7"/>
    </w:p>
    <w:p w14:paraId="1B38DD06" w14:textId="523263B9" w:rsidR="00B81399" w:rsidRPr="008A153F" w:rsidRDefault="008A153F" w:rsidP="008A153F">
      <w:pPr>
        <w:autoSpaceDE w:val="0"/>
        <w:autoSpaceDN w:val="0"/>
        <w:adjustRightInd w:val="0"/>
        <w:spacing w:afterLines="50" w:after="156" w:line="300" w:lineRule="auto"/>
        <w:ind w:firstLineChars="200" w:firstLine="420"/>
        <w:jc w:val="left"/>
        <w:rPr>
          <w:rFonts w:eastAsia="楷体"/>
        </w:rPr>
      </w:pPr>
      <w:r w:rsidRPr="008A153F">
        <w:rPr>
          <w:rFonts w:eastAsia="楷体"/>
        </w:rPr>
        <w:t>对称性是物理学中的</w:t>
      </w:r>
      <w:r w:rsidR="00173E06">
        <w:rPr>
          <w:rFonts w:eastAsia="楷体" w:hint="eastAsia"/>
        </w:rPr>
        <w:t>一个</w:t>
      </w:r>
      <w:r w:rsidRPr="008A153F">
        <w:rPr>
          <w:rFonts w:eastAsia="楷体"/>
        </w:rPr>
        <w:t>基本概念，对称性思想在物理学发展中起</w:t>
      </w:r>
      <w:r w:rsidRPr="008A153F">
        <w:rPr>
          <w:rFonts w:eastAsia="楷体" w:hint="eastAsia"/>
        </w:rPr>
        <w:t>到了</w:t>
      </w:r>
      <w:r w:rsidRPr="008A153F">
        <w:rPr>
          <w:rFonts w:eastAsia="楷体"/>
        </w:rPr>
        <w:t>重要</w:t>
      </w:r>
      <w:r w:rsidRPr="008A153F">
        <w:rPr>
          <w:rFonts w:eastAsia="楷体" w:hint="eastAsia"/>
        </w:rPr>
        <w:t>的</w:t>
      </w:r>
      <w:r w:rsidRPr="008A153F">
        <w:rPr>
          <w:rFonts w:eastAsia="楷体"/>
        </w:rPr>
        <w:t>作用</w:t>
      </w:r>
      <w:r w:rsidRPr="008A153F">
        <w:rPr>
          <w:rFonts w:eastAsia="楷体" w:hint="eastAsia"/>
        </w:rPr>
        <w:t>。</w:t>
      </w:r>
    </w:p>
    <w:p w14:paraId="54D88C45" w14:textId="5FFF99C2" w:rsidR="00921319" w:rsidRPr="0065127C" w:rsidRDefault="00921319" w:rsidP="00921319">
      <w:pPr>
        <w:adjustRightInd w:val="0"/>
        <w:snapToGrid w:val="0"/>
        <w:spacing w:line="300" w:lineRule="auto"/>
        <w:ind w:left="315" w:hangingChars="150" w:hanging="315"/>
        <w:jc w:val="left"/>
        <w:rPr>
          <w:szCs w:val="21"/>
        </w:rPr>
      </w:pPr>
      <w:r>
        <w:rPr>
          <w:rFonts w:hint="eastAsia"/>
          <w:szCs w:val="21"/>
        </w:rPr>
        <w:t>1</w:t>
      </w:r>
      <w:r>
        <w:rPr>
          <w:rFonts w:hint="eastAsia"/>
          <w:szCs w:val="21"/>
        </w:rPr>
        <w:t>．</w:t>
      </w:r>
      <w:r w:rsidRPr="0065127C">
        <w:rPr>
          <w:rFonts w:hint="eastAsia"/>
          <w:szCs w:val="21"/>
        </w:rPr>
        <w:t>位于</w:t>
      </w:r>
      <w:r>
        <w:rPr>
          <w:rFonts w:hint="eastAsia"/>
          <w:szCs w:val="21"/>
        </w:rPr>
        <w:t>水平放置的匀质</w:t>
      </w:r>
      <w:r w:rsidRPr="0065127C">
        <w:rPr>
          <w:rFonts w:hint="eastAsia"/>
          <w:szCs w:val="21"/>
        </w:rPr>
        <w:t>弹性绳中点</w:t>
      </w:r>
      <w:r w:rsidRPr="0065127C">
        <w:rPr>
          <w:rFonts w:hint="eastAsia"/>
          <w:i/>
          <w:iCs/>
          <w:szCs w:val="21"/>
        </w:rPr>
        <w:t>O</w:t>
      </w:r>
      <w:r w:rsidRPr="0065127C">
        <w:rPr>
          <w:rFonts w:hint="eastAsia"/>
          <w:szCs w:val="21"/>
        </w:rPr>
        <w:t>的波源</w:t>
      </w:r>
      <w:r>
        <w:rPr>
          <w:rFonts w:hint="eastAsia"/>
          <w:szCs w:val="21"/>
        </w:rPr>
        <w:t>从</w:t>
      </w:r>
      <w:r w:rsidRPr="00E53C89">
        <w:rPr>
          <w:rFonts w:hint="eastAsia"/>
          <w:szCs w:val="21"/>
        </w:rPr>
        <w:t>某</w:t>
      </w:r>
      <w:r>
        <w:rPr>
          <w:rFonts w:hint="eastAsia"/>
          <w:szCs w:val="21"/>
        </w:rPr>
        <w:t>时刻开始竖直向上</w:t>
      </w:r>
      <w:r w:rsidRPr="0065127C">
        <w:rPr>
          <w:rFonts w:hint="eastAsia"/>
          <w:szCs w:val="21"/>
        </w:rPr>
        <w:t>振动</w:t>
      </w:r>
      <w:r>
        <w:rPr>
          <w:rFonts w:hint="eastAsia"/>
          <w:szCs w:val="21"/>
        </w:rPr>
        <w:t>，且振动周期</w:t>
      </w:r>
      <w:r w:rsidRPr="0065127C">
        <w:rPr>
          <w:rFonts w:hint="eastAsia"/>
          <w:szCs w:val="21"/>
        </w:rPr>
        <w:t>随时间逐渐增大</w:t>
      </w:r>
      <w:r w:rsidRPr="004F3A15">
        <w:rPr>
          <w:rFonts w:hint="eastAsia"/>
          <w:szCs w:val="21"/>
        </w:rPr>
        <w:t>，经</w:t>
      </w:r>
      <w:r w:rsidR="004964C0" w:rsidRPr="004F3A15">
        <w:rPr>
          <w:rFonts w:hint="eastAsia"/>
          <w:szCs w:val="21"/>
        </w:rPr>
        <w:t>过</w:t>
      </w:r>
      <w:r w:rsidRPr="004F3A15">
        <w:rPr>
          <w:rFonts w:hint="eastAsia"/>
          <w:szCs w:val="21"/>
        </w:rPr>
        <w:t>一段</w:t>
      </w:r>
      <w:r w:rsidRPr="0065127C">
        <w:rPr>
          <w:rFonts w:hint="eastAsia"/>
          <w:szCs w:val="21"/>
        </w:rPr>
        <w:t>时间后弹性绳的形状可能为</w:t>
      </w:r>
      <w:r w:rsidRPr="009304DE">
        <w:rPr>
          <w:rFonts w:hint="eastAsia"/>
          <w:szCs w:val="21"/>
        </w:rPr>
        <w:t>______</w:t>
      </w:r>
      <w:r w:rsidRPr="009304DE">
        <w:rPr>
          <w:rFonts w:hint="eastAsia"/>
          <w:szCs w:val="21"/>
        </w:rPr>
        <w:t>。</w:t>
      </w:r>
    </w:p>
    <w:p w14:paraId="128A1573" w14:textId="30511C0F" w:rsidR="00921319" w:rsidRPr="00D830AB" w:rsidRDefault="007969C2" w:rsidP="00921319">
      <w:pPr>
        <w:pStyle w:val="aa"/>
        <w:ind w:firstLineChars="0" w:firstLine="0"/>
        <w:jc w:val="center"/>
      </w:pPr>
      <w:r>
        <w:rPr>
          <w:noProof/>
        </w:rPr>
        <w:lastRenderedPageBreak/>
        <w:drawing>
          <wp:inline distT="0" distB="0" distL="0" distR="0" wp14:anchorId="1DF53CC3" wp14:editId="24439CF7">
            <wp:extent cx="3638550" cy="1612203"/>
            <wp:effectExtent l="0" t="0" r="0" b="0"/>
            <wp:docPr id="781934158"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648784" cy="1616738"/>
                    </a:xfrm>
                    <a:prstGeom prst="rect">
                      <a:avLst/>
                    </a:prstGeom>
                    <a:noFill/>
                  </pic:spPr>
                </pic:pic>
              </a:graphicData>
            </a:graphic>
          </wp:inline>
        </w:drawing>
      </w:r>
    </w:p>
    <w:p w14:paraId="75549918" w14:textId="4F12AF4D" w:rsidR="004D0954" w:rsidRDefault="00921319" w:rsidP="009B2255">
      <w:pPr>
        <w:adjustRightInd w:val="0"/>
        <w:snapToGrid w:val="0"/>
        <w:spacing w:line="300" w:lineRule="auto"/>
        <w:ind w:left="315" w:hangingChars="150" w:hanging="315"/>
        <w:jc w:val="left"/>
        <w:rPr>
          <w:szCs w:val="21"/>
        </w:rPr>
      </w:pPr>
      <w:r>
        <w:rPr>
          <w:rFonts w:hint="eastAsia"/>
          <w:szCs w:val="21"/>
        </w:rPr>
        <w:t>2</w:t>
      </w:r>
      <w:r w:rsidR="004D0954">
        <w:rPr>
          <w:rFonts w:hint="eastAsia"/>
          <w:szCs w:val="21"/>
        </w:rPr>
        <w:t>．</w:t>
      </w:r>
      <w:r w:rsidR="004313A5">
        <w:rPr>
          <w:rFonts w:hint="eastAsia"/>
          <w:szCs w:val="21"/>
        </w:rPr>
        <w:t>图（</w:t>
      </w:r>
      <w:r w:rsidR="004313A5">
        <w:rPr>
          <w:rFonts w:hint="eastAsia"/>
          <w:szCs w:val="21"/>
        </w:rPr>
        <w:t>a</w:t>
      </w:r>
      <w:r w:rsidR="004313A5">
        <w:rPr>
          <w:rFonts w:hint="eastAsia"/>
          <w:szCs w:val="21"/>
        </w:rPr>
        <w:t>）电路中</w:t>
      </w:r>
      <w:r w:rsidR="004313A5" w:rsidRPr="004313A5">
        <w:rPr>
          <w:rFonts w:hint="eastAsia"/>
          <w:i/>
          <w:iCs/>
          <w:szCs w:val="21"/>
        </w:rPr>
        <w:t>A</w:t>
      </w:r>
      <w:r w:rsidR="004313A5" w:rsidRPr="004313A5">
        <w:rPr>
          <w:rFonts w:hint="eastAsia"/>
          <w:szCs w:val="21"/>
          <w:vertAlign w:val="subscript"/>
        </w:rPr>
        <w:t>1</w:t>
      </w:r>
      <w:r w:rsidR="004313A5">
        <w:rPr>
          <w:rFonts w:hint="eastAsia"/>
          <w:szCs w:val="21"/>
        </w:rPr>
        <w:t>、</w:t>
      </w:r>
      <w:r w:rsidR="004313A5" w:rsidRPr="004313A5">
        <w:rPr>
          <w:rFonts w:hint="eastAsia"/>
          <w:i/>
          <w:iCs/>
          <w:szCs w:val="21"/>
        </w:rPr>
        <w:t>B</w:t>
      </w:r>
      <w:r w:rsidR="004313A5" w:rsidRPr="004313A5">
        <w:rPr>
          <w:rFonts w:hint="eastAsia"/>
          <w:szCs w:val="21"/>
          <w:vertAlign w:val="subscript"/>
        </w:rPr>
        <w:t>1</w:t>
      </w:r>
      <w:r w:rsidR="004313A5">
        <w:rPr>
          <w:rFonts w:hint="eastAsia"/>
          <w:szCs w:val="21"/>
        </w:rPr>
        <w:t>两端</w:t>
      </w:r>
      <w:r w:rsidR="00033DFF">
        <w:rPr>
          <w:rFonts w:hint="eastAsia"/>
          <w:szCs w:val="21"/>
        </w:rPr>
        <w:t>的</w:t>
      </w:r>
      <w:r w:rsidR="004313A5">
        <w:rPr>
          <w:rFonts w:hint="eastAsia"/>
          <w:szCs w:val="21"/>
        </w:rPr>
        <w:t>电阻</w:t>
      </w:r>
      <w:r w:rsidR="00033DFF">
        <w:rPr>
          <w:rFonts w:hint="eastAsia"/>
          <w:szCs w:val="21"/>
        </w:rPr>
        <w:t>值</w:t>
      </w:r>
      <w:r w:rsidR="004313A5">
        <w:rPr>
          <w:rFonts w:hint="eastAsia"/>
          <w:szCs w:val="21"/>
        </w:rPr>
        <w:t>为</w:t>
      </w:r>
      <w:r w:rsidR="004313A5" w:rsidRPr="004313A5">
        <w:rPr>
          <w:rFonts w:hint="eastAsia"/>
          <w:i/>
          <w:iCs/>
          <w:szCs w:val="21"/>
        </w:rPr>
        <w:t>R</w:t>
      </w:r>
      <w:r w:rsidR="004313A5" w:rsidRPr="004313A5">
        <w:rPr>
          <w:rFonts w:hint="eastAsia"/>
          <w:szCs w:val="21"/>
          <w:vertAlign w:val="subscript"/>
        </w:rPr>
        <w:t>1</w:t>
      </w:r>
      <w:r w:rsidR="004313A5">
        <w:rPr>
          <w:rFonts w:hint="eastAsia"/>
          <w:szCs w:val="21"/>
        </w:rPr>
        <w:t>，</w:t>
      </w:r>
      <w:r w:rsidR="0099001E">
        <w:rPr>
          <w:rFonts w:hint="eastAsia"/>
          <w:szCs w:val="21"/>
        </w:rPr>
        <w:t>图（</w:t>
      </w:r>
      <w:r w:rsidR="0099001E">
        <w:rPr>
          <w:rFonts w:hint="eastAsia"/>
          <w:szCs w:val="21"/>
        </w:rPr>
        <w:t>b</w:t>
      </w:r>
      <w:r w:rsidR="0099001E">
        <w:rPr>
          <w:rFonts w:hint="eastAsia"/>
          <w:szCs w:val="21"/>
        </w:rPr>
        <w:t>）电路中</w:t>
      </w:r>
      <w:r w:rsidR="0099001E" w:rsidRPr="004313A5">
        <w:rPr>
          <w:rFonts w:hint="eastAsia"/>
          <w:i/>
          <w:iCs/>
          <w:szCs w:val="21"/>
        </w:rPr>
        <w:t>A</w:t>
      </w:r>
      <w:r w:rsidR="0099001E">
        <w:rPr>
          <w:rFonts w:hint="eastAsia"/>
          <w:szCs w:val="21"/>
          <w:vertAlign w:val="subscript"/>
        </w:rPr>
        <w:t>2</w:t>
      </w:r>
      <w:r w:rsidR="0099001E">
        <w:rPr>
          <w:rFonts w:hint="eastAsia"/>
          <w:szCs w:val="21"/>
        </w:rPr>
        <w:t>、</w:t>
      </w:r>
      <w:r w:rsidR="0099001E" w:rsidRPr="004313A5">
        <w:rPr>
          <w:rFonts w:hint="eastAsia"/>
          <w:i/>
          <w:iCs/>
          <w:szCs w:val="21"/>
        </w:rPr>
        <w:t>B</w:t>
      </w:r>
      <w:r w:rsidR="0099001E">
        <w:rPr>
          <w:rFonts w:hint="eastAsia"/>
          <w:szCs w:val="21"/>
          <w:vertAlign w:val="subscript"/>
        </w:rPr>
        <w:t>2</w:t>
      </w:r>
      <w:r w:rsidR="0099001E">
        <w:rPr>
          <w:rFonts w:hint="eastAsia"/>
          <w:szCs w:val="21"/>
        </w:rPr>
        <w:t>两端的电阻</w:t>
      </w:r>
      <w:r w:rsidR="00033DFF">
        <w:rPr>
          <w:rFonts w:hint="eastAsia"/>
          <w:szCs w:val="21"/>
        </w:rPr>
        <w:t>值</w:t>
      </w:r>
      <w:r w:rsidR="0099001E">
        <w:rPr>
          <w:rFonts w:hint="eastAsia"/>
          <w:szCs w:val="21"/>
        </w:rPr>
        <w:t>为</w:t>
      </w:r>
      <w:r w:rsidR="0099001E" w:rsidRPr="004313A5">
        <w:rPr>
          <w:rFonts w:hint="eastAsia"/>
          <w:i/>
          <w:iCs/>
          <w:szCs w:val="21"/>
        </w:rPr>
        <w:t>R</w:t>
      </w:r>
      <w:r w:rsidR="0099001E">
        <w:rPr>
          <w:rFonts w:hint="eastAsia"/>
          <w:szCs w:val="21"/>
          <w:vertAlign w:val="subscript"/>
        </w:rPr>
        <w:t>2</w:t>
      </w:r>
      <w:r w:rsidR="0099001E">
        <w:rPr>
          <w:rFonts w:hint="eastAsia"/>
          <w:szCs w:val="21"/>
        </w:rPr>
        <w:t>，图（</w:t>
      </w:r>
      <w:r w:rsidR="0099001E">
        <w:rPr>
          <w:rFonts w:hint="eastAsia"/>
          <w:szCs w:val="21"/>
        </w:rPr>
        <w:t>c</w:t>
      </w:r>
      <w:r w:rsidR="0099001E">
        <w:rPr>
          <w:rFonts w:hint="eastAsia"/>
          <w:szCs w:val="21"/>
        </w:rPr>
        <w:t>）电路中</w:t>
      </w:r>
      <w:r w:rsidR="0099001E" w:rsidRPr="004313A5">
        <w:rPr>
          <w:rFonts w:hint="eastAsia"/>
          <w:i/>
          <w:iCs/>
          <w:szCs w:val="21"/>
        </w:rPr>
        <w:t>A</w:t>
      </w:r>
      <w:r w:rsidR="0099001E">
        <w:rPr>
          <w:rFonts w:hint="eastAsia"/>
          <w:szCs w:val="21"/>
          <w:vertAlign w:val="subscript"/>
        </w:rPr>
        <w:t>3</w:t>
      </w:r>
      <w:r w:rsidR="0099001E">
        <w:rPr>
          <w:rFonts w:hint="eastAsia"/>
          <w:szCs w:val="21"/>
        </w:rPr>
        <w:t>、</w:t>
      </w:r>
      <w:r w:rsidR="0099001E" w:rsidRPr="004313A5">
        <w:rPr>
          <w:rFonts w:hint="eastAsia"/>
          <w:i/>
          <w:iCs/>
          <w:szCs w:val="21"/>
        </w:rPr>
        <w:t>B</w:t>
      </w:r>
      <w:r w:rsidR="0099001E">
        <w:rPr>
          <w:rFonts w:hint="eastAsia"/>
          <w:szCs w:val="21"/>
          <w:vertAlign w:val="subscript"/>
        </w:rPr>
        <w:t>3</w:t>
      </w:r>
      <w:r w:rsidR="0099001E">
        <w:rPr>
          <w:rFonts w:hint="eastAsia"/>
          <w:szCs w:val="21"/>
        </w:rPr>
        <w:t>两端的电阻</w:t>
      </w:r>
      <w:r w:rsidR="00033DFF">
        <w:rPr>
          <w:rFonts w:hint="eastAsia"/>
          <w:szCs w:val="21"/>
        </w:rPr>
        <w:t>值</w:t>
      </w:r>
      <w:r w:rsidR="0099001E">
        <w:rPr>
          <w:rFonts w:hint="eastAsia"/>
          <w:szCs w:val="21"/>
        </w:rPr>
        <w:t>为</w:t>
      </w:r>
      <w:r w:rsidR="0099001E" w:rsidRPr="004313A5">
        <w:rPr>
          <w:rFonts w:hint="eastAsia"/>
          <w:i/>
          <w:iCs/>
          <w:szCs w:val="21"/>
        </w:rPr>
        <w:t>R</w:t>
      </w:r>
      <w:r w:rsidR="0099001E">
        <w:rPr>
          <w:rFonts w:hint="eastAsia"/>
          <w:szCs w:val="21"/>
          <w:vertAlign w:val="subscript"/>
        </w:rPr>
        <w:t>3</w:t>
      </w:r>
      <w:r w:rsidR="0099001E">
        <w:rPr>
          <w:rFonts w:hint="eastAsia"/>
          <w:szCs w:val="21"/>
        </w:rPr>
        <w:t>，这三个电阻</w:t>
      </w:r>
      <w:r w:rsidR="00033DFF">
        <w:rPr>
          <w:rFonts w:hint="eastAsia"/>
          <w:szCs w:val="21"/>
        </w:rPr>
        <w:t>值</w:t>
      </w:r>
      <w:r w:rsidR="0099001E">
        <w:rPr>
          <w:rFonts w:hint="eastAsia"/>
          <w:szCs w:val="21"/>
        </w:rPr>
        <w:t>的大小关系为</w:t>
      </w:r>
      <w:r w:rsidR="0099001E" w:rsidRPr="009304DE">
        <w:rPr>
          <w:rFonts w:hint="eastAsia"/>
          <w:szCs w:val="21"/>
        </w:rPr>
        <w:t>______</w:t>
      </w:r>
      <w:r w:rsidR="0099001E" w:rsidRPr="009304DE">
        <w:rPr>
          <w:rFonts w:hint="eastAsia"/>
          <w:szCs w:val="21"/>
        </w:rPr>
        <w:t>。</w:t>
      </w:r>
    </w:p>
    <w:p w14:paraId="226D8561" w14:textId="657E2530" w:rsidR="004D0954" w:rsidRDefault="007969C2" w:rsidP="009B2255">
      <w:pPr>
        <w:adjustRightInd w:val="0"/>
        <w:snapToGrid w:val="0"/>
        <w:spacing w:line="300" w:lineRule="auto"/>
        <w:ind w:left="315" w:hangingChars="150" w:hanging="315"/>
        <w:jc w:val="left"/>
        <w:rPr>
          <w:szCs w:val="21"/>
        </w:rPr>
      </w:pPr>
      <w:r>
        <w:rPr>
          <w:noProof/>
          <w:szCs w:val="21"/>
        </w:rPr>
        <w:drawing>
          <wp:inline distT="0" distB="0" distL="0" distR="0" wp14:anchorId="7549DAAB" wp14:editId="13C41C4B">
            <wp:extent cx="4794250" cy="1371600"/>
            <wp:effectExtent l="0" t="0" r="0" b="0"/>
            <wp:docPr id="1126957586"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794250" cy="1371600"/>
                    </a:xfrm>
                    <a:prstGeom prst="rect">
                      <a:avLst/>
                    </a:prstGeom>
                    <a:noFill/>
                  </pic:spPr>
                </pic:pic>
              </a:graphicData>
            </a:graphic>
          </wp:inline>
        </w:drawing>
      </w:r>
    </w:p>
    <w:p w14:paraId="54599C05" w14:textId="78479611" w:rsidR="004D0954" w:rsidRDefault="0099001E" w:rsidP="00155762">
      <w:pPr>
        <w:tabs>
          <w:tab w:val="left" w:pos="2127"/>
          <w:tab w:val="left" w:pos="3686"/>
          <w:tab w:val="left" w:pos="3828"/>
          <w:tab w:val="left" w:pos="5529"/>
        </w:tabs>
        <w:adjustRightInd w:val="0"/>
        <w:snapToGrid w:val="0"/>
        <w:spacing w:line="300" w:lineRule="auto"/>
        <w:ind w:leftChars="150" w:left="315"/>
        <w:jc w:val="left"/>
        <w:rPr>
          <w:szCs w:val="21"/>
        </w:rPr>
      </w:pPr>
      <w:r w:rsidRPr="00481829">
        <w:rPr>
          <w:rFonts w:hint="eastAsia"/>
          <w:szCs w:val="21"/>
        </w:rPr>
        <w:t>A</w:t>
      </w:r>
      <w:r w:rsidRPr="00481829">
        <w:rPr>
          <w:rFonts w:hint="eastAsia"/>
          <w:szCs w:val="21"/>
        </w:rPr>
        <w:t>．</w:t>
      </w:r>
      <w:r w:rsidRPr="0099001E">
        <w:rPr>
          <w:rFonts w:hint="eastAsia"/>
          <w:i/>
          <w:iCs/>
          <w:szCs w:val="21"/>
        </w:rPr>
        <w:t>R</w:t>
      </w:r>
      <w:r w:rsidRPr="0099001E">
        <w:rPr>
          <w:rFonts w:hint="eastAsia"/>
          <w:szCs w:val="21"/>
          <w:vertAlign w:val="subscript"/>
        </w:rPr>
        <w:t>1</w:t>
      </w:r>
      <w:r>
        <w:rPr>
          <w:rFonts w:hint="eastAsia"/>
          <w:szCs w:val="21"/>
        </w:rPr>
        <w:t>&gt;</w:t>
      </w:r>
      <w:r w:rsidRPr="0099001E">
        <w:rPr>
          <w:rFonts w:hint="eastAsia"/>
          <w:i/>
          <w:iCs/>
          <w:szCs w:val="21"/>
        </w:rPr>
        <w:t>R</w:t>
      </w:r>
      <w:r w:rsidRPr="0099001E">
        <w:rPr>
          <w:rFonts w:hint="eastAsia"/>
          <w:szCs w:val="21"/>
          <w:vertAlign w:val="subscript"/>
        </w:rPr>
        <w:t>2</w:t>
      </w:r>
      <w:r>
        <w:rPr>
          <w:rFonts w:hint="eastAsia"/>
          <w:szCs w:val="21"/>
        </w:rPr>
        <w:t>&gt;</w:t>
      </w:r>
      <w:r w:rsidRPr="0099001E">
        <w:rPr>
          <w:rFonts w:hint="eastAsia"/>
          <w:i/>
          <w:iCs/>
          <w:szCs w:val="21"/>
        </w:rPr>
        <w:t>R</w:t>
      </w:r>
      <w:r w:rsidRPr="0099001E">
        <w:rPr>
          <w:rFonts w:hint="eastAsia"/>
          <w:szCs w:val="21"/>
          <w:vertAlign w:val="subscript"/>
        </w:rPr>
        <w:t>3</w:t>
      </w:r>
      <w:r>
        <w:rPr>
          <w:rFonts w:hint="eastAsia"/>
          <w:szCs w:val="21"/>
        </w:rPr>
        <w:t xml:space="preserve">     </w:t>
      </w:r>
      <w:r w:rsidRPr="00481829">
        <w:rPr>
          <w:rFonts w:hint="eastAsia"/>
          <w:szCs w:val="21"/>
        </w:rPr>
        <w:t>B</w:t>
      </w:r>
      <w:r w:rsidRPr="00481829">
        <w:rPr>
          <w:rFonts w:hint="eastAsia"/>
          <w:szCs w:val="21"/>
        </w:rPr>
        <w:t>．</w:t>
      </w:r>
      <w:r w:rsidR="00155762" w:rsidRPr="0099001E">
        <w:rPr>
          <w:rFonts w:hint="eastAsia"/>
          <w:i/>
          <w:iCs/>
          <w:szCs w:val="21"/>
        </w:rPr>
        <w:t>R</w:t>
      </w:r>
      <w:r w:rsidR="00155762" w:rsidRPr="0099001E">
        <w:rPr>
          <w:rFonts w:hint="eastAsia"/>
          <w:szCs w:val="21"/>
          <w:vertAlign w:val="subscript"/>
        </w:rPr>
        <w:t>1</w:t>
      </w:r>
      <w:r w:rsidR="00155762">
        <w:rPr>
          <w:rFonts w:hint="eastAsia"/>
          <w:szCs w:val="21"/>
        </w:rPr>
        <w:t>&lt;</w:t>
      </w:r>
      <w:r w:rsidR="00155762" w:rsidRPr="0099001E">
        <w:rPr>
          <w:rFonts w:hint="eastAsia"/>
          <w:i/>
          <w:iCs/>
          <w:szCs w:val="21"/>
        </w:rPr>
        <w:t>R</w:t>
      </w:r>
      <w:r w:rsidR="00155762" w:rsidRPr="0099001E">
        <w:rPr>
          <w:rFonts w:hint="eastAsia"/>
          <w:szCs w:val="21"/>
          <w:vertAlign w:val="subscript"/>
        </w:rPr>
        <w:t>2</w:t>
      </w:r>
      <w:r w:rsidR="00155762">
        <w:rPr>
          <w:rFonts w:hint="eastAsia"/>
          <w:szCs w:val="21"/>
        </w:rPr>
        <w:t>&lt;</w:t>
      </w:r>
      <w:r w:rsidR="00155762" w:rsidRPr="0099001E">
        <w:rPr>
          <w:rFonts w:hint="eastAsia"/>
          <w:i/>
          <w:iCs/>
          <w:szCs w:val="21"/>
        </w:rPr>
        <w:t>R</w:t>
      </w:r>
      <w:r w:rsidR="00155762" w:rsidRPr="0099001E">
        <w:rPr>
          <w:rFonts w:hint="eastAsia"/>
          <w:szCs w:val="21"/>
          <w:vertAlign w:val="subscript"/>
        </w:rPr>
        <w:t>3</w:t>
      </w:r>
      <w:r>
        <w:rPr>
          <w:rFonts w:hint="eastAsia"/>
        </w:rPr>
        <w:t xml:space="preserve">     </w:t>
      </w:r>
      <w:r w:rsidR="008B17B4">
        <w:rPr>
          <w:rFonts w:hint="eastAsia"/>
          <w:szCs w:val="21"/>
        </w:rPr>
        <w:t>C</w:t>
      </w:r>
      <w:r w:rsidR="008B17B4" w:rsidRPr="001736A0">
        <w:rPr>
          <w:rFonts w:hint="eastAsia"/>
          <w:szCs w:val="21"/>
        </w:rPr>
        <w:t>．</w:t>
      </w:r>
      <w:r w:rsidR="008B17B4" w:rsidRPr="001736A0">
        <w:rPr>
          <w:rFonts w:hint="eastAsia"/>
          <w:i/>
          <w:iCs/>
          <w:szCs w:val="21"/>
        </w:rPr>
        <w:t>R</w:t>
      </w:r>
      <w:r w:rsidR="008B17B4" w:rsidRPr="001736A0">
        <w:rPr>
          <w:rFonts w:hint="eastAsia"/>
          <w:szCs w:val="21"/>
          <w:vertAlign w:val="subscript"/>
        </w:rPr>
        <w:t>1</w:t>
      </w:r>
      <w:r w:rsidR="008B17B4" w:rsidRPr="001736A0">
        <w:rPr>
          <w:rFonts w:hint="eastAsia"/>
          <w:szCs w:val="21"/>
        </w:rPr>
        <w:t>&gt;</w:t>
      </w:r>
      <w:r w:rsidR="008B17B4" w:rsidRPr="001736A0">
        <w:rPr>
          <w:rFonts w:hint="eastAsia"/>
          <w:i/>
          <w:iCs/>
          <w:szCs w:val="21"/>
        </w:rPr>
        <w:t>R</w:t>
      </w:r>
      <w:r w:rsidR="008B17B4" w:rsidRPr="001736A0">
        <w:rPr>
          <w:rFonts w:hint="eastAsia"/>
          <w:szCs w:val="21"/>
          <w:vertAlign w:val="subscript"/>
        </w:rPr>
        <w:t>2</w:t>
      </w:r>
      <w:r w:rsidR="008B17B4" w:rsidRPr="001736A0">
        <w:rPr>
          <w:rFonts w:hint="eastAsia"/>
          <w:szCs w:val="21"/>
        </w:rPr>
        <w:t>=</w:t>
      </w:r>
      <w:r w:rsidR="008B17B4" w:rsidRPr="001736A0">
        <w:rPr>
          <w:rFonts w:hint="eastAsia"/>
          <w:i/>
          <w:iCs/>
          <w:szCs w:val="21"/>
        </w:rPr>
        <w:t>R</w:t>
      </w:r>
      <w:r w:rsidR="008B17B4" w:rsidRPr="001736A0">
        <w:rPr>
          <w:rFonts w:hint="eastAsia"/>
          <w:szCs w:val="21"/>
          <w:vertAlign w:val="subscript"/>
        </w:rPr>
        <w:t>3</w:t>
      </w:r>
      <w:r>
        <w:rPr>
          <w:rFonts w:hint="eastAsia"/>
          <w:szCs w:val="21"/>
        </w:rPr>
        <w:t xml:space="preserve"> </w:t>
      </w:r>
      <w:r w:rsidR="00ED6E12">
        <w:rPr>
          <w:rFonts w:hint="eastAsia"/>
          <w:szCs w:val="21"/>
        </w:rPr>
        <w:t xml:space="preserve">    </w:t>
      </w:r>
      <w:r w:rsidR="008B17B4">
        <w:rPr>
          <w:rFonts w:hint="eastAsia"/>
          <w:szCs w:val="21"/>
        </w:rPr>
        <w:t>D</w:t>
      </w:r>
      <w:r w:rsidR="008B17B4" w:rsidRPr="00481829">
        <w:rPr>
          <w:rFonts w:hint="eastAsia"/>
          <w:szCs w:val="21"/>
        </w:rPr>
        <w:t>．</w:t>
      </w:r>
      <w:r w:rsidR="008B17B4" w:rsidRPr="0099001E">
        <w:rPr>
          <w:rFonts w:hint="eastAsia"/>
          <w:i/>
          <w:iCs/>
          <w:szCs w:val="21"/>
        </w:rPr>
        <w:t>R</w:t>
      </w:r>
      <w:r w:rsidR="008B17B4" w:rsidRPr="0099001E">
        <w:rPr>
          <w:rFonts w:hint="eastAsia"/>
          <w:szCs w:val="21"/>
          <w:vertAlign w:val="subscript"/>
        </w:rPr>
        <w:t>1</w:t>
      </w:r>
      <w:r w:rsidR="008B17B4">
        <w:rPr>
          <w:rFonts w:hint="eastAsia"/>
          <w:szCs w:val="21"/>
        </w:rPr>
        <w:t>=</w:t>
      </w:r>
      <w:r w:rsidR="008B17B4" w:rsidRPr="0099001E">
        <w:rPr>
          <w:rFonts w:hint="eastAsia"/>
          <w:i/>
          <w:iCs/>
          <w:szCs w:val="21"/>
        </w:rPr>
        <w:t>R</w:t>
      </w:r>
      <w:r w:rsidR="008B17B4" w:rsidRPr="0099001E">
        <w:rPr>
          <w:rFonts w:hint="eastAsia"/>
          <w:szCs w:val="21"/>
          <w:vertAlign w:val="subscript"/>
        </w:rPr>
        <w:t>2</w:t>
      </w:r>
      <w:r w:rsidR="008B17B4">
        <w:rPr>
          <w:rFonts w:hint="eastAsia"/>
          <w:szCs w:val="21"/>
        </w:rPr>
        <w:t>=</w:t>
      </w:r>
      <w:r w:rsidR="008B17B4" w:rsidRPr="0099001E">
        <w:rPr>
          <w:rFonts w:hint="eastAsia"/>
          <w:i/>
          <w:iCs/>
          <w:szCs w:val="21"/>
        </w:rPr>
        <w:t>R</w:t>
      </w:r>
      <w:r w:rsidR="008B17B4" w:rsidRPr="0099001E">
        <w:rPr>
          <w:rFonts w:hint="eastAsia"/>
          <w:szCs w:val="21"/>
          <w:vertAlign w:val="subscript"/>
        </w:rPr>
        <w:t>3</w:t>
      </w:r>
    </w:p>
    <w:p w14:paraId="3AA1AC36" w14:textId="39F4A031" w:rsidR="004D0954" w:rsidRPr="000418E7" w:rsidRDefault="007969C2" w:rsidP="009B2255">
      <w:pPr>
        <w:adjustRightInd w:val="0"/>
        <w:snapToGrid w:val="0"/>
        <w:spacing w:line="300" w:lineRule="auto"/>
        <w:ind w:left="315" w:hangingChars="150" w:hanging="315"/>
        <w:jc w:val="left"/>
        <w:rPr>
          <w:szCs w:val="21"/>
        </w:rPr>
      </w:pPr>
      <w:r>
        <w:rPr>
          <w:noProof/>
          <w:szCs w:val="21"/>
        </w:rPr>
        <w:drawing>
          <wp:anchor distT="0" distB="0" distL="114300" distR="114300" simplePos="0" relativeHeight="252511232" behindDoc="0" locked="0" layoutInCell="1" allowOverlap="1" wp14:anchorId="2E399B85" wp14:editId="483E0FFC">
            <wp:simplePos x="0" y="0"/>
            <wp:positionH relativeFrom="column">
              <wp:posOffset>3879850</wp:posOffset>
            </wp:positionH>
            <wp:positionV relativeFrom="paragraph">
              <wp:posOffset>47625</wp:posOffset>
            </wp:positionV>
            <wp:extent cx="1143000" cy="1009650"/>
            <wp:effectExtent l="0" t="0" r="0" b="0"/>
            <wp:wrapSquare wrapText="bothSides"/>
            <wp:docPr id="482597479"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143000" cy="1009650"/>
                    </a:xfrm>
                    <a:prstGeom prst="rect">
                      <a:avLst/>
                    </a:prstGeom>
                    <a:noFill/>
                  </pic:spPr>
                </pic:pic>
              </a:graphicData>
            </a:graphic>
            <wp14:sizeRelH relativeFrom="page">
              <wp14:pctWidth>0</wp14:pctWidth>
            </wp14:sizeRelH>
            <wp14:sizeRelV relativeFrom="page">
              <wp14:pctHeight>0</wp14:pctHeight>
            </wp14:sizeRelV>
          </wp:anchor>
        </w:drawing>
      </w:r>
      <w:r w:rsidR="00921319">
        <w:rPr>
          <w:rFonts w:hint="eastAsia"/>
          <w:szCs w:val="21"/>
        </w:rPr>
        <w:t>3</w:t>
      </w:r>
      <w:r w:rsidR="00EB32D2">
        <w:rPr>
          <w:rFonts w:hint="eastAsia"/>
          <w:szCs w:val="21"/>
        </w:rPr>
        <w:t>．</w:t>
      </w:r>
      <w:r w:rsidR="00510E4E">
        <w:rPr>
          <w:rFonts w:hint="eastAsia"/>
          <w:szCs w:val="21"/>
        </w:rPr>
        <w:t>采用如图所示的电路测量</w:t>
      </w:r>
      <w:r w:rsidR="00702342">
        <w:rPr>
          <w:rFonts w:hint="eastAsia"/>
          <w:szCs w:val="21"/>
        </w:rPr>
        <w:t>待测</w:t>
      </w:r>
      <w:r w:rsidR="00510E4E">
        <w:rPr>
          <w:rFonts w:hint="eastAsia"/>
          <w:szCs w:val="21"/>
        </w:rPr>
        <w:t>电阻</w:t>
      </w:r>
      <w:r w:rsidR="00510E4E" w:rsidRPr="00287844">
        <w:rPr>
          <w:rFonts w:hint="eastAsia"/>
          <w:i/>
          <w:iCs/>
          <w:szCs w:val="21"/>
        </w:rPr>
        <w:t>R</w:t>
      </w:r>
      <w:r w:rsidR="00510E4E" w:rsidRPr="00287844">
        <w:rPr>
          <w:rFonts w:hint="eastAsia"/>
          <w:szCs w:val="21"/>
          <w:vertAlign w:val="subscript"/>
        </w:rPr>
        <w:t>x</w:t>
      </w:r>
      <w:r w:rsidR="00510E4E">
        <w:rPr>
          <w:rFonts w:hint="eastAsia"/>
          <w:szCs w:val="21"/>
        </w:rPr>
        <w:t>的阻值</w:t>
      </w:r>
      <w:r w:rsidR="006E730B">
        <w:rPr>
          <w:rFonts w:hint="eastAsia"/>
          <w:szCs w:val="21"/>
        </w:rPr>
        <w:t>。</w:t>
      </w:r>
      <w:r w:rsidR="006E730B" w:rsidRPr="006E730B">
        <w:rPr>
          <w:rFonts w:hint="eastAsia"/>
          <w:i/>
          <w:iCs/>
          <w:szCs w:val="21"/>
        </w:rPr>
        <w:t>R</w:t>
      </w:r>
      <w:r w:rsidR="006E730B" w:rsidRPr="006E730B">
        <w:rPr>
          <w:rFonts w:hint="eastAsia"/>
          <w:szCs w:val="21"/>
          <w:vertAlign w:val="subscript"/>
        </w:rPr>
        <w:t>1</w:t>
      </w:r>
      <w:r w:rsidR="006E730B">
        <w:rPr>
          <w:rFonts w:hint="eastAsia"/>
          <w:szCs w:val="21"/>
        </w:rPr>
        <w:t>、</w:t>
      </w:r>
      <w:r w:rsidR="006E730B" w:rsidRPr="006E730B">
        <w:rPr>
          <w:rFonts w:hint="eastAsia"/>
          <w:i/>
          <w:iCs/>
          <w:szCs w:val="21"/>
        </w:rPr>
        <w:t>R</w:t>
      </w:r>
      <w:r w:rsidR="006E730B" w:rsidRPr="006E730B">
        <w:rPr>
          <w:rFonts w:hint="eastAsia"/>
          <w:szCs w:val="21"/>
          <w:vertAlign w:val="subscript"/>
        </w:rPr>
        <w:t>2</w:t>
      </w:r>
      <w:r w:rsidR="006E730B">
        <w:rPr>
          <w:rFonts w:hint="eastAsia"/>
          <w:szCs w:val="21"/>
        </w:rPr>
        <w:t>为阻值未知的定</w:t>
      </w:r>
      <w:r w:rsidR="00434BC8">
        <w:rPr>
          <w:rFonts w:hint="eastAsia"/>
          <w:szCs w:val="21"/>
        </w:rPr>
        <w:t>值</w:t>
      </w:r>
      <w:r w:rsidR="006E730B">
        <w:rPr>
          <w:rFonts w:hint="eastAsia"/>
          <w:szCs w:val="21"/>
        </w:rPr>
        <w:t>电阻，</w:t>
      </w:r>
      <w:r w:rsidR="00D95964" w:rsidRPr="00D95964">
        <w:rPr>
          <w:rFonts w:hint="eastAsia"/>
          <w:i/>
          <w:iCs/>
          <w:szCs w:val="21"/>
        </w:rPr>
        <w:t>R</w:t>
      </w:r>
      <w:r w:rsidR="00D95964">
        <w:rPr>
          <w:rFonts w:hint="eastAsia"/>
          <w:szCs w:val="21"/>
        </w:rPr>
        <w:t>为电阻箱。调节电阻箱的阻值使灵敏电流计</w:t>
      </w:r>
      <w:r w:rsidR="00D95964">
        <w:rPr>
          <w:rFonts w:hint="eastAsia"/>
          <w:szCs w:val="21"/>
        </w:rPr>
        <w:t>G</w:t>
      </w:r>
      <w:r w:rsidR="00D95964">
        <w:rPr>
          <w:rFonts w:hint="eastAsia"/>
          <w:szCs w:val="21"/>
        </w:rPr>
        <w:t>的读数为零，记下</w:t>
      </w:r>
      <w:r w:rsidR="00BF145D">
        <w:rPr>
          <w:rFonts w:hint="eastAsia"/>
          <w:szCs w:val="21"/>
        </w:rPr>
        <w:t>第一次</w:t>
      </w:r>
      <w:r w:rsidR="00D95964">
        <w:rPr>
          <w:rFonts w:hint="eastAsia"/>
          <w:szCs w:val="21"/>
        </w:rPr>
        <w:t>电阻箱的阻值为</w:t>
      </w:r>
      <w:r w:rsidR="00D95964" w:rsidRPr="00D95964">
        <w:rPr>
          <w:rFonts w:hint="eastAsia"/>
          <w:i/>
          <w:iCs/>
          <w:szCs w:val="21"/>
        </w:rPr>
        <w:t>K</w:t>
      </w:r>
      <w:r w:rsidR="00D95964" w:rsidRPr="00D95964">
        <w:rPr>
          <w:rFonts w:hint="eastAsia"/>
          <w:szCs w:val="21"/>
          <w:vertAlign w:val="subscript"/>
        </w:rPr>
        <w:t>1</w:t>
      </w:r>
      <w:r w:rsidR="00D95964">
        <w:rPr>
          <w:rFonts w:hint="eastAsia"/>
          <w:szCs w:val="21"/>
        </w:rPr>
        <w:t>；</w:t>
      </w:r>
      <w:r w:rsidR="000418E7">
        <w:rPr>
          <w:rFonts w:hint="eastAsia"/>
          <w:szCs w:val="21"/>
        </w:rPr>
        <w:t>然后将电路中</w:t>
      </w:r>
      <w:r w:rsidR="000418E7" w:rsidRPr="006E730B">
        <w:rPr>
          <w:rFonts w:hint="eastAsia"/>
          <w:i/>
          <w:iCs/>
          <w:szCs w:val="21"/>
        </w:rPr>
        <w:t>R</w:t>
      </w:r>
      <w:r w:rsidR="000418E7" w:rsidRPr="006E730B">
        <w:rPr>
          <w:rFonts w:hint="eastAsia"/>
          <w:szCs w:val="21"/>
          <w:vertAlign w:val="subscript"/>
        </w:rPr>
        <w:t>1</w:t>
      </w:r>
      <w:r w:rsidR="000418E7">
        <w:rPr>
          <w:rFonts w:hint="eastAsia"/>
          <w:szCs w:val="21"/>
        </w:rPr>
        <w:t>、</w:t>
      </w:r>
      <w:r w:rsidR="000418E7" w:rsidRPr="006E730B">
        <w:rPr>
          <w:rFonts w:hint="eastAsia"/>
          <w:i/>
          <w:iCs/>
          <w:szCs w:val="21"/>
        </w:rPr>
        <w:t>R</w:t>
      </w:r>
      <w:r w:rsidR="000418E7" w:rsidRPr="006E730B">
        <w:rPr>
          <w:rFonts w:hint="eastAsia"/>
          <w:szCs w:val="21"/>
          <w:vertAlign w:val="subscript"/>
        </w:rPr>
        <w:t>2</w:t>
      </w:r>
      <w:r w:rsidR="000418E7">
        <w:rPr>
          <w:rFonts w:hint="eastAsia"/>
          <w:szCs w:val="21"/>
        </w:rPr>
        <w:t>的位置互换，再次调节电阻箱的阻值使灵敏电流计</w:t>
      </w:r>
      <w:r w:rsidR="000418E7">
        <w:rPr>
          <w:rFonts w:hint="eastAsia"/>
          <w:szCs w:val="21"/>
        </w:rPr>
        <w:t>G</w:t>
      </w:r>
      <w:r w:rsidR="000418E7">
        <w:rPr>
          <w:rFonts w:hint="eastAsia"/>
          <w:szCs w:val="21"/>
        </w:rPr>
        <w:t>的读数为零，记下第二次电阻箱的阻值为</w:t>
      </w:r>
      <w:r w:rsidR="000418E7" w:rsidRPr="00D95964">
        <w:rPr>
          <w:rFonts w:hint="eastAsia"/>
          <w:i/>
          <w:iCs/>
          <w:szCs w:val="21"/>
        </w:rPr>
        <w:t>K</w:t>
      </w:r>
      <w:r w:rsidR="000418E7">
        <w:rPr>
          <w:rFonts w:hint="eastAsia"/>
          <w:szCs w:val="21"/>
          <w:vertAlign w:val="subscript"/>
        </w:rPr>
        <w:t>2</w:t>
      </w:r>
      <w:r w:rsidR="000418E7">
        <w:rPr>
          <w:rFonts w:hint="eastAsia"/>
          <w:szCs w:val="21"/>
        </w:rPr>
        <w:t>。则</w:t>
      </w:r>
      <w:r w:rsidR="00BF145D">
        <w:rPr>
          <w:rFonts w:hint="eastAsia"/>
          <w:szCs w:val="21"/>
        </w:rPr>
        <w:t>待测电阻</w:t>
      </w:r>
      <w:r w:rsidR="00BF145D" w:rsidRPr="00287844">
        <w:rPr>
          <w:rFonts w:hint="eastAsia"/>
          <w:i/>
          <w:iCs/>
          <w:szCs w:val="21"/>
        </w:rPr>
        <w:t>R</w:t>
      </w:r>
      <w:r w:rsidR="00BF145D" w:rsidRPr="00287844">
        <w:rPr>
          <w:rFonts w:hint="eastAsia"/>
          <w:szCs w:val="21"/>
          <w:vertAlign w:val="subscript"/>
        </w:rPr>
        <w:t>x</w:t>
      </w:r>
      <w:r w:rsidR="00BF145D">
        <w:rPr>
          <w:rFonts w:hint="eastAsia"/>
          <w:szCs w:val="21"/>
        </w:rPr>
        <w:t>的阻值为</w:t>
      </w:r>
      <w:r w:rsidR="00BF145D" w:rsidRPr="009304DE">
        <w:rPr>
          <w:rFonts w:hint="eastAsia"/>
          <w:szCs w:val="21"/>
        </w:rPr>
        <w:t>______</w:t>
      </w:r>
      <w:r w:rsidR="00BF145D" w:rsidRPr="009304DE">
        <w:rPr>
          <w:rFonts w:hint="eastAsia"/>
          <w:szCs w:val="21"/>
        </w:rPr>
        <w:t>。</w:t>
      </w:r>
    </w:p>
    <w:p w14:paraId="53170C37" w14:textId="5E67B904" w:rsidR="00E53E35" w:rsidRPr="00B00CB5" w:rsidRDefault="007969C2" w:rsidP="009B2255">
      <w:pPr>
        <w:adjustRightInd w:val="0"/>
        <w:snapToGrid w:val="0"/>
        <w:spacing w:line="300" w:lineRule="auto"/>
        <w:ind w:left="315" w:hangingChars="150" w:hanging="315"/>
        <w:jc w:val="left"/>
        <w:rPr>
          <w:szCs w:val="21"/>
        </w:rPr>
      </w:pPr>
      <w:r>
        <w:rPr>
          <w:noProof/>
          <w:szCs w:val="21"/>
        </w:rPr>
        <w:drawing>
          <wp:anchor distT="0" distB="0" distL="114300" distR="114300" simplePos="0" relativeHeight="252512256" behindDoc="0" locked="0" layoutInCell="1" allowOverlap="1" wp14:anchorId="351D99D2" wp14:editId="0FF8231F">
            <wp:simplePos x="0" y="0"/>
            <wp:positionH relativeFrom="column">
              <wp:posOffset>3568065</wp:posOffset>
            </wp:positionH>
            <wp:positionV relativeFrom="paragraph">
              <wp:posOffset>40005</wp:posOffset>
            </wp:positionV>
            <wp:extent cx="1518285" cy="853440"/>
            <wp:effectExtent l="0" t="0" r="5715" b="3810"/>
            <wp:wrapSquare wrapText="bothSides"/>
            <wp:docPr id="1022520059"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518285" cy="853440"/>
                    </a:xfrm>
                    <a:prstGeom prst="rect">
                      <a:avLst/>
                    </a:prstGeom>
                    <a:noFill/>
                  </pic:spPr>
                </pic:pic>
              </a:graphicData>
            </a:graphic>
            <wp14:sizeRelH relativeFrom="page">
              <wp14:pctWidth>0</wp14:pctWidth>
            </wp14:sizeRelH>
            <wp14:sizeRelV relativeFrom="page">
              <wp14:pctHeight>0</wp14:pctHeight>
            </wp14:sizeRelV>
          </wp:anchor>
        </w:drawing>
      </w:r>
      <w:r w:rsidR="00E53E35" w:rsidRPr="00B00CB5">
        <w:rPr>
          <w:rFonts w:hint="eastAsia"/>
          <w:szCs w:val="21"/>
        </w:rPr>
        <w:t>4</w:t>
      </w:r>
      <w:r w:rsidR="00E53E35" w:rsidRPr="00B00CB5">
        <w:rPr>
          <w:rFonts w:hint="eastAsia"/>
          <w:szCs w:val="21"/>
        </w:rPr>
        <w:t>．</w:t>
      </w:r>
      <w:r w:rsidR="00AB7F49" w:rsidRPr="00B00CB5">
        <w:rPr>
          <w:szCs w:val="21"/>
        </w:rPr>
        <w:t>如图，在磁感应强度</w:t>
      </w:r>
      <w:r w:rsidR="00AB7F49" w:rsidRPr="00B00CB5">
        <w:rPr>
          <w:rFonts w:hint="eastAsia"/>
          <w:szCs w:val="21"/>
        </w:rPr>
        <w:t>大小为</w:t>
      </w:r>
      <w:r w:rsidR="00AB7F49" w:rsidRPr="00B00CB5">
        <w:rPr>
          <w:rFonts w:hint="eastAsia"/>
          <w:i/>
          <w:iCs/>
          <w:szCs w:val="21"/>
        </w:rPr>
        <w:t>B</w:t>
      </w:r>
      <w:r w:rsidR="00AB7F49" w:rsidRPr="00B00CB5">
        <w:rPr>
          <w:szCs w:val="21"/>
        </w:rPr>
        <w:t>的匀强磁场中，一</w:t>
      </w:r>
      <w:r w:rsidR="001B65F4" w:rsidRPr="00B00CB5">
        <w:rPr>
          <w:rFonts w:hint="eastAsia"/>
          <w:szCs w:val="21"/>
        </w:rPr>
        <w:t>矩形</w:t>
      </w:r>
      <w:r w:rsidR="00AB7F49" w:rsidRPr="00B00CB5">
        <w:rPr>
          <w:szCs w:val="21"/>
        </w:rPr>
        <w:t>线框</w:t>
      </w:r>
      <w:r w:rsidR="002D084F" w:rsidRPr="00B00CB5">
        <w:rPr>
          <w:rFonts w:hint="eastAsia"/>
          <w:i/>
          <w:iCs/>
          <w:szCs w:val="21"/>
        </w:rPr>
        <w:t>abcd</w:t>
      </w:r>
      <w:r w:rsidR="00AB7F49" w:rsidRPr="00B00CB5">
        <w:rPr>
          <w:szCs w:val="21"/>
        </w:rPr>
        <w:t>平行于磁场方向放置</w:t>
      </w:r>
      <w:r w:rsidR="002B5BBF" w:rsidRPr="00B00CB5">
        <w:rPr>
          <w:rFonts w:hint="eastAsia"/>
          <w:szCs w:val="21"/>
        </w:rPr>
        <w:t>，</w:t>
      </w:r>
      <w:r w:rsidR="002B5BBF" w:rsidRPr="00B00CB5">
        <w:rPr>
          <w:szCs w:val="21"/>
        </w:rPr>
        <w:t>以</w:t>
      </w:r>
      <w:r w:rsidR="002B5BBF" w:rsidRPr="00B00CB5">
        <w:rPr>
          <w:rFonts w:hint="eastAsia"/>
          <w:i/>
          <w:iCs/>
          <w:szCs w:val="21"/>
        </w:rPr>
        <w:t>bc</w:t>
      </w:r>
      <w:r w:rsidR="002B5BBF" w:rsidRPr="00B00CB5">
        <w:rPr>
          <w:szCs w:val="21"/>
        </w:rPr>
        <w:t>边为轴</w:t>
      </w:r>
      <w:r w:rsidR="002B5BBF" w:rsidRPr="00B00CB5">
        <w:rPr>
          <w:rFonts w:hint="eastAsia"/>
          <w:szCs w:val="21"/>
        </w:rPr>
        <w:t>匀速</w:t>
      </w:r>
      <w:r w:rsidR="002B5BBF" w:rsidRPr="00B00CB5">
        <w:rPr>
          <w:szCs w:val="21"/>
        </w:rPr>
        <w:t>转动</w:t>
      </w:r>
      <w:r w:rsidR="00C872D5" w:rsidRPr="00B00CB5">
        <w:rPr>
          <w:rFonts w:hint="eastAsia"/>
          <w:szCs w:val="21"/>
        </w:rPr>
        <w:t>，角速度为</w:t>
      </w:r>
      <w:r w:rsidR="00C872D5" w:rsidRPr="00B00CB5">
        <w:rPr>
          <w:i/>
          <w:iCs/>
          <w:szCs w:val="21"/>
        </w:rPr>
        <w:t>ω</w:t>
      </w:r>
      <w:r w:rsidR="00AB7F49" w:rsidRPr="00B00CB5">
        <w:rPr>
          <w:szCs w:val="21"/>
        </w:rPr>
        <w:t>。</w:t>
      </w:r>
      <w:r w:rsidR="007E0CDF" w:rsidRPr="00B00CB5">
        <w:rPr>
          <w:rFonts w:hint="eastAsia"/>
          <w:szCs w:val="21"/>
        </w:rPr>
        <w:t>设沿</w:t>
      </w:r>
      <w:r w:rsidR="007E0CDF" w:rsidRPr="00B00CB5">
        <w:rPr>
          <w:rFonts w:hint="eastAsia"/>
          <w:i/>
          <w:iCs/>
          <w:szCs w:val="21"/>
        </w:rPr>
        <w:t>adcba</w:t>
      </w:r>
      <w:r w:rsidR="007E0CDF" w:rsidRPr="00B00CB5">
        <w:rPr>
          <w:rFonts w:hint="eastAsia"/>
          <w:szCs w:val="21"/>
        </w:rPr>
        <w:t>方向为电流正方向</w:t>
      </w:r>
      <w:r w:rsidR="00F12153" w:rsidRPr="00B00CB5">
        <w:rPr>
          <w:rFonts w:hint="eastAsia"/>
          <w:szCs w:val="21"/>
        </w:rPr>
        <w:t>，线圈的总电阻为</w:t>
      </w:r>
      <w:r w:rsidR="00F12153" w:rsidRPr="00B00CB5">
        <w:rPr>
          <w:rFonts w:hint="eastAsia"/>
          <w:i/>
          <w:iCs/>
          <w:szCs w:val="21"/>
        </w:rPr>
        <w:t>R</w:t>
      </w:r>
      <w:r w:rsidR="00AB7F49" w:rsidRPr="00B00CB5">
        <w:rPr>
          <w:szCs w:val="21"/>
        </w:rPr>
        <w:t>。</w:t>
      </w:r>
      <w:r w:rsidR="001B65F4" w:rsidRPr="00B00CB5">
        <w:rPr>
          <w:rFonts w:hint="eastAsia"/>
          <w:szCs w:val="21"/>
        </w:rPr>
        <w:t>已知</w:t>
      </w:r>
      <w:r w:rsidR="001B65F4" w:rsidRPr="00B00CB5">
        <w:rPr>
          <w:rFonts w:hint="eastAsia"/>
          <w:i/>
          <w:iCs/>
          <w:szCs w:val="21"/>
        </w:rPr>
        <w:t>ab</w:t>
      </w:r>
      <w:r w:rsidR="001B65F4" w:rsidRPr="00B00CB5">
        <w:rPr>
          <w:rFonts w:hint="eastAsia"/>
          <w:szCs w:val="21"/>
        </w:rPr>
        <w:t>边长为</w:t>
      </w:r>
      <w:r w:rsidR="001B65F4" w:rsidRPr="00B00CB5">
        <w:rPr>
          <w:rFonts w:hint="eastAsia"/>
          <w:i/>
          <w:iCs/>
          <w:szCs w:val="21"/>
        </w:rPr>
        <w:t>L</w:t>
      </w:r>
      <w:r w:rsidR="001B65F4" w:rsidRPr="00B00CB5">
        <w:rPr>
          <w:rFonts w:hint="eastAsia"/>
          <w:szCs w:val="21"/>
        </w:rPr>
        <w:t>，</w:t>
      </w:r>
      <w:r w:rsidR="001B65F4" w:rsidRPr="00B00CB5">
        <w:rPr>
          <w:rFonts w:hint="eastAsia"/>
          <w:i/>
          <w:iCs/>
          <w:szCs w:val="21"/>
        </w:rPr>
        <w:t>bc</w:t>
      </w:r>
      <w:r w:rsidR="001B65F4" w:rsidRPr="00B00CB5">
        <w:rPr>
          <w:rFonts w:hint="eastAsia"/>
          <w:szCs w:val="21"/>
        </w:rPr>
        <w:t>边长为</w:t>
      </w:r>
      <w:r w:rsidR="001B65F4" w:rsidRPr="00B00CB5">
        <w:rPr>
          <w:rFonts w:hint="eastAsia"/>
          <w:i/>
          <w:iCs/>
          <w:szCs w:val="21"/>
        </w:rPr>
        <w:t>d</w:t>
      </w:r>
      <w:r w:rsidR="001B65F4" w:rsidRPr="00B00CB5">
        <w:rPr>
          <w:rFonts w:hint="eastAsia"/>
          <w:szCs w:val="21"/>
        </w:rPr>
        <w:t>。</w:t>
      </w:r>
      <w:r w:rsidR="0066568E" w:rsidRPr="00B00CB5">
        <w:rPr>
          <w:rFonts w:hint="eastAsia"/>
          <w:szCs w:val="21"/>
        </w:rPr>
        <w:t>从</w:t>
      </w:r>
      <w:r w:rsidR="0066568E" w:rsidRPr="00B00CB5">
        <w:rPr>
          <w:szCs w:val="21"/>
        </w:rPr>
        <w:t>线框</w:t>
      </w:r>
      <w:r w:rsidR="0066568E" w:rsidRPr="00B00CB5">
        <w:rPr>
          <w:rFonts w:hint="eastAsia"/>
          <w:szCs w:val="21"/>
        </w:rPr>
        <w:t>转过图示位置（</w:t>
      </w:r>
      <w:r w:rsidR="0066568E" w:rsidRPr="00B00CB5">
        <w:rPr>
          <w:rFonts w:hint="eastAsia"/>
          <w:i/>
          <w:iCs/>
          <w:szCs w:val="21"/>
        </w:rPr>
        <w:t>ad</w:t>
      </w:r>
      <w:r w:rsidR="0066568E" w:rsidRPr="00B00CB5">
        <w:rPr>
          <w:rFonts w:hint="eastAsia"/>
          <w:szCs w:val="21"/>
        </w:rPr>
        <w:t>边向上）开始计时。</w:t>
      </w:r>
    </w:p>
    <w:p w14:paraId="77D25EA6" w14:textId="0951AA69" w:rsidR="00855E82" w:rsidRPr="00B00CB5" w:rsidRDefault="00855E82" w:rsidP="009F1D27">
      <w:pPr>
        <w:adjustRightInd w:val="0"/>
        <w:snapToGrid w:val="0"/>
        <w:spacing w:line="300" w:lineRule="auto"/>
        <w:ind w:leftChars="100" w:left="708" w:hangingChars="237" w:hanging="498"/>
        <w:jc w:val="left"/>
        <w:rPr>
          <w:szCs w:val="21"/>
        </w:rPr>
      </w:pPr>
      <w:r w:rsidRPr="00B00CB5">
        <w:rPr>
          <w:rFonts w:hint="eastAsia"/>
          <w:szCs w:val="21"/>
        </w:rPr>
        <w:t>（</w:t>
      </w:r>
      <w:r w:rsidRPr="00B00CB5">
        <w:rPr>
          <w:rFonts w:hint="eastAsia"/>
          <w:szCs w:val="21"/>
        </w:rPr>
        <w:t>1</w:t>
      </w:r>
      <w:r w:rsidRPr="00B00CB5">
        <w:rPr>
          <w:rFonts w:hint="eastAsia"/>
          <w:szCs w:val="21"/>
        </w:rPr>
        <w:t>）</w:t>
      </w:r>
      <w:r w:rsidR="002025A2" w:rsidRPr="00B00CB5">
        <w:rPr>
          <w:rFonts w:hint="eastAsia"/>
          <w:szCs w:val="21"/>
        </w:rPr>
        <w:t>线框</w:t>
      </w:r>
      <w:r w:rsidRPr="00B00CB5">
        <w:rPr>
          <w:rFonts w:hint="eastAsia"/>
          <w:szCs w:val="21"/>
        </w:rPr>
        <w:t>第一次</w:t>
      </w:r>
      <w:r w:rsidR="002025A2" w:rsidRPr="00B00CB5">
        <w:rPr>
          <w:rFonts w:hint="eastAsia"/>
          <w:szCs w:val="21"/>
        </w:rPr>
        <w:t>转</w:t>
      </w:r>
      <w:r w:rsidRPr="00B00CB5">
        <w:rPr>
          <w:rFonts w:hint="eastAsia"/>
          <w:szCs w:val="21"/>
        </w:rPr>
        <w:t>到</w:t>
      </w:r>
      <w:r w:rsidR="00A85BB7" w:rsidRPr="00B00CB5">
        <w:rPr>
          <w:rFonts w:hint="eastAsia"/>
          <w:szCs w:val="21"/>
        </w:rPr>
        <w:t>穿过线框的</w:t>
      </w:r>
      <w:r w:rsidRPr="00B00CB5">
        <w:rPr>
          <w:rFonts w:hint="eastAsia"/>
          <w:szCs w:val="21"/>
        </w:rPr>
        <w:t>磁通量最大</w:t>
      </w:r>
      <w:r w:rsidR="00A85BB7" w:rsidRPr="00B00CB5">
        <w:rPr>
          <w:rFonts w:hint="eastAsia"/>
          <w:szCs w:val="21"/>
        </w:rPr>
        <w:t>时</w:t>
      </w:r>
      <w:r w:rsidRPr="00B00CB5">
        <w:rPr>
          <w:rFonts w:hint="eastAsia"/>
          <w:szCs w:val="21"/>
        </w:rPr>
        <w:t>所经过的时间</w:t>
      </w:r>
      <w:r w:rsidRPr="00B00CB5">
        <w:rPr>
          <w:szCs w:val="21"/>
        </w:rPr>
        <w:t>∆</w:t>
      </w:r>
      <w:r w:rsidRPr="00B00CB5">
        <w:rPr>
          <w:i/>
          <w:iCs/>
          <w:szCs w:val="21"/>
        </w:rPr>
        <w:t>t</w:t>
      </w:r>
      <w:r w:rsidR="00EC2A64" w:rsidRPr="00B00CB5">
        <w:rPr>
          <w:rFonts w:hint="eastAsia"/>
          <w:i/>
          <w:iCs/>
          <w:szCs w:val="21"/>
        </w:rPr>
        <w:t xml:space="preserve"> </w:t>
      </w:r>
      <w:r w:rsidRPr="00B00CB5">
        <w:rPr>
          <w:rFonts w:hint="eastAsia"/>
          <w:szCs w:val="21"/>
        </w:rPr>
        <w:t>=______</w:t>
      </w:r>
      <w:r w:rsidRPr="00B00CB5">
        <w:rPr>
          <w:rFonts w:hint="eastAsia"/>
          <w:szCs w:val="21"/>
        </w:rPr>
        <w:t>。</w:t>
      </w:r>
    </w:p>
    <w:p w14:paraId="5C520B72" w14:textId="085AA5E7" w:rsidR="009F1D27" w:rsidRDefault="009F1D27" w:rsidP="009F1D27">
      <w:pPr>
        <w:adjustRightInd w:val="0"/>
        <w:snapToGrid w:val="0"/>
        <w:spacing w:line="300" w:lineRule="auto"/>
        <w:ind w:leftChars="100" w:left="708" w:hangingChars="237" w:hanging="498"/>
        <w:jc w:val="left"/>
        <w:rPr>
          <w:szCs w:val="21"/>
        </w:rPr>
      </w:pPr>
      <w:r w:rsidRPr="00B00CB5">
        <w:rPr>
          <w:rFonts w:hint="eastAsia"/>
          <w:szCs w:val="21"/>
        </w:rPr>
        <w:t>（</w:t>
      </w:r>
      <w:r w:rsidR="00855E82" w:rsidRPr="00B00CB5">
        <w:rPr>
          <w:rFonts w:hint="eastAsia"/>
          <w:szCs w:val="21"/>
        </w:rPr>
        <w:t>2</w:t>
      </w:r>
      <w:r w:rsidRPr="00B00CB5">
        <w:rPr>
          <w:rFonts w:hint="eastAsia"/>
          <w:szCs w:val="21"/>
        </w:rPr>
        <w:t>）</w:t>
      </w:r>
      <w:r w:rsidR="00E23C93" w:rsidRPr="00B00CB5">
        <w:rPr>
          <w:rFonts w:hint="eastAsia"/>
          <w:szCs w:val="21"/>
        </w:rPr>
        <w:t>线圈</w:t>
      </w:r>
      <w:r w:rsidR="00F12153" w:rsidRPr="00B00CB5">
        <w:rPr>
          <w:rFonts w:hint="eastAsia"/>
          <w:szCs w:val="21"/>
        </w:rPr>
        <w:t>中</w:t>
      </w:r>
      <w:r w:rsidR="00837BBA" w:rsidRPr="00B00CB5">
        <w:rPr>
          <w:rFonts w:hint="eastAsia"/>
          <w:szCs w:val="21"/>
        </w:rPr>
        <w:t>的</w:t>
      </w:r>
      <w:r w:rsidR="008D198A" w:rsidRPr="00B00CB5">
        <w:rPr>
          <w:rFonts w:hint="eastAsia"/>
          <w:szCs w:val="21"/>
        </w:rPr>
        <w:t>电流</w:t>
      </w:r>
      <w:r w:rsidR="0008497C" w:rsidRPr="00B00CB5">
        <w:rPr>
          <w:rFonts w:hint="eastAsia"/>
          <w:i/>
          <w:iCs/>
          <w:szCs w:val="21"/>
        </w:rPr>
        <w:t>i</w:t>
      </w:r>
      <w:r w:rsidR="00CE1A44" w:rsidRPr="00B00CB5">
        <w:rPr>
          <w:rFonts w:hint="eastAsia"/>
          <w:szCs w:val="21"/>
        </w:rPr>
        <w:t>随时间</w:t>
      </w:r>
      <w:r w:rsidR="0008497C" w:rsidRPr="0008497C">
        <w:rPr>
          <w:rFonts w:hint="eastAsia"/>
          <w:i/>
          <w:iCs/>
          <w:szCs w:val="21"/>
        </w:rPr>
        <w:t>t</w:t>
      </w:r>
      <w:r w:rsidR="00CE1A44" w:rsidRPr="00B00CB5">
        <w:rPr>
          <w:rFonts w:hint="eastAsia"/>
          <w:szCs w:val="21"/>
        </w:rPr>
        <w:t>变化的关系</w:t>
      </w:r>
      <w:r w:rsidR="00DE71FB" w:rsidRPr="00B00CB5">
        <w:rPr>
          <w:rFonts w:hint="eastAsia"/>
          <w:szCs w:val="21"/>
        </w:rPr>
        <w:t>式</w:t>
      </w:r>
      <w:r w:rsidR="00887750" w:rsidRPr="00B00CB5">
        <w:rPr>
          <w:rFonts w:hint="eastAsia"/>
          <w:i/>
          <w:iCs/>
          <w:szCs w:val="21"/>
        </w:rPr>
        <w:t>i</w:t>
      </w:r>
      <w:r w:rsidR="00EC2A64" w:rsidRPr="00B00CB5">
        <w:rPr>
          <w:rFonts w:hint="eastAsia"/>
          <w:i/>
          <w:iCs/>
          <w:szCs w:val="21"/>
        </w:rPr>
        <w:t xml:space="preserve"> </w:t>
      </w:r>
      <w:r w:rsidR="00855E82" w:rsidRPr="00B00CB5">
        <w:rPr>
          <w:rFonts w:hint="eastAsia"/>
          <w:szCs w:val="21"/>
        </w:rPr>
        <w:t>=______</w:t>
      </w:r>
      <w:r w:rsidR="00855E82" w:rsidRPr="00B00CB5">
        <w:rPr>
          <w:rFonts w:hint="eastAsia"/>
          <w:szCs w:val="21"/>
        </w:rPr>
        <w:t>。</w:t>
      </w:r>
    </w:p>
    <w:p w14:paraId="2001EC10" w14:textId="2B903488" w:rsidR="00DD273C" w:rsidRDefault="00E53E35" w:rsidP="009B2255">
      <w:pPr>
        <w:adjustRightInd w:val="0"/>
        <w:snapToGrid w:val="0"/>
        <w:spacing w:line="300" w:lineRule="auto"/>
        <w:ind w:left="315" w:hangingChars="150" w:hanging="315"/>
        <w:jc w:val="left"/>
        <w:rPr>
          <w:szCs w:val="21"/>
        </w:rPr>
      </w:pPr>
      <w:r w:rsidRPr="00977794">
        <w:rPr>
          <w:rFonts w:hint="eastAsia"/>
          <w:szCs w:val="21"/>
        </w:rPr>
        <w:t>5</w:t>
      </w:r>
      <w:r w:rsidR="007B01EA" w:rsidRPr="00977794">
        <w:rPr>
          <w:rFonts w:hint="eastAsia"/>
          <w:szCs w:val="21"/>
        </w:rPr>
        <w:t>．</w:t>
      </w:r>
      <w:r w:rsidR="005C401E" w:rsidRPr="00977794">
        <w:rPr>
          <w:rFonts w:hint="eastAsia"/>
          <w:szCs w:val="21"/>
        </w:rPr>
        <w:t>图（</w:t>
      </w:r>
      <w:r w:rsidR="005C401E" w:rsidRPr="00977794">
        <w:rPr>
          <w:rFonts w:hint="eastAsia"/>
          <w:szCs w:val="21"/>
        </w:rPr>
        <w:t>a</w:t>
      </w:r>
      <w:r w:rsidR="005C401E" w:rsidRPr="00977794">
        <w:rPr>
          <w:rFonts w:hint="eastAsia"/>
          <w:szCs w:val="21"/>
        </w:rPr>
        <w:t>）为</w:t>
      </w:r>
      <w:r w:rsidR="00676A84" w:rsidRPr="00977794">
        <w:rPr>
          <w:rFonts w:hint="eastAsia"/>
          <w:szCs w:val="21"/>
        </w:rPr>
        <w:t>我国古代建筑中的</w:t>
      </w:r>
      <w:r w:rsidR="008C611E" w:rsidRPr="00977794">
        <w:rPr>
          <w:rFonts w:hint="eastAsia"/>
          <w:szCs w:val="21"/>
        </w:rPr>
        <w:t>干阑式木构架</w:t>
      </w:r>
      <w:r w:rsidR="0054610E" w:rsidRPr="00977794">
        <w:rPr>
          <w:rFonts w:hint="eastAsia"/>
          <w:szCs w:val="21"/>
        </w:rPr>
        <w:t>（已简化）</w:t>
      </w:r>
      <w:r w:rsidR="00676A84" w:rsidRPr="00977794">
        <w:rPr>
          <w:rFonts w:hint="eastAsia"/>
          <w:szCs w:val="21"/>
        </w:rPr>
        <w:t>，其屋顶</w:t>
      </w:r>
      <w:r w:rsidR="00773258" w:rsidRPr="00977794">
        <w:rPr>
          <w:rFonts w:hint="eastAsia"/>
          <w:szCs w:val="21"/>
        </w:rPr>
        <w:t>前后两端各</w:t>
      </w:r>
      <w:r w:rsidR="009F59B6" w:rsidRPr="00977794">
        <w:rPr>
          <w:rFonts w:hint="eastAsia"/>
          <w:szCs w:val="21"/>
        </w:rPr>
        <w:t>有</w:t>
      </w:r>
      <w:r w:rsidR="00773258" w:rsidRPr="00977794">
        <w:rPr>
          <w:rFonts w:hint="eastAsia"/>
          <w:szCs w:val="21"/>
        </w:rPr>
        <w:t>一</w:t>
      </w:r>
      <w:r w:rsidR="009F59B6" w:rsidRPr="00977794">
        <w:rPr>
          <w:rFonts w:hint="eastAsia"/>
          <w:szCs w:val="21"/>
        </w:rPr>
        <w:t>个</w:t>
      </w:r>
      <w:r w:rsidR="00BD6536">
        <w:rPr>
          <w:rFonts w:hint="eastAsia"/>
          <w:szCs w:val="21"/>
        </w:rPr>
        <w:t>相同的</w:t>
      </w:r>
      <w:r w:rsidR="00D96BB4" w:rsidRPr="00977794">
        <w:rPr>
          <w:rFonts w:hint="eastAsia"/>
          <w:szCs w:val="21"/>
        </w:rPr>
        <w:t>竖直</w:t>
      </w:r>
      <w:r w:rsidR="00676A84" w:rsidRPr="00977794">
        <w:rPr>
          <w:rFonts w:hint="eastAsia"/>
          <w:szCs w:val="21"/>
        </w:rPr>
        <w:t>人字形</w:t>
      </w:r>
      <w:r w:rsidR="005C401E" w:rsidRPr="00977794">
        <w:rPr>
          <w:rFonts w:hint="eastAsia"/>
          <w:szCs w:val="21"/>
        </w:rPr>
        <w:t>木构架</w:t>
      </w:r>
      <w:r w:rsidR="00BD6536">
        <w:rPr>
          <w:rFonts w:hint="eastAsia"/>
          <w:szCs w:val="21"/>
        </w:rPr>
        <w:t>，</w:t>
      </w:r>
      <w:r w:rsidR="00BD6536" w:rsidRPr="00977794">
        <w:rPr>
          <w:rFonts w:hint="eastAsia"/>
          <w:szCs w:val="21"/>
        </w:rPr>
        <w:t>如图（</w:t>
      </w:r>
      <w:r w:rsidR="00BD6536" w:rsidRPr="00977794">
        <w:rPr>
          <w:rFonts w:hint="eastAsia"/>
          <w:szCs w:val="21"/>
        </w:rPr>
        <w:t>b</w:t>
      </w:r>
      <w:r w:rsidR="00BD6536" w:rsidRPr="00977794">
        <w:rPr>
          <w:rFonts w:hint="eastAsia"/>
          <w:szCs w:val="21"/>
        </w:rPr>
        <w:t>）所示</w:t>
      </w:r>
      <w:r w:rsidR="00F846C6" w:rsidRPr="00977794">
        <w:rPr>
          <w:rFonts w:hint="eastAsia"/>
          <w:szCs w:val="21"/>
        </w:rPr>
        <w:t>。</w:t>
      </w:r>
      <w:r w:rsidR="003924BE" w:rsidRPr="00977794">
        <w:rPr>
          <w:rFonts w:hint="eastAsia"/>
          <w:szCs w:val="21"/>
        </w:rPr>
        <w:t>在</w:t>
      </w:r>
      <w:r w:rsidR="003949D8" w:rsidRPr="00977794">
        <w:rPr>
          <w:rFonts w:hint="eastAsia"/>
          <w:szCs w:val="21"/>
        </w:rPr>
        <w:t>每个</w:t>
      </w:r>
      <w:r w:rsidR="003924BE" w:rsidRPr="00977794">
        <w:rPr>
          <w:rFonts w:hint="eastAsia"/>
          <w:szCs w:val="21"/>
        </w:rPr>
        <w:t>人字形木构架中，</w:t>
      </w:r>
      <w:r w:rsidR="00223D79" w:rsidRPr="00977794">
        <w:rPr>
          <w:rFonts w:hint="eastAsia"/>
          <w:szCs w:val="21"/>
        </w:rPr>
        <w:t>三根</w:t>
      </w:r>
      <w:r w:rsidR="002070F2" w:rsidRPr="00977794">
        <w:rPr>
          <w:rFonts w:hint="eastAsia"/>
          <w:szCs w:val="21"/>
        </w:rPr>
        <w:t>质量</w:t>
      </w:r>
      <w:r w:rsidR="00D269D8" w:rsidRPr="00977794">
        <w:rPr>
          <w:rFonts w:hint="eastAsia"/>
          <w:szCs w:val="21"/>
        </w:rPr>
        <w:t>相同的</w:t>
      </w:r>
      <w:r w:rsidR="002070F2" w:rsidRPr="00977794">
        <w:rPr>
          <w:rFonts w:hint="eastAsia"/>
          <w:szCs w:val="21"/>
        </w:rPr>
        <w:t>匀</w:t>
      </w:r>
      <w:r w:rsidR="00D269D8" w:rsidRPr="00977794">
        <w:rPr>
          <w:rFonts w:hint="eastAsia"/>
          <w:szCs w:val="21"/>
        </w:rPr>
        <w:t>质</w:t>
      </w:r>
      <w:r w:rsidR="00BF6E21" w:rsidRPr="00977794">
        <w:rPr>
          <w:rFonts w:hint="eastAsia"/>
          <w:szCs w:val="21"/>
        </w:rPr>
        <w:t>支撑</w:t>
      </w:r>
      <w:r w:rsidR="003924BE" w:rsidRPr="00977794">
        <w:rPr>
          <w:rFonts w:hint="eastAsia"/>
          <w:szCs w:val="21"/>
        </w:rPr>
        <w:t>杆</w:t>
      </w:r>
      <w:r w:rsidR="00A432E8" w:rsidRPr="00977794">
        <w:rPr>
          <w:rFonts w:hint="eastAsia"/>
          <w:szCs w:val="21"/>
        </w:rPr>
        <w:t>在同一竖直平面内</w:t>
      </w:r>
      <w:r w:rsidR="00464D09">
        <w:rPr>
          <w:rFonts w:hint="eastAsia"/>
          <w:szCs w:val="21"/>
        </w:rPr>
        <w:t>。</w:t>
      </w:r>
      <w:r w:rsidR="002159A7" w:rsidRPr="00977794">
        <w:rPr>
          <w:rFonts w:hint="eastAsia"/>
          <w:szCs w:val="21"/>
        </w:rPr>
        <w:t>五</w:t>
      </w:r>
      <w:r w:rsidR="00BF6E21" w:rsidRPr="00977794">
        <w:rPr>
          <w:rFonts w:hint="eastAsia"/>
          <w:szCs w:val="21"/>
        </w:rPr>
        <w:t>根</w:t>
      </w:r>
      <w:r w:rsidR="002070F2" w:rsidRPr="00977794">
        <w:rPr>
          <w:rFonts w:hint="eastAsia"/>
          <w:szCs w:val="21"/>
        </w:rPr>
        <w:t>质量</w:t>
      </w:r>
      <w:r w:rsidR="00F63332" w:rsidRPr="00977794">
        <w:rPr>
          <w:rFonts w:hint="eastAsia"/>
          <w:szCs w:val="21"/>
        </w:rPr>
        <w:t>相同</w:t>
      </w:r>
      <w:r w:rsidR="006818A5" w:rsidRPr="00977794">
        <w:rPr>
          <w:rFonts w:hint="eastAsia"/>
          <w:szCs w:val="21"/>
        </w:rPr>
        <w:t>的</w:t>
      </w:r>
      <w:r w:rsidR="002070F2" w:rsidRPr="00977794">
        <w:rPr>
          <w:rFonts w:hint="eastAsia"/>
          <w:szCs w:val="21"/>
        </w:rPr>
        <w:t>匀</w:t>
      </w:r>
      <w:r w:rsidR="006818A5" w:rsidRPr="00977794">
        <w:rPr>
          <w:rFonts w:hint="eastAsia"/>
          <w:szCs w:val="21"/>
        </w:rPr>
        <w:t>质</w:t>
      </w:r>
      <w:r w:rsidR="00BF6E21" w:rsidRPr="00977794">
        <w:rPr>
          <w:rFonts w:hint="eastAsia"/>
          <w:szCs w:val="21"/>
        </w:rPr>
        <w:t>水平横杆用绳子固定在</w:t>
      </w:r>
      <w:r w:rsidR="00502FA8" w:rsidRPr="00977794">
        <w:rPr>
          <w:rFonts w:hint="eastAsia"/>
          <w:szCs w:val="21"/>
        </w:rPr>
        <w:t>两</w:t>
      </w:r>
      <w:r w:rsidR="00CA4363" w:rsidRPr="00977794">
        <w:rPr>
          <w:rFonts w:hint="eastAsia"/>
          <w:szCs w:val="21"/>
        </w:rPr>
        <w:t>个人字形木构架的支撑杆上</w:t>
      </w:r>
      <w:r w:rsidR="00825B6A" w:rsidRPr="00977794">
        <w:rPr>
          <w:rFonts w:hint="eastAsia"/>
          <w:szCs w:val="21"/>
        </w:rPr>
        <w:t>，</w:t>
      </w:r>
      <w:r w:rsidR="00A144AF" w:rsidRPr="00977794">
        <w:rPr>
          <w:rFonts w:hint="eastAsia"/>
          <w:szCs w:val="21"/>
        </w:rPr>
        <w:t>屋顶</w:t>
      </w:r>
      <w:r w:rsidR="00CC4ACA" w:rsidRPr="00977794">
        <w:rPr>
          <w:rFonts w:hint="eastAsia"/>
          <w:szCs w:val="21"/>
        </w:rPr>
        <w:t>的四个角下</w:t>
      </w:r>
      <w:r w:rsidR="00E873B0" w:rsidRPr="00977794">
        <w:rPr>
          <w:rFonts w:hint="eastAsia"/>
          <w:szCs w:val="21"/>
        </w:rPr>
        <w:t>各</w:t>
      </w:r>
      <w:r w:rsidR="00CC4ACA" w:rsidRPr="00977794">
        <w:rPr>
          <w:rFonts w:hint="eastAsia"/>
          <w:szCs w:val="21"/>
        </w:rPr>
        <w:t>有</w:t>
      </w:r>
      <w:r w:rsidR="00E873B0" w:rsidRPr="00977794">
        <w:rPr>
          <w:rFonts w:hint="eastAsia"/>
          <w:szCs w:val="21"/>
        </w:rPr>
        <w:t>一</w:t>
      </w:r>
      <w:r w:rsidR="00A144AF" w:rsidRPr="00977794">
        <w:rPr>
          <w:rFonts w:hint="eastAsia"/>
          <w:szCs w:val="21"/>
        </w:rPr>
        <w:t>根</w:t>
      </w:r>
      <w:r w:rsidR="00506828" w:rsidRPr="00977794">
        <w:rPr>
          <w:rFonts w:hint="eastAsia"/>
          <w:szCs w:val="21"/>
        </w:rPr>
        <w:t>起支撑作用的</w:t>
      </w:r>
      <w:r w:rsidR="00A144AF" w:rsidRPr="00977794">
        <w:rPr>
          <w:rFonts w:hint="eastAsia"/>
          <w:szCs w:val="21"/>
        </w:rPr>
        <w:t>竖直立柱</w:t>
      </w:r>
      <w:r w:rsidR="00815526">
        <w:rPr>
          <w:rFonts w:hint="eastAsia"/>
          <w:szCs w:val="21"/>
        </w:rPr>
        <w:t>，整个</w:t>
      </w:r>
      <w:r w:rsidR="00815526" w:rsidRPr="00977794">
        <w:rPr>
          <w:rFonts w:hint="eastAsia"/>
          <w:szCs w:val="21"/>
        </w:rPr>
        <w:t>结构</w:t>
      </w:r>
      <w:r w:rsidR="00815526">
        <w:rPr>
          <w:rFonts w:hint="eastAsia"/>
          <w:szCs w:val="21"/>
        </w:rPr>
        <w:t>前后、</w:t>
      </w:r>
      <w:r w:rsidR="00815526" w:rsidRPr="00977794">
        <w:rPr>
          <w:rFonts w:hint="eastAsia"/>
          <w:szCs w:val="21"/>
        </w:rPr>
        <w:t>左右</w:t>
      </w:r>
      <w:r w:rsidR="00815526">
        <w:rPr>
          <w:rFonts w:hint="eastAsia"/>
          <w:szCs w:val="21"/>
        </w:rPr>
        <w:t>均</w:t>
      </w:r>
      <w:r w:rsidR="00815526" w:rsidRPr="00977794">
        <w:rPr>
          <w:rFonts w:hint="eastAsia"/>
          <w:szCs w:val="21"/>
        </w:rPr>
        <w:t>对称。</w:t>
      </w:r>
      <w:r w:rsidR="00C41050" w:rsidRPr="00977794">
        <w:rPr>
          <w:rFonts w:hint="eastAsia"/>
          <w:szCs w:val="21"/>
        </w:rPr>
        <w:t>假设每根</w:t>
      </w:r>
      <w:r w:rsidR="00C41050" w:rsidRPr="002C513A">
        <w:rPr>
          <w:rFonts w:hint="eastAsia"/>
          <w:szCs w:val="21"/>
        </w:rPr>
        <w:t>横杆和支撑杆的重力大小均为</w:t>
      </w:r>
      <w:r w:rsidR="00C41050" w:rsidRPr="002C513A">
        <w:rPr>
          <w:rFonts w:hint="eastAsia"/>
          <w:i/>
          <w:iCs/>
          <w:szCs w:val="21"/>
        </w:rPr>
        <w:t>G</w:t>
      </w:r>
      <w:r w:rsidR="00C41050" w:rsidRPr="002C513A">
        <w:rPr>
          <w:rFonts w:hint="eastAsia"/>
          <w:szCs w:val="21"/>
        </w:rPr>
        <w:t>，绳子重力不计。</w:t>
      </w:r>
    </w:p>
    <w:p w14:paraId="2244B544" w14:textId="2E9ADF97" w:rsidR="009B2255" w:rsidRPr="009F7F2D" w:rsidRDefault="00AC1AA6" w:rsidP="0028599C">
      <w:pPr>
        <w:adjustRightInd w:val="0"/>
        <w:snapToGrid w:val="0"/>
        <w:spacing w:line="300" w:lineRule="auto"/>
        <w:ind w:leftChars="100" w:left="708" w:hangingChars="237" w:hanging="498"/>
        <w:jc w:val="left"/>
        <w:rPr>
          <w:szCs w:val="21"/>
        </w:rPr>
      </w:pPr>
      <w:r w:rsidRPr="009F7F2D">
        <w:rPr>
          <w:rFonts w:hint="eastAsia"/>
          <w:szCs w:val="21"/>
        </w:rPr>
        <w:t>（</w:t>
      </w:r>
      <w:r w:rsidRPr="009F7F2D">
        <w:rPr>
          <w:rFonts w:hint="eastAsia"/>
          <w:szCs w:val="21"/>
        </w:rPr>
        <w:t>1</w:t>
      </w:r>
      <w:r w:rsidRPr="009F7F2D">
        <w:rPr>
          <w:rFonts w:hint="eastAsia"/>
          <w:szCs w:val="21"/>
        </w:rPr>
        <w:t>）每根立柱所承受的竖直方向的压力大小为</w:t>
      </w:r>
      <w:r w:rsidRPr="009F7F2D">
        <w:rPr>
          <w:rFonts w:hint="eastAsia"/>
          <w:szCs w:val="21"/>
        </w:rPr>
        <w:t>______</w:t>
      </w:r>
      <w:r w:rsidRPr="009F7F2D">
        <w:rPr>
          <w:rFonts w:hint="eastAsia"/>
          <w:szCs w:val="21"/>
        </w:rPr>
        <w:t>。</w:t>
      </w:r>
    </w:p>
    <w:p w14:paraId="292A5CFF" w14:textId="7C2E82E4" w:rsidR="00AC1AA6" w:rsidRPr="009F7F2D" w:rsidRDefault="00AC1AA6" w:rsidP="00AC1AA6">
      <w:pPr>
        <w:adjustRightInd w:val="0"/>
        <w:snapToGrid w:val="0"/>
        <w:spacing w:line="300" w:lineRule="auto"/>
        <w:ind w:leftChars="100" w:left="210" w:firstLineChars="250" w:firstLine="525"/>
        <w:jc w:val="left"/>
        <w:rPr>
          <w:szCs w:val="21"/>
        </w:rPr>
      </w:pPr>
      <w:r w:rsidRPr="009F7F2D">
        <w:rPr>
          <w:rFonts w:hint="eastAsia"/>
          <w:szCs w:val="21"/>
        </w:rPr>
        <w:t>A</w:t>
      </w:r>
      <w:r w:rsidRPr="009F7F2D">
        <w:rPr>
          <w:rFonts w:hint="eastAsia"/>
          <w:szCs w:val="21"/>
        </w:rPr>
        <w:t>．</w:t>
      </w:r>
      <w:r w:rsidR="00E41FAE" w:rsidRPr="009F7F2D">
        <w:rPr>
          <w:rFonts w:hint="eastAsia"/>
          <w:position w:val="-24"/>
        </w:rPr>
        <w:object w:dxaOrig="440" w:dyaOrig="620" w14:anchorId="7F74FA54">
          <v:shape id="_x0000_i1219" type="#_x0000_t75" style="width:22.4pt;height:31.45pt" o:ole="">
            <v:imagedata r:id="rId397" o:title=""/>
          </v:shape>
          <o:OLEObject Type="Embed" ProgID="Equation.DSMT4" ShapeID="_x0000_i1219" DrawAspect="Content" ObjectID="_1839067542" r:id="rId398"/>
        </w:object>
      </w:r>
      <w:r w:rsidR="00D56DA6" w:rsidRPr="009F7F2D">
        <w:rPr>
          <w:rFonts w:hint="eastAsia"/>
        </w:rPr>
        <w:t xml:space="preserve">        </w:t>
      </w:r>
      <w:r w:rsidRPr="009F7F2D">
        <w:rPr>
          <w:rFonts w:hint="eastAsia"/>
          <w:szCs w:val="21"/>
        </w:rPr>
        <w:t>B</w:t>
      </w:r>
      <w:r w:rsidRPr="009F7F2D">
        <w:rPr>
          <w:rFonts w:hint="eastAsia"/>
          <w:szCs w:val="21"/>
        </w:rPr>
        <w:t>．</w:t>
      </w:r>
      <w:r w:rsidR="00FD783E" w:rsidRPr="009F7F2D">
        <w:rPr>
          <w:rFonts w:hint="eastAsia"/>
          <w:position w:val="-24"/>
        </w:rPr>
        <w:object w:dxaOrig="440" w:dyaOrig="620" w14:anchorId="5EC89745">
          <v:shape id="_x0000_i1220" type="#_x0000_t75" style="width:22.4pt;height:31.45pt" o:ole="">
            <v:imagedata r:id="rId399" o:title=""/>
          </v:shape>
          <o:OLEObject Type="Embed" ProgID="Equation.DSMT4" ShapeID="_x0000_i1220" DrawAspect="Content" ObjectID="_1839067543" r:id="rId400"/>
        </w:object>
      </w:r>
      <w:r w:rsidR="00D56DA6" w:rsidRPr="009F7F2D">
        <w:rPr>
          <w:rFonts w:hint="eastAsia"/>
        </w:rPr>
        <w:t xml:space="preserve">        </w:t>
      </w:r>
      <w:r w:rsidRPr="009F7F2D">
        <w:rPr>
          <w:rFonts w:hint="eastAsia"/>
          <w:szCs w:val="21"/>
        </w:rPr>
        <w:t>C</w:t>
      </w:r>
      <w:r w:rsidRPr="009F7F2D">
        <w:rPr>
          <w:rFonts w:hint="eastAsia"/>
          <w:szCs w:val="21"/>
        </w:rPr>
        <w:t>．</w:t>
      </w:r>
      <w:r w:rsidR="00D56DA6" w:rsidRPr="009F7F2D">
        <w:rPr>
          <w:rFonts w:hint="eastAsia"/>
          <w:position w:val="-24"/>
        </w:rPr>
        <w:object w:dxaOrig="440" w:dyaOrig="620" w14:anchorId="0C27B963">
          <v:shape id="_x0000_i1221" type="#_x0000_t75" style="width:22.4pt;height:31.45pt" o:ole="">
            <v:imagedata r:id="rId401" o:title=""/>
          </v:shape>
          <o:OLEObject Type="Embed" ProgID="Equation.DSMT4" ShapeID="_x0000_i1221" DrawAspect="Content" ObjectID="_1839067544" r:id="rId402"/>
        </w:object>
      </w:r>
      <w:r w:rsidR="00D56DA6" w:rsidRPr="009F7F2D">
        <w:rPr>
          <w:rFonts w:hint="eastAsia"/>
        </w:rPr>
        <w:t xml:space="preserve">        </w:t>
      </w:r>
      <w:r w:rsidRPr="009F7F2D">
        <w:rPr>
          <w:rFonts w:hint="eastAsia"/>
          <w:szCs w:val="21"/>
        </w:rPr>
        <w:t>D</w:t>
      </w:r>
      <w:r w:rsidRPr="009F7F2D">
        <w:rPr>
          <w:rFonts w:hint="eastAsia"/>
          <w:szCs w:val="21"/>
        </w:rPr>
        <w:t>．</w:t>
      </w:r>
      <w:r w:rsidR="005D5AB4" w:rsidRPr="009F7F2D">
        <w:rPr>
          <w:rFonts w:hint="eastAsia"/>
          <w:position w:val="-24"/>
        </w:rPr>
        <w:object w:dxaOrig="520" w:dyaOrig="620" w14:anchorId="79B7809E">
          <v:shape id="_x0000_i1222" type="#_x0000_t75" style="width:25.4pt;height:31.45pt" o:ole="">
            <v:imagedata r:id="rId403" o:title=""/>
          </v:shape>
          <o:OLEObject Type="Embed" ProgID="Equation.DSMT4" ShapeID="_x0000_i1222" DrawAspect="Content" ObjectID="_1839067545" r:id="rId404"/>
        </w:object>
      </w:r>
    </w:p>
    <w:p w14:paraId="1CD8D5D0" w14:textId="27A3FDD6" w:rsidR="005C401E" w:rsidRPr="00F312C8" w:rsidRDefault="007A7993" w:rsidP="00021C01">
      <w:pPr>
        <w:adjustRightInd w:val="0"/>
        <w:snapToGrid w:val="0"/>
        <w:spacing w:line="300" w:lineRule="auto"/>
        <w:ind w:leftChars="100" w:left="708" w:hangingChars="237" w:hanging="498"/>
        <w:jc w:val="left"/>
        <w:rPr>
          <w:kern w:val="0"/>
          <w:szCs w:val="21"/>
        </w:rPr>
      </w:pPr>
      <w:r>
        <w:rPr>
          <w:noProof/>
          <w:kern w:val="0"/>
          <w:szCs w:val="21"/>
        </w:rPr>
        <w:lastRenderedPageBreak/>
        <w:drawing>
          <wp:inline distT="0" distB="0" distL="0" distR="0" wp14:anchorId="594DCCDD" wp14:editId="7170B2FE">
            <wp:extent cx="4718050" cy="1739157"/>
            <wp:effectExtent l="0" t="0" r="0" b="0"/>
            <wp:docPr id="333889381"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4725895" cy="1742049"/>
                    </a:xfrm>
                    <a:prstGeom prst="rect">
                      <a:avLst/>
                    </a:prstGeom>
                    <a:noFill/>
                  </pic:spPr>
                </pic:pic>
              </a:graphicData>
            </a:graphic>
          </wp:inline>
        </w:drawing>
      </w:r>
      <w:r w:rsidR="009B2255" w:rsidRPr="009F7F2D">
        <w:rPr>
          <w:rFonts w:hint="eastAsia"/>
          <w:kern w:val="0"/>
          <w:szCs w:val="21"/>
        </w:rPr>
        <w:t>（</w:t>
      </w:r>
      <w:r w:rsidR="009B2255" w:rsidRPr="009F7F2D">
        <w:rPr>
          <w:rFonts w:hint="eastAsia"/>
          <w:kern w:val="0"/>
          <w:szCs w:val="21"/>
        </w:rPr>
        <w:t>2</w:t>
      </w:r>
      <w:r w:rsidR="009B2255" w:rsidRPr="009F7F2D">
        <w:rPr>
          <w:rFonts w:hint="eastAsia"/>
          <w:kern w:val="0"/>
          <w:szCs w:val="21"/>
        </w:rPr>
        <w:t>）</w:t>
      </w:r>
      <w:r w:rsidR="00E96A0A" w:rsidRPr="009F7F2D">
        <w:rPr>
          <w:rFonts w:hint="eastAsia"/>
          <w:kern w:val="0"/>
          <w:szCs w:val="21"/>
        </w:rPr>
        <w:t>经过修葺，</w:t>
      </w:r>
      <w:r w:rsidR="00C946FE" w:rsidRPr="009F7F2D">
        <w:rPr>
          <w:rFonts w:hint="eastAsia"/>
          <w:kern w:val="0"/>
          <w:szCs w:val="21"/>
        </w:rPr>
        <w:t>图（</w:t>
      </w:r>
      <w:r w:rsidR="00C946FE" w:rsidRPr="009F7F2D">
        <w:rPr>
          <w:rFonts w:hint="eastAsia"/>
          <w:kern w:val="0"/>
          <w:szCs w:val="21"/>
        </w:rPr>
        <w:t>b</w:t>
      </w:r>
      <w:r w:rsidR="00C946FE" w:rsidRPr="009F7F2D">
        <w:rPr>
          <w:rFonts w:hint="eastAsia"/>
          <w:kern w:val="0"/>
          <w:szCs w:val="21"/>
        </w:rPr>
        <w:t>）中</w:t>
      </w:r>
      <w:r w:rsidR="006E5161" w:rsidRPr="009F7F2D">
        <w:rPr>
          <w:rFonts w:hint="eastAsia"/>
          <w:kern w:val="0"/>
          <w:szCs w:val="21"/>
        </w:rPr>
        <w:t>屋顶左侧</w:t>
      </w:r>
      <w:r w:rsidR="00521CF9" w:rsidRPr="009F7F2D">
        <w:rPr>
          <w:rFonts w:hint="eastAsia"/>
          <w:kern w:val="0"/>
          <w:szCs w:val="21"/>
        </w:rPr>
        <w:t>的</w:t>
      </w:r>
      <w:r w:rsidR="000B1429" w:rsidRPr="009F7F2D">
        <w:rPr>
          <w:rFonts w:hint="eastAsia"/>
          <w:kern w:val="0"/>
          <w:szCs w:val="21"/>
        </w:rPr>
        <w:t>水平</w:t>
      </w:r>
      <w:r w:rsidR="00E96A0A" w:rsidRPr="009F7F2D">
        <w:rPr>
          <w:rFonts w:hint="eastAsia"/>
          <w:kern w:val="0"/>
          <w:szCs w:val="21"/>
        </w:rPr>
        <w:t>横杆</w:t>
      </w:r>
      <w:r w:rsidR="00E96A0A" w:rsidRPr="009F7F2D">
        <w:rPr>
          <w:rFonts w:hint="eastAsia"/>
          <w:kern w:val="0"/>
          <w:szCs w:val="21"/>
        </w:rPr>
        <w:t>2</w:t>
      </w:r>
      <w:r w:rsidR="00083240" w:rsidRPr="009F7F2D">
        <w:rPr>
          <w:rFonts w:hint="eastAsia"/>
          <w:kern w:val="0"/>
          <w:szCs w:val="21"/>
        </w:rPr>
        <w:t>的重力增加了</w:t>
      </w:r>
      <w:r w:rsidR="00083240" w:rsidRPr="009F7F2D">
        <w:rPr>
          <w:kern w:val="0"/>
          <w:szCs w:val="21"/>
        </w:rPr>
        <w:t>∆</w:t>
      </w:r>
      <w:r w:rsidR="00083240" w:rsidRPr="009F7F2D">
        <w:rPr>
          <w:rFonts w:hint="eastAsia"/>
          <w:i/>
          <w:iCs/>
          <w:kern w:val="0"/>
          <w:szCs w:val="21"/>
        </w:rPr>
        <w:t>G</w:t>
      </w:r>
      <w:r w:rsidR="00C946FE" w:rsidRPr="009F7F2D">
        <w:rPr>
          <w:rFonts w:hint="eastAsia"/>
          <w:kern w:val="0"/>
          <w:szCs w:val="21"/>
        </w:rPr>
        <w:t>，其</w:t>
      </w:r>
      <w:r w:rsidR="00747B9F" w:rsidRPr="009F7F2D">
        <w:rPr>
          <w:rFonts w:hint="eastAsia"/>
          <w:kern w:val="0"/>
          <w:szCs w:val="21"/>
        </w:rPr>
        <w:t>质量分布</w:t>
      </w:r>
      <w:r w:rsidR="00C946FE" w:rsidRPr="009F7F2D">
        <w:rPr>
          <w:rFonts w:hint="eastAsia"/>
          <w:kern w:val="0"/>
          <w:szCs w:val="21"/>
        </w:rPr>
        <w:t>仍</w:t>
      </w:r>
      <w:r w:rsidR="00747B9F" w:rsidRPr="009F7F2D">
        <w:rPr>
          <w:rFonts w:hint="eastAsia"/>
          <w:kern w:val="0"/>
          <w:szCs w:val="21"/>
        </w:rPr>
        <w:t>均匀</w:t>
      </w:r>
      <w:r w:rsidR="00083240" w:rsidRPr="009F7F2D">
        <w:rPr>
          <w:rFonts w:hint="eastAsia"/>
          <w:kern w:val="0"/>
          <w:szCs w:val="21"/>
        </w:rPr>
        <w:t>，</w:t>
      </w:r>
      <w:r w:rsidR="00C45599" w:rsidRPr="009F7F2D">
        <w:rPr>
          <w:rFonts w:hint="eastAsia"/>
          <w:kern w:val="0"/>
          <w:szCs w:val="21"/>
        </w:rPr>
        <w:t>其</w:t>
      </w:r>
      <w:r w:rsidR="00792E94" w:rsidRPr="009F7F2D">
        <w:rPr>
          <w:rFonts w:hint="eastAsia"/>
          <w:kern w:val="0"/>
          <w:szCs w:val="21"/>
        </w:rPr>
        <w:t>它</w:t>
      </w:r>
      <w:r w:rsidR="00C45599" w:rsidRPr="009F7F2D">
        <w:rPr>
          <w:rFonts w:hint="eastAsia"/>
          <w:kern w:val="0"/>
          <w:szCs w:val="21"/>
        </w:rPr>
        <w:t>杆的重力均未改变。</w:t>
      </w:r>
      <w:r w:rsidR="00747B9F" w:rsidRPr="009F7F2D">
        <w:rPr>
          <w:rFonts w:hint="eastAsia"/>
          <w:kern w:val="0"/>
          <w:szCs w:val="21"/>
        </w:rPr>
        <w:t>测得图（</w:t>
      </w:r>
      <w:r w:rsidR="00747B9F" w:rsidRPr="009F7F2D">
        <w:rPr>
          <w:rFonts w:hint="eastAsia"/>
          <w:kern w:val="0"/>
          <w:szCs w:val="21"/>
        </w:rPr>
        <w:t>a</w:t>
      </w:r>
      <w:r w:rsidR="00747B9F" w:rsidRPr="009F7F2D">
        <w:rPr>
          <w:rFonts w:hint="eastAsia"/>
          <w:kern w:val="0"/>
          <w:szCs w:val="21"/>
        </w:rPr>
        <w:t>）中</w:t>
      </w:r>
      <w:r w:rsidR="003F5320" w:rsidRPr="009F7F2D">
        <w:rPr>
          <w:rFonts w:hint="eastAsia"/>
          <w:kern w:val="0"/>
          <w:szCs w:val="21"/>
        </w:rPr>
        <w:t>左侧</w:t>
      </w:r>
      <w:r w:rsidR="0000163B">
        <w:rPr>
          <w:rFonts w:hint="eastAsia"/>
          <w:kern w:val="0"/>
          <w:szCs w:val="21"/>
        </w:rPr>
        <w:t>的</w:t>
      </w:r>
      <w:r w:rsidR="003F5320" w:rsidRPr="009F7F2D">
        <w:rPr>
          <w:rFonts w:hint="eastAsia"/>
          <w:kern w:val="0"/>
          <w:szCs w:val="21"/>
        </w:rPr>
        <w:t>立柱</w:t>
      </w:r>
      <w:r w:rsidR="0000163B">
        <w:rPr>
          <w:rFonts w:hint="eastAsia"/>
          <w:kern w:val="0"/>
          <w:szCs w:val="21"/>
        </w:rPr>
        <w:t>1</w:t>
      </w:r>
      <w:r w:rsidR="003F5320" w:rsidRPr="009F7F2D">
        <w:rPr>
          <w:rFonts w:hint="eastAsia"/>
          <w:kern w:val="0"/>
          <w:szCs w:val="21"/>
        </w:rPr>
        <w:t>所承受的</w:t>
      </w:r>
      <w:r w:rsidR="003D12E5" w:rsidRPr="009F7F2D">
        <w:rPr>
          <w:rFonts w:hint="eastAsia"/>
          <w:kern w:val="0"/>
          <w:szCs w:val="21"/>
        </w:rPr>
        <w:t>竖直方向的</w:t>
      </w:r>
      <w:r w:rsidR="003F5320" w:rsidRPr="009F7F2D">
        <w:rPr>
          <w:rFonts w:hint="eastAsia"/>
          <w:kern w:val="0"/>
          <w:szCs w:val="21"/>
        </w:rPr>
        <w:t>压力增加了</w:t>
      </w:r>
      <w:r w:rsidR="003F5320" w:rsidRPr="009F7F2D">
        <w:rPr>
          <w:kern w:val="0"/>
          <w:szCs w:val="21"/>
        </w:rPr>
        <w:t>∆</w:t>
      </w:r>
      <w:r w:rsidR="003F5320" w:rsidRPr="009F7F2D">
        <w:rPr>
          <w:rFonts w:hint="eastAsia"/>
          <w:i/>
          <w:iCs/>
          <w:kern w:val="0"/>
          <w:szCs w:val="21"/>
        </w:rPr>
        <w:t>F</w:t>
      </w:r>
      <w:r w:rsidR="003F5320" w:rsidRPr="009F7F2D">
        <w:rPr>
          <w:rFonts w:hint="eastAsia"/>
          <w:kern w:val="0"/>
          <w:szCs w:val="21"/>
        </w:rPr>
        <w:t>，</w:t>
      </w:r>
      <w:r w:rsidR="00317A24" w:rsidRPr="009F7F2D">
        <w:rPr>
          <w:rFonts w:hint="eastAsia"/>
          <w:kern w:val="0"/>
          <w:szCs w:val="21"/>
        </w:rPr>
        <w:t>则右侧</w:t>
      </w:r>
      <w:r w:rsidR="0000163B">
        <w:rPr>
          <w:rFonts w:hint="eastAsia"/>
          <w:kern w:val="0"/>
          <w:szCs w:val="21"/>
        </w:rPr>
        <w:t>的</w:t>
      </w:r>
      <w:r w:rsidR="000B139C" w:rsidRPr="009F7F2D">
        <w:rPr>
          <w:rFonts w:hint="eastAsia"/>
          <w:kern w:val="0"/>
          <w:szCs w:val="21"/>
        </w:rPr>
        <w:t>立柱</w:t>
      </w:r>
      <w:r w:rsidR="0000163B">
        <w:rPr>
          <w:rFonts w:hint="eastAsia"/>
          <w:kern w:val="0"/>
          <w:szCs w:val="21"/>
        </w:rPr>
        <w:t>2</w:t>
      </w:r>
      <w:r w:rsidR="000B139C" w:rsidRPr="009F7F2D">
        <w:rPr>
          <w:rFonts w:hint="eastAsia"/>
          <w:kern w:val="0"/>
          <w:szCs w:val="21"/>
        </w:rPr>
        <w:t>所承受的竖直方向的压力增加了</w:t>
      </w:r>
      <w:r w:rsidR="00D55FCA" w:rsidRPr="009F7F2D">
        <w:rPr>
          <w:rFonts w:hint="eastAsia"/>
          <w:szCs w:val="21"/>
        </w:rPr>
        <w:t>______</w:t>
      </w:r>
      <w:r w:rsidR="00D55FCA" w:rsidRPr="009F7F2D">
        <w:rPr>
          <w:rFonts w:hint="eastAsia"/>
          <w:szCs w:val="21"/>
        </w:rPr>
        <w:t>。</w:t>
      </w:r>
    </w:p>
    <w:p w14:paraId="040027C0" w14:textId="61561729" w:rsidR="006907B2" w:rsidRDefault="006637D6" w:rsidP="000C3648">
      <w:pPr>
        <w:adjustRightInd w:val="0"/>
        <w:snapToGrid w:val="0"/>
        <w:spacing w:line="300" w:lineRule="auto"/>
        <w:ind w:left="315" w:hangingChars="150" w:hanging="315"/>
        <w:jc w:val="left"/>
        <w:rPr>
          <w:szCs w:val="21"/>
        </w:rPr>
      </w:pPr>
      <w:r>
        <w:rPr>
          <w:noProof/>
          <w:szCs w:val="21"/>
        </w:rPr>
        <w:drawing>
          <wp:anchor distT="0" distB="0" distL="114300" distR="114300" simplePos="0" relativeHeight="252513280" behindDoc="0" locked="0" layoutInCell="1" allowOverlap="1" wp14:anchorId="10662DD8" wp14:editId="3D68174E">
            <wp:simplePos x="0" y="0"/>
            <wp:positionH relativeFrom="column">
              <wp:posOffset>3714750</wp:posOffset>
            </wp:positionH>
            <wp:positionV relativeFrom="paragraph">
              <wp:posOffset>163830</wp:posOffset>
            </wp:positionV>
            <wp:extent cx="1390650" cy="1390650"/>
            <wp:effectExtent l="0" t="0" r="0" b="0"/>
            <wp:wrapSquare wrapText="bothSides"/>
            <wp:docPr id="1549485113"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pic:spPr>
                </pic:pic>
              </a:graphicData>
            </a:graphic>
            <wp14:sizeRelH relativeFrom="page">
              <wp14:pctWidth>0</wp14:pctWidth>
            </wp14:sizeRelH>
            <wp14:sizeRelV relativeFrom="page">
              <wp14:pctHeight>0</wp14:pctHeight>
            </wp14:sizeRelV>
          </wp:anchor>
        </w:drawing>
      </w:r>
    </w:p>
    <w:p w14:paraId="32600E83" w14:textId="1507A51D" w:rsidR="005C401E" w:rsidRDefault="00E53E35" w:rsidP="000C3648">
      <w:pPr>
        <w:adjustRightInd w:val="0"/>
        <w:snapToGrid w:val="0"/>
        <w:spacing w:line="300" w:lineRule="auto"/>
        <w:ind w:left="315" w:hangingChars="150" w:hanging="315"/>
        <w:jc w:val="left"/>
        <w:rPr>
          <w:szCs w:val="21"/>
        </w:rPr>
      </w:pPr>
      <w:r>
        <w:rPr>
          <w:rFonts w:hint="eastAsia"/>
          <w:szCs w:val="21"/>
        </w:rPr>
        <w:t>6</w:t>
      </w:r>
      <w:r w:rsidR="003A70DC">
        <w:rPr>
          <w:rFonts w:hint="eastAsia"/>
          <w:szCs w:val="21"/>
        </w:rPr>
        <w:t>．</w:t>
      </w:r>
      <w:r w:rsidR="003A70DC" w:rsidRPr="003A70DC">
        <w:rPr>
          <w:szCs w:val="21"/>
        </w:rPr>
        <w:t>如图，在以</w:t>
      </w:r>
      <w:r w:rsidR="003A70DC" w:rsidRPr="003A70DC">
        <w:rPr>
          <w:i/>
          <w:iCs/>
          <w:szCs w:val="21"/>
        </w:rPr>
        <w:t>O</w:t>
      </w:r>
      <w:r w:rsidR="003A70DC" w:rsidRPr="003A70DC">
        <w:rPr>
          <w:szCs w:val="21"/>
        </w:rPr>
        <w:t>点为圆心、半径为</w:t>
      </w:r>
      <w:r w:rsidR="003A70DC" w:rsidRPr="003A70DC">
        <w:rPr>
          <w:i/>
          <w:iCs/>
          <w:szCs w:val="21"/>
        </w:rPr>
        <w:t>R</w:t>
      </w:r>
      <w:r w:rsidR="003A70DC" w:rsidRPr="003A70DC">
        <w:rPr>
          <w:szCs w:val="21"/>
        </w:rPr>
        <w:t>的圆形区域内有垂直于纸面向里的匀强磁场，磁感应强度大小为</w:t>
      </w:r>
      <w:r w:rsidR="003A70DC" w:rsidRPr="003A70DC">
        <w:rPr>
          <w:i/>
          <w:iCs/>
          <w:szCs w:val="21"/>
        </w:rPr>
        <w:t>B</w:t>
      </w:r>
      <w:r w:rsidR="003A70DC" w:rsidRPr="003A70DC">
        <w:rPr>
          <w:szCs w:val="21"/>
        </w:rPr>
        <w:t>。圆形区域外有大小相等、方向相反、范围足够大的匀强磁场。一质量为</w:t>
      </w:r>
      <w:r w:rsidR="003A70DC" w:rsidRPr="003A70DC">
        <w:rPr>
          <w:i/>
          <w:iCs/>
          <w:szCs w:val="21"/>
        </w:rPr>
        <w:t>m</w:t>
      </w:r>
      <w:r w:rsidR="003A70DC" w:rsidRPr="003A70DC">
        <w:rPr>
          <w:szCs w:val="21"/>
        </w:rPr>
        <w:t>、电荷量为</w:t>
      </w:r>
      <w:r w:rsidR="003A70DC" w:rsidRPr="003A70DC">
        <w:rPr>
          <w:i/>
          <w:iCs/>
          <w:szCs w:val="21"/>
        </w:rPr>
        <w:t>q</w:t>
      </w:r>
      <w:r w:rsidR="003A70DC" w:rsidRPr="003A70DC">
        <w:rPr>
          <w:szCs w:val="21"/>
        </w:rPr>
        <w:t>（</w:t>
      </w:r>
      <w:r w:rsidR="003A70DC" w:rsidRPr="00ED1D4B">
        <w:rPr>
          <w:i/>
          <w:iCs/>
          <w:szCs w:val="21"/>
        </w:rPr>
        <w:t>q</w:t>
      </w:r>
      <w:r w:rsidR="003A70DC" w:rsidRPr="003A70DC">
        <w:rPr>
          <w:szCs w:val="21"/>
        </w:rPr>
        <w:t>&gt;0</w:t>
      </w:r>
      <w:r w:rsidR="003A70DC" w:rsidRPr="003A70DC">
        <w:rPr>
          <w:szCs w:val="21"/>
        </w:rPr>
        <w:t>）的带电粒子沿直径</w:t>
      </w:r>
      <w:r w:rsidR="003A70DC" w:rsidRPr="003A70DC">
        <w:rPr>
          <w:i/>
          <w:iCs/>
          <w:szCs w:val="21"/>
        </w:rPr>
        <w:t>A</w:t>
      </w:r>
      <w:r w:rsidR="004618CA">
        <w:rPr>
          <w:rFonts w:hint="eastAsia"/>
          <w:i/>
          <w:iCs/>
          <w:szCs w:val="21"/>
        </w:rPr>
        <w:t>B</w:t>
      </w:r>
      <w:r w:rsidR="003A70DC" w:rsidRPr="003A70DC">
        <w:rPr>
          <w:szCs w:val="21"/>
        </w:rPr>
        <w:t>方向从</w:t>
      </w:r>
      <w:r w:rsidR="003A70DC" w:rsidRPr="003A70DC">
        <w:rPr>
          <w:i/>
          <w:iCs/>
          <w:szCs w:val="21"/>
        </w:rPr>
        <w:t>A</w:t>
      </w:r>
      <w:r w:rsidR="003A70DC" w:rsidRPr="003A70DC">
        <w:rPr>
          <w:szCs w:val="21"/>
        </w:rPr>
        <w:t>点射入圆形区域</w:t>
      </w:r>
      <w:r w:rsidR="00B42916">
        <w:rPr>
          <w:rFonts w:hint="eastAsia"/>
          <w:szCs w:val="21"/>
        </w:rPr>
        <w:t>，从</w:t>
      </w:r>
      <w:r w:rsidR="00B42916" w:rsidRPr="00B42916">
        <w:rPr>
          <w:rFonts w:hint="eastAsia"/>
          <w:i/>
          <w:iCs/>
          <w:szCs w:val="21"/>
        </w:rPr>
        <w:t>C</w:t>
      </w:r>
      <w:r w:rsidR="00B42916">
        <w:rPr>
          <w:rFonts w:hint="eastAsia"/>
          <w:szCs w:val="21"/>
        </w:rPr>
        <w:t>点</w:t>
      </w:r>
      <w:r w:rsidR="00B42916" w:rsidRPr="003A70DC">
        <w:rPr>
          <w:szCs w:val="21"/>
        </w:rPr>
        <w:t>射</w:t>
      </w:r>
      <w:r w:rsidR="00B42916">
        <w:rPr>
          <w:rFonts w:hint="eastAsia"/>
          <w:szCs w:val="21"/>
        </w:rPr>
        <w:t>出</w:t>
      </w:r>
      <w:r w:rsidR="00B42916" w:rsidRPr="003A70DC">
        <w:rPr>
          <w:szCs w:val="21"/>
        </w:rPr>
        <w:t>圆形区</w:t>
      </w:r>
      <w:r w:rsidR="00B42916" w:rsidRPr="00D117A9">
        <w:rPr>
          <w:szCs w:val="21"/>
        </w:rPr>
        <w:t>域</w:t>
      </w:r>
      <w:r w:rsidR="00D60C9E" w:rsidRPr="00D117A9">
        <w:rPr>
          <w:rFonts w:hint="eastAsia"/>
          <w:szCs w:val="21"/>
        </w:rPr>
        <w:t>，且</w:t>
      </w:r>
      <w:r w:rsidR="00D60C9E" w:rsidRPr="00D117A9">
        <w:rPr>
          <w:rFonts w:hint="eastAsia"/>
          <w:i/>
          <w:iCs/>
          <w:szCs w:val="21"/>
        </w:rPr>
        <w:t>AO</w:t>
      </w:r>
      <w:r w:rsidR="00D60C9E" w:rsidRPr="00D117A9">
        <w:rPr>
          <w:rFonts w:ascii="宋体" w:hAnsi="宋体" w:cs="Cambria Math"/>
          <w:szCs w:val="21"/>
        </w:rPr>
        <w:t>⊥</w:t>
      </w:r>
      <w:r w:rsidR="00D60C9E" w:rsidRPr="00D117A9">
        <w:rPr>
          <w:rFonts w:hint="eastAsia"/>
          <w:i/>
          <w:iCs/>
          <w:szCs w:val="21"/>
        </w:rPr>
        <w:t>OC</w:t>
      </w:r>
      <w:r w:rsidR="003A70DC" w:rsidRPr="00D117A9">
        <w:rPr>
          <w:szCs w:val="21"/>
        </w:rPr>
        <w:t>。</w:t>
      </w:r>
      <w:r w:rsidR="003A70DC" w:rsidRPr="00D117A9">
        <w:rPr>
          <w:rFonts w:hint="eastAsia"/>
          <w:szCs w:val="21"/>
        </w:rPr>
        <w:t>粒子</w:t>
      </w:r>
      <w:r w:rsidR="003A70DC" w:rsidRPr="003A70DC">
        <w:rPr>
          <w:szCs w:val="21"/>
        </w:rPr>
        <w:t>重力</w:t>
      </w:r>
      <w:r w:rsidR="003A70DC">
        <w:rPr>
          <w:rFonts w:hint="eastAsia"/>
          <w:szCs w:val="21"/>
        </w:rPr>
        <w:t>不计。</w:t>
      </w:r>
    </w:p>
    <w:p w14:paraId="176B7834" w14:textId="2AE9BE58" w:rsidR="000C3648" w:rsidRDefault="005D57FB" w:rsidP="005D57F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1</w:t>
      </w:r>
      <w:r>
        <w:rPr>
          <w:rFonts w:hint="eastAsia"/>
          <w:szCs w:val="21"/>
        </w:rPr>
        <w:t>）带电粒子连续两次由</w:t>
      </w:r>
      <w:r w:rsidRPr="005D57FB">
        <w:rPr>
          <w:rFonts w:hint="eastAsia"/>
          <w:i/>
          <w:iCs/>
          <w:szCs w:val="21"/>
        </w:rPr>
        <w:t>A</w:t>
      </w:r>
      <w:r>
        <w:rPr>
          <w:rFonts w:hint="eastAsia"/>
          <w:szCs w:val="21"/>
        </w:rPr>
        <w:t>点</w:t>
      </w:r>
      <w:r w:rsidRPr="003A70DC">
        <w:rPr>
          <w:szCs w:val="21"/>
        </w:rPr>
        <w:t>射入圆形区域</w:t>
      </w:r>
      <w:r>
        <w:rPr>
          <w:rFonts w:hint="eastAsia"/>
          <w:szCs w:val="21"/>
        </w:rPr>
        <w:t>的时间间隔</w:t>
      </w:r>
      <w:r w:rsidR="00707CB4" w:rsidRPr="00707CB4">
        <w:rPr>
          <w:szCs w:val="21"/>
        </w:rPr>
        <w:t>Δ</w:t>
      </w:r>
      <w:r w:rsidR="00707CB4" w:rsidRPr="00707CB4">
        <w:rPr>
          <w:i/>
          <w:iCs/>
          <w:szCs w:val="21"/>
        </w:rPr>
        <w:t>t</w:t>
      </w:r>
      <w:r w:rsidR="00707CB4">
        <w:rPr>
          <w:rFonts w:hint="eastAsia"/>
          <w:szCs w:val="21"/>
        </w:rPr>
        <w:t>=</w:t>
      </w:r>
      <w:r w:rsidRPr="009304DE">
        <w:rPr>
          <w:rFonts w:hint="eastAsia"/>
          <w:szCs w:val="21"/>
        </w:rPr>
        <w:t>______</w:t>
      </w:r>
      <w:r>
        <w:rPr>
          <w:rFonts w:hint="eastAsia"/>
          <w:szCs w:val="21"/>
        </w:rPr>
        <w:t>。</w:t>
      </w:r>
    </w:p>
    <w:p w14:paraId="67A218DF" w14:textId="78D0DD16" w:rsidR="001813DD" w:rsidRDefault="005D57FB" w:rsidP="005D57FB">
      <w:pPr>
        <w:adjustRightInd w:val="0"/>
        <w:snapToGrid w:val="0"/>
        <w:spacing w:line="300" w:lineRule="auto"/>
        <w:ind w:leftChars="100" w:left="708" w:hangingChars="237" w:hanging="498"/>
        <w:jc w:val="left"/>
        <w:rPr>
          <w:szCs w:val="21"/>
        </w:rPr>
      </w:pPr>
      <w:r>
        <w:rPr>
          <w:rFonts w:hint="eastAsia"/>
          <w:szCs w:val="21"/>
        </w:rPr>
        <w:t>（</w:t>
      </w:r>
      <w:r>
        <w:rPr>
          <w:rFonts w:hint="eastAsia"/>
          <w:szCs w:val="21"/>
        </w:rPr>
        <w:t>2</w:t>
      </w:r>
      <w:r>
        <w:rPr>
          <w:rFonts w:hint="eastAsia"/>
          <w:szCs w:val="21"/>
        </w:rPr>
        <w:t>）</w:t>
      </w:r>
      <w:r w:rsidR="000B12D8">
        <w:rPr>
          <w:rFonts w:hint="eastAsia"/>
          <w:szCs w:val="21"/>
        </w:rPr>
        <w:t>（计算）</w:t>
      </w:r>
      <w:r w:rsidR="00E2274E">
        <w:rPr>
          <w:rFonts w:hint="eastAsia"/>
          <w:szCs w:val="21"/>
        </w:rPr>
        <w:t>若</w:t>
      </w:r>
      <w:r>
        <w:rPr>
          <w:rFonts w:hint="eastAsia"/>
          <w:szCs w:val="21"/>
        </w:rPr>
        <w:t>带电粒子</w:t>
      </w:r>
      <w:r w:rsidRPr="003A70DC">
        <w:rPr>
          <w:szCs w:val="21"/>
        </w:rPr>
        <w:t>从</w:t>
      </w:r>
      <w:r w:rsidRPr="003A70DC">
        <w:rPr>
          <w:i/>
          <w:iCs/>
          <w:szCs w:val="21"/>
        </w:rPr>
        <w:t>A</w:t>
      </w:r>
      <w:r w:rsidRPr="003A70DC">
        <w:rPr>
          <w:szCs w:val="21"/>
        </w:rPr>
        <w:t>点射入圆形区域</w:t>
      </w:r>
      <w:r>
        <w:rPr>
          <w:rFonts w:hint="eastAsia"/>
          <w:szCs w:val="21"/>
        </w:rPr>
        <w:t>的初速度</w:t>
      </w:r>
      <w:r w:rsidR="00E2274E">
        <w:rPr>
          <w:rFonts w:ascii="Book Antiqua" w:hAnsi="Book Antiqua" w:hint="eastAsia"/>
          <w:szCs w:val="21"/>
        </w:rPr>
        <w:t>变为原来</w:t>
      </w:r>
      <w:r w:rsidR="005A5066">
        <w:rPr>
          <w:rFonts w:ascii="Book Antiqua" w:hAnsi="Book Antiqua" w:hint="eastAsia"/>
          <w:szCs w:val="21"/>
        </w:rPr>
        <w:t>的</w:t>
      </w:r>
      <w:r w:rsidR="00A77856" w:rsidRPr="00D21BB0">
        <w:rPr>
          <w:rFonts w:hint="eastAsia"/>
          <w:position w:val="-8"/>
        </w:rPr>
        <w:object w:dxaOrig="360" w:dyaOrig="360" w14:anchorId="4E165ADE">
          <v:shape id="_x0000_i1223" type="#_x0000_t75" style="width:17.55pt;height:17.55pt" o:ole="">
            <v:imagedata r:id="rId407" o:title=""/>
          </v:shape>
          <o:OLEObject Type="Embed" ProgID="Equation.DSMT4" ShapeID="_x0000_i1223" DrawAspect="Content" ObjectID="_1839067546" r:id="rId408"/>
        </w:object>
      </w:r>
      <w:r w:rsidR="00A77856">
        <w:rPr>
          <w:rFonts w:hint="eastAsia"/>
        </w:rPr>
        <w:t>倍，</w:t>
      </w:r>
      <w:r w:rsidR="004B3D57">
        <w:rPr>
          <w:rFonts w:hint="eastAsia"/>
        </w:rPr>
        <w:t>求带电粒子连续两次经过</w:t>
      </w:r>
      <w:r w:rsidR="004B3D57" w:rsidRPr="004B3D57">
        <w:rPr>
          <w:rFonts w:hint="eastAsia"/>
          <w:i/>
          <w:iCs/>
        </w:rPr>
        <w:t>A</w:t>
      </w:r>
      <w:r w:rsidR="004B3D57">
        <w:rPr>
          <w:rFonts w:hint="eastAsia"/>
        </w:rPr>
        <w:t>点的时间间隔</w:t>
      </w:r>
      <w:r>
        <w:rPr>
          <w:rFonts w:hint="eastAsia"/>
          <w:szCs w:val="21"/>
        </w:rPr>
        <w:t>。</w:t>
      </w:r>
    </w:p>
    <w:p w14:paraId="7FBE8468" w14:textId="77777777" w:rsidR="001813DD" w:rsidRDefault="001813DD">
      <w:pPr>
        <w:widowControl/>
        <w:jc w:val="left"/>
        <w:rPr>
          <w:szCs w:val="21"/>
        </w:rPr>
      </w:pPr>
      <w:r>
        <w:rPr>
          <w:szCs w:val="21"/>
        </w:rPr>
        <w:br w:type="page"/>
      </w:r>
    </w:p>
    <w:p w14:paraId="152E51EC" w14:textId="77777777" w:rsidR="001813DD" w:rsidRDefault="001813DD" w:rsidP="001813DD">
      <w:pPr>
        <w:adjustRightInd w:val="0"/>
        <w:snapToGrid w:val="0"/>
        <w:ind w:left="399" w:hangingChars="190" w:hanging="399"/>
        <w:jc w:val="center"/>
        <w:rPr>
          <w:rFonts w:ascii="黑体" w:eastAsia="黑体" w:hAnsi="黑体" w:hint="eastAsia"/>
          <w:szCs w:val="21"/>
        </w:rPr>
      </w:pPr>
      <w:r>
        <w:rPr>
          <w:rFonts w:ascii="黑体" w:eastAsia="黑体" w:hAnsi="黑体" w:hint="eastAsia"/>
          <w:szCs w:val="21"/>
        </w:rPr>
        <w:lastRenderedPageBreak/>
        <w:t>一  测量与分析</w:t>
      </w:r>
    </w:p>
    <w:p w14:paraId="2D0981F5" w14:textId="77777777" w:rsidR="001813DD" w:rsidRPr="004F55C7" w:rsidRDefault="001813DD" w:rsidP="001813DD">
      <w:r w:rsidRPr="004F55C7">
        <w:t>1</w:t>
      </w:r>
      <w:r w:rsidRPr="004F55C7">
        <w:rPr>
          <w:rFonts w:hint="eastAsia"/>
        </w:rPr>
        <w:t>．</w:t>
      </w:r>
      <w:r w:rsidRPr="004F55C7">
        <w:rPr>
          <w:rFonts w:hint="eastAsia"/>
          <w:szCs w:val="21"/>
        </w:rPr>
        <w:t>B</w:t>
      </w:r>
      <w:r>
        <w:rPr>
          <w:rFonts w:hint="eastAsia"/>
          <w:szCs w:val="21"/>
        </w:rPr>
        <w:t xml:space="preserve">     </w:t>
      </w:r>
      <w:r w:rsidRPr="004F55C7">
        <w:t>2</w:t>
      </w:r>
      <w:r w:rsidRPr="004F55C7">
        <w:rPr>
          <w:rFonts w:hint="eastAsia"/>
        </w:rPr>
        <w:t>．</w:t>
      </w:r>
      <w:r w:rsidRPr="004F55C7">
        <w:rPr>
          <w:rFonts w:hint="eastAsia"/>
          <w:szCs w:val="21"/>
        </w:rPr>
        <w:t>C</w:t>
      </w:r>
      <w:r>
        <w:rPr>
          <w:rFonts w:hint="eastAsia"/>
          <w:szCs w:val="21"/>
        </w:rPr>
        <w:t xml:space="preserve">   </w:t>
      </w:r>
      <w:r w:rsidRPr="004F55C7">
        <w:t>3</w:t>
      </w:r>
      <w:r w:rsidRPr="004F55C7">
        <w:rPr>
          <w:rFonts w:hint="eastAsia"/>
        </w:rPr>
        <w:t>．</w:t>
      </w:r>
      <w:r w:rsidRPr="004F55C7">
        <w:rPr>
          <w:rFonts w:hint="eastAsia"/>
          <w:szCs w:val="21"/>
        </w:rPr>
        <w:t>1.2</w:t>
      </w:r>
      <w:r w:rsidRPr="004F55C7">
        <w:rPr>
          <w:rFonts w:hint="eastAsia"/>
          <w:szCs w:val="21"/>
        </w:rPr>
        <w:t>或</w:t>
      </w:r>
      <w:r w:rsidRPr="004F55C7">
        <w:rPr>
          <w:rFonts w:hint="eastAsia"/>
          <w:szCs w:val="21"/>
        </w:rPr>
        <w:t>1.3</w:t>
      </w:r>
      <w:r>
        <w:rPr>
          <w:rFonts w:hint="eastAsia"/>
          <w:szCs w:val="21"/>
        </w:rPr>
        <w:t xml:space="preserve">     </w:t>
      </w:r>
      <w:r w:rsidRPr="004F55C7">
        <w:rPr>
          <w:rFonts w:hint="eastAsia"/>
        </w:rPr>
        <w:t>4</w:t>
      </w:r>
      <w:r w:rsidRPr="004F55C7">
        <w:rPr>
          <w:rFonts w:hint="eastAsia"/>
        </w:rPr>
        <w:t>．</w:t>
      </w:r>
      <w:bookmarkStart w:id="8" w:name="_Hlk225365258"/>
      <w:r w:rsidRPr="004F55C7">
        <w:rPr>
          <w:rFonts w:hint="eastAsia"/>
          <w:szCs w:val="21"/>
        </w:rPr>
        <w:t>（</w:t>
      </w:r>
      <w:r w:rsidRPr="004F55C7">
        <w:rPr>
          <w:rFonts w:hint="eastAsia"/>
          <w:szCs w:val="21"/>
        </w:rPr>
        <w:t>1</w:t>
      </w:r>
      <w:r w:rsidRPr="004F55C7">
        <w:rPr>
          <w:rFonts w:hint="eastAsia"/>
          <w:szCs w:val="21"/>
        </w:rPr>
        <w:t>）</w:t>
      </w:r>
      <w:r>
        <w:rPr>
          <w:noProof/>
          <w:szCs w:val="21"/>
        </w:rPr>
        <w:drawing>
          <wp:inline distT="0" distB="0" distL="0" distR="0" wp14:anchorId="34056B77" wp14:editId="4EF87D23">
            <wp:extent cx="171450" cy="400050"/>
            <wp:effectExtent l="0" t="0" r="0" b="0"/>
            <wp:docPr id="4936573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pic:spPr>
                </pic:pic>
              </a:graphicData>
            </a:graphic>
          </wp:inline>
        </w:drawing>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A</w:t>
      </w:r>
      <w:bookmarkEnd w:id="8"/>
      <w:r>
        <w:rPr>
          <w:rFonts w:hint="eastAsia"/>
          <w:szCs w:val="21"/>
        </w:rPr>
        <w:t xml:space="preserve">     </w:t>
      </w:r>
      <w:r w:rsidRPr="004F55C7">
        <w:rPr>
          <w:rFonts w:hint="eastAsia"/>
        </w:rPr>
        <w:t>5</w:t>
      </w:r>
      <w:r w:rsidRPr="004F55C7">
        <w:rPr>
          <w:rFonts w:hint="eastAsia"/>
        </w:rPr>
        <w:t>．</w:t>
      </w:r>
      <w:r w:rsidRPr="004F55C7">
        <w:rPr>
          <w:rFonts w:hint="eastAsia"/>
          <w:szCs w:val="21"/>
        </w:rPr>
        <w:t>0.35</w:t>
      </w:r>
      <w:r w:rsidRPr="004F55C7">
        <w:rPr>
          <w:rFonts w:hint="eastAsia"/>
          <w:szCs w:val="21"/>
        </w:rPr>
        <w:t>，</w:t>
      </w:r>
      <w:r w:rsidRPr="004F55C7">
        <w:rPr>
          <w:rFonts w:hint="eastAsia"/>
          <w:szCs w:val="21"/>
        </w:rPr>
        <w:t>kg/m</w:t>
      </w:r>
      <w:r w:rsidRPr="004F55C7">
        <w:rPr>
          <w:rFonts w:hint="eastAsia"/>
          <w:szCs w:val="21"/>
        </w:rPr>
        <w:t>，</w:t>
      </w:r>
      <w:r w:rsidRPr="004F55C7">
        <w:rPr>
          <w:rFonts w:hint="eastAsia"/>
          <w:szCs w:val="21"/>
        </w:rPr>
        <w:t>2.5</w:t>
      </w:r>
    </w:p>
    <w:p w14:paraId="60CB68D2" w14:textId="77777777" w:rsidR="001813DD" w:rsidRPr="004F55C7" w:rsidRDefault="001813DD" w:rsidP="001813DD">
      <w:pPr>
        <w:adjustRightInd w:val="0"/>
        <w:snapToGrid w:val="0"/>
        <w:ind w:left="399" w:hangingChars="190" w:hanging="399"/>
        <w:jc w:val="center"/>
        <w:rPr>
          <w:rFonts w:ascii="黑体" w:eastAsia="黑体" w:hAnsi="黑体" w:hint="eastAsia"/>
          <w:szCs w:val="21"/>
        </w:rPr>
      </w:pPr>
      <w:r w:rsidRPr="004F55C7">
        <w:rPr>
          <w:rFonts w:ascii="黑体" w:eastAsia="黑体" w:hAnsi="黑体" w:hint="eastAsia"/>
          <w:szCs w:val="21"/>
        </w:rPr>
        <w:t>二  天体观</w:t>
      </w:r>
      <w:r>
        <w:rPr>
          <w:rFonts w:ascii="黑体" w:eastAsia="黑体" w:hAnsi="黑体" w:hint="eastAsia"/>
          <w:szCs w:val="21"/>
        </w:rPr>
        <w:t>测</w:t>
      </w:r>
    </w:p>
    <w:p w14:paraId="768131CD" w14:textId="77777777" w:rsidR="001813DD" w:rsidRPr="004F55C7" w:rsidRDefault="001813DD" w:rsidP="001813DD">
      <w:r w:rsidRPr="004F55C7">
        <w:rPr>
          <w:rFonts w:hint="eastAsia"/>
        </w:rPr>
        <w:t>1</w:t>
      </w:r>
      <w:r w:rsidRPr="004F55C7">
        <w:rPr>
          <w:rFonts w:hint="eastAsia"/>
        </w:rPr>
        <w:t>．（多选）</w:t>
      </w:r>
      <w:r w:rsidRPr="004F55C7">
        <w:rPr>
          <w:rFonts w:hint="eastAsia"/>
          <w:szCs w:val="21"/>
        </w:rPr>
        <w:t>BC</w:t>
      </w:r>
    </w:p>
    <w:p w14:paraId="55608CCB" w14:textId="77777777" w:rsidR="001813DD" w:rsidRPr="004F55C7" w:rsidRDefault="001813DD" w:rsidP="001813DD">
      <w:pPr>
        <w:adjustRightInd w:val="0"/>
        <w:snapToGrid w:val="0"/>
        <w:ind w:left="708" w:hangingChars="337" w:hanging="708"/>
        <w:jc w:val="left"/>
        <w:rPr>
          <w:szCs w:val="21"/>
        </w:rPr>
      </w:pPr>
      <w:r w:rsidRPr="004F55C7">
        <w:rPr>
          <w:rFonts w:hint="eastAsia"/>
        </w:rPr>
        <w:t>2</w:t>
      </w:r>
      <w:r w:rsidRPr="004F55C7">
        <w:rPr>
          <w:rFonts w:hint="eastAsia"/>
        </w:rPr>
        <w:t>．（</w:t>
      </w:r>
      <w:r w:rsidRPr="004F55C7">
        <w:rPr>
          <w:rFonts w:hint="eastAsia"/>
        </w:rPr>
        <w:t>1</w:t>
      </w:r>
      <w:r w:rsidRPr="004F55C7">
        <w:rPr>
          <w:rFonts w:hint="eastAsia"/>
        </w:rPr>
        <w:t>）</w:t>
      </w:r>
      <w:r>
        <w:rPr>
          <w:noProof/>
          <w:szCs w:val="21"/>
        </w:rPr>
        <w:drawing>
          <wp:inline distT="0" distB="0" distL="0" distR="0" wp14:anchorId="2DE57771" wp14:editId="5723E7B7">
            <wp:extent cx="1181100" cy="400050"/>
            <wp:effectExtent l="0" t="0" r="0" b="0"/>
            <wp:docPr id="183185394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pic:spPr>
                </pic:pic>
              </a:graphicData>
            </a:graphic>
          </wp:inline>
        </w:drawing>
      </w:r>
      <w:r w:rsidRPr="004F55C7">
        <w:rPr>
          <w:rFonts w:hint="eastAsia"/>
          <w:szCs w:val="21"/>
        </w:rPr>
        <w:t>，且</w:t>
      </w:r>
      <w:r>
        <w:rPr>
          <w:noProof/>
          <w:szCs w:val="21"/>
        </w:rPr>
        <w:drawing>
          <wp:inline distT="0" distB="0" distL="0" distR="0" wp14:anchorId="177D4421" wp14:editId="3BAB6800">
            <wp:extent cx="885825" cy="400050"/>
            <wp:effectExtent l="0" t="0" r="0" b="0"/>
            <wp:docPr id="9472781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pic:spPr>
                </pic:pic>
              </a:graphicData>
            </a:graphic>
          </wp:inline>
        </w:drawing>
      </w:r>
      <w:r>
        <w:rPr>
          <w:rFonts w:hint="eastAsia"/>
          <w:szCs w:val="21"/>
        </w:rPr>
        <w:t xml:space="preserve">  </w:t>
      </w:r>
      <w:r>
        <w:rPr>
          <w:noProof/>
          <w:szCs w:val="21"/>
        </w:rPr>
        <w:drawing>
          <wp:inline distT="0" distB="0" distL="0" distR="0" wp14:anchorId="39C1A2D0" wp14:editId="548FE518">
            <wp:extent cx="1714500" cy="400050"/>
            <wp:effectExtent l="0" t="0" r="0" b="0"/>
            <wp:docPr id="36058559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714500" cy="400050"/>
                    </a:xfrm>
                    <a:prstGeom prst="rect">
                      <a:avLst/>
                    </a:prstGeom>
                    <a:noFill/>
                  </pic:spPr>
                </pic:pic>
              </a:graphicData>
            </a:graphic>
          </wp:inline>
        </w:drawing>
      </w:r>
      <w:r>
        <w:rPr>
          <w:rFonts w:hint="eastAsia"/>
          <w:szCs w:val="21"/>
        </w:rPr>
        <w:t>，</w:t>
      </w:r>
    </w:p>
    <w:p w14:paraId="74062361" w14:textId="77777777" w:rsidR="001813DD" w:rsidRPr="004F55C7" w:rsidRDefault="001813DD" w:rsidP="001813DD">
      <w:pPr>
        <w:ind w:leftChars="337" w:left="708" w:firstLine="1"/>
      </w:pPr>
      <w:r w:rsidRPr="004F55C7">
        <w:rPr>
          <w:rFonts w:hint="eastAsia"/>
          <w:szCs w:val="21"/>
        </w:rPr>
        <w:t>判断为中子星。</w:t>
      </w:r>
      <w:r>
        <w:rPr>
          <w:rFonts w:hint="eastAsia"/>
          <w:szCs w:val="21"/>
        </w:rPr>
        <w:t xml:space="preserve"> </w:t>
      </w:r>
      <w:r w:rsidRPr="004F55C7">
        <w:rPr>
          <w:rFonts w:hint="eastAsia"/>
          <w:szCs w:val="21"/>
        </w:rPr>
        <w:t>（</w:t>
      </w:r>
      <w:r w:rsidRPr="004F55C7">
        <w:rPr>
          <w:rFonts w:hint="eastAsia"/>
          <w:szCs w:val="21"/>
        </w:rPr>
        <w:t>2</w:t>
      </w:r>
      <w:r w:rsidRPr="004F55C7">
        <w:rPr>
          <w:rFonts w:hint="eastAsia"/>
          <w:szCs w:val="21"/>
        </w:rPr>
        <w:t>）</w:t>
      </w:r>
      <w:r w:rsidRPr="004F55C7">
        <w:rPr>
          <w:rFonts w:hint="eastAsia"/>
        </w:rPr>
        <w:t>（多选）</w:t>
      </w:r>
      <w:r w:rsidRPr="004F55C7">
        <w:rPr>
          <w:rFonts w:hint="eastAsia"/>
          <w:szCs w:val="21"/>
        </w:rPr>
        <w:t>AD</w:t>
      </w:r>
    </w:p>
    <w:p w14:paraId="2A884610" w14:textId="77777777" w:rsidR="001813DD" w:rsidRPr="004F55C7" w:rsidRDefault="001813DD" w:rsidP="001813DD">
      <w:pPr>
        <w:adjustRightInd w:val="0"/>
        <w:snapToGrid w:val="0"/>
        <w:ind w:left="399" w:hangingChars="190" w:hanging="399"/>
        <w:jc w:val="center"/>
        <w:rPr>
          <w:rFonts w:ascii="黑体" w:eastAsia="黑体" w:hAnsi="黑体" w:hint="eastAsia"/>
          <w:szCs w:val="21"/>
        </w:rPr>
      </w:pPr>
      <w:r w:rsidRPr="004F55C7">
        <w:rPr>
          <w:rFonts w:ascii="黑体" w:eastAsia="黑体" w:hAnsi="黑体" w:hint="eastAsia"/>
          <w:szCs w:val="21"/>
        </w:rPr>
        <w:t>三  自动装置</w:t>
      </w:r>
    </w:p>
    <w:p w14:paraId="48F4972C" w14:textId="77777777" w:rsidR="001813DD" w:rsidRPr="004F55C7" w:rsidRDefault="001813DD" w:rsidP="001813DD">
      <w:pPr>
        <w:rPr>
          <w:szCs w:val="21"/>
        </w:rPr>
      </w:pPr>
      <w:r w:rsidRPr="004F55C7">
        <w:rPr>
          <w:rFonts w:hint="eastAsia"/>
        </w:rPr>
        <w:t>1</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rFonts w:hint="eastAsia"/>
          <w:szCs w:val="21"/>
        </w:rPr>
        <w:t>C</w:t>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B</w:t>
      </w:r>
      <w:r>
        <w:rPr>
          <w:rFonts w:hint="eastAsia"/>
          <w:szCs w:val="21"/>
        </w:rPr>
        <w:t xml:space="preserve">   </w:t>
      </w:r>
      <w:r w:rsidRPr="004F55C7">
        <w:rPr>
          <w:rFonts w:hint="eastAsia"/>
        </w:rPr>
        <w:t>2</w:t>
      </w:r>
      <w:r w:rsidRPr="004F55C7">
        <w:rPr>
          <w:rFonts w:hint="eastAsia"/>
        </w:rPr>
        <w:t>．（</w:t>
      </w:r>
      <w:r w:rsidRPr="004F55C7">
        <w:rPr>
          <w:rFonts w:hint="eastAsia"/>
        </w:rPr>
        <w:t>1</w:t>
      </w:r>
      <w:r w:rsidRPr="004F55C7">
        <w:rPr>
          <w:rFonts w:hint="eastAsia"/>
        </w:rPr>
        <w:t>）</w:t>
      </w:r>
      <w:r>
        <w:rPr>
          <w:noProof/>
        </w:rPr>
        <w:drawing>
          <wp:inline distT="0" distB="0" distL="0" distR="0" wp14:anchorId="2F54BA43" wp14:editId="607A6F6F">
            <wp:extent cx="514350" cy="400050"/>
            <wp:effectExtent l="0" t="0" r="0" b="0"/>
            <wp:docPr id="75684128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pic:spPr>
                </pic:pic>
              </a:graphicData>
            </a:graphic>
          </wp:inline>
        </w:drawing>
      </w:r>
      <w:r w:rsidRPr="004F55C7">
        <w:rPr>
          <w:rFonts w:hint="eastAsia"/>
        </w:rPr>
        <w:t>，</w:t>
      </w:r>
      <w:r>
        <w:rPr>
          <w:noProof/>
        </w:rPr>
        <w:drawing>
          <wp:inline distT="0" distB="0" distL="0" distR="0" wp14:anchorId="5411E005" wp14:editId="4CCC12D5">
            <wp:extent cx="419100" cy="238125"/>
            <wp:effectExtent l="0" t="0" r="0" b="9525"/>
            <wp:docPr id="100332092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pic:spPr>
                </pic:pic>
              </a:graphicData>
            </a:graphic>
          </wp:inline>
        </w:drawing>
      </w:r>
      <w:r w:rsidRPr="004F55C7">
        <w:rPr>
          <w:rFonts w:hint="eastAsia"/>
        </w:rPr>
        <w:t>，</w:t>
      </w:r>
      <w:r>
        <w:rPr>
          <w:noProof/>
        </w:rPr>
        <w:drawing>
          <wp:inline distT="0" distB="0" distL="0" distR="0" wp14:anchorId="4BFB4840" wp14:editId="020F950C">
            <wp:extent cx="552450" cy="400050"/>
            <wp:effectExtent l="0" t="0" r="0" b="0"/>
            <wp:docPr id="169986001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pic:spPr>
                </pic:pic>
              </a:graphicData>
            </a:graphic>
          </wp:inline>
        </w:drawing>
      </w:r>
      <w:r>
        <w:rPr>
          <w:rFonts w:hint="eastAsia"/>
        </w:rPr>
        <w:t xml:space="preserve">     </w:t>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C</w:t>
      </w:r>
    </w:p>
    <w:p w14:paraId="6A585823" w14:textId="77777777" w:rsidR="001813DD" w:rsidRPr="004F55C7" w:rsidRDefault="001813DD" w:rsidP="001813DD">
      <w:pPr>
        <w:adjustRightInd w:val="0"/>
        <w:snapToGrid w:val="0"/>
        <w:ind w:left="315" w:hangingChars="150" w:hanging="315"/>
        <w:jc w:val="left"/>
      </w:pPr>
      <w:r w:rsidRPr="004F55C7">
        <w:rPr>
          <w:rFonts w:hint="eastAsia"/>
          <w:szCs w:val="21"/>
        </w:rPr>
        <w:t>3</w:t>
      </w:r>
      <w:r w:rsidRPr="004F55C7">
        <w:rPr>
          <w:rFonts w:hint="eastAsia"/>
          <w:szCs w:val="21"/>
        </w:rPr>
        <w:t>．（</w:t>
      </w:r>
      <w:r w:rsidRPr="004F55C7">
        <w:rPr>
          <w:rFonts w:hint="eastAsia"/>
          <w:szCs w:val="21"/>
        </w:rPr>
        <w:t>1</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1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①</w:t>
      </w:r>
      <w:r w:rsidRPr="004F55C7">
        <w:rPr>
          <w:rFonts w:ascii="宋体" w:hAnsi="宋体"/>
          <w:szCs w:val="21"/>
        </w:rPr>
        <w:fldChar w:fldCharType="end"/>
      </w:r>
      <w:r w:rsidRPr="004F55C7">
        <w:rPr>
          <w:rFonts w:hint="eastAsia"/>
          <w:szCs w:val="21"/>
        </w:rPr>
        <w:t>A</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2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②</w:t>
      </w:r>
      <w:r w:rsidRPr="004F55C7">
        <w:rPr>
          <w:rFonts w:ascii="宋体" w:hAnsi="宋体"/>
          <w:szCs w:val="21"/>
        </w:rPr>
        <w:fldChar w:fldCharType="end"/>
      </w:r>
      <w:r w:rsidRPr="004F55C7">
        <w:rPr>
          <w:rFonts w:hint="eastAsia"/>
        </w:rPr>
        <w:t xml:space="preserve"> </w:t>
      </w:r>
      <w:r>
        <w:rPr>
          <w:noProof/>
        </w:rPr>
        <w:drawing>
          <wp:inline distT="0" distB="0" distL="0" distR="0" wp14:anchorId="2AD5A003" wp14:editId="606864D6">
            <wp:extent cx="438150" cy="400050"/>
            <wp:effectExtent l="0" t="0" r="0" b="0"/>
            <wp:docPr id="40311024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pic:spPr>
                </pic:pic>
              </a:graphicData>
            </a:graphic>
          </wp:inline>
        </w:drawing>
      </w:r>
      <w:r w:rsidRPr="004F55C7">
        <w:rPr>
          <w:rFonts w:hint="eastAsia"/>
          <w:szCs w:val="21"/>
        </w:rPr>
        <w:t xml:space="preserve">  </w:t>
      </w:r>
      <w:r w:rsidRPr="004F55C7">
        <w:rPr>
          <w:rFonts w:hint="eastAsia"/>
        </w:rPr>
        <w:t>（</w:t>
      </w:r>
      <w:r w:rsidRPr="004F55C7">
        <w:rPr>
          <w:rFonts w:hint="eastAsia"/>
        </w:rPr>
        <w:t>2</w:t>
      </w:r>
      <w:r w:rsidRPr="004F55C7">
        <w:rPr>
          <w:rFonts w:hint="eastAsia"/>
        </w:rPr>
        <w:t>）（多选）</w:t>
      </w:r>
      <w:r w:rsidRPr="004F55C7">
        <w:rPr>
          <w:rFonts w:hint="eastAsia"/>
        </w:rPr>
        <w:t>AD</w:t>
      </w:r>
    </w:p>
    <w:p w14:paraId="5A3A18CB" w14:textId="77777777" w:rsidR="001813DD" w:rsidRPr="004F55C7" w:rsidRDefault="001813DD" w:rsidP="001813DD">
      <w:pPr>
        <w:adjustRightInd w:val="0"/>
        <w:snapToGrid w:val="0"/>
        <w:ind w:left="399" w:hangingChars="190" w:hanging="399"/>
        <w:jc w:val="center"/>
        <w:rPr>
          <w:rFonts w:ascii="黑体" w:eastAsia="黑体" w:hAnsi="黑体" w:hint="eastAsia"/>
          <w:szCs w:val="21"/>
        </w:rPr>
      </w:pPr>
      <w:r w:rsidRPr="004F55C7">
        <w:rPr>
          <w:rFonts w:ascii="黑体" w:eastAsia="黑体" w:hAnsi="黑体" w:hint="eastAsia"/>
          <w:szCs w:val="21"/>
        </w:rPr>
        <w:t>四  医用放射性同位素</w:t>
      </w:r>
    </w:p>
    <w:p w14:paraId="01D61B09" w14:textId="77777777" w:rsidR="001813DD" w:rsidRPr="004F55C7" w:rsidRDefault="001813DD" w:rsidP="001813DD">
      <w:pPr>
        <w:adjustRightInd w:val="0"/>
        <w:snapToGrid w:val="0"/>
        <w:ind w:left="399" w:hangingChars="190" w:hanging="399"/>
        <w:jc w:val="left"/>
      </w:pPr>
      <w:r w:rsidRPr="004F55C7">
        <w:rPr>
          <w:rFonts w:hint="eastAsia"/>
        </w:rPr>
        <w:t>1</w:t>
      </w:r>
      <w:r w:rsidRPr="004F55C7">
        <w:rPr>
          <w:rFonts w:hint="eastAsia"/>
        </w:rPr>
        <w:t>．</w:t>
      </w:r>
      <w:r w:rsidRPr="004F55C7">
        <w:rPr>
          <w:rFonts w:hint="eastAsia"/>
          <w:szCs w:val="21"/>
        </w:rPr>
        <w:t>B</w:t>
      </w:r>
      <w:r>
        <w:rPr>
          <w:rFonts w:hint="eastAsia"/>
          <w:szCs w:val="21"/>
        </w:rPr>
        <w:t xml:space="preserve">      </w:t>
      </w:r>
      <w:r w:rsidRPr="004F55C7">
        <w:rPr>
          <w:rFonts w:hint="eastAsia"/>
        </w:rPr>
        <w:t>2</w:t>
      </w:r>
      <w:r w:rsidRPr="004F55C7">
        <w:rPr>
          <w:rFonts w:hint="eastAsia"/>
        </w:rPr>
        <w:t>．</w:t>
      </w:r>
      <w:r w:rsidRPr="004F55C7">
        <w:rPr>
          <w:rFonts w:hint="eastAsia"/>
          <w:szCs w:val="21"/>
        </w:rPr>
        <w:t>A</w:t>
      </w:r>
    </w:p>
    <w:p w14:paraId="0DD7E258" w14:textId="77777777" w:rsidR="001813DD" w:rsidRPr="004F55C7" w:rsidRDefault="001813DD" w:rsidP="001813DD">
      <w:pPr>
        <w:adjustRightInd w:val="0"/>
        <w:snapToGrid w:val="0"/>
        <w:ind w:left="315" w:hangingChars="150" w:hanging="315"/>
        <w:jc w:val="left"/>
      </w:pPr>
      <w:r w:rsidRPr="004F55C7">
        <w:rPr>
          <w:rFonts w:hint="eastAsia"/>
        </w:rPr>
        <w:t>3</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position w:val="-28"/>
        </w:rPr>
        <w:object w:dxaOrig="400" w:dyaOrig="660" w14:anchorId="4AEA8DE1">
          <v:shape id="_x0000_i1224" type="#_x0000_t75" style="width:21.2pt;height:33.3pt" o:ole="">
            <v:imagedata r:id="rId417" o:title=""/>
          </v:shape>
          <o:OLEObject Type="Embed" ProgID="Equation.DSMT4" ShapeID="_x0000_i1224" DrawAspect="Content" ObjectID="_1839067547" r:id="rId418"/>
        </w:object>
      </w:r>
      <w:r w:rsidRPr="004F55C7">
        <w:rPr>
          <w:rFonts w:hint="eastAsia"/>
        </w:rPr>
        <w:t>；</w:t>
      </w:r>
    </w:p>
    <w:p w14:paraId="2E12F4AF" w14:textId="77777777" w:rsidR="001813DD" w:rsidRPr="004F55C7" w:rsidRDefault="001813DD" w:rsidP="001813DD">
      <w:pPr>
        <w:adjustRightInd w:val="0"/>
        <w:snapToGrid w:val="0"/>
        <w:ind w:leftChars="100" w:left="525" w:hangingChars="150" w:hanging="315"/>
        <w:jc w:val="left"/>
      </w:pPr>
      <w:r w:rsidRPr="004F55C7">
        <w:rPr>
          <w:rFonts w:hint="eastAsia"/>
        </w:rPr>
        <w:t>（</w:t>
      </w:r>
      <w:r w:rsidRPr="004F55C7">
        <w:rPr>
          <w:rFonts w:hint="eastAsia"/>
        </w:rPr>
        <w:t>2</w:t>
      </w:r>
      <w:r w:rsidRPr="004F55C7">
        <w:rPr>
          <w:rFonts w:hint="eastAsia"/>
        </w:rPr>
        <w:t>）由动能定理，可得：</w:t>
      </w:r>
      <w:r w:rsidRPr="004F55C7">
        <w:rPr>
          <w:rFonts w:hint="eastAsia"/>
        </w:rPr>
        <w:t xml:space="preserve"> </w:t>
      </w:r>
      <w:r w:rsidRPr="009A5396">
        <w:rPr>
          <w:noProof/>
          <w:position w:val="-12"/>
        </w:rPr>
        <w:drawing>
          <wp:inline distT="0" distB="0" distL="0" distR="0" wp14:anchorId="1FF15D1B" wp14:editId="098D95DA">
            <wp:extent cx="1390650" cy="400050"/>
            <wp:effectExtent l="0" t="0" r="0" b="0"/>
            <wp:docPr id="187271987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390650" cy="400050"/>
                    </a:xfrm>
                    <a:prstGeom prst="rect">
                      <a:avLst/>
                    </a:prstGeom>
                    <a:noFill/>
                  </pic:spPr>
                </pic:pic>
              </a:graphicData>
            </a:graphic>
          </wp:inline>
        </w:drawing>
      </w:r>
      <w:r w:rsidRPr="004F55C7">
        <w:rPr>
          <w:rFonts w:hint="eastAsia"/>
        </w:rPr>
        <w:t xml:space="preserve">     </w:t>
      </w:r>
      <w:r>
        <w:rPr>
          <w:noProof/>
        </w:rPr>
        <w:drawing>
          <wp:inline distT="0" distB="0" distL="0" distR="0" wp14:anchorId="17BA72C9" wp14:editId="66D25166">
            <wp:extent cx="1038225" cy="457200"/>
            <wp:effectExtent l="0" t="0" r="9525" b="0"/>
            <wp:docPr id="19790517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pic:spPr>
                </pic:pic>
              </a:graphicData>
            </a:graphic>
          </wp:inline>
        </w:drawing>
      </w:r>
    </w:p>
    <w:p w14:paraId="28419639" w14:textId="77777777" w:rsidR="001813DD" w:rsidRPr="004F55C7" w:rsidRDefault="001813DD" w:rsidP="001813DD">
      <w:pPr>
        <w:ind w:firstLineChars="350" w:firstLine="735"/>
      </w:pPr>
      <w:r w:rsidRPr="004F55C7">
        <w:rPr>
          <w:rFonts w:hint="eastAsia"/>
        </w:rPr>
        <w:t>第</w:t>
      </w:r>
      <w:r w:rsidRPr="004F55C7">
        <w:rPr>
          <w:rFonts w:hint="eastAsia"/>
        </w:rPr>
        <w:t>3</w:t>
      </w:r>
      <w:r w:rsidRPr="004F55C7">
        <w:rPr>
          <w:rFonts w:hint="eastAsia"/>
        </w:rPr>
        <w:t>个漂移管的长度</w:t>
      </w:r>
      <w:r w:rsidRPr="009A5396">
        <w:rPr>
          <w:noProof/>
          <w:position w:val="-12"/>
        </w:rPr>
        <w:drawing>
          <wp:inline distT="0" distB="0" distL="0" distR="0" wp14:anchorId="2D89A1BA" wp14:editId="140E3716">
            <wp:extent cx="1695450" cy="466725"/>
            <wp:effectExtent l="0" t="0" r="0" b="9525"/>
            <wp:docPr id="135260419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695450" cy="466725"/>
                    </a:xfrm>
                    <a:prstGeom prst="rect">
                      <a:avLst/>
                    </a:prstGeom>
                    <a:noFill/>
                  </pic:spPr>
                </pic:pic>
              </a:graphicData>
            </a:graphic>
          </wp:inline>
        </w:drawing>
      </w:r>
    </w:p>
    <w:p w14:paraId="772CC878" w14:textId="77777777" w:rsidR="001813DD" w:rsidRPr="004F55C7" w:rsidRDefault="001813DD" w:rsidP="001813DD">
      <w:pPr>
        <w:ind w:left="283" w:hangingChars="135" w:hanging="283"/>
      </w:pPr>
      <w:r w:rsidRPr="004F55C7">
        <w:rPr>
          <w:rFonts w:hint="eastAsia"/>
        </w:rPr>
        <w:t>4</w:t>
      </w:r>
      <w:r w:rsidRPr="004F55C7">
        <w:rPr>
          <w:rFonts w:hint="eastAsia"/>
        </w:rPr>
        <w:t>．</w:t>
      </w:r>
      <w:r w:rsidRPr="004F55C7">
        <w:rPr>
          <w:rFonts w:hint="eastAsia"/>
          <w:szCs w:val="21"/>
        </w:rPr>
        <w:t>物体的运动速度越大，相应的运动质量也越大，相对论效应显著，</w:t>
      </w:r>
      <w:r w:rsidRPr="009A5396">
        <w:rPr>
          <w:noProof/>
          <w:position w:val="-12"/>
          <w:szCs w:val="21"/>
        </w:rPr>
        <w:drawing>
          <wp:inline distT="0" distB="0" distL="0" distR="0" wp14:anchorId="00640AA8" wp14:editId="18F98355">
            <wp:extent cx="733425" cy="400050"/>
            <wp:effectExtent l="0" t="0" r="0" b="0"/>
            <wp:docPr id="22161021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pic:spPr>
                </pic:pic>
              </a:graphicData>
            </a:graphic>
          </wp:inline>
        </w:drawing>
      </w:r>
      <w:r w:rsidRPr="004F55C7">
        <w:rPr>
          <w:rFonts w:hint="eastAsia"/>
          <w:szCs w:val="21"/>
        </w:rPr>
        <w:t>不适用。</w:t>
      </w:r>
    </w:p>
    <w:p w14:paraId="0C13938A" w14:textId="77777777" w:rsidR="001813DD" w:rsidRPr="004F55C7" w:rsidRDefault="001813DD" w:rsidP="001813DD">
      <w:pPr>
        <w:adjustRightInd w:val="0"/>
        <w:snapToGrid w:val="0"/>
        <w:ind w:left="399" w:hangingChars="190" w:hanging="399"/>
        <w:jc w:val="center"/>
        <w:rPr>
          <w:rFonts w:ascii="黑体" w:eastAsia="黑体" w:hAnsi="黑体" w:hint="eastAsia"/>
          <w:szCs w:val="21"/>
        </w:rPr>
      </w:pPr>
      <w:r w:rsidRPr="004F55C7">
        <w:rPr>
          <w:rFonts w:ascii="黑体" w:eastAsia="黑体" w:hAnsi="黑体" w:hint="eastAsia"/>
          <w:szCs w:val="21"/>
        </w:rPr>
        <w:t>五  对称性</w:t>
      </w:r>
    </w:p>
    <w:p w14:paraId="660FD6FE" w14:textId="77777777" w:rsidR="001813DD" w:rsidRPr="008D68CA" w:rsidRDefault="001813DD" w:rsidP="001813DD">
      <w:r w:rsidRPr="004F55C7">
        <w:rPr>
          <w:rFonts w:hint="eastAsia"/>
        </w:rPr>
        <w:t>1</w:t>
      </w:r>
      <w:r w:rsidRPr="004F55C7">
        <w:rPr>
          <w:rFonts w:hint="eastAsia"/>
        </w:rPr>
        <w:t>．</w:t>
      </w:r>
      <w:r w:rsidRPr="004F55C7">
        <w:rPr>
          <w:rFonts w:hint="eastAsia"/>
          <w:szCs w:val="21"/>
        </w:rPr>
        <w:t>F</w:t>
      </w:r>
      <w:r>
        <w:rPr>
          <w:rFonts w:hint="eastAsia"/>
          <w:szCs w:val="21"/>
        </w:rPr>
        <w:t xml:space="preserve">  </w:t>
      </w:r>
      <w:r w:rsidRPr="004F55C7">
        <w:rPr>
          <w:rFonts w:hint="eastAsia"/>
        </w:rPr>
        <w:t>2</w:t>
      </w:r>
      <w:r w:rsidRPr="004F55C7">
        <w:rPr>
          <w:rFonts w:hint="eastAsia"/>
        </w:rPr>
        <w:t>．</w:t>
      </w:r>
      <w:r w:rsidRPr="004F55C7">
        <w:rPr>
          <w:rFonts w:hint="eastAsia"/>
          <w:szCs w:val="21"/>
        </w:rPr>
        <w:t>D</w:t>
      </w:r>
      <w:r>
        <w:rPr>
          <w:rFonts w:hint="eastAsia"/>
          <w:szCs w:val="21"/>
        </w:rPr>
        <w:t xml:space="preserve">   </w:t>
      </w:r>
      <w:r w:rsidRPr="004F55C7">
        <w:rPr>
          <w:rFonts w:hint="eastAsia"/>
        </w:rPr>
        <w:t>3</w:t>
      </w:r>
      <w:r w:rsidRPr="004F55C7">
        <w:rPr>
          <w:rFonts w:hint="eastAsia"/>
        </w:rPr>
        <w:t>．</w:t>
      </w:r>
      <w:r w:rsidRPr="004F55C7">
        <w:t xml:space="preserve"> </w:t>
      </w:r>
      <w:r>
        <w:rPr>
          <w:noProof/>
        </w:rPr>
        <w:drawing>
          <wp:inline distT="0" distB="0" distL="0" distR="0" wp14:anchorId="3730257A" wp14:editId="4D1A9A1C">
            <wp:extent cx="495300" cy="276225"/>
            <wp:effectExtent l="0" t="0" r="0" b="9525"/>
            <wp:docPr id="141667620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pic:spPr>
                </pic:pic>
              </a:graphicData>
            </a:graphic>
          </wp:inline>
        </w:drawing>
      </w:r>
      <w:r>
        <w:rPr>
          <w:rFonts w:hint="eastAsia"/>
        </w:rPr>
        <w:t xml:space="preserve">  </w:t>
      </w:r>
      <w:r w:rsidRPr="004F55C7">
        <w:rPr>
          <w:rFonts w:hint="eastAsia"/>
        </w:rPr>
        <w:t>4</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Pr>
          <w:noProof/>
          <w:szCs w:val="21"/>
        </w:rPr>
        <w:drawing>
          <wp:inline distT="0" distB="0" distL="0" distR="0" wp14:anchorId="1096F998" wp14:editId="0AF1F265">
            <wp:extent cx="266700" cy="400050"/>
            <wp:effectExtent l="0" t="0" r="0" b="0"/>
            <wp:docPr id="57768759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pic:spPr>
                </pic:pic>
              </a:graphicData>
            </a:graphic>
          </wp:inline>
        </w:drawing>
      </w:r>
      <w:r w:rsidRPr="004F55C7">
        <w:rPr>
          <w:rFonts w:hint="eastAsia"/>
          <w:szCs w:val="21"/>
        </w:rPr>
        <w:t>；（</w:t>
      </w:r>
      <w:r w:rsidRPr="004F55C7">
        <w:rPr>
          <w:rFonts w:hint="eastAsia"/>
          <w:szCs w:val="21"/>
        </w:rPr>
        <w:t>2</w:t>
      </w:r>
      <w:r w:rsidRPr="004F55C7">
        <w:rPr>
          <w:rFonts w:hint="eastAsia"/>
          <w:szCs w:val="21"/>
        </w:rPr>
        <w:t>）</w:t>
      </w:r>
      <w:r>
        <w:rPr>
          <w:noProof/>
          <w:szCs w:val="21"/>
        </w:rPr>
        <w:drawing>
          <wp:inline distT="0" distB="0" distL="0" distR="0" wp14:anchorId="7EECCCAD" wp14:editId="5D750DB2">
            <wp:extent cx="923925" cy="400050"/>
            <wp:effectExtent l="0" t="0" r="9525" b="0"/>
            <wp:docPr id="181111239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923925" cy="400050"/>
                    </a:xfrm>
                    <a:prstGeom prst="rect">
                      <a:avLst/>
                    </a:prstGeom>
                    <a:noFill/>
                  </pic:spPr>
                </pic:pic>
              </a:graphicData>
            </a:graphic>
          </wp:inline>
        </w:drawing>
      </w:r>
      <w:r w:rsidRPr="004F55C7">
        <w:rPr>
          <w:rFonts w:hint="eastAsia"/>
        </w:rPr>
        <w:t>5</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rFonts w:hint="eastAsia"/>
          <w:szCs w:val="21"/>
        </w:rPr>
        <w:t>D</w:t>
      </w:r>
      <w:r w:rsidRPr="004F55C7">
        <w:rPr>
          <w:rFonts w:hint="eastAsia"/>
          <w:szCs w:val="21"/>
        </w:rPr>
        <w:t>；（</w:t>
      </w:r>
      <w:r w:rsidRPr="004F55C7">
        <w:rPr>
          <w:rFonts w:hint="eastAsia"/>
          <w:szCs w:val="21"/>
        </w:rPr>
        <w:t>2</w:t>
      </w:r>
      <w:r w:rsidRPr="004F55C7">
        <w:rPr>
          <w:rFonts w:hint="eastAsia"/>
          <w:szCs w:val="21"/>
        </w:rPr>
        <w:t>）</w:t>
      </w:r>
      <w:r>
        <w:rPr>
          <w:noProof/>
          <w:szCs w:val="21"/>
        </w:rPr>
        <w:drawing>
          <wp:inline distT="0" distB="0" distL="0" distR="0" wp14:anchorId="6E9B4173" wp14:editId="552AC62C">
            <wp:extent cx="628650" cy="400050"/>
            <wp:effectExtent l="0" t="0" r="0" b="0"/>
            <wp:docPr id="131481856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628650" cy="400050"/>
                    </a:xfrm>
                    <a:prstGeom prst="rect">
                      <a:avLst/>
                    </a:prstGeom>
                    <a:noFill/>
                  </pic:spPr>
                </pic:pic>
              </a:graphicData>
            </a:graphic>
          </wp:inline>
        </w:drawing>
      </w:r>
    </w:p>
    <w:p w14:paraId="08B7C184" w14:textId="77777777" w:rsidR="001813DD" w:rsidRPr="004F55C7" w:rsidRDefault="001813DD" w:rsidP="001813DD">
      <w:pPr>
        <w:adjustRightInd w:val="0"/>
        <w:snapToGrid w:val="0"/>
        <w:ind w:left="315" w:hangingChars="150" w:hanging="315"/>
        <w:jc w:val="left"/>
        <w:rPr>
          <w:position w:val="-24"/>
        </w:rPr>
      </w:pPr>
      <w:r w:rsidRPr="004F55C7">
        <w:rPr>
          <w:rFonts w:hint="eastAsia"/>
        </w:rPr>
        <w:t>6</w:t>
      </w:r>
      <w:r w:rsidRPr="004F55C7">
        <w:rPr>
          <w:rFonts w:hint="eastAsia"/>
        </w:rPr>
        <w:t>．</w:t>
      </w:r>
      <w:r w:rsidRPr="004F55C7">
        <w:rPr>
          <w:rFonts w:hint="eastAsia"/>
          <w:position w:val="-24"/>
        </w:rPr>
        <w:t>（</w:t>
      </w:r>
      <w:r w:rsidRPr="004F55C7">
        <w:rPr>
          <w:rFonts w:hint="eastAsia"/>
          <w:position w:val="-24"/>
        </w:rPr>
        <w:t>1</w:t>
      </w:r>
      <w:r w:rsidRPr="004F55C7">
        <w:rPr>
          <w:rFonts w:hint="eastAsia"/>
          <w:position w:val="-24"/>
        </w:rPr>
        <w:t>）</w:t>
      </w:r>
      <w:r>
        <w:rPr>
          <w:noProof/>
          <w:position w:val="-24"/>
        </w:rPr>
        <w:drawing>
          <wp:inline distT="0" distB="0" distL="0" distR="0" wp14:anchorId="65016750" wp14:editId="01E56665">
            <wp:extent cx="352425" cy="428625"/>
            <wp:effectExtent l="0" t="0" r="9525" b="9525"/>
            <wp:docPr id="2230490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pic:spPr>
                </pic:pic>
              </a:graphicData>
            </a:graphic>
          </wp:inline>
        </w:drawing>
      </w:r>
    </w:p>
    <w:p w14:paraId="0C87A65E" w14:textId="77777777" w:rsidR="001813DD" w:rsidRPr="004F55C7" w:rsidRDefault="001813DD" w:rsidP="001813DD">
      <w:pPr>
        <w:adjustRightInd w:val="0"/>
        <w:snapToGrid w:val="0"/>
        <w:ind w:left="315" w:hangingChars="150" w:hanging="315"/>
        <w:jc w:val="left"/>
        <w:rPr>
          <w:szCs w:val="21"/>
        </w:rPr>
      </w:pPr>
      <w:r>
        <w:rPr>
          <w:noProof/>
          <w:szCs w:val="21"/>
        </w:rPr>
        <w:drawing>
          <wp:anchor distT="0" distB="0" distL="114300" distR="114300" simplePos="0" relativeHeight="252515328" behindDoc="0" locked="0" layoutInCell="1" allowOverlap="1" wp14:anchorId="5895ED9B" wp14:editId="5D52EA45">
            <wp:simplePos x="0" y="0"/>
            <wp:positionH relativeFrom="column">
              <wp:posOffset>3263900</wp:posOffset>
            </wp:positionH>
            <wp:positionV relativeFrom="paragraph">
              <wp:posOffset>666750</wp:posOffset>
            </wp:positionV>
            <wp:extent cx="1911350" cy="1377950"/>
            <wp:effectExtent l="0" t="0" r="0" b="0"/>
            <wp:wrapSquare wrapText="bothSides"/>
            <wp:docPr id="199175507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911350" cy="1377950"/>
                    </a:xfrm>
                    <a:prstGeom prst="rect">
                      <a:avLst/>
                    </a:prstGeom>
                    <a:noFill/>
                  </pic:spPr>
                </pic:pic>
              </a:graphicData>
            </a:graphic>
            <wp14:sizeRelH relativeFrom="page">
              <wp14:pctWidth>0</wp14:pctWidth>
            </wp14:sizeRelH>
            <wp14:sizeRelV relativeFrom="page">
              <wp14:pctHeight>0</wp14:pctHeight>
            </wp14:sizeRelV>
          </wp:anchor>
        </w:drawing>
      </w:r>
      <w:r w:rsidRPr="004F55C7">
        <w:rPr>
          <w:rFonts w:hint="eastAsia"/>
          <w:szCs w:val="21"/>
        </w:rPr>
        <w:t>（</w:t>
      </w:r>
      <w:r w:rsidRPr="004F55C7">
        <w:rPr>
          <w:rFonts w:hint="eastAsia"/>
          <w:szCs w:val="21"/>
        </w:rPr>
        <w:t>2</w:t>
      </w:r>
      <w:r w:rsidRPr="004F55C7">
        <w:rPr>
          <w:rFonts w:hint="eastAsia"/>
          <w:szCs w:val="21"/>
        </w:rPr>
        <w:t>）带电粒子的初速度变为原来的</w:t>
      </w:r>
      <w:r w:rsidRPr="004F55C7">
        <w:rPr>
          <w:position w:val="-8"/>
        </w:rPr>
        <w:object w:dxaOrig="360" w:dyaOrig="360" w14:anchorId="2351D392">
          <v:shape id="_x0000_i1225" type="#_x0000_t75" style="width:17.55pt;height:17.55pt" o:ole="">
            <v:imagedata r:id="rId429" o:title=""/>
          </v:shape>
          <o:OLEObject Type="Embed" ProgID="Equation.DSMT4" ShapeID="_x0000_i1225" DrawAspect="Content" ObjectID="_1839067548" r:id="rId430"/>
        </w:object>
      </w:r>
      <w:r w:rsidRPr="004F55C7">
        <w:rPr>
          <w:rFonts w:hint="eastAsia"/>
          <w:szCs w:val="21"/>
        </w:rPr>
        <w:t>倍，则半径</w:t>
      </w:r>
      <w:r>
        <w:rPr>
          <w:noProof/>
          <w:szCs w:val="21"/>
        </w:rPr>
        <w:drawing>
          <wp:inline distT="0" distB="0" distL="0" distR="0" wp14:anchorId="66B5A6DC" wp14:editId="61CF3A49">
            <wp:extent cx="742950" cy="466725"/>
            <wp:effectExtent l="0" t="0" r="0" b="9525"/>
            <wp:docPr id="43659293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742950" cy="466725"/>
                    </a:xfrm>
                    <a:prstGeom prst="rect">
                      <a:avLst/>
                    </a:prstGeom>
                    <a:noFill/>
                  </pic:spPr>
                </pic:pic>
              </a:graphicData>
            </a:graphic>
          </wp:inline>
        </w:drawing>
      </w:r>
      <w:r w:rsidRPr="004F55C7">
        <w:rPr>
          <w:rFonts w:hint="eastAsia"/>
        </w:rPr>
        <w:t>，则</w:t>
      </w:r>
      <w:r w:rsidRPr="004F55C7">
        <w:rPr>
          <w:rFonts w:hint="eastAsia"/>
          <w:szCs w:val="21"/>
        </w:rPr>
        <w:t>带电粒子的运动轨迹如图所示。</w:t>
      </w:r>
    </w:p>
    <w:p w14:paraId="4B062D94" w14:textId="77777777" w:rsidR="001813DD" w:rsidRPr="004F55C7" w:rsidRDefault="001813DD" w:rsidP="001813DD">
      <w:pPr>
        <w:adjustRightInd w:val="0"/>
        <w:snapToGrid w:val="0"/>
        <w:ind w:left="315" w:hangingChars="150" w:hanging="315"/>
        <w:jc w:val="left"/>
        <w:rPr>
          <w:szCs w:val="21"/>
        </w:rPr>
      </w:pPr>
      <w:r w:rsidRPr="004F55C7">
        <w:rPr>
          <w:rFonts w:hint="eastAsia"/>
          <w:szCs w:val="21"/>
        </w:rPr>
        <w:t>由几何关系可得：圆弧</w:t>
      </w:r>
      <w:r w:rsidRPr="004F55C7">
        <w:rPr>
          <w:rFonts w:hint="eastAsia"/>
          <w:i/>
          <w:iCs/>
          <w:szCs w:val="21"/>
        </w:rPr>
        <w:t>AD</w:t>
      </w:r>
      <w:r w:rsidRPr="004F55C7">
        <w:rPr>
          <w:rFonts w:hint="eastAsia"/>
          <w:szCs w:val="21"/>
        </w:rPr>
        <w:t>和</w:t>
      </w:r>
      <w:r w:rsidRPr="004F55C7">
        <w:rPr>
          <w:rFonts w:hint="eastAsia"/>
          <w:i/>
          <w:iCs/>
          <w:szCs w:val="21"/>
        </w:rPr>
        <w:t>AE</w:t>
      </w:r>
      <w:r w:rsidRPr="004F55C7">
        <w:rPr>
          <w:rFonts w:hint="eastAsia"/>
          <w:szCs w:val="21"/>
        </w:rPr>
        <w:t>所对的圆心角均为</w:t>
      </w:r>
      <w:r w:rsidRPr="004F55C7">
        <w:rPr>
          <w:rFonts w:hint="eastAsia"/>
          <w:szCs w:val="21"/>
        </w:rPr>
        <w:t>60</w:t>
      </w:r>
      <w:r w:rsidRPr="004F55C7">
        <w:rPr>
          <w:rFonts w:hint="eastAsia"/>
          <w:szCs w:val="21"/>
        </w:rPr>
        <w:t>°，圆弧</w:t>
      </w:r>
      <w:r w:rsidRPr="004F55C7">
        <w:rPr>
          <w:rFonts w:hint="eastAsia"/>
          <w:i/>
          <w:iCs/>
          <w:szCs w:val="21"/>
        </w:rPr>
        <w:t>DE</w:t>
      </w:r>
      <w:r w:rsidRPr="004F55C7">
        <w:rPr>
          <w:rFonts w:hint="eastAsia"/>
          <w:szCs w:val="21"/>
        </w:rPr>
        <w:t>所对的圆心角为</w:t>
      </w:r>
      <w:r w:rsidRPr="004F55C7">
        <w:rPr>
          <w:rFonts w:hint="eastAsia"/>
          <w:szCs w:val="21"/>
        </w:rPr>
        <w:t>300</w:t>
      </w:r>
      <w:r w:rsidRPr="004F55C7">
        <w:rPr>
          <w:rFonts w:hint="eastAsia"/>
          <w:szCs w:val="21"/>
        </w:rPr>
        <w:t>°，三段圆弧所对的圆心角共</w:t>
      </w:r>
      <w:r w:rsidRPr="004F55C7">
        <w:rPr>
          <w:rFonts w:hint="eastAsia"/>
          <w:szCs w:val="21"/>
        </w:rPr>
        <w:t>420</w:t>
      </w:r>
      <w:r w:rsidRPr="004F55C7">
        <w:rPr>
          <w:rFonts w:hint="eastAsia"/>
          <w:szCs w:val="21"/>
        </w:rPr>
        <w:t>°。可得所用时间间隔</w:t>
      </w:r>
      <w:r w:rsidRPr="004F55C7">
        <w:rPr>
          <w:szCs w:val="21"/>
        </w:rPr>
        <w:t>Δ</w:t>
      </w:r>
      <w:r w:rsidRPr="004F55C7">
        <w:rPr>
          <w:i/>
          <w:iCs/>
          <w:szCs w:val="21"/>
        </w:rPr>
        <w:t>t’</w:t>
      </w:r>
      <w:r w:rsidRPr="004F55C7">
        <w:rPr>
          <w:rFonts w:hint="eastAsia"/>
          <w:szCs w:val="21"/>
        </w:rPr>
        <w:t>=</w:t>
      </w:r>
      <w:r>
        <w:rPr>
          <w:noProof/>
          <w:szCs w:val="21"/>
        </w:rPr>
        <w:drawing>
          <wp:inline distT="0" distB="0" distL="0" distR="0" wp14:anchorId="65FBDFBA" wp14:editId="0AC2E147">
            <wp:extent cx="781050" cy="428625"/>
            <wp:effectExtent l="0" t="0" r="0" b="9525"/>
            <wp:docPr id="100267129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pic:spPr>
                </pic:pic>
              </a:graphicData>
            </a:graphic>
          </wp:inline>
        </w:drawing>
      </w:r>
      <w:r w:rsidRPr="004F55C7">
        <w:rPr>
          <w:rFonts w:hint="eastAsia"/>
          <w:szCs w:val="21"/>
        </w:rPr>
        <w:t>。</w:t>
      </w:r>
    </w:p>
    <w:p w14:paraId="470F60E7" w14:textId="77777777" w:rsidR="001813DD" w:rsidRPr="004F55C7" w:rsidRDefault="001813DD" w:rsidP="001813DD"/>
    <w:p w14:paraId="7C7A3F07" w14:textId="77777777" w:rsidR="005D57FB" w:rsidRPr="001813DD" w:rsidRDefault="005D57FB" w:rsidP="005D57FB">
      <w:pPr>
        <w:adjustRightInd w:val="0"/>
        <w:snapToGrid w:val="0"/>
        <w:spacing w:line="300" w:lineRule="auto"/>
        <w:ind w:leftChars="100" w:left="708" w:hangingChars="237" w:hanging="498"/>
        <w:jc w:val="left"/>
        <w:rPr>
          <w:szCs w:val="21"/>
        </w:rPr>
      </w:pPr>
    </w:p>
    <w:sectPr w:rsidR="005D57FB" w:rsidRPr="001813DD" w:rsidSect="00002F13">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3T21:16:00Z" w:initials="phy">
    <w:p w14:paraId="7807D8DA" w14:textId="3A4EDC3A" w:rsidR="00AD28FB" w:rsidRDefault="00AD28FB">
      <w:pPr>
        <w:pStyle w:val="ac"/>
      </w:pPr>
      <w:r>
        <w:rPr>
          <w:rStyle w:val="ae"/>
        </w:rPr>
        <w:annotationRef/>
      </w:r>
      <w:r>
        <w:rPr>
          <w:rFonts w:hint="eastAsia"/>
        </w:rPr>
        <w:t>2570</w:t>
      </w:r>
      <w:r>
        <w:rPr>
          <w:rFonts w:hint="eastAsia"/>
        </w:rPr>
        <w:t>人，均分</w:t>
      </w:r>
      <w:r>
        <w:rPr>
          <w:rFonts w:hint="eastAsia"/>
        </w:rPr>
        <w:t>61.4</w:t>
      </w:r>
    </w:p>
  </w:comment>
  <w:comment w:id="1" w:author="physics" w:date="2026-04-13T21:09:00Z" w:initials="phy">
    <w:p w14:paraId="17E1662E" w14:textId="77777777" w:rsidR="006D15F5" w:rsidRDefault="006D15F5" w:rsidP="006D15F5">
      <w:pPr>
        <w:rPr>
          <w:szCs w:val="21"/>
        </w:rPr>
      </w:pPr>
      <w:r>
        <w:rPr>
          <w:rStyle w:val="ae"/>
        </w:rPr>
        <w:annotationRef/>
      </w:r>
      <w:r w:rsidRPr="004F55C7">
        <w:t>1</w:t>
      </w:r>
      <w:r w:rsidRPr="004F55C7">
        <w:rPr>
          <w:rFonts w:hint="eastAsia"/>
        </w:rPr>
        <w:t>．</w:t>
      </w:r>
      <w:r w:rsidRPr="004F55C7">
        <w:rPr>
          <w:rFonts w:hint="eastAsia"/>
          <w:szCs w:val="21"/>
        </w:rPr>
        <w:t>B</w:t>
      </w:r>
      <w:r>
        <w:rPr>
          <w:szCs w:val="21"/>
        </w:rPr>
        <w:tab/>
      </w:r>
      <w:r>
        <w:rPr>
          <w:szCs w:val="21"/>
        </w:rPr>
        <w:tab/>
      </w:r>
      <w:r w:rsidRPr="004F55C7">
        <w:t>2</w:t>
      </w:r>
      <w:r w:rsidRPr="004F55C7">
        <w:rPr>
          <w:rFonts w:hint="eastAsia"/>
        </w:rPr>
        <w:t>．</w:t>
      </w:r>
      <w:r w:rsidRPr="004F55C7">
        <w:rPr>
          <w:rFonts w:hint="eastAsia"/>
          <w:szCs w:val="21"/>
        </w:rPr>
        <w:t>C</w:t>
      </w:r>
      <w:r>
        <w:rPr>
          <w:szCs w:val="21"/>
        </w:rPr>
        <w:tab/>
      </w:r>
      <w:r>
        <w:rPr>
          <w:szCs w:val="21"/>
        </w:rPr>
        <w:tab/>
      </w:r>
      <w:r w:rsidRPr="004F55C7">
        <w:t>3</w:t>
      </w:r>
      <w:r w:rsidRPr="004F55C7">
        <w:rPr>
          <w:rFonts w:hint="eastAsia"/>
        </w:rPr>
        <w:t>．</w:t>
      </w:r>
      <w:r w:rsidRPr="004F55C7">
        <w:rPr>
          <w:rFonts w:hint="eastAsia"/>
          <w:szCs w:val="21"/>
        </w:rPr>
        <w:t>1.2</w:t>
      </w:r>
      <w:r w:rsidRPr="004F55C7">
        <w:rPr>
          <w:rFonts w:hint="eastAsia"/>
          <w:szCs w:val="21"/>
        </w:rPr>
        <w:t>或</w:t>
      </w:r>
      <w:r w:rsidRPr="004F55C7">
        <w:rPr>
          <w:rFonts w:hint="eastAsia"/>
          <w:szCs w:val="21"/>
        </w:rPr>
        <w:t>1.3</w:t>
      </w:r>
    </w:p>
    <w:p w14:paraId="3D19B8A8" w14:textId="77777777" w:rsidR="006D15F5" w:rsidRPr="004F55C7" w:rsidRDefault="006D15F5" w:rsidP="006D15F5">
      <w:r w:rsidRPr="004F55C7">
        <w:rPr>
          <w:rFonts w:hint="eastAsia"/>
        </w:rPr>
        <w:t>4</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Pr>
          <w:szCs w:val="21"/>
        </w:rPr>
        <w:fldChar w:fldCharType="begin"/>
      </w:r>
      <w:r>
        <w:rPr>
          <w:szCs w:val="21"/>
        </w:rPr>
        <w:instrText xml:space="preserve"> </w:instrText>
      </w:r>
      <w:r>
        <w:rPr>
          <w:rFonts w:hint="eastAsia"/>
          <w:szCs w:val="21"/>
        </w:rPr>
        <w:instrText>EQ \F(</w:instrText>
      </w:r>
      <w:r w:rsidRPr="006D15F5">
        <w:rPr>
          <w:rFonts w:hint="eastAsia"/>
          <w:i/>
          <w:iCs/>
          <w:szCs w:val="21"/>
        </w:rPr>
        <w:instrText>y</w:instrText>
      </w:r>
      <w:r>
        <w:rPr>
          <w:rFonts w:hint="eastAsia"/>
          <w:szCs w:val="21"/>
        </w:rPr>
        <w:instrText>,</w:instrText>
      </w:r>
      <w:r w:rsidRPr="006D15F5">
        <w:rPr>
          <w:rFonts w:hint="eastAsia"/>
          <w:i/>
          <w:iCs/>
          <w:szCs w:val="21"/>
        </w:rPr>
        <w:instrText>k</w:instrText>
      </w:r>
      <w:r>
        <w:rPr>
          <w:rFonts w:hint="eastAsia"/>
          <w:szCs w:val="21"/>
        </w:rPr>
        <w:instrText>)</w:instrText>
      </w:r>
      <w:r>
        <w:rPr>
          <w:szCs w:val="21"/>
        </w:rPr>
        <w:instrText xml:space="preserve"> </w:instrText>
      </w:r>
      <w:r>
        <w:rPr>
          <w:szCs w:val="21"/>
        </w:rPr>
        <w:fldChar w:fldCharType="separate"/>
      </w:r>
      <w:r>
        <w:rPr>
          <w:szCs w:val="21"/>
        </w:rPr>
        <w:fldChar w:fldCharType="end"/>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A</w:t>
      </w:r>
      <w:r>
        <w:rPr>
          <w:szCs w:val="21"/>
        </w:rPr>
        <w:tab/>
      </w:r>
      <w:r>
        <w:rPr>
          <w:szCs w:val="21"/>
        </w:rPr>
        <w:tab/>
      </w:r>
      <w:r w:rsidRPr="004F55C7">
        <w:rPr>
          <w:rFonts w:hint="eastAsia"/>
        </w:rPr>
        <w:t>5</w:t>
      </w:r>
      <w:r w:rsidRPr="004F55C7">
        <w:rPr>
          <w:rFonts w:hint="eastAsia"/>
        </w:rPr>
        <w:t>．</w:t>
      </w:r>
      <w:r w:rsidRPr="004F55C7">
        <w:rPr>
          <w:rFonts w:hint="eastAsia"/>
          <w:szCs w:val="21"/>
        </w:rPr>
        <w:t>0.35</w:t>
      </w:r>
      <w:r w:rsidRPr="004F55C7">
        <w:rPr>
          <w:rFonts w:hint="eastAsia"/>
          <w:szCs w:val="21"/>
        </w:rPr>
        <w:t>，</w:t>
      </w:r>
      <w:r w:rsidRPr="004F55C7">
        <w:rPr>
          <w:rFonts w:hint="eastAsia"/>
          <w:szCs w:val="21"/>
        </w:rPr>
        <w:t>kg/m</w:t>
      </w:r>
      <w:r w:rsidRPr="004F55C7">
        <w:rPr>
          <w:rFonts w:hint="eastAsia"/>
          <w:szCs w:val="21"/>
        </w:rPr>
        <w:t>，</w:t>
      </w:r>
      <w:r w:rsidRPr="004F55C7">
        <w:rPr>
          <w:rFonts w:hint="eastAsia"/>
          <w:szCs w:val="21"/>
        </w:rPr>
        <w:t>2.5</w:t>
      </w:r>
    </w:p>
    <w:p w14:paraId="446BA905" w14:textId="71D0B8BB" w:rsidR="006D15F5" w:rsidRDefault="006D15F5">
      <w:pPr>
        <w:pStyle w:val="ac"/>
      </w:pPr>
      <w:r>
        <w:rPr>
          <w:rFonts w:hint="eastAsia"/>
        </w:rPr>
        <w:t>2025</w:t>
      </w:r>
      <w:r>
        <w:rPr>
          <w:rFonts w:hint="eastAsia"/>
        </w:rPr>
        <w:t>学年杨浦二模一</w:t>
      </w:r>
    </w:p>
  </w:comment>
  <w:comment w:id="2" w:author="physics" w:date="2026-04-13T21:09:00Z" w:initials="phy">
    <w:p w14:paraId="25A9CDD1" w14:textId="585A0B9D" w:rsidR="00002F13" w:rsidRPr="004F55C7" w:rsidRDefault="006D15F5" w:rsidP="00002F13">
      <w:r>
        <w:rPr>
          <w:rStyle w:val="ae"/>
        </w:rPr>
        <w:annotationRef/>
      </w:r>
      <w:r w:rsidR="00002F13" w:rsidRPr="004F55C7">
        <w:rPr>
          <w:rFonts w:hint="eastAsia"/>
        </w:rPr>
        <w:t>1</w:t>
      </w:r>
      <w:r w:rsidR="00002F13" w:rsidRPr="004F55C7">
        <w:rPr>
          <w:rFonts w:hint="eastAsia"/>
        </w:rPr>
        <w:t>．</w:t>
      </w:r>
      <w:r w:rsidR="00002F13" w:rsidRPr="004F55C7">
        <w:rPr>
          <w:rFonts w:hint="eastAsia"/>
          <w:szCs w:val="21"/>
        </w:rPr>
        <w:t>BC</w:t>
      </w:r>
    </w:p>
    <w:p w14:paraId="69B02B78" w14:textId="4638839C" w:rsidR="00002F13" w:rsidRPr="004F55C7" w:rsidRDefault="00002F13" w:rsidP="00002F13">
      <w:pPr>
        <w:rPr>
          <w:szCs w:val="21"/>
        </w:rPr>
      </w:pPr>
      <w:r w:rsidRPr="004F55C7">
        <w:rPr>
          <w:rFonts w:hint="eastAsia"/>
        </w:rPr>
        <w:t>2</w:t>
      </w:r>
      <w:r w:rsidRPr="004F55C7">
        <w:rPr>
          <w:rFonts w:hint="eastAsia"/>
        </w:rPr>
        <w:t>．（</w:t>
      </w:r>
      <w:r w:rsidRPr="004F55C7">
        <w:rPr>
          <w:rFonts w:hint="eastAsia"/>
        </w:rPr>
        <w:t>1</w:t>
      </w:r>
      <w:r w:rsidRPr="004F55C7">
        <w:rPr>
          <w:rFonts w:hint="eastAsia"/>
        </w:rPr>
        <w:t>）</w:t>
      </w:r>
      <w:r w:rsidRPr="003A5943">
        <w:rPr>
          <w:i/>
          <w:iCs/>
          <w:szCs w:val="21"/>
        </w:rPr>
        <w:t>ρ</w:t>
      </w:r>
      <w:r>
        <w:rPr>
          <w:rFonts w:hint="eastAsia"/>
          <w:szCs w:val="21"/>
        </w:rPr>
        <w:t xml:space="preserve"> </w:t>
      </w:r>
      <w:r>
        <w:rPr>
          <w:rFonts w:hint="eastAsia"/>
        </w:rPr>
        <w:t>≥</w:t>
      </w:r>
      <w:r>
        <w:rPr>
          <w:rFonts w:hint="eastAsia"/>
        </w:rPr>
        <w:t xml:space="preserve"> </w:t>
      </w:r>
      <w:r>
        <w:rPr>
          <w:rFonts w:hint="eastAsia"/>
          <w:szCs w:val="21"/>
        </w:rPr>
        <w:t>1.6</w:t>
      </w:r>
      <w:r w:rsidRPr="003A5943">
        <w:rPr>
          <w:rFonts w:asciiTheme="majorBidi" w:hAnsiTheme="majorBidi" w:cstheme="majorBidi"/>
          <w:szCs w:val="21"/>
        </w:rPr>
        <w:t>×</w:t>
      </w:r>
      <w:r>
        <w:rPr>
          <w:rFonts w:hint="eastAsia"/>
          <w:szCs w:val="21"/>
        </w:rPr>
        <w:t>10</w:t>
      </w:r>
      <w:r>
        <w:rPr>
          <w:rFonts w:hint="eastAsia"/>
          <w:szCs w:val="21"/>
          <w:vertAlign w:val="superscript"/>
        </w:rPr>
        <w:t>16</w:t>
      </w:r>
      <w:r>
        <w:rPr>
          <w:rFonts w:hint="eastAsia"/>
          <w:szCs w:val="21"/>
        </w:rPr>
        <w:t xml:space="preserve"> kg/m</w:t>
      </w:r>
      <w:r>
        <w:rPr>
          <w:rFonts w:hint="eastAsia"/>
          <w:szCs w:val="21"/>
          <w:vertAlign w:val="superscript"/>
        </w:rPr>
        <w:t>3</w:t>
      </w:r>
    </w:p>
    <w:p w14:paraId="2680866B" w14:textId="77777777" w:rsidR="00002F13" w:rsidRDefault="00002F13" w:rsidP="00002F13">
      <w:pPr>
        <w:rPr>
          <w:szCs w:val="21"/>
        </w:rPr>
      </w:pPr>
      <w:r w:rsidRPr="004F55C7">
        <w:rPr>
          <w:rFonts w:hint="eastAsia"/>
          <w:szCs w:val="21"/>
        </w:rPr>
        <w:t>判断为中子星。</w:t>
      </w:r>
    </w:p>
    <w:p w14:paraId="5500BDB5" w14:textId="0FDEE942" w:rsidR="00002F13" w:rsidRDefault="00002F13" w:rsidP="00002F13">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AD</w:t>
      </w:r>
    </w:p>
    <w:p w14:paraId="4D1CD075" w14:textId="47C112F3" w:rsidR="006D15F5" w:rsidRDefault="006D15F5">
      <w:pPr>
        <w:pStyle w:val="ac"/>
      </w:pPr>
      <w:r>
        <w:rPr>
          <w:rFonts w:hint="eastAsia"/>
        </w:rPr>
        <w:t>2025</w:t>
      </w:r>
      <w:r>
        <w:rPr>
          <w:rFonts w:hint="eastAsia"/>
        </w:rPr>
        <w:t>学年杨浦二模二</w:t>
      </w:r>
    </w:p>
  </w:comment>
  <w:comment w:id="3" w:author="physics" w:date="2026-04-13T21:09:00Z" w:initials="phy">
    <w:p w14:paraId="350679C6" w14:textId="7CBC7BD0" w:rsidR="004D7ED7" w:rsidRDefault="006D15F5" w:rsidP="004D7ED7">
      <w:pPr>
        <w:rPr>
          <w:szCs w:val="21"/>
        </w:rPr>
      </w:pPr>
      <w:r>
        <w:rPr>
          <w:rStyle w:val="ae"/>
        </w:rPr>
        <w:annotationRef/>
      </w:r>
      <w:r w:rsidR="004D7ED7" w:rsidRPr="004F55C7">
        <w:rPr>
          <w:rFonts w:hint="eastAsia"/>
        </w:rPr>
        <w:t>1</w:t>
      </w:r>
      <w:r w:rsidR="004D7ED7" w:rsidRPr="004F55C7">
        <w:rPr>
          <w:rFonts w:hint="eastAsia"/>
        </w:rPr>
        <w:t>．</w:t>
      </w:r>
      <w:r w:rsidR="004D7ED7" w:rsidRPr="004F55C7">
        <w:rPr>
          <w:rFonts w:hint="eastAsia"/>
          <w:szCs w:val="21"/>
        </w:rPr>
        <w:t>（</w:t>
      </w:r>
      <w:r w:rsidR="004D7ED7" w:rsidRPr="004F55C7">
        <w:rPr>
          <w:rFonts w:hint="eastAsia"/>
          <w:szCs w:val="21"/>
        </w:rPr>
        <w:t>1</w:t>
      </w:r>
      <w:r w:rsidR="004D7ED7" w:rsidRPr="004F55C7">
        <w:rPr>
          <w:rFonts w:hint="eastAsia"/>
          <w:szCs w:val="21"/>
        </w:rPr>
        <w:t>）</w:t>
      </w:r>
      <w:r w:rsidR="004D7ED7" w:rsidRPr="004F55C7">
        <w:rPr>
          <w:rFonts w:hint="eastAsia"/>
          <w:szCs w:val="21"/>
        </w:rPr>
        <w:t>C</w:t>
      </w:r>
      <w:r w:rsidR="004D7ED7">
        <w:rPr>
          <w:szCs w:val="21"/>
        </w:rPr>
        <w:tab/>
      </w:r>
      <w:r w:rsidR="004D7ED7" w:rsidRPr="004F55C7">
        <w:rPr>
          <w:rFonts w:hint="eastAsia"/>
          <w:szCs w:val="21"/>
        </w:rPr>
        <w:t>（</w:t>
      </w:r>
      <w:r w:rsidR="004D7ED7" w:rsidRPr="004F55C7">
        <w:rPr>
          <w:rFonts w:hint="eastAsia"/>
          <w:szCs w:val="21"/>
        </w:rPr>
        <w:t>2</w:t>
      </w:r>
      <w:r w:rsidR="004D7ED7" w:rsidRPr="004F55C7">
        <w:rPr>
          <w:rFonts w:hint="eastAsia"/>
          <w:szCs w:val="21"/>
        </w:rPr>
        <w:t>）</w:t>
      </w:r>
      <w:r w:rsidR="004D7ED7" w:rsidRPr="004F55C7">
        <w:rPr>
          <w:rFonts w:hint="eastAsia"/>
          <w:szCs w:val="21"/>
        </w:rPr>
        <w:t>B</w:t>
      </w:r>
    </w:p>
    <w:p w14:paraId="547A64E4" w14:textId="0E479FC9" w:rsidR="004D7ED7" w:rsidRPr="004F55C7" w:rsidRDefault="004D7ED7" w:rsidP="004D7ED7">
      <w:pPr>
        <w:rPr>
          <w:szCs w:val="21"/>
        </w:rPr>
      </w:pPr>
      <w:r w:rsidRPr="004F55C7">
        <w:rPr>
          <w:rFonts w:hint="eastAsia"/>
        </w:rPr>
        <w:t>2</w:t>
      </w:r>
      <w:r w:rsidRPr="004F55C7">
        <w:rPr>
          <w:rFonts w:hint="eastAsia"/>
        </w:rPr>
        <w:t>．（</w:t>
      </w:r>
      <w:r w:rsidRPr="004F55C7">
        <w:rPr>
          <w:rFonts w:hint="eastAsia"/>
        </w:rPr>
        <w:t>1</w:t>
      </w:r>
      <w:r w:rsidRPr="004F55C7">
        <w:rPr>
          <w:rFonts w:hint="eastAsia"/>
        </w:rPr>
        <w:t>）</w:t>
      </w:r>
      <w:r>
        <w:t>−</w:t>
      </w:r>
      <w:r>
        <w:rPr>
          <w:rFonts w:hint="eastAsia"/>
        </w:rPr>
        <w:t xml:space="preserve"> </w:t>
      </w:r>
      <w:r>
        <w:fldChar w:fldCharType="begin"/>
      </w:r>
      <w:r>
        <w:instrText xml:space="preserve"> </w:instrText>
      </w:r>
      <w:r>
        <w:rPr>
          <w:rFonts w:hint="eastAsia"/>
        </w:rPr>
        <w:instrText>EQ \F(3,2)</w:instrText>
      </w:r>
      <w:r>
        <w:instrText xml:space="preserve"> </w:instrText>
      </w:r>
      <w:r>
        <w:fldChar w:fldCharType="separate"/>
      </w:r>
      <w:r>
        <w:fldChar w:fldCharType="end"/>
      </w:r>
      <w:r w:rsidRPr="003A5943">
        <w:rPr>
          <w:rFonts w:hint="eastAsia"/>
          <w:i/>
          <w:iCs/>
        </w:rPr>
        <w:t>m</w:t>
      </w:r>
      <w:r w:rsidRPr="003A5943">
        <w:rPr>
          <w:rFonts w:ascii="Book Antiqua" w:hAnsi="Book Antiqua"/>
          <w:i/>
          <w:iCs/>
        </w:rPr>
        <w:t>v</w:t>
      </w:r>
      <w:r>
        <w:rPr>
          <w:rFonts w:hint="eastAsia"/>
          <w:vertAlign w:val="superscript"/>
        </w:rPr>
        <w:t>2</w:t>
      </w:r>
      <w:r w:rsidRPr="004F55C7">
        <w:rPr>
          <w:rFonts w:hint="eastAsia"/>
        </w:rPr>
        <w:t>，</w:t>
      </w:r>
      <w:r>
        <w:fldChar w:fldCharType="begin"/>
      </w:r>
      <w:r>
        <w:instrText xml:space="preserve"> </w:instrText>
      </w:r>
      <w:r>
        <w:rPr>
          <w:rFonts w:hint="eastAsia"/>
        </w:rPr>
        <w:instrText>EQ \R(5)</w:instrText>
      </w:r>
      <w:r>
        <w:instrText xml:space="preserve"> </w:instrText>
      </w:r>
      <w:r>
        <w:fldChar w:fldCharType="separate"/>
      </w:r>
      <w:r>
        <w:fldChar w:fldCharType="end"/>
      </w:r>
      <w:r w:rsidRPr="003A5943">
        <w:rPr>
          <w:rFonts w:hint="eastAsia"/>
          <w:i/>
          <w:iCs/>
        </w:rPr>
        <w:t>m</w:t>
      </w:r>
      <w:r w:rsidRPr="003A5943">
        <w:rPr>
          <w:rFonts w:ascii="Book Antiqua" w:hAnsi="Book Antiqua"/>
          <w:i/>
          <w:iCs/>
        </w:rPr>
        <w:t>v</w:t>
      </w:r>
      <w:r w:rsidRPr="004F55C7">
        <w:rPr>
          <w:rFonts w:hint="eastAsia"/>
        </w:rPr>
        <w:t>，</w:t>
      </w:r>
      <w:r>
        <w:rPr>
          <w:rFonts w:hint="eastAsia"/>
        </w:rPr>
        <w:t>arctan</w:t>
      </w:r>
      <w:r>
        <w:fldChar w:fldCharType="begin"/>
      </w:r>
      <w:r>
        <w:instrText xml:space="preserve"> </w:instrText>
      </w:r>
      <w:r>
        <w:rPr>
          <w:rFonts w:hint="eastAsia"/>
        </w:rPr>
        <w:instrText>EQ \F(1,2)</w:instrText>
      </w:r>
      <w:r>
        <w:instrText xml:space="preserve"> </w:instrText>
      </w:r>
      <w:r>
        <w:fldChar w:fldCharType="separate"/>
      </w:r>
      <w:r>
        <w:fldChar w:fldCharType="end"/>
      </w:r>
      <w:r>
        <w:rPr>
          <w:szCs w:val="21"/>
        </w:rPr>
        <w:tab/>
      </w:r>
      <w:r>
        <w:rPr>
          <w:szCs w:val="21"/>
        </w:rPr>
        <w:tab/>
      </w:r>
      <w:r w:rsidRPr="004F55C7">
        <w:rPr>
          <w:rFonts w:hint="eastAsia"/>
          <w:szCs w:val="21"/>
        </w:rPr>
        <w:t>（</w:t>
      </w:r>
      <w:r w:rsidRPr="004F55C7">
        <w:rPr>
          <w:rFonts w:hint="eastAsia"/>
          <w:szCs w:val="21"/>
        </w:rPr>
        <w:t>2</w:t>
      </w:r>
      <w:r w:rsidRPr="004F55C7">
        <w:rPr>
          <w:rFonts w:hint="eastAsia"/>
          <w:szCs w:val="21"/>
        </w:rPr>
        <w:t>）</w:t>
      </w:r>
      <w:r w:rsidRPr="004F55C7">
        <w:rPr>
          <w:rFonts w:hint="eastAsia"/>
          <w:szCs w:val="21"/>
        </w:rPr>
        <w:t>C</w:t>
      </w:r>
    </w:p>
    <w:p w14:paraId="550B3ABF" w14:textId="35CD1862" w:rsidR="004D7ED7" w:rsidRDefault="004D7ED7" w:rsidP="004D7ED7">
      <w:r w:rsidRPr="004F55C7">
        <w:rPr>
          <w:rFonts w:hint="eastAsia"/>
          <w:szCs w:val="21"/>
        </w:rPr>
        <w:t>3</w:t>
      </w:r>
      <w:r w:rsidRPr="004F55C7">
        <w:rPr>
          <w:rFonts w:hint="eastAsia"/>
          <w:szCs w:val="21"/>
        </w:rPr>
        <w:t>．（</w:t>
      </w:r>
      <w:r w:rsidRPr="004F55C7">
        <w:rPr>
          <w:rFonts w:hint="eastAsia"/>
          <w:szCs w:val="21"/>
        </w:rPr>
        <w:t>1</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1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①</w:t>
      </w:r>
      <w:r w:rsidRPr="004F55C7">
        <w:rPr>
          <w:rFonts w:ascii="宋体" w:hAnsi="宋体"/>
          <w:szCs w:val="21"/>
        </w:rPr>
        <w:fldChar w:fldCharType="end"/>
      </w:r>
      <w:r w:rsidRPr="004F55C7">
        <w:rPr>
          <w:rFonts w:hint="eastAsia"/>
          <w:szCs w:val="21"/>
        </w:rPr>
        <w:t>A</w:t>
      </w:r>
      <w:r w:rsidRPr="004F55C7">
        <w:rPr>
          <w:rFonts w:hint="eastAsia"/>
          <w:szCs w:val="21"/>
        </w:rPr>
        <w:t>；</w:t>
      </w:r>
      <w:r w:rsidRPr="004F55C7">
        <w:rPr>
          <w:rFonts w:ascii="宋体" w:hAnsi="宋体"/>
          <w:szCs w:val="21"/>
        </w:rPr>
        <w:fldChar w:fldCharType="begin"/>
      </w:r>
      <w:r w:rsidRPr="004F55C7">
        <w:rPr>
          <w:rFonts w:ascii="宋体" w:hAnsi="宋体"/>
          <w:szCs w:val="21"/>
        </w:rPr>
        <w:instrText xml:space="preserve"> </w:instrText>
      </w:r>
      <w:r w:rsidRPr="004F55C7">
        <w:rPr>
          <w:rFonts w:ascii="宋体" w:hAnsi="宋体" w:hint="eastAsia"/>
          <w:szCs w:val="21"/>
        </w:rPr>
        <w:instrText>= 2 \* GB3</w:instrText>
      </w:r>
      <w:r w:rsidRPr="004F55C7">
        <w:rPr>
          <w:rFonts w:ascii="宋体" w:hAnsi="宋体"/>
          <w:szCs w:val="21"/>
        </w:rPr>
        <w:instrText xml:space="preserve"> </w:instrText>
      </w:r>
      <w:r w:rsidRPr="004F55C7">
        <w:rPr>
          <w:rFonts w:ascii="宋体" w:hAnsi="宋体"/>
          <w:szCs w:val="21"/>
        </w:rPr>
        <w:fldChar w:fldCharType="separate"/>
      </w:r>
      <w:r w:rsidRPr="004F55C7">
        <w:rPr>
          <w:rFonts w:ascii="宋体" w:hAnsi="宋体" w:hint="eastAsia"/>
          <w:noProof/>
          <w:szCs w:val="21"/>
        </w:rPr>
        <w:t>②</w:t>
      </w:r>
      <w:r w:rsidRPr="004F55C7">
        <w:rPr>
          <w:rFonts w:ascii="宋体" w:hAnsi="宋体"/>
          <w:szCs w:val="21"/>
        </w:rPr>
        <w:fldChar w:fldCharType="end"/>
      </w:r>
      <w:r w:rsidRPr="003A5943">
        <w:rPr>
          <w:rFonts w:asciiTheme="majorBidi" w:hAnsiTheme="majorBidi" w:cstheme="majorBidi"/>
          <w:szCs w:val="21"/>
        </w:rPr>
        <w:fldChar w:fldCharType="begin"/>
      </w:r>
      <w:r w:rsidRPr="003A5943">
        <w:rPr>
          <w:rFonts w:asciiTheme="majorBidi" w:hAnsiTheme="majorBidi" w:cstheme="majorBidi"/>
          <w:szCs w:val="21"/>
        </w:rPr>
        <w:instrText xml:space="preserve"> EQ \F(</w:instrText>
      </w:r>
      <w:r w:rsidRPr="003A5943">
        <w:rPr>
          <w:rFonts w:asciiTheme="majorBidi" w:hAnsiTheme="majorBidi" w:cstheme="majorBidi"/>
          <w:i/>
          <w:iCs/>
          <w:szCs w:val="21"/>
        </w:rPr>
        <w:instrText>kn</w:instrText>
      </w:r>
      <w:r w:rsidRPr="003A5943">
        <w:rPr>
          <w:rFonts w:asciiTheme="majorBidi" w:hAnsiTheme="majorBidi" w:cstheme="majorBidi"/>
          <w:szCs w:val="21"/>
        </w:rPr>
        <w:instrText xml:space="preserve"> −1,</w:instrText>
      </w:r>
      <w:r w:rsidRPr="003A5943">
        <w:rPr>
          <w:rFonts w:asciiTheme="majorBidi" w:hAnsiTheme="majorBidi" w:cstheme="majorBidi"/>
          <w:i/>
          <w:iCs/>
          <w:szCs w:val="21"/>
        </w:rPr>
        <w:instrText>kn</w:instrText>
      </w:r>
      <w:r w:rsidRPr="003A5943">
        <w:rPr>
          <w:rFonts w:asciiTheme="majorBidi" w:hAnsiTheme="majorBidi" w:cstheme="majorBidi"/>
          <w:szCs w:val="21"/>
        </w:rPr>
        <w:instrText xml:space="preserve"> − </w:instrText>
      </w:r>
      <w:r w:rsidRPr="003A5943">
        <w:rPr>
          <w:rFonts w:asciiTheme="majorBidi" w:hAnsiTheme="majorBidi" w:cstheme="majorBidi"/>
          <w:i/>
          <w:iCs/>
          <w:szCs w:val="21"/>
        </w:rPr>
        <w:instrText>k</w:instrText>
      </w:r>
      <w:r w:rsidRPr="003A5943">
        <w:rPr>
          <w:rFonts w:asciiTheme="majorBidi" w:hAnsiTheme="majorBidi" w:cstheme="majorBidi"/>
          <w:szCs w:val="21"/>
        </w:rPr>
        <w:instrText xml:space="preserve">) </w:instrText>
      </w:r>
      <w:r w:rsidRPr="003A5943">
        <w:rPr>
          <w:rFonts w:asciiTheme="majorBidi" w:hAnsiTheme="majorBidi" w:cstheme="majorBidi"/>
          <w:szCs w:val="21"/>
        </w:rPr>
        <w:fldChar w:fldCharType="separate"/>
      </w:r>
      <w:r w:rsidRPr="003A5943">
        <w:rPr>
          <w:rFonts w:asciiTheme="majorBidi" w:hAnsiTheme="majorBidi" w:cstheme="majorBidi"/>
          <w:szCs w:val="21"/>
        </w:rPr>
        <w:fldChar w:fldCharType="end"/>
      </w:r>
      <w:r>
        <w:rPr>
          <w:szCs w:val="21"/>
        </w:rPr>
        <w:tab/>
      </w:r>
      <w:r w:rsidRPr="004F55C7">
        <w:rPr>
          <w:rFonts w:hint="eastAsia"/>
        </w:rPr>
        <w:t>（</w:t>
      </w:r>
      <w:r w:rsidRPr="004F55C7">
        <w:rPr>
          <w:rFonts w:hint="eastAsia"/>
        </w:rPr>
        <w:t>2</w:t>
      </w:r>
      <w:r w:rsidRPr="004F55C7">
        <w:rPr>
          <w:rFonts w:hint="eastAsia"/>
        </w:rPr>
        <w:t>）</w:t>
      </w:r>
      <w:r w:rsidRPr="004F55C7">
        <w:rPr>
          <w:rFonts w:hint="eastAsia"/>
        </w:rPr>
        <w:t>AD</w:t>
      </w:r>
    </w:p>
    <w:p w14:paraId="3D988F6E" w14:textId="23FA513C" w:rsidR="006D15F5" w:rsidRDefault="006D15F5">
      <w:pPr>
        <w:pStyle w:val="ac"/>
      </w:pPr>
      <w:r>
        <w:rPr>
          <w:rFonts w:hint="eastAsia"/>
        </w:rPr>
        <w:t>2025</w:t>
      </w:r>
      <w:r>
        <w:rPr>
          <w:rFonts w:hint="eastAsia"/>
        </w:rPr>
        <w:t>学年杨浦二模三</w:t>
      </w:r>
    </w:p>
  </w:comment>
  <w:comment w:id="4" w:author="physics" w:date="2026-04-14T07:38:00Z" w:initials="phy">
    <w:p w14:paraId="52761A73" w14:textId="424B805A" w:rsidR="004D7ED7" w:rsidRDefault="004D7ED7" w:rsidP="004D7ED7">
      <w:pPr>
        <w:rPr>
          <w:szCs w:val="21"/>
        </w:rPr>
      </w:pPr>
      <w:r>
        <w:rPr>
          <w:rStyle w:val="ae"/>
        </w:rPr>
        <w:annotationRef/>
      </w:r>
      <w:r w:rsidRPr="004F55C7">
        <w:rPr>
          <w:rFonts w:hint="eastAsia"/>
        </w:rPr>
        <w:t>1</w:t>
      </w:r>
      <w:r w:rsidRPr="004F55C7">
        <w:rPr>
          <w:rFonts w:hint="eastAsia"/>
        </w:rPr>
        <w:t>．</w:t>
      </w:r>
      <w:r w:rsidRPr="004F55C7">
        <w:rPr>
          <w:rFonts w:hint="eastAsia"/>
          <w:szCs w:val="21"/>
        </w:rPr>
        <w:t>B</w:t>
      </w:r>
    </w:p>
    <w:p w14:paraId="17E18838" w14:textId="09D65BBE" w:rsidR="004D7ED7" w:rsidRPr="004F55C7" w:rsidRDefault="004D7ED7" w:rsidP="004D7ED7">
      <w:r w:rsidRPr="004F55C7">
        <w:rPr>
          <w:rFonts w:hint="eastAsia"/>
        </w:rPr>
        <w:t>2</w:t>
      </w:r>
      <w:r w:rsidRPr="004F55C7">
        <w:rPr>
          <w:rFonts w:hint="eastAsia"/>
        </w:rPr>
        <w:t>．</w:t>
      </w:r>
      <w:r w:rsidRPr="004F55C7">
        <w:rPr>
          <w:rFonts w:hint="eastAsia"/>
          <w:szCs w:val="21"/>
        </w:rPr>
        <w:t>A</w:t>
      </w:r>
    </w:p>
    <w:p w14:paraId="42338909" w14:textId="61820F46" w:rsidR="004D7ED7" w:rsidRPr="004F55C7" w:rsidRDefault="004D7ED7" w:rsidP="004D7ED7">
      <w:r w:rsidRPr="004F55C7">
        <w:rPr>
          <w:rFonts w:hint="eastAsia"/>
        </w:rPr>
        <w:t>3</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Pr>
          <w:szCs w:val="21"/>
        </w:rPr>
        <w:fldChar w:fldCharType="begin"/>
      </w:r>
      <w:r>
        <w:rPr>
          <w:szCs w:val="21"/>
        </w:rPr>
        <w:instrText xml:space="preserve"> </w:instrText>
      </w:r>
      <w:r>
        <w:rPr>
          <w:rFonts w:hint="eastAsia"/>
          <w:szCs w:val="21"/>
        </w:rPr>
        <w:instrText>EQ \F(1,2</w:instrText>
      </w:r>
      <w:r w:rsidRPr="00E446CC">
        <w:rPr>
          <w:rFonts w:hint="eastAsia"/>
          <w:i/>
          <w:iCs/>
          <w:szCs w:val="21"/>
        </w:rPr>
        <w:instrText>f</w:instrText>
      </w:r>
      <w:r>
        <w:rPr>
          <w:rFonts w:hint="eastAsia"/>
          <w:szCs w:val="21"/>
        </w:rPr>
        <w:instrText>)</w:instrText>
      </w:r>
      <w:r>
        <w:rPr>
          <w:szCs w:val="21"/>
        </w:rPr>
        <w:instrText xml:space="preserve"> </w:instrText>
      </w:r>
      <w:r>
        <w:rPr>
          <w:szCs w:val="21"/>
        </w:rPr>
        <w:fldChar w:fldCharType="separate"/>
      </w:r>
      <w:r>
        <w:rPr>
          <w:szCs w:val="21"/>
        </w:rPr>
        <w:fldChar w:fldCharType="end"/>
      </w:r>
    </w:p>
    <w:p w14:paraId="4924D34F" w14:textId="28467D27" w:rsidR="004D7ED7" w:rsidRPr="004F55C7" w:rsidRDefault="004D7ED7" w:rsidP="004D7ED7">
      <w:r w:rsidRPr="004F55C7">
        <w:rPr>
          <w:rFonts w:hint="eastAsia"/>
        </w:rPr>
        <w:t>（</w:t>
      </w:r>
      <w:r w:rsidRPr="004F55C7">
        <w:rPr>
          <w:rFonts w:hint="eastAsia"/>
        </w:rPr>
        <w:t>2</w:t>
      </w:r>
      <w:r w:rsidRPr="004F55C7">
        <w:rPr>
          <w:rFonts w:hint="eastAsia"/>
        </w:rPr>
        <w:t>）</w:t>
      </w:r>
      <w:r w:rsidRPr="00382627">
        <w:rPr>
          <w:rFonts w:hint="eastAsia"/>
          <w:i/>
          <w:iCs/>
        </w:rPr>
        <w:t>L</w:t>
      </w:r>
      <w:r>
        <w:rPr>
          <w:rFonts w:hint="eastAsia"/>
          <w:vertAlign w:val="subscript"/>
        </w:rPr>
        <w:t>3</w:t>
      </w:r>
      <w:r>
        <w:rPr>
          <w:rFonts w:hint="eastAsia"/>
        </w:rPr>
        <w:t xml:space="preserve"> = </w:t>
      </w:r>
      <w:r>
        <w:fldChar w:fldCharType="begin"/>
      </w:r>
      <w:r>
        <w:instrText xml:space="preserve"> </w:instrText>
      </w:r>
      <w:r>
        <w:rPr>
          <w:rFonts w:hint="eastAsia"/>
        </w:rPr>
        <w:instrText>EQ \F(1,2</w:instrText>
      </w:r>
      <w:r w:rsidRPr="00382627">
        <w:rPr>
          <w:rFonts w:hint="eastAsia"/>
          <w:i/>
          <w:iCs/>
        </w:rPr>
        <w:instrText>f</w:instrText>
      </w:r>
      <w:r>
        <w:rPr>
          <w:rFonts w:hint="eastAsia"/>
        </w:rPr>
        <w:instrText>)\R(</w:instrText>
      </w:r>
      <w:r w:rsidRPr="00382627">
        <w:rPr>
          <w:rFonts w:ascii="Book Antiqua" w:hAnsi="Book Antiqua"/>
          <w:i/>
          <w:iCs/>
        </w:rPr>
        <w:instrText>v</w:instrText>
      </w:r>
      <w:r>
        <w:rPr>
          <w:rFonts w:hint="eastAsia"/>
          <w:vertAlign w:val="subscript"/>
        </w:rPr>
        <w:instrText>1</w:instrText>
      </w:r>
      <w:r>
        <w:rPr>
          <w:rFonts w:hint="eastAsia"/>
          <w:vertAlign w:val="superscript"/>
        </w:rPr>
        <w:instrText>2</w:instrText>
      </w:r>
      <w:r>
        <w:rPr>
          <w:rFonts w:hint="eastAsia"/>
        </w:rPr>
        <w:instrText xml:space="preserve"> + </w:instrText>
      </w:r>
      <w:r>
        <w:fldChar w:fldCharType="begin"/>
      </w:r>
      <w:r>
        <w:instrText xml:space="preserve"> </w:instrText>
      </w:r>
      <w:r>
        <w:rPr>
          <w:rFonts w:hint="eastAsia"/>
        </w:rPr>
        <w:instrText>EQ \F(4</w:instrText>
      </w:r>
      <w:r w:rsidRPr="00382627">
        <w:rPr>
          <w:rFonts w:hint="eastAsia"/>
          <w:i/>
          <w:iCs/>
        </w:rPr>
        <w:instrText>eU</w:instrText>
      </w:r>
      <w:r>
        <w:rPr>
          <w:rFonts w:hint="eastAsia"/>
        </w:rPr>
        <w:instrText>,</w:instrText>
      </w:r>
      <w:r w:rsidRPr="00382627">
        <w:rPr>
          <w:rFonts w:hint="eastAsia"/>
          <w:i/>
          <w:iCs/>
        </w:rPr>
        <w:instrText>m</w:instrText>
      </w:r>
      <w:r>
        <w:rPr>
          <w:rFonts w:hint="eastAsia"/>
        </w:rPr>
        <w:instrText>)</w:instrText>
      </w:r>
      <w:r>
        <w:instrText xml:space="preserve"> </w:instrText>
      </w:r>
      <w:r>
        <w:fldChar w:fldCharType="separate"/>
      </w:r>
      <w:r>
        <w:fldChar w:fldCharType="end"/>
      </w:r>
      <w:r>
        <w:rPr>
          <w:rFonts w:hint="eastAsia"/>
        </w:rPr>
        <w:instrText>)</w:instrText>
      </w:r>
      <w:r>
        <w:instrText xml:space="preserve"> </w:instrText>
      </w:r>
      <w:r>
        <w:fldChar w:fldCharType="separate"/>
      </w:r>
      <w:r>
        <w:fldChar w:fldCharType="end"/>
      </w:r>
    </w:p>
    <w:p w14:paraId="24CB53A5" w14:textId="4474F14E" w:rsidR="004D7ED7" w:rsidRPr="004F55C7" w:rsidRDefault="004D7ED7" w:rsidP="004D7ED7">
      <w:r w:rsidRPr="004F55C7">
        <w:rPr>
          <w:rFonts w:hint="eastAsia"/>
        </w:rPr>
        <w:t>4</w:t>
      </w:r>
      <w:r w:rsidRPr="004F55C7">
        <w:rPr>
          <w:rFonts w:hint="eastAsia"/>
        </w:rPr>
        <w:t>．</w:t>
      </w:r>
      <w:r w:rsidRPr="004F55C7">
        <w:rPr>
          <w:rFonts w:hint="eastAsia"/>
          <w:szCs w:val="21"/>
        </w:rPr>
        <w:t>物体的运动速度越大，相应的运动质量也越大，相对论效应显著，</w:t>
      </w:r>
      <w:r w:rsidRPr="00E446CC">
        <w:rPr>
          <w:rFonts w:hint="eastAsia"/>
          <w:i/>
          <w:iCs/>
        </w:rPr>
        <w:t>E</w:t>
      </w:r>
      <w:r>
        <w:rPr>
          <w:rFonts w:hint="eastAsia"/>
          <w:vertAlign w:val="subscript"/>
        </w:rPr>
        <w:t>k</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separate"/>
      </w:r>
      <w:r>
        <w:fldChar w:fldCharType="end"/>
      </w:r>
      <w:r w:rsidRPr="00E446CC">
        <w:rPr>
          <w:rFonts w:hint="eastAsia"/>
          <w:i/>
          <w:iCs/>
        </w:rPr>
        <w:t>m</w:t>
      </w:r>
      <w:r w:rsidRPr="00E446CC">
        <w:rPr>
          <w:rFonts w:ascii="Book Antiqua" w:hAnsi="Book Antiqua"/>
          <w:i/>
          <w:iCs/>
        </w:rPr>
        <w:t>v</w:t>
      </w:r>
      <w:r>
        <w:rPr>
          <w:rFonts w:hint="eastAsia"/>
          <w:vertAlign w:val="superscript"/>
        </w:rPr>
        <w:t>2</w:t>
      </w:r>
      <w:r w:rsidRPr="004F55C7">
        <w:rPr>
          <w:rFonts w:hint="eastAsia"/>
          <w:szCs w:val="21"/>
        </w:rPr>
        <w:t>不适用。</w:t>
      </w:r>
    </w:p>
    <w:p w14:paraId="299F3088" w14:textId="2754A188" w:rsidR="004D7ED7" w:rsidRDefault="004D7ED7">
      <w:pPr>
        <w:pStyle w:val="ac"/>
      </w:pPr>
    </w:p>
  </w:comment>
  <w:comment w:id="5" w:author="physics" w:date="2026-04-13T21:09:00Z" w:initials="phy">
    <w:p w14:paraId="5BE31BF8" w14:textId="77777777" w:rsidR="004D7ED7" w:rsidRDefault="006D15F5" w:rsidP="004D7ED7">
      <w:pPr>
        <w:rPr>
          <w:szCs w:val="21"/>
        </w:rPr>
      </w:pPr>
      <w:r>
        <w:rPr>
          <w:rStyle w:val="ae"/>
        </w:rPr>
        <w:annotationRef/>
      </w:r>
      <w:r w:rsidR="004D7ED7" w:rsidRPr="004F55C7">
        <w:rPr>
          <w:rFonts w:hint="eastAsia"/>
        </w:rPr>
        <w:t>1</w:t>
      </w:r>
      <w:r w:rsidR="004D7ED7" w:rsidRPr="004F55C7">
        <w:rPr>
          <w:rFonts w:hint="eastAsia"/>
        </w:rPr>
        <w:t>．</w:t>
      </w:r>
      <w:r w:rsidR="004D7ED7" w:rsidRPr="004F55C7">
        <w:rPr>
          <w:rFonts w:hint="eastAsia"/>
          <w:szCs w:val="21"/>
        </w:rPr>
        <w:t>F</w:t>
      </w:r>
    </w:p>
    <w:p w14:paraId="1370ECB5" w14:textId="77777777" w:rsidR="004D7ED7" w:rsidRDefault="004D7ED7" w:rsidP="004D7ED7">
      <w:pPr>
        <w:rPr>
          <w:szCs w:val="21"/>
        </w:rPr>
      </w:pPr>
      <w:r w:rsidRPr="004F55C7">
        <w:rPr>
          <w:rFonts w:hint="eastAsia"/>
        </w:rPr>
        <w:t>2</w:t>
      </w:r>
      <w:r w:rsidRPr="004F55C7">
        <w:rPr>
          <w:rFonts w:hint="eastAsia"/>
        </w:rPr>
        <w:t>．</w:t>
      </w:r>
      <w:r w:rsidRPr="004F55C7">
        <w:rPr>
          <w:rFonts w:hint="eastAsia"/>
          <w:szCs w:val="21"/>
        </w:rPr>
        <w:t>D</w:t>
      </w:r>
    </w:p>
    <w:p w14:paraId="5E98BF6B" w14:textId="7FAD7F70" w:rsidR="004D7ED7" w:rsidRDefault="004D7ED7" w:rsidP="004D7ED7">
      <w:r w:rsidRPr="004F55C7">
        <w:rPr>
          <w:rFonts w:hint="eastAsia"/>
        </w:rPr>
        <w:t>3</w:t>
      </w:r>
      <w:r w:rsidRPr="004F55C7">
        <w:rPr>
          <w:rFonts w:hint="eastAsia"/>
        </w:rPr>
        <w:t>．</w:t>
      </w:r>
      <w:r>
        <w:fldChar w:fldCharType="begin"/>
      </w:r>
      <w:r>
        <w:instrText xml:space="preserve"> </w:instrText>
      </w:r>
      <w:r>
        <w:rPr>
          <w:rFonts w:hint="eastAsia"/>
        </w:rPr>
        <w:instrText>EQ \R(</w:instrText>
      </w:r>
      <w:r w:rsidRPr="00B05710">
        <w:rPr>
          <w:rFonts w:hint="eastAsia"/>
          <w:i/>
          <w:iCs/>
        </w:rPr>
        <w:instrText>K</w:instrText>
      </w:r>
      <w:r>
        <w:rPr>
          <w:rFonts w:hint="eastAsia"/>
          <w:vertAlign w:val="subscript"/>
        </w:rPr>
        <w:instrText>1</w:instrText>
      </w:r>
      <w:r w:rsidRPr="00B05710">
        <w:rPr>
          <w:rFonts w:hint="eastAsia"/>
          <w:i/>
          <w:iCs/>
        </w:rPr>
        <w:instrText>K</w:instrText>
      </w:r>
      <w:r>
        <w:rPr>
          <w:rFonts w:hint="eastAsia"/>
          <w:vertAlign w:val="subscript"/>
        </w:rPr>
        <w:instrText>2</w:instrText>
      </w:r>
      <w:r>
        <w:rPr>
          <w:rFonts w:hint="eastAsia"/>
        </w:rPr>
        <w:instrText>)</w:instrText>
      </w:r>
      <w:r>
        <w:instrText xml:space="preserve"> </w:instrText>
      </w:r>
      <w:r>
        <w:fldChar w:fldCharType="separate"/>
      </w:r>
      <w:r>
        <w:fldChar w:fldCharType="end"/>
      </w:r>
    </w:p>
    <w:p w14:paraId="24F44EDA" w14:textId="1E63A0E7" w:rsidR="004D7ED7" w:rsidRDefault="004D7ED7" w:rsidP="004D7ED7">
      <w:pPr>
        <w:rPr>
          <w:szCs w:val="21"/>
        </w:rPr>
      </w:pPr>
      <w:r w:rsidRPr="004F55C7">
        <w:rPr>
          <w:rFonts w:hint="eastAsia"/>
        </w:rPr>
        <w:t>4</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Pr>
          <w:szCs w:val="21"/>
        </w:rPr>
        <w:fldChar w:fldCharType="begin"/>
      </w:r>
      <w:r>
        <w:rPr>
          <w:szCs w:val="21"/>
        </w:rPr>
        <w:instrText xml:space="preserve"> </w:instrText>
      </w:r>
      <w:r>
        <w:rPr>
          <w:rFonts w:hint="eastAsia"/>
          <w:szCs w:val="21"/>
        </w:rPr>
        <w:instrText>EQ \F(</w:instrText>
      </w:r>
      <w:r>
        <w:rPr>
          <w:szCs w:val="21"/>
        </w:rPr>
        <w:instrText>π</w:instrText>
      </w:r>
      <w:r>
        <w:rPr>
          <w:rFonts w:hint="eastAsia"/>
          <w:szCs w:val="21"/>
        </w:rPr>
        <w:instrText>,2</w:instrText>
      </w:r>
      <w:r w:rsidRPr="003A5943">
        <w:rPr>
          <w:i/>
          <w:iCs/>
          <w:szCs w:val="21"/>
        </w:rPr>
        <w:instrText>ω</w:instrText>
      </w:r>
      <w:r>
        <w:rPr>
          <w:rFonts w:hint="eastAsia"/>
          <w:szCs w:val="21"/>
        </w:rPr>
        <w:instrText>)</w:instrText>
      </w:r>
      <w:r>
        <w:rPr>
          <w:szCs w:val="21"/>
        </w:rPr>
        <w:instrText xml:space="preserve"> </w:instrText>
      </w:r>
      <w:r>
        <w:rPr>
          <w:szCs w:val="21"/>
        </w:rPr>
        <w:fldChar w:fldCharType="separate"/>
      </w:r>
      <w:r>
        <w:rPr>
          <w:szCs w:val="21"/>
        </w:rPr>
        <w:fldChar w:fldCharType="end"/>
      </w:r>
      <w:r>
        <w:rPr>
          <w:szCs w:val="21"/>
        </w:rPr>
        <w:tab/>
      </w:r>
      <w:r w:rsidRPr="004F55C7">
        <w:rPr>
          <w:rFonts w:hint="eastAsia"/>
          <w:szCs w:val="21"/>
        </w:rPr>
        <w:t>（</w:t>
      </w:r>
      <w:r w:rsidRPr="004F55C7">
        <w:rPr>
          <w:rFonts w:hint="eastAsia"/>
          <w:szCs w:val="21"/>
        </w:rPr>
        <w:t>2</w:t>
      </w:r>
      <w:r w:rsidRPr="004F55C7">
        <w:rPr>
          <w:rFonts w:hint="eastAsia"/>
          <w:szCs w:val="21"/>
        </w:rPr>
        <w:t>）</w:t>
      </w:r>
      <w:r>
        <w:rPr>
          <w:szCs w:val="21"/>
        </w:rPr>
        <w:fldChar w:fldCharType="begin"/>
      </w:r>
      <w:r>
        <w:rPr>
          <w:szCs w:val="21"/>
        </w:rPr>
        <w:instrText xml:space="preserve"> </w:instrText>
      </w:r>
      <w:r>
        <w:rPr>
          <w:rFonts w:hint="eastAsia"/>
          <w:szCs w:val="21"/>
        </w:rPr>
        <w:instrText>EQ \F(</w:instrText>
      </w:r>
      <w:r w:rsidRPr="003A5943">
        <w:rPr>
          <w:rFonts w:hint="eastAsia"/>
          <w:i/>
          <w:iCs/>
          <w:szCs w:val="21"/>
        </w:rPr>
        <w:instrText>BdL</w:instrText>
      </w:r>
      <w:r w:rsidRPr="003A5943">
        <w:rPr>
          <w:i/>
          <w:iCs/>
          <w:szCs w:val="21"/>
        </w:rPr>
        <w:instrText>ω</w:instrText>
      </w:r>
      <w:r>
        <w:rPr>
          <w:rFonts w:hint="eastAsia"/>
          <w:szCs w:val="21"/>
        </w:rPr>
        <w:instrText>cos(</w:instrText>
      </w:r>
      <w:r w:rsidRPr="003A5943">
        <w:rPr>
          <w:i/>
          <w:iCs/>
          <w:szCs w:val="21"/>
        </w:rPr>
        <w:instrText>ω</w:instrText>
      </w:r>
      <w:r w:rsidRPr="003A5943">
        <w:rPr>
          <w:rFonts w:hint="eastAsia"/>
          <w:i/>
          <w:iCs/>
          <w:szCs w:val="21"/>
        </w:rPr>
        <w:instrText>t</w:instrText>
      </w:r>
      <w:r>
        <w:rPr>
          <w:rFonts w:hint="eastAsia"/>
          <w:szCs w:val="21"/>
        </w:rPr>
        <w:instrText>),</w:instrText>
      </w:r>
      <w:r w:rsidRPr="003A5943">
        <w:rPr>
          <w:rFonts w:hint="eastAsia"/>
          <w:i/>
          <w:iCs/>
          <w:szCs w:val="21"/>
        </w:rPr>
        <w:instrText>R</w:instrText>
      </w:r>
      <w:r>
        <w:rPr>
          <w:rFonts w:hint="eastAsia"/>
          <w:szCs w:val="21"/>
        </w:rPr>
        <w:instrText>)</w:instrText>
      </w:r>
      <w:r>
        <w:rPr>
          <w:szCs w:val="21"/>
        </w:rPr>
        <w:instrText xml:space="preserve"> </w:instrText>
      </w:r>
      <w:r>
        <w:rPr>
          <w:szCs w:val="21"/>
        </w:rPr>
        <w:fldChar w:fldCharType="separate"/>
      </w:r>
      <w:r>
        <w:rPr>
          <w:szCs w:val="21"/>
        </w:rPr>
        <w:fldChar w:fldCharType="end"/>
      </w:r>
    </w:p>
    <w:p w14:paraId="4B81D903" w14:textId="71CE0812" w:rsidR="004D7ED7" w:rsidRPr="008D68CA" w:rsidRDefault="004D7ED7" w:rsidP="004D7ED7">
      <w:r w:rsidRPr="004F55C7">
        <w:rPr>
          <w:rFonts w:hint="eastAsia"/>
        </w:rPr>
        <w:t>5</w:t>
      </w:r>
      <w:r w:rsidRPr="004F55C7">
        <w:rPr>
          <w:rFonts w:hint="eastAsia"/>
        </w:rPr>
        <w:t>．</w:t>
      </w:r>
      <w:r w:rsidRPr="004F55C7">
        <w:rPr>
          <w:rFonts w:hint="eastAsia"/>
          <w:szCs w:val="21"/>
        </w:rPr>
        <w:t>（</w:t>
      </w:r>
      <w:r w:rsidRPr="004F55C7">
        <w:rPr>
          <w:rFonts w:hint="eastAsia"/>
          <w:szCs w:val="21"/>
        </w:rPr>
        <w:t>1</w:t>
      </w:r>
      <w:r w:rsidRPr="004F55C7">
        <w:rPr>
          <w:rFonts w:hint="eastAsia"/>
          <w:szCs w:val="21"/>
        </w:rPr>
        <w:t>）</w:t>
      </w:r>
      <w:r w:rsidRPr="004F55C7">
        <w:rPr>
          <w:rFonts w:hint="eastAsia"/>
          <w:szCs w:val="21"/>
        </w:rPr>
        <w:t>D</w:t>
      </w:r>
      <w:r>
        <w:rPr>
          <w:szCs w:val="21"/>
        </w:rPr>
        <w:tab/>
      </w:r>
      <w:r w:rsidRPr="004F55C7">
        <w:rPr>
          <w:rFonts w:hint="eastAsia"/>
          <w:szCs w:val="21"/>
        </w:rPr>
        <w:t>（</w:t>
      </w:r>
      <w:r w:rsidRPr="004F55C7">
        <w:rPr>
          <w:rFonts w:hint="eastAsia"/>
          <w:szCs w:val="21"/>
        </w:rPr>
        <w:t>2</w:t>
      </w:r>
      <w:r w:rsidRPr="004F55C7">
        <w:rPr>
          <w:rFonts w:hint="eastAsia"/>
          <w:szCs w:val="21"/>
        </w:rPr>
        <w:t>）</w:t>
      </w:r>
      <w:r>
        <w:rPr>
          <w:szCs w:val="21"/>
        </w:rPr>
        <w:fldChar w:fldCharType="begin"/>
      </w:r>
      <w:r>
        <w:rPr>
          <w:szCs w:val="21"/>
        </w:rPr>
        <w:instrText xml:space="preserve"> </w:instrText>
      </w:r>
      <w:r>
        <w:rPr>
          <w:rFonts w:hint="eastAsia"/>
          <w:szCs w:val="21"/>
        </w:rPr>
        <w:instrText>EQ \F(</w:instrText>
      </w:r>
      <w:r>
        <w:rPr>
          <w:szCs w:val="21"/>
        </w:rPr>
        <w:instrText>Δ</w:instrText>
      </w:r>
      <w:r w:rsidRPr="003A5943">
        <w:rPr>
          <w:rFonts w:hint="eastAsia"/>
          <w:i/>
          <w:iCs/>
          <w:szCs w:val="21"/>
        </w:rPr>
        <w:instrText>G</w:instrText>
      </w:r>
      <w:r>
        <w:rPr>
          <w:rFonts w:hint="eastAsia"/>
          <w:szCs w:val="21"/>
        </w:rPr>
        <w:instrText>,2)</w:instrText>
      </w:r>
      <w:r>
        <w:rPr>
          <w:szCs w:val="21"/>
        </w:rPr>
        <w:instrText xml:space="preserve"> </w:instrText>
      </w:r>
      <w:r>
        <w:rPr>
          <w:szCs w:val="21"/>
        </w:rPr>
        <w:fldChar w:fldCharType="separate"/>
      </w:r>
      <w:r>
        <w:rPr>
          <w:szCs w:val="21"/>
        </w:rPr>
        <w:fldChar w:fldCharType="end"/>
      </w:r>
      <w:r>
        <w:rPr>
          <w:szCs w:val="21"/>
        </w:rPr>
        <w:t>−</w:t>
      </w:r>
      <w:r>
        <w:rPr>
          <w:rFonts w:hint="eastAsia"/>
          <w:szCs w:val="21"/>
        </w:rPr>
        <w:t xml:space="preserve"> </w:t>
      </w:r>
      <w:r>
        <w:rPr>
          <w:szCs w:val="21"/>
        </w:rPr>
        <w:t>Δ</w:t>
      </w:r>
      <w:r w:rsidRPr="003A5943">
        <w:rPr>
          <w:rFonts w:hint="eastAsia"/>
          <w:i/>
          <w:iCs/>
          <w:szCs w:val="21"/>
        </w:rPr>
        <w:t>F</w:t>
      </w:r>
    </w:p>
    <w:p w14:paraId="4F6F1D6F" w14:textId="10F09AB0" w:rsidR="004D7ED7" w:rsidRPr="004F55C7" w:rsidRDefault="004D7ED7" w:rsidP="004D7ED7">
      <w:r w:rsidRPr="004F55C7">
        <w:rPr>
          <w:rFonts w:hint="eastAsia"/>
        </w:rPr>
        <w:t>6</w:t>
      </w:r>
      <w:r w:rsidRPr="004F55C7">
        <w:rPr>
          <w:rFonts w:hint="eastAsia"/>
        </w:rPr>
        <w:t>．（</w:t>
      </w:r>
      <w:r w:rsidRPr="004F55C7">
        <w:rPr>
          <w:rFonts w:hint="eastAsia"/>
        </w:rPr>
        <w:t>1</w:t>
      </w:r>
      <w:r w:rsidRPr="004F55C7">
        <w:rPr>
          <w:rFonts w:hint="eastAsia"/>
        </w:rPr>
        <w:t>）</w:t>
      </w:r>
      <w:r>
        <w:fldChar w:fldCharType="begin"/>
      </w:r>
      <w:r>
        <w:instrText xml:space="preserve"> </w:instrText>
      </w:r>
      <w:r>
        <w:rPr>
          <w:rFonts w:hint="eastAsia"/>
        </w:rPr>
        <w:instrText>EQ \F(4</w:instrText>
      </w:r>
      <w:r>
        <w:instrText>π</w:instrText>
      </w:r>
      <w:r w:rsidRPr="00382627">
        <w:rPr>
          <w:rFonts w:hint="eastAsia"/>
          <w:i/>
          <w:iCs/>
        </w:rPr>
        <w:instrText>m</w:instrText>
      </w:r>
      <w:r>
        <w:rPr>
          <w:rFonts w:hint="eastAsia"/>
        </w:rPr>
        <w:instrText>,</w:instrText>
      </w:r>
      <w:r w:rsidRPr="00382627">
        <w:rPr>
          <w:rFonts w:hint="eastAsia"/>
          <w:i/>
          <w:iCs/>
        </w:rPr>
        <w:instrText>qB</w:instrText>
      </w:r>
      <w:r>
        <w:rPr>
          <w:rFonts w:hint="eastAsia"/>
        </w:rPr>
        <w:instrText>)</w:instrText>
      </w:r>
      <w:r>
        <w:instrText xml:space="preserve"> </w:instrText>
      </w:r>
      <w:r>
        <w:fldChar w:fldCharType="separate"/>
      </w:r>
      <w:r>
        <w:fldChar w:fldCharType="end"/>
      </w:r>
    </w:p>
    <w:p w14:paraId="0F220929" w14:textId="1B752715" w:rsidR="004D7ED7" w:rsidRPr="004F55C7" w:rsidRDefault="004D7ED7" w:rsidP="004D7ED7">
      <w:pPr>
        <w:rPr>
          <w:szCs w:val="21"/>
        </w:rPr>
      </w:pPr>
      <w:r w:rsidRPr="004F55C7">
        <w:rPr>
          <w:rFonts w:hint="eastAsia"/>
          <w:szCs w:val="21"/>
        </w:rPr>
        <w:t>（</w:t>
      </w:r>
      <w:r w:rsidRPr="004F55C7">
        <w:rPr>
          <w:rFonts w:hint="eastAsia"/>
          <w:szCs w:val="21"/>
        </w:rPr>
        <w:t>2</w:t>
      </w:r>
      <w:r w:rsidRPr="004F55C7">
        <w:rPr>
          <w:rFonts w:hint="eastAsia"/>
          <w:szCs w:val="21"/>
        </w:rPr>
        <w:t>）</w:t>
      </w:r>
      <w:r w:rsidRPr="004F55C7">
        <w:rPr>
          <w:szCs w:val="21"/>
        </w:rPr>
        <w:t>Δ</w:t>
      </w:r>
      <w:r w:rsidRPr="004F55C7">
        <w:rPr>
          <w:i/>
          <w:iCs/>
          <w:szCs w:val="21"/>
        </w:rPr>
        <w:t>t</w:t>
      </w:r>
      <w:r>
        <w:rPr>
          <w:szCs w:val="21"/>
        </w:rPr>
        <w:t>ʹ</w:t>
      </w:r>
      <w:r>
        <w:rPr>
          <w:rFonts w:hint="eastAsia"/>
          <w:szCs w:val="21"/>
        </w:rPr>
        <w:t xml:space="preserve"> </w:t>
      </w:r>
      <w:r w:rsidRPr="004F55C7">
        <w:rPr>
          <w:rFonts w:hint="eastAsia"/>
          <w:szCs w:val="21"/>
        </w:rPr>
        <w:t>=</w:t>
      </w:r>
      <w:r>
        <w:rPr>
          <w:rFonts w:hint="eastAsia"/>
          <w:szCs w:val="21"/>
        </w:rPr>
        <w:t xml:space="preserve">  </w:t>
      </w:r>
      <w:r>
        <w:rPr>
          <w:szCs w:val="21"/>
        </w:rPr>
        <w:fldChar w:fldCharType="begin"/>
      </w:r>
      <w:r>
        <w:rPr>
          <w:szCs w:val="21"/>
        </w:rPr>
        <w:instrText xml:space="preserve"> </w:instrText>
      </w:r>
      <w:r>
        <w:rPr>
          <w:rFonts w:hint="eastAsia"/>
          <w:szCs w:val="21"/>
        </w:rPr>
        <w:instrText>EQ \F(7</w:instrText>
      </w:r>
      <w:r>
        <w:rPr>
          <w:szCs w:val="21"/>
        </w:rPr>
        <w:instrText>π</w:instrText>
      </w:r>
      <w:r w:rsidRPr="00382627">
        <w:rPr>
          <w:rFonts w:hint="eastAsia"/>
          <w:i/>
          <w:iCs/>
          <w:szCs w:val="21"/>
        </w:rPr>
        <w:instrText>m</w:instrText>
      </w:r>
      <w:r>
        <w:rPr>
          <w:rFonts w:hint="eastAsia"/>
          <w:szCs w:val="21"/>
        </w:rPr>
        <w:instrText>,3</w:instrText>
      </w:r>
      <w:r w:rsidRPr="00382627">
        <w:rPr>
          <w:rFonts w:hint="eastAsia"/>
          <w:i/>
          <w:iCs/>
          <w:szCs w:val="21"/>
        </w:rPr>
        <w:instrText>qB</w:instrText>
      </w:r>
      <w:r>
        <w:rPr>
          <w:rFonts w:hint="eastAsia"/>
          <w:szCs w:val="21"/>
        </w:rPr>
        <w:instrText>)</w:instrText>
      </w:r>
      <w:r>
        <w:rPr>
          <w:szCs w:val="21"/>
        </w:rPr>
        <w:instrText xml:space="preserve"> </w:instrText>
      </w:r>
      <w:r>
        <w:rPr>
          <w:szCs w:val="21"/>
        </w:rPr>
        <w:fldChar w:fldCharType="separate"/>
      </w:r>
      <w:r>
        <w:rPr>
          <w:szCs w:val="21"/>
        </w:rPr>
        <w:fldChar w:fldCharType="end"/>
      </w:r>
    </w:p>
    <w:p w14:paraId="16B6313A" w14:textId="6B0A26A7" w:rsidR="006D15F5" w:rsidRDefault="006D15F5">
      <w:pPr>
        <w:pStyle w:val="ac"/>
      </w:pPr>
      <w:r>
        <w:rPr>
          <w:rFonts w:hint="eastAsia"/>
        </w:rPr>
        <w:t>2025</w:t>
      </w:r>
      <w:r>
        <w:rPr>
          <w:rFonts w:hint="eastAsia"/>
        </w:rPr>
        <w:t>学年杨浦二模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807D8DA" w15:done="0"/>
  <w15:commentEx w15:paraId="446BA905" w15:done="0"/>
  <w15:commentEx w15:paraId="4D1CD075" w15:done="0"/>
  <w15:commentEx w15:paraId="3D988F6E" w15:done="0"/>
  <w15:commentEx w15:paraId="299F3088" w15:done="0"/>
  <w15:commentEx w15:paraId="16B631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12C63E1A" w16cex:dateUtc="2026-04-13T13:16:00Z"/>
  <w16cex:commentExtensible w16cex:durableId="741DDA70" w16cex:dateUtc="2026-04-13T13:09:00Z"/>
  <w16cex:commentExtensible w16cex:durableId="006D3D56" w16cex:dateUtc="2026-04-13T13:09:00Z"/>
  <w16cex:commentExtensible w16cex:durableId="27FA4F7A" w16cex:dateUtc="2026-04-13T13:09:00Z"/>
  <w16cex:commentExtensible w16cex:durableId="5739C49A" w16cex:dateUtc="2026-04-13T23:38:00Z"/>
  <w16cex:commentExtensible w16cex:durableId="30610CAD" w16cex:dateUtc="2026-04-13T13: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807D8DA" w16cid:durableId="12C63E1A"/>
  <w16cid:commentId w16cid:paraId="446BA905" w16cid:durableId="741DDA70"/>
  <w16cid:commentId w16cid:paraId="4D1CD075" w16cid:durableId="006D3D56"/>
  <w16cid:commentId w16cid:paraId="3D988F6E" w16cid:durableId="27FA4F7A"/>
  <w16cid:commentId w16cid:paraId="299F3088" w16cid:durableId="5739C49A"/>
  <w16cid:commentId w16cid:paraId="16B6313A" w16cid:durableId="30610CA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9B03732" w14:textId="77777777" w:rsidR="000C74F0" w:rsidRDefault="000C74F0">
      <w:r>
        <w:separator/>
      </w:r>
    </w:p>
  </w:endnote>
  <w:endnote w:type="continuationSeparator" w:id="0">
    <w:p w14:paraId="2BA6790C" w14:textId="77777777" w:rsidR="000C74F0" w:rsidRDefault="000C7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LKHVAB+FZSSK--GBK1-0">
    <w:altName w:val="宋体"/>
    <w:charset w:val="86"/>
    <w:family w:val="roma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
    <w:altName w:val="汉仪楷体KW"/>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Times New Roman Italic">
    <w:panose1 w:val="02020503050405090304"/>
    <w:charset w:val="00"/>
    <w:family w:val="auto"/>
    <w:pitch w:val="default"/>
    <w:sig w:usb0="00000000" w:usb1="00000000" w:usb2="00000001" w:usb3="00000000" w:csb0="400001BF" w:csb1="DFF70000"/>
  </w:font>
  <w:font w:name="Cambria Math">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9E4449C" w14:textId="1BFFCFB1" w:rsidR="00B37247" w:rsidRDefault="00B37247" w:rsidP="009569E9">
    <w:pPr>
      <w:pStyle w:val="a5"/>
    </w:pPr>
  </w:p>
  <w:p w14:paraId="3579E632" w14:textId="77777777" w:rsidR="009569E9" w:rsidRDefault="009569E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099089883"/>
      <w:docPartObj>
        <w:docPartGallery w:val="Page Numbers (Bottom of Page)"/>
        <w:docPartUnique/>
      </w:docPartObj>
    </w:sdtPr>
    <w:sdtContent>
      <w:p w14:paraId="2F5C1FFE" w14:textId="3B06B4B4" w:rsidR="00002F13" w:rsidRDefault="00000000">
        <w:pPr>
          <w:pStyle w:val="a5"/>
          <w:jc w:val="center"/>
        </w:pPr>
        <w:sdt>
          <w:sdtPr>
            <w:id w:val="1728636285"/>
            <w:docPartObj>
              <w:docPartGallery w:val="Page Numbers (Top of Page)"/>
              <w:docPartUnique/>
            </w:docPartObj>
          </w:sdtPr>
          <w:sdtContent>
            <w:r w:rsidR="00002F13">
              <w:rPr>
                <w:rFonts w:hint="eastAsia"/>
              </w:rPr>
              <w:t>第</w:t>
            </w:r>
            <w:r w:rsidR="00002F13">
              <w:rPr>
                <w:lang w:val="zh-CN"/>
              </w:rPr>
              <w:t xml:space="preserve"> </w:t>
            </w:r>
            <w:r w:rsidR="00002F13">
              <w:rPr>
                <w:b/>
                <w:bCs/>
                <w:sz w:val="24"/>
                <w:szCs w:val="24"/>
              </w:rPr>
              <w:fldChar w:fldCharType="begin"/>
            </w:r>
            <w:r w:rsidR="00002F13">
              <w:rPr>
                <w:b/>
                <w:bCs/>
              </w:rPr>
              <w:instrText>PAGE</w:instrText>
            </w:r>
            <w:r w:rsidR="00002F13">
              <w:rPr>
                <w:b/>
                <w:bCs/>
                <w:sz w:val="24"/>
                <w:szCs w:val="24"/>
              </w:rPr>
              <w:fldChar w:fldCharType="separate"/>
            </w:r>
            <w:r w:rsidR="00002F13">
              <w:rPr>
                <w:b/>
                <w:bCs/>
                <w:lang w:val="zh-CN"/>
              </w:rPr>
              <w:t>2</w:t>
            </w:r>
            <w:r w:rsidR="00002F13">
              <w:rPr>
                <w:b/>
                <w:bCs/>
                <w:sz w:val="24"/>
                <w:szCs w:val="24"/>
              </w:rPr>
              <w:fldChar w:fldCharType="end"/>
            </w:r>
            <w:r w:rsidR="00002F13">
              <w:rPr>
                <w:lang w:val="zh-CN"/>
              </w:rPr>
              <w:t xml:space="preserve"> </w:t>
            </w:r>
            <w:r w:rsidR="00002F13">
              <w:rPr>
                <w:rFonts w:hint="eastAsia"/>
                <w:lang w:val="zh-CN"/>
              </w:rPr>
              <w:t>页</w:t>
            </w:r>
            <w:r w:rsidR="00002F13">
              <w:rPr>
                <w:lang w:val="zh-CN"/>
              </w:rPr>
              <w:t>/</w:t>
            </w:r>
            <w:r w:rsidR="00002F13">
              <w:rPr>
                <w:rFonts w:hint="eastAsia"/>
                <w:lang w:val="zh-CN"/>
              </w:rPr>
              <w:t>共</w:t>
            </w:r>
            <w:r w:rsidR="00002F13">
              <w:rPr>
                <w:lang w:val="zh-CN"/>
              </w:rPr>
              <w:t xml:space="preserve"> </w:t>
            </w:r>
            <w:r w:rsidR="00002F13" w:rsidRPr="00002F13">
              <w:rPr>
                <w:b/>
                <w:bCs/>
              </w:rPr>
              <w:fldChar w:fldCharType="begin"/>
            </w:r>
            <w:r w:rsidR="00002F13" w:rsidRPr="00002F13">
              <w:rPr>
                <w:b/>
                <w:bCs/>
              </w:rPr>
              <w:instrText xml:space="preserve"> SECTIONPAGES  </w:instrText>
            </w:r>
            <w:r w:rsidR="00002F13" w:rsidRPr="00002F13">
              <w:rPr>
                <w:b/>
                <w:bCs/>
              </w:rPr>
              <w:fldChar w:fldCharType="separate"/>
            </w:r>
            <w:r w:rsidR="00D230A5">
              <w:rPr>
                <w:b/>
                <w:bCs/>
                <w:noProof/>
              </w:rPr>
              <w:t>6</w:t>
            </w:r>
            <w:r w:rsidR="00002F13" w:rsidRPr="00002F13">
              <w:rPr>
                <w:b/>
                <w:bCs/>
              </w:rPr>
              <w:fldChar w:fldCharType="end"/>
            </w:r>
          </w:sdtContent>
        </w:sdt>
        <w:r w:rsidR="00002F13">
          <w:rPr>
            <w:rFonts w:hint="eastAsia"/>
          </w:rPr>
          <w:t xml:space="preserve"> </w:t>
        </w:r>
        <w:r w:rsidR="00002F13">
          <w:rPr>
            <w:rFonts w:hint="eastAsia"/>
          </w:rPr>
          <w:t>页</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EE520A" w14:textId="51DED6AF" w:rsidR="00B37247" w:rsidRDefault="007C63C9">
    <w:pPr>
      <w:pStyle w:val="a5"/>
      <w:tabs>
        <w:tab w:val="clear" w:pos="4153"/>
        <w:tab w:val="clear" w:pos="8306"/>
      </w:tabs>
      <w:jc w:val="center"/>
    </w:pPr>
    <w:r>
      <w:rPr>
        <w:rFonts w:ascii="宋体" w:hAnsi="宋体"/>
      </w:rPr>
      <w:t>第</w:t>
    </w:r>
    <w:r>
      <w:rPr>
        <w:rFonts w:eastAsia="华文中宋"/>
      </w:rPr>
      <w:fldChar w:fldCharType="begin"/>
    </w:r>
    <w:r>
      <w:rPr>
        <w:rFonts w:eastAsia="华文中宋"/>
      </w:rPr>
      <w:instrText xml:space="preserve"> PAGE  \* Arabic  \* MERGEFORMAT </w:instrText>
    </w:r>
    <w:r>
      <w:rPr>
        <w:rFonts w:eastAsia="华文中宋"/>
      </w:rPr>
      <w:fldChar w:fldCharType="separate"/>
    </w:r>
    <w:r>
      <w:rPr>
        <w:rFonts w:eastAsia="华文中宋"/>
      </w:rPr>
      <w:t>1</w:t>
    </w:r>
    <w:r>
      <w:rPr>
        <w:rFonts w:eastAsia="华文中宋"/>
      </w:rPr>
      <w:fldChar w:fldCharType="end"/>
    </w:r>
    <w:r>
      <w:rPr>
        <w:rStyle w:val="a9"/>
        <w:rFonts w:ascii="宋体" w:hAnsi="宋体"/>
      </w:rPr>
      <w:t>页</w:t>
    </w:r>
    <w:r>
      <w:rPr>
        <w:rStyle w:val="a9"/>
        <w:rFonts w:eastAsia="华文中宋" w:hAnsi="华文中宋"/>
      </w:rPr>
      <w:t>（</w:t>
    </w:r>
    <w:r>
      <w:rPr>
        <w:rStyle w:val="a9"/>
        <w:rFonts w:ascii="宋体" w:hAnsi="宋体"/>
      </w:rPr>
      <w:t>共</w:t>
    </w:r>
    <w:r>
      <w:rPr>
        <w:rFonts w:eastAsia="华文中宋"/>
      </w:rPr>
      <w:fldChar w:fldCharType="begin"/>
    </w:r>
    <w:r>
      <w:rPr>
        <w:rFonts w:eastAsia="华文中宋"/>
      </w:rPr>
      <w:instrText xml:space="preserve"> NUMPAGES  \* Arabic  \* MERGEFORMAT </w:instrText>
    </w:r>
    <w:r>
      <w:rPr>
        <w:rFonts w:eastAsia="华文中宋"/>
      </w:rPr>
      <w:fldChar w:fldCharType="separate"/>
    </w:r>
    <w:r>
      <w:rPr>
        <w:rFonts w:eastAsia="华文中宋"/>
      </w:rPr>
      <w:t>6</w:t>
    </w:r>
    <w:r>
      <w:rPr>
        <w:rFonts w:eastAsia="华文中宋"/>
      </w:rPr>
      <w:fldChar w:fldCharType="end"/>
    </w:r>
    <w:r>
      <w:rPr>
        <w:rStyle w:val="a9"/>
        <w:rFonts w:ascii="宋体" w:hAnsi="宋体"/>
      </w:rPr>
      <w:t>页</w:t>
    </w:r>
    <w:r>
      <w:rPr>
        <w:rStyle w:val="a9"/>
        <w:rFonts w:eastAsia="华文中宋" w:hAnsi="华文中宋"/>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321DFC6" w14:textId="77777777" w:rsidR="000C74F0" w:rsidRDefault="000C74F0">
      <w:r>
        <w:separator/>
      </w:r>
    </w:p>
  </w:footnote>
  <w:footnote w:type="continuationSeparator" w:id="0">
    <w:p w14:paraId="03C925E5" w14:textId="77777777" w:rsidR="000C74F0" w:rsidRDefault="000C74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26pt;visibility:visible" o:bullet="t">
        <v:imagedata r:id="rId1" o:title=""/>
      </v:shape>
    </w:pict>
  </w:numPicBullet>
  <w:abstractNum w:abstractNumId="0" w15:restartNumberingAfterBreak="0">
    <w:nsid w:val="04183F28"/>
    <w:multiLevelType w:val="hybridMultilevel"/>
    <w:tmpl w:val="6A2A2E0C"/>
    <w:lvl w:ilvl="0" w:tplc="ED4AC1EE">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A662CB3"/>
    <w:multiLevelType w:val="hybridMultilevel"/>
    <w:tmpl w:val="FCC82586"/>
    <w:lvl w:ilvl="0" w:tplc="79F2A05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3263EFE"/>
    <w:multiLevelType w:val="hybridMultilevel"/>
    <w:tmpl w:val="1A360B52"/>
    <w:lvl w:ilvl="0" w:tplc="E22C73E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14ED0ECA"/>
    <w:multiLevelType w:val="hybridMultilevel"/>
    <w:tmpl w:val="59F45C2A"/>
    <w:lvl w:ilvl="0" w:tplc="738EA5E8">
      <w:start w:val="1"/>
      <w:numFmt w:val="upperLetter"/>
      <w:lvlText w:val="%1．"/>
      <w:lvlJc w:val="left"/>
      <w:pPr>
        <w:ind w:left="675" w:hanging="360"/>
      </w:pPr>
      <w:rPr>
        <w:rFonts w:hint="default"/>
      </w:rPr>
    </w:lvl>
    <w:lvl w:ilvl="1" w:tplc="04090019" w:tentative="1">
      <w:start w:val="1"/>
      <w:numFmt w:val="lowerLetter"/>
      <w:lvlText w:val="%2)"/>
      <w:lvlJc w:val="left"/>
      <w:pPr>
        <w:ind w:left="1195" w:hanging="440"/>
      </w:pPr>
    </w:lvl>
    <w:lvl w:ilvl="2" w:tplc="0409001B" w:tentative="1">
      <w:start w:val="1"/>
      <w:numFmt w:val="lowerRoman"/>
      <w:lvlText w:val="%3."/>
      <w:lvlJc w:val="right"/>
      <w:pPr>
        <w:ind w:left="1635" w:hanging="440"/>
      </w:pPr>
    </w:lvl>
    <w:lvl w:ilvl="3" w:tplc="0409000F" w:tentative="1">
      <w:start w:val="1"/>
      <w:numFmt w:val="decimal"/>
      <w:lvlText w:val="%4."/>
      <w:lvlJc w:val="left"/>
      <w:pPr>
        <w:ind w:left="2075" w:hanging="440"/>
      </w:pPr>
    </w:lvl>
    <w:lvl w:ilvl="4" w:tplc="04090019" w:tentative="1">
      <w:start w:val="1"/>
      <w:numFmt w:val="lowerLetter"/>
      <w:lvlText w:val="%5)"/>
      <w:lvlJc w:val="left"/>
      <w:pPr>
        <w:ind w:left="2515" w:hanging="440"/>
      </w:pPr>
    </w:lvl>
    <w:lvl w:ilvl="5" w:tplc="0409001B" w:tentative="1">
      <w:start w:val="1"/>
      <w:numFmt w:val="lowerRoman"/>
      <w:lvlText w:val="%6."/>
      <w:lvlJc w:val="right"/>
      <w:pPr>
        <w:ind w:left="2955" w:hanging="440"/>
      </w:pPr>
    </w:lvl>
    <w:lvl w:ilvl="6" w:tplc="0409000F" w:tentative="1">
      <w:start w:val="1"/>
      <w:numFmt w:val="decimal"/>
      <w:lvlText w:val="%7."/>
      <w:lvlJc w:val="left"/>
      <w:pPr>
        <w:ind w:left="3395" w:hanging="440"/>
      </w:pPr>
    </w:lvl>
    <w:lvl w:ilvl="7" w:tplc="04090019" w:tentative="1">
      <w:start w:val="1"/>
      <w:numFmt w:val="lowerLetter"/>
      <w:lvlText w:val="%8)"/>
      <w:lvlJc w:val="left"/>
      <w:pPr>
        <w:ind w:left="3835" w:hanging="440"/>
      </w:pPr>
    </w:lvl>
    <w:lvl w:ilvl="8" w:tplc="0409001B" w:tentative="1">
      <w:start w:val="1"/>
      <w:numFmt w:val="lowerRoman"/>
      <w:lvlText w:val="%9."/>
      <w:lvlJc w:val="right"/>
      <w:pPr>
        <w:ind w:left="4275" w:hanging="440"/>
      </w:pPr>
    </w:lvl>
  </w:abstractNum>
  <w:abstractNum w:abstractNumId="4" w15:restartNumberingAfterBreak="0">
    <w:nsid w:val="1B2225F7"/>
    <w:multiLevelType w:val="hybridMultilevel"/>
    <w:tmpl w:val="BCA4948C"/>
    <w:lvl w:ilvl="0" w:tplc="6670447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1D574411"/>
    <w:multiLevelType w:val="hybridMultilevel"/>
    <w:tmpl w:val="EC2AAA86"/>
    <w:lvl w:ilvl="0" w:tplc="92E49D10">
      <w:start w:val="1"/>
      <w:numFmt w:val="decimal"/>
      <w:suff w:val="nothing"/>
      <w:lvlText w:val="%1．"/>
      <w:lvlJc w:val="left"/>
      <w:pPr>
        <w:ind w:left="0" w:firstLine="0"/>
      </w:pPr>
      <w:rPr>
        <w:rFonts w:ascii="Times New Roman" w:hAnsi="Times New Roman"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23F13D6"/>
    <w:multiLevelType w:val="hybridMultilevel"/>
    <w:tmpl w:val="A7B8C446"/>
    <w:lvl w:ilvl="0" w:tplc="7BAA9744">
      <w:start w:val="1"/>
      <w:numFmt w:val="decimal"/>
      <w:lvlText w:val="%1．"/>
      <w:lvlJc w:val="left"/>
      <w:pPr>
        <w:ind w:left="360" w:hanging="360"/>
      </w:pPr>
      <w:rPr>
        <w:rFonts w:hint="default"/>
      </w:rPr>
    </w:lvl>
    <w:lvl w:ilvl="1" w:tplc="53AC8332">
      <w:start w:val="1"/>
      <w:numFmt w:val="decimal"/>
      <w:lvlText w:val="（%2）"/>
      <w:lvlJc w:val="left"/>
      <w:pPr>
        <w:ind w:left="1160" w:hanging="720"/>
      </w:pPr>
      <w:rPr>
        <w:rFonts w:hint="default"/>
      </w:r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2AE96FC3"/>
    <w:multiLevelType w:val="hybridMultilevel"/>
    <w:tmpl w:val="8556B3DE"/>
    <w:lvl w:ilvl="0" w:tplc="F8B2478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D2F3179"/>
    <w:multiLevelType w:val="hybridMultilevel"/>
    <w:tmpl w:val="E52AFD04"/>
    <w:lvl w:ilvl="0" w:tplc="A8CE521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DBC4159"/>
    <w:multiLevelType w:val="hybridMultilevel"/>
    <w:tmpl w:val="A7C6DD12"/>
    <w:lvl w:ilvl="0" w:tplc="91CE1F42">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38124D19"/>
    <w:multiLevelType w:val="hybridMultilevel"/>
    <w:tmpl w:val="D48CB588"/>
    <w:lvl w:ilvl="0" w:tplc="9FE817A8">
      <w:start w:val="1"/>
      <w:numFmt w:val="lowerLetter"/>
      <w:lvlText w:val="（%1）"/>
      <w:lvlJc w:val="left"/>
      <w:pPr>
        <w:ind w:left="720" w:hanging="720"/>
      </w:pPr>
      <w:rPr>
        <w:rFonts w:ascii="Times New Roman" w:hAnsi="Times New Roman" w:cs="Times New Roman" w:hint="default"/>
        <w:sz w:val="18"/>
        <w:szCs w:val="18"/>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40262FF7"/>
    <w:multiLevelType w:val="hybridMultilevel"/>
    <w:tmpl w:val="642A1716"/>
    <w:lvl w:ilvl="0" w:tplc="E04AF97A">
      <w:start w:val="1"/>
      <w:numFmt w:val="decimal"/>
      <w:lvlText w:val="（%1）"/>
      <w:lvlJc w:val="left"/>
      <w:pPr>
        <w:ind w:left="930" w:hanging="720"/>
      </w:pPr>
      <w:rPr>
        <w:rFonts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12" w15:restartNumberingAfterBreak="0">
    <w:nsid w:val="66AE7B74"/>
    <w:multiLevelType w:val="hybridMultilevel"/>
    <w:tmpl w:val="8AF0C0FA"/>
    <w:lvl w:ilvl="0" w:tplc="B96270C4">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70B63F6D"/>
    <w:multiLevelType w:val="hybridMultilevel"/>
    <w:tmpl w:val="549C5756"/>
    <w:lvl w:ilvl="0" w:tplc="F404CA5A">
      <w:start w:val="1"/>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05539373">
    <w:abstractNumId w:val="8"/>
  </w:num>
  <w:num w:numId="2" w16cid:durableId="1142818752">
    <w:abstractNumId w:val="2"/>
  </w:num>
  <w:num w:numId="3" w16cid:durableId="1092778060">
    <w:abstractNumId w:val="12"/>
  </w:num>
  <w:num w:numId="4" w16cid:durableId="1389573538">
    <w:abstractNumId w:val="1"/>
  </w:num>
  <w:num w:numId="5" w16cid:durableId="792209442">
    <w:abstractNumId w:val="9"/>
  </w:num>
  <w:num w:numId="6" w16cid:durableId="931594462">
    <w:abstractNumId w:val="13"/>
  </w:num>
  <w:num w:numId="7" w16cid:durableId="218562767">
    <w:abstractNumId w:val="4"/>
  </w:num>
  <w:num w:numId="8" w16cid:durableId="1891765301">
    <w:abstractNumId w:val="0"/>
  </w:num>
  <w:num w:numId="9" w16cid:durableId="594244878">
    <w:abstractNumId w:val="7"/>
  </w:num>
  <w:num w:numId="10" w16cid:durableId="2167343">
    <w:abstractNumId w:val="6"/>
  </w:num>
  <w:num w:numId="11" w16cid:durableId="1034841621">
    <w:abstractNumId w:val="10"/>
  </w:num>
  <w:num w:numId="12" w16cid:durableId="1777409592">
    <w:abstractNumId w:val="5"/>
  </w:num>
  <w:num w:numId="13" w16cid:durableId="2115205009">
    <w:abstractNumId w:val="3"/>
  </w:num>
  <w:num w:numId="14" w16cid:durableId="1333726818">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DdjYzRmODQ5ZTcyYWE4ZDdmMzRlYTc0MDI5NDM3ODgifQ=="/>
  </w:docVars>
  <w:rsids>
    <w:rsidRoot w:val="005F0408"/>
    <w:rsid w:val="0000016C"/>
    <w:rsid w:val="0000163B"/>
    <w:rsid w:val="000017EE"/>
    <w:rsid w:val="00001E5F"/>
    <w:rsid w:val="00002104"/>
    <w:rsid w:val="00002502"/>
    <w:rsid w:val="000027A2"/>
    <w:rsid w:val="00002C0A"/>
    <w:rsid w:val="00002D50"/>
    <w:rsid w:val="00002F13"/>
    <w:rsid w:val="0000390D"/>
    <w:rsid w:val="00003D37"/>
    <w:rsid w:val="00003E87"/>
    <w:rsid w:val="00004FE1"/>
    <w:rsid w:val="00005046"/>
    <w:rsid w:val="000051DA"/>
    <w:rsid w:val="000052E0"/>
    <w:rsid w:val="000053BA"/>
    <w:rsid w:val="00005A0D"/>
    <w:rsid w:val="000062F5"/>
    <w:rsid w:val="000069DA"/>
    <w:rsid w:val="00006D71"/>
    <w:rsid w:val="00006D87"/>
    <w:rsid w:val="00006DCF"/>
    <w:rsid w:val="000070A7"/>
    <w:rsid w:val="00007210"/>
    <w:rsid w:val="00007E90"/>
    <w:rsid w:val="000100C2"/>
    <w:rsid w:val="000103BC"/>
    <w:rsid w:val="00010BFB"/>
    <w:rsid w:val="00010F12"/>
    <w:rsid w:val="00011F11"/>
    <w:rsid w:val="0001250D"/>
    <w:rsid w:val="00013252"/>
    <w:rsid w:val="00013394"/>
    <w:rsid w:val="00013563"/>
    <w:rsid w:val="00013643"/>
    <w:rsid w:val="000136AB"/>
    <w:rsid w:val="00013909"/>
    <w:rsid w:val="000139D9"/>
    <w:rsid w:val="00014340"/>
    <w:rsid w:val="00014B43"/>
    <w:rsid w:val="0001503F"/>
    <w:rsid w:val="000160B0"/>
    <w:rsid w:val="00017026"/>
    <w:rsid w:val="0001714C"/>
    <w:rsid w:val="0001790F"/>
    <w:rsid w:val="000179CB"/>
    <w:rsid w:val="00017AD9"/>
    <w:rsid w:val="00020197"/>
    <w:rsid w:val="00020C5A"/>
    <w:rsid w:val="00021C01"/>
    <w:rsid w:val="00022265"/>
    <w:rsid w:val="00022324"/>
    <w:rsid w:val="00022418"/>
    <w:rsid w:val="000225A6"/>
    <w:rsid w:val="000227EE"/>
    <w:rsid w:val="00022E67"/>
    <w:rsid w:val="000231A0"/>
    <w:rsid w:val="00023339"/>
    <w:rsid w:val="00023395"/>
    <w:rsid w:val="000235F7"/>
    <w:rsid w:val="00023C68"/>
    <w:rsid w:val="0002428D"/>
    <w:rsid w:val="000242DE"/>
    <w:rsid w:val="0002552A"/>
    <w:rsid w:val="000257BC"/>
    <w:rsid w:val="00025F05"/>
    <w:rsid w:val="00026166"/>
    <w:rsid w:val="000267CC"/>
    <w:rsid w:val="00026988"/>
    <w:rsid w:val="00026BA1"/>
    <w:rsid w:val="00026CE9"/>
    <w:rsid w:val="00027A93"/>
    <w:rsid w:val="0003063A"/>
    <w:rsid w:val="00030EEF"/>
    <w:rsid w:val="0003115F"/>
    <w:rsid w:val="0003120B"/>
    <w:rsid w:val="00031818"/>
    <w:rsid w:val="00031865"/>
    <w:rsid w:val="00031ED6"/>
    <w:rsid w:val="000323CA"/>
    <w:rsid w:val="00032587"/>
    <w:rsid w:val="00032606"/>
    <w:rsid w:val="0003365F"/>
    <w:rsid w:val="00033713"/>
    <w:rsid w:val="00033801"/>
    <w:rsid w:val="00033821"/>
    <w:rsid w:val="00033A52"/>
    <w:rsid w:val="00033DFF"/>
    <w:rsid w:val="0003401B"/>
    <w:rsid w:val="0003425A"/>
    <w:rsid w:val="00034960"/>
    <w:rsid w:val="00034ED7"/>
    <w:rsid w:val="00035782"/>
    <w:rsid w:val="00035ADA"/>
    <w:rsid w:val="000360FC"/>
    <w:rsid w:val="00036123"/>
    <w:rsid w:val="00036660"/>
    <w:rsid w:val="000368F6"/>
    <w:rsid w:val="00037772"/>
    <w:rsid w:val="000404CF"/>
    <w:rsid w:val="00040A13"/>
    <w:rsid w:val="00040D38"/>
    <w:rsid w:val="000418E7"/>
    <w:rsid w:val="00042F08"/>
    <w:rsid w:val="000439A7"/>
    <w:rsid w:val="00043A51"/>
    <w:rsid w:val="00043E17"/>
    <w:rsid w:val="00045308"/>
    <w:rsid w:val="000457FD"/>
    <w:rsid w:val="00045CF0"/>
    <w:rsid w:val="0004600A"/>
    <w:rsid w:val="000461C7"/>
    <w:rsid w:val="00046448"/>
    <w:rsid w:val="000467DE"/>
    <w:rsid w:val="0004687E"/>
    <w:rsid w:val="00046902"/>
    <w:rsid w:val="00046F25"/>
    <w:rsid w:val="00047506"/>
    <w:rsid w:val="000479E5"/>
    <w:rsid w:val="000503E8"/>
    <w:rsid w:val="00050820"/>
    <w:rsid w:val="0005158E"/>
    <w:rsid w:val="00051D70"/>
    <w:rsid w:val="000520A7"/>
    <w:rsid w:val="000528DD"/>
    <w:rsid w:val="00052E71"/>
    <w:rsid w:val="00053106"/>
    <w:rsid w:val="00053134"/>
    <w:rsid w:val="000531B4"/>
    <w:rsid w:val="00053533"/>
    <w:rsid w:val="00053978"/>
    <w:rsid w:val="00053A53"/>
    <w:rsid w:val="000543B1"/>
    <w:rsid w:val="000544C0"/>
    <w:rsid w:val="00055680"/>
    <w:rsid w:val="00056993"/>
    <w:rsid w:val="00056D79"/>
    <w:rsid w:val="00056FF0"/>
    <w:rsid w:val="00057773"/>
    <w:rsid w:val="000579A0"/>
    <w:rsid w:val="00057CE5"/>
    <w:rsid w:val="00060186"/>
    <w:rsid w:val="00060314"/>
    <w:rsid w:val="00060A63"/>
    <w:rsid w:val="00061B7B"/>
    <w:rsid w:val="00062570"/>
    <w:rsid w:val="000626AE"/>
    <w:rsid w:val="00062C7F"/>
    <w:rsid w:val="00062EA2"/>
    <w:rsid w:val="00063BC8"/>
    <w:rsid w:val="00064C23"/>
    <w:rsid w:val="00064FC3"/>
    <w:rsid w:val="0006574C"/>
    <w:rsid w:val="000658B5"/>
    <w:rsid w:val="00065944"/>
    <w:rsid w:val="00065BB6"/>
    <w:rsid w:val="00065E2F"/>
    <w:rsid w:val="000669F3"/>
    <w:rsid w:val="00066AE9"/>
    <w:rsid w:val="00066E5A"/>
    <w:rsid w:val="00067DF8"/>
    <w:rsid w:val="00067E9C"/>
    <w:rsid w:val="000702FD"/>
    <w:rsid w:val="00070A04"/>
    <w:rsid w:val="00070DE1"/>
    <w:rsid w:val="00070E10"/>
    <w:rsid w:val="00070E5E"/>
    <w:rsid w:val="00071103"/>
    <w:rsid w:val="0007149E"/>
    <w:rsid w:val="000717B7"/>
    <w:rsid w:val="00071CAB"/>
    <w:rsid w:val="00071D10"/>
    <w:rsid w:val="00072B4C"/>
    <w:rsid w:val="00072E30"/>
    <w:rsid w:val="00073292"/>
    <w:rsid w:val="00073319"/>
    <w:rsid w:val="00074227"/>
    <w:rsid w:val="000747C0"/>
    <w:rsid w:val="00075008"/>
    <w:rsid w:val="00075B33"/>
    <w:rsid w:val="00075EA8"/>
    <w:rsid w:val="00075F37"/>
    <w:rsid w:val="00075FA4"/>
    <w:rsid w:val="00076B20"/>
    <w:rsid w:val="00076BA3"/>
    <w:rsid w:val="00077389"/>
    <w:rsid w:val="00077797"/>
    <w:rsid w:val="0008025E"/>
    <w:rsid w:val="00080288"/>
    <w:rsid w:val="00080398"/>
    <w:rsid w:val="0008064B"/>
    <w:rsid w:val="00080A08"/>
    <w:rsid w:val="00080AE4"/>
    <w:rsid w:val="000812FE"/>
    <w:rsid w:val="00081945"/>
    <w:rsid w:val="00081C7D"/>
    <w:rsid w:val="00081CBD"/>
    <w:rsid w:val="000828A5"/>
    <w:rsid w:val="00082957"/>
    <w:rsid w:val="00082AA3"/>
    <w:rsid w:val="00082CD9"/>
    <w:rsid w:val="00083240"/>
    <w:rsid w:val="00083346"/>
    <w:rsid w:val="000839A5"/>
    <w:rsid w:val="00083A14"/>
    <w:rsid w:val="000844CD"/>
    <w:rsid w:val="0008497C"/>
    <w:rsid w:val="0008549F"/>
    <w:rsid w:val="00085BC6"/>
    <w:rsid w:val="00085C75"/>
    <w:rsid w:val="00086096"/>
    <w:rsid w:val="0008615D"/>
    <w:rsid w:val="000863D3"/>
    <w:rsid w:val="00086426"/>
    <w:rsid w:val="00087FB9"/>
    <w:rsid w:val="000900F6"/>
    <w:rsid w:val="00090230"/>
    <w:rsid w:val="00090404"/>
    <w:rsid w:val="00090464"/>
    <w:rsid w:val="00090BE3"/>
    <w:rsid w:val="0009149D"/>
    <w:rsid w:val="00091A5B"/>
    <w:rsid w:val="00091D1F"/>
    <w:rsid w:val="00093578"/>
    <w:rsid w:val="000938AE"/>
    <w:rsid w:val="00095003"/>
    <w:rsid w:val="00095588"/>
    <w:rsid w:val="00095626"/>
    <w:rsid w:val="00095C7C"/>
    <w:rsid w:val="0009622F"/>
    <w:rsid w:val="00096AB7"/>
    <w:rsid w:val="000972D7"/>
    <w:rsid w:val="000973DF"/>
    <w:rsid w:val="0009780D"/>
    <w:rsid w:val="000A0D25"/>
    <w:rsid w:val="000A11BA"/>
    <w:rsid w:val="000A1509"/>
    <w:rsid w:val="000A1C02"/>
    <w:rsid w:val="000A1F91"/>
    <w:rsid w:val="000A25C9"/>
    <w:rsid w:val="000A2892"/>
    <w:rsid w:val="000A330B"/>
    <w:rsid w:val="000A3857"/>
    <w:rsid w:val="000A3962"/>
    <w:rsid w:val="000A5019"/>
    <w:rsid w:val="000A56C2"/>
    <w:rsid w:val="000A62E5"/>
    <w:rsid w:val="000A6ED5"/>
    <w:rsid w:val="000A716F"/>
    <w:rsid w:val="000A7717"/>
    <w:rsid w:val="000B00A7"/>
    <w:rsid w:val="000B04C7"/>
    <w:rsid w:val="000B06F5"/>
    <w:rsid w:val="000B09F0"/>
    <w:rsid w:val="000B12D8"/>
    <w:rsid w:val="000B139C"/>
    <w:rsid w:val="000B1429"/>
    <w:rsid w:val="000B2593"/>
    <w:rsid w:val="000B3344"/>
    <w:rsid w:val="000B3863"/>
    <w:rsid w:val="000B3B5C"/>
    <w:rsid w:val="000B3B6A"/>
    <w:rsid w:val="000B3F76"/>
    <w:rsid w:val="000B4012"/>
    <w:rsid w:val="000B418F"/>
    <w:rsid w:val="000B4833"/>
    <w:rsid w:val="000B5013"/>
    <w:rsid w:val="000B5294"/>
    <w:rsid w:val="000B53D8"/>
    <w:rsid w:val="000B5C6D"/>
    <w:rsid w:val="000B7C56"/>
    <w:rsid w:val="000B7C94"/>
    <w:rsid w:val="000B7E58"/>
    <w:rsid w:val="000C00CF"/>
    <w:rsid w:val="000C1229"/>
    <w:rsid w:val="000C14A3"/>
    <w:rsid w:val="000C1CEF"/>
    <w:rsid w:val="000C2667"/>
    <w:rsid w:val="000C2C75"/>
    <w:rsid w:val="000C2F6E"/>
    <w:rsid w:val="000C2FE7"/>
    <w:rsid w:val="000C3648"/>
    <w:rsid w:val="000C37DB"/>
    <w:rsid w:val="000C3F0A"/>
    <w:rsid w:val="000C448F"/>
    <w:rsid w:val="000C4678"/>
    <w:rsid w:val="000C4AF5"/>
    <w:rsid w:val="000C4C09"/>
    <w:rsid w:val="000C5DC2"/>
    <w:rsid w:val="000C6A56"/>
    <w:rsid w:val="000C6A5C"/>
    <w:rsid w:val="000C729F"/>
    <w:rsid w:val="000C74F0"/>
    <w:rsid w:val="000C7AD7"/>
    <w:rsid w:val="000C7FBA"/>
    <w:rsid w:val="000D01B2"/>
    <w:rsid w:val="000D0925"/>
    <w:rsid w:val="000D0E1B"/>
    <w:rsid w:val="000D0EA8"/>
    <w:rsid w:val="000D0EFC"/>
    <w:rsid w:val="000D14BC"/>
    <w:rsid w:val="000D1834"/>
    <w:rsid w:val="000D1B65"/>
    <w:rsid w:val="000D2AAF"/>
    <w:rsid w:val="000D2DE1"/>
    <w:rsid w:val="000D2E77"/>
    <w:rsid w:val="000D35D4"/>
    <w:rsid w:val="000D39F9"/>
    <w:rsid w:val="000D43DF"/>
    <w:rsid w:val="000D46A0"/>
    <w:rsid w:val="000D4CBA"/>
    <w:rsid w:val="000D5E9E"/>
    <w:rsid w:val="000D6801"/>
    <w:rsid w:val="000D69C3"/>
    <w:rsid w:val="000D7515"/>
    <w:rsid w:val="000D7896"/>
    <w:rsid w:val="000E042C"/>
    <w:rsid w:val="000E1148"/>
    <w:rsid w:val="000E130E"/>
    <w:rsid w:val="000E15AF"/>
    <w:rsid w:val="000E15BA"/>
    <w:rsid w:val="000E19C0"/>
    <w:rsid w:val="000E1DDE"/>
    <w:rsid w:val="000E216E"/>
    <w:rsid w:val="000E2631"/>
    <w:rsid w:val="000E2DF0"/>
    <w:rsid w:val="000E3226"/>
    <w:rsid w:val="000E34C4"/>
    <w:rsid w:val="000E3753"/>
    <w:rsid w:val="000E3B30"/>
    <w:rsid w:val="000E4CC2"/>
    <w:rsid w:val="000E5098"/>
    <w:rsid w:val="000E52ED"/>
    <w:rsid w:val="000E597B"/>
    <w:rsid w:val="000E5E6C"/>
    <w:rsid w:val="000E6333"/>
    <w:rsid w:val="000E6C8F"/>
    <w:rsid w:val="000E71B8"/>
    <w:rsid w:val="000E738E"/>
    <w:rsid w:val="000E759D"/>
    <w:rsid w:val="000E7765"/>
    <w:rsid w:val="000E7815"/>
    <w:rsid w:val="000E7F22"/>
    <w:rsid w:val="000F0330"/>
    <w:rsid w:val="000F0561"/>
    <w:rsid w:val="000F07A3"/>
    <w:rsid w:val="000F0BB9"/>
    <w:rsid w:val="000F110E"/>
    <w:rsid w:val="000F127E"/>
    <w:rsid w:val="000F1383"/>
    <w:rsid w:val="000F19BC"/>
    <w:rsid w:val="000F29AF"/>
    <w:rsid w:val="000F2EA9"/>
    <w:rsid w:val="000F309C"/>
    <w:rsid w:val="000F3376"/>
    <w:rsid w:val="000F41F8"/>
    <w:rsid w:val="000F420A"/>
    <w:rsid w:val="000F4428"/>
    <w:rsid w:val="000F44A3"/>
    <w:rsid w:val="000F4922"/>
    <w:rsid w:val="000F66C3"/>
    <w:rsid w:val="000F6767"/>
    <w:rsid w:val="000F6930"/>
    <w:rsid w:val="000F73E0"/>
    <w:rsid w:val="000F754E"/>
    <w:rsid w:val="0010055D"/>
    <w:rsid w:val="00100B5C"/>
    <w:rsid w:val="001010B4"/>
    <w:rsid w:val="0010158C"/>
    <w:rsid w:val="001015F4"/>
    <w:rsid w:val="00101878"/>
    <w:rsid w:val="001018D7"/>
    <w:rsid w:val="00101C3C"/>
    <w:rsid w:val="00102184"/>
    <w:rsid w:val="00102375"/>
    <w:rsid w:val="001023A2"/>
    <w:rsid w:val="0010298D"/>
    <w:rsid w:val="00102E50"/>
    <w:rsid w:val="00102EC2"/>
    <w:rsid w:val="00102EF0"/>
    <w:rsid w:val="00103D05"/>
    <w:rsid w:val="0010418E"/>
    <w:rsid w:val="00104344"/>
    <w:rsid w:val="00104D21"/>
    <w:rsid w:val="00104E50"/>
    <w:rsid w:val="0010546D"/>
    <w:rsid w:val="001055C8"/>
    <w:rsid w:val="001056F9"/>
    <w:rsid w:val="00105C5B"/>
    <w:rsid w:val="001063BF"/>
    <w:rsid w:val="001067F5"/>
    <w:rsid w:val="001068BF"/>
    <w:rsid w:val="00106A70"/>
    <w:rsid w:val="0011041B"/>
    <w:rsid w:val="001105D5"/>
    <w:rsid w:val="0011140C"/>
    <w:rsid w:val="00111524"/>
    <w:rsid w:val="001117B4"/>
    <w:rsid w:val="001119C5"/>
    <w:rsid w:val="00111F68"/>
    <w:rsid w:val="00112157"/>
    <w:rsid w:val="0011245A"/>
    <w:rsid w:val="0011337C"/>
    <w:rsid w:val="0011385F"/>
    <w:rsid w:val="0011452F"/>
    <w:rsid w:val="00114847"/>
    <w:rsid w:val="00114B93"/>
    <w:rsid w:val="00116193"/>
    <w:rsid w:val="00116505"/>
    <w:rsid w:val="00116933"/>
    <w:rsid w:val="00116DA2"/>
    <w:rsid w:val="0011769F"/>
    <w:rsid w:val="001176DB"/>
    <w:rsid w:val="0012012A"/>
    <w:rsid w:val="001205C7"/>
    <w:rsid w:val="00120E25"/>
    <w:rsid w:val="00122127"/>
    <w:rsid w:val="00122A45"/>
    <w:rsid w:val="00122DF8"/>
    <w:rsid w:val="00122E8B"/>
    <w:rsid w:val="00123606"/>
    <w:rsid w:val="00124378"/>
    <w:rsid w:val="00124BEC"/>
    <w:rsid w:val="00124DA3"/>
    <w:rsid w:val="00125195"/>
    <w:rsid w:val="001252A7"/>
    <w:rsid w:val="00125540"/>
    <w:rsid w:val="001255C0"/>
    <w:rsid w:val="00125740"/>
    <w:rsid w:val="0012662C"/>
    <w:rsid w:val="00127295"/>
    <w:rsid w:val="001276B3"/>
    <w:rsid w:val="0012783C"/>
    <w:rsid w:val="0012797C"/>
    <w:rsid w:val="00127C3B"/>
    <w:rsid w:val="001308D7"/>
    <w:rsid w:val="00130983"/>
    <w:rsid w:val="00130DCC"/>
    <w:rsid w:val="00130EF2"/>
    <w:rsid w:val="001311C8"/>
    <w:rsid w:val="001318E8"/>
    <w:rsid w:val="00131C12"/>
    <w:rsid w:val="0013201A"/>
    <w:rsid w:val="001321E9"/>
    <w:rsid w:val="001327A1"/>
    <w:rsid w:val="00132918"/>
    <w:rsid w:val="00132B1C"/>
    <w:rsid w:val="00132FD1"/>
    <w:rsid w:val="00133122"/>
    <w:rsid w:val="001340C1"/>
    <w:rsid w:val="001347AE"/>
    <w:rsid w:val="00134D90"/>
    <w:rsid w:val="00134FD3"/>
    <w:rsid w:val="00135DB0"/>
    <w:rsid w:val="0013687B"/>
    <w:rsid w:val="0013693A"/>
    <w:rsid w:val="00136B4F"/>
    <w:rsid w:val="00136FAE"/>
    <w:rsid w:val="00137023"/>
    <w:rsid w:val="001372ED"/>
    <w:rsid w:val="00137C3B"/>
    <w:rsid w:val="001411B6"/>
    <w:rsid w:val="001414AA"/>
    <w:rsid w:val="00141AD9"/>
    <w:rsid w:val="001429E6"/>
    <w:rsid w:val="00142C15"/>
    <w:rsid w:val="00142CEE"/>
    <w:rsid w:val="00142DE1"/>
    <w:rsid w:val="00142FFA"/>
    <w:rsid w:val="00143462"/>
    <w:rsid w:val="00143B7F"/>
    <w:rsid w:val="00143C53"/>
    <w:rsid w:val="00143E58"/>
    <w:rsid w:val="00143FD2"/>
    <w:rsid w:val="00144455"/>
    <w:rsid w:val="00144DD7"/>
    <w:rsid w:val="0014517F"/>
    <w:rsid w:val="00145D7D"/>
    <w:rsid w:val="0014652A"/>
    <w:rsid w:val="00146542"/>
    <w:rsid w:val="001469B2"/>
    <w:rsid w:val="00146C4C"/>
    <w:rsid w:val="00146FD0"/>
    <w:rsid w:val="00147A2B"/>
    <w:rsid w:val="0015095A"/>
    <w:rsid w:val="001509AD"/>
    <w:rsid w:val="0015102A"/>
    <w:rsid w:val="00151161"/>
    <w:rsid w:val="00151776"/>
    <w:rsid w:val="001517DE"/>
    <w:rsid w:val="00151D6A"/>
    <w:rsid w:val="00152261"/>
    <w:rsid w:val="001524D5"/>
    <w:rsid w:val="00152C0E"/>
    <w:rsid w:val="001531B7"/>
    <w:rsid w:val="00153581"/>
    <w:rsid w:val="00153CB3"/>
    <w:rsid w:val="00154828"/>
    <w:rsid w:val="0015492A"/>
    <w:rsid w:val="00154C7D"/>
    <w:rsid w:val="00154DFF"/>
    <w:rsid w:val="0015563E"/>
    <w:rsid w:val="00155762"/>
    <w:rsid w:val="001561D6"/>
    <w:rsid w:val="0015686E"/>
    <w:rsid w:val="00156FC4"/>
    <w:rsid w:val="001570C2"/>
    <w:rsid w:val="0015749D"/>
    <w:rsid w:val="001574AD"/>
    <w:rsid w:val="00157F89"/>
    <w:rsid w:val="00160787"/>
    <w:rsid w:val="001609E0"/>
    <w:rsid w:val="00160A1F"/>
    <w:rsid w:val="00160F24"/>
    <w:rsid w:val="00161501"/>
    <w:rsid w:val="0016182E"/>
    <w:rsid w:val="0016202B"/>
    <w:rsid w:val="001620BF"/>
    <w:rsid w:val="0016225B"/>
    <w:rsid w:val="0016343D"/>
    <w:rsid w:val="00163EC6"/>
    <w:rsid w:val="00164DFC"/>
    <w:rsid w:val="001651E5"/>
    <w:rsid w:val="00165234"/>
    <w:rsid w:val="00165938"/>
    <w:rsid w:val="001663DF"/>
    <w:rsid w:val="0016709F"/>
    <w:rsid w:val="00167804"/>
    <w:rsid w:val="0016781F"/>
    <w:rsid w:val="00167AD6"/>
    <w:rsid w:val="00167C39"/>
    <w:rsid w:val="0017020A"/>
    <w:rsid w:val="00170623"/>
    <w:rsid w:val="00170B48"/>
    <w:rsid w:val="00170F1B"/>
    <w:rsid w:val="001716B5"/>
    <w:rsid w:val="00171BD4"/>
    <w:rsid w:val="00171CF4"/>
    <w:rsid w:val="00171D31"/>
    <w:rsid w:val="00171E19"/>
    <w:rsid w:val="00171F80"/>
    <w:rsid w:val="0017211D"/>
    <w:rsid w:val="0017341D"/>
    <w:rsid w:val="001735E4"/>
    <w:rsid w:val="001736A0"/>
    <w:rsid w:val="0017383D"/>
    <w:rsid w:val="00173E06"/>
    <w:rsid w:val="00174485"/>
    <w:rsid w:val="00174C79"/>
    <w:rsid w:val="00174CC9"/>
    <w:rsid w:val="0017510D"/>
    <w:rsid w:val="00175635"/>
    <w:rsid w:val="00177019"/>
    <w:rsid w:val="00177327"/>
    <w:rsid w:val="001774D3"/>
    <w:rsid w:val="00180241"/>
    <w:rsid w:val="001804AD"/>
    <w:rsid w:val="00180684"/>
    <w:rsid w:val="00180C44"/>
    <w:rsid w:val="001813DD"/>
    <w:rsid w:val="00181829"/>
    <w:rsid w:val="00181874"/>
    <w:rsid w:val="00181CD2"/>
    <w:rsid w:val="00182189"/>
    <w:rsid w:val="001821CC"/>
    <w:rsid w:val="00182478"/>
    <w:rsid w:val="00183442"/>
    <w:rsid w:val="00183742"/>
    <w:rsid w:val="0018492C"/>
    <w:rsid w:val="00184ACD"/>
    <w:rsid w:val="001857C4"/>
    <w:rsid w:val="001860C0"/>
    <w:rsid w:val="001861D0"/>
    <w:rsid w:val="0018643B"/>
    <w:rsid w:val="001867B4"/>
    <w:rsid w:val="00186F3C"/>
    <w:rsid w:val="00187456"/>
    <w:rsid w:val="001875EA"/>
    <w:rsid w:val="001878E1"/>
    <w:rsid w:val="00187DD2"/>
    <w:rsid w:val="00190319"/>
    <w:rsid w:val="001922C1"/>
    <w:rsid w:val="00192334"/>
    <w:rsid w:val="0019253E"/>
    <w:rsid w:val="001934A5"/>
    <w:rsid w:val="0019388F"/>
    <w:rsid w:val="00194CE5"/>
    <w:rsid w:val="0019649A"/>
    <w:rsid w:val="001964B1"/>
    <w:rsid w:val="001967D4"/>
    <w:rsid w:val="001967F1"/>
    <w:rsid w:val="00196AFD"/>
    <w:rsid w:val="00196E86"/>
    <w:rsid w:val="001975F3"/>
    <w:rsid w:val="00197892"/>
    <w:rsid w:val="001A01F5"/>
    <w:rsid w:val="001A07FD"/>
    <w:rsid w:val="001A0898"/>
    <w:rsid w:val="001A097F"/>
    <w:rsid w:val="001A0CAF"/>
    <w:rsid w:val="001A0DE3"/>
    <w:rsid w:val="001A118A"/>
    <w:rsid w:val="001A159F"/>
    <w:rsid w:val="001A1AC9"/>
    <w:rsid w:val="001A1C47"/>
    <w:rsid w:val="001A1E1B"/>
    <w:rsid w:val="001A1FA7"/>
    <w:rsid w:val="001A2ADF"/>
    <w:rsid w:val="001A2DDF"/>
    <w:rsid w:val="001A30A1"/>
    <w:rsid w:val="001A3195"/>
    <w:rsid w:val="001A33B5"/>
    <w:rsid w:val="001A365E"/>
    <w:rsid w:val="001A4490"/>
    <w:rsid w:val="001A4883"/>
    <w:rsid w:val="001A4F4D"/>
    <w:rsid w:val="001A53C3"/>
    <w:rsid w:val="001A598D"/>
    <w:rsid w:val="001A5CE5"/>
    <w:rsid w:val="001A5DAC"/>
    <w:rsid w:val="001A625E"/>
    <w:rsid w:val="001A6366"/>
    <w:rsid w:val="001A64D7"/>
    <w:rsid w:val="001A6828"/>
    <w:rsid w:val="001A6C35"/>
    <w:rsid w:val="001A6FCC"/>
    <w:rsid w:val="001A7079"/>
    <w:rsid w:val="001A72BB"/>
    <w:rsid w:val="001A7B70"/>
    <w:rsid w:val="001B019E"/>
    <w:rsid w:val="001B0479"/>
    <w:rsid w:val="001B079C"/>
    <w:rsid w:val="001B0D93"/>
    <w:rsid w:val="001B1179"/>
    <w:rsid w:val="001B1283"/>
    <w:rsid w:val="001B20C3"/>
    <w:rsid w:val="001B226F"/>
    <w:rsid w:val="001B269D"/>
    <w:rsid w:val="001B2FA7"/>
    <w:rsid w:val="001B31CA"/>
    <w:rsid w:val="001B35FB"/>
    <w:rsid w:val="001B43AB"/>
    <w:rsid w:val="001B480B"/>
    <w:rsid w:val="001B4A60"/>
    <w:rsid w:val="001B50CA"/>
    <w:rsid w:val="001B50E0"/>
    <w:rsid w:val="001B5A18"/>
    <w:rsid w:val="001B5F49"/>
    <w:rsid w:val="001B619A"/>
    <w:rsid w:val="001B623E"/>
    <w:rsid w:val="001B65F4"/>
    <w:rsid w:val="001B68E1"/>
    <w:rsid w:val="001B6B22"/>
    <w:rsid w:val="001B6CA6"/>
    <w:rsid w:val="001B6F22"/>
    <w:rsid w:val="001B711A"/>
    <w:rsid w:val="001B7411"/>
    <w:rsid w:val="001B7905"/>
    <w:rsid w:val="001B7EA9"/>
    <w:rsid w:val="001C04A2"/>
    <w:rsid w:val="001C09E2"/>
    <w:rsid w:val="001C1625"/>
    <w:rsid w:val="001C2053"/>
    <w:rsid w:val="001C2A6B"/>
    <w:rsid w:val="001C2A8D"/>
    <w:rsid w:val="001C50B3"/>
    <w:rsid w:val="001C54B1"/>
    <w:rsid w:val="001C61F4"/>
    <w:rsid w:val="001C666E"/>
    <w:rsid w:val="001C69A0"/>
    <w:rsid w:val="001C6E66"/>
    <w:rsid w:val="001C78EC"/>
    <w:rsid w:val="001C79E6"/>
    <w:rsid w:val="001C7E37"/>
    <w:rsid w:val="001C7EBB"/>
    <w:rsid w:val="001D0A58"/>
    <w:rsid w:val="001D0AA4"/>
    <w:rsid w:val="001D0D8D"/>
    <w:rsid w:val="001D0EB6"/>
    <w:rsid w:val="001D16F0"/>
    <w:rsid w:val="001D248A"/>
    <w:rsid w:val="001D24F6"/>
    <w:rsid w:val="001D28D2"/>
    <w:rsid w:val="001D2A12"/>
    <w:rsid w:val="001D44AB"/>
    <w:rsid w:val="001D49DB"/>
    <w:rsid w:val="001D4D86"/>
    <w:rsid w:val="001D54D5"/>
    <w:rsid w:val="001D55C2"/>
    <w:rsid w:val="001D5B8A"/>
    <w:rsid w:val="001D6507"/>
    <w:rsid w:val="001D685C"/>
    <w:rsid w:val="001D6A6B"/>
    <w:rsid w:val="001D6B49"/>
    <w:rsid w:val="001D6B7A"/>
    <w:rsid w:val="001D6DCB"/>
    <w:rsid w:val="001D711C"/>
    <w:rsid w:val="001D7C77"/>
    <w:rsid w:val="001E0262"/>
    <w:rsid w:val="001E03E1"/>
    <w:rsid w:val="001E129C"/>
    <w:rsid w:val="001E13D4"/>
    <w:rsid w:val="001E1487"/>
    <w:rsid w:val="001E1915"/>
    <w:rsid w:val="001E1F3B"/>
    <w:rsid w:val="001E228A"/>
    <w:rsid w:val="001E26A7"/>
    <w:rsid w:val="001E3743"/>
    <w:rsid w:val="001E3806"/>
    <w:rsid w:val="001E3AAB"/>
    <w:rsid w:val="001E3C85"/>
    <w:rsid w:val="001E439D"/>
    <w:rsid w:val="001E4591"/>
    <w:rsid w:val="001E4B8F"/>
    <w:rsid w:val="001E598B"/>
    <w:rsid w:val="001E5E8F"/>
    <w:rsid w:val="001E625D"/>
    <w:rsid w:val="001E7B6C"/>
    <w:rsid w:val="001E7F50"/>
    <w:rsid w:val="001F02B4"/>
    <w:rsid w:val="001F10BA"/>
    <w:rsid w:val="001F11AA"/>
    <w:rsid w:val="001F1309"/>
    <w:rsid w:val="001F2123"/>
    <w:rsid w:val="001F22D4"/>
    <w:rsid w:val="001F2456"/>
    <w:rsid w:val="001F2588"/>
    <w:rsid w:val="001F29B1"/>
    <w:rsid w:val="001F2BA6"/>
    <w:rsid w:val="001F2E55"/>
    <w:rsid w:val="001F3478"/>
    <w:rsid w:val="001F35AC"/>
    <w:rsid w:val="001F3628"/>
    <w:rsid w:val="001F414A"/>
    <w:rsid w:val="001F42F6"/>
    <w:rsid w:val="001F4536"/>
    <w:rsid w:val="001F481A"/>
    <w:rsid w:val="001F4F49"/>
    <w:rsid w:val="001F5227"/>
    <w:rsid w:val="001F5733"/>
    <w:rsid w:val="001F5CCC"/>
    <w:rsid w:val="001F7567"/>
    <w:rsid w:val="001F767D"/>
    <w:rsid w:val="00200BBE"/>
    <w:rsid w:val="00200CF5"/>
    <w:rsid w:val="0020184B"/>
    <w:rsid w:val="002018EF"/>
    <w:rsid w:val="00201AE7"/>
    <w:rsid w:val="00202024"/>
    <w:rsid w:val="00202530"/>
    <w:rsid w:val="002025A2"/>
    <w:rsid w:val="00202A90"/>
    <w:rsid w:val="00202F4A"/>
    <w:rsid w:val="0020302A"/>
    <w:rsid w:val="002033C1"/>
    <w:rsid w:val="00203F27"/>
    <w:rsid w:val="002045F7"/>
    <w:rsid w:val="00204FBB"/>
    <w:rsid w:val="0020562B"/>
    <w:rsid w:val="0020572B"/>
    <w:rsid w:val="00206A4F"/>
    <w:rsid w:val="00206D54"/>
    <w:rsid w:val="00206E90"/>
    <w:rsid w:val="002070F2"/>
    <w:rsid w:val="00210414"/>
    <w:rsid w:val="0021190F"/>
    <w:rsid w:val="00211C11"/>
    <w:rsid w:val="0021214C"/>
    <w:rsid w:val="0021266B"/>
    <w:rsid w:val="002131F7"/>
    <w:rsid w:val="002139B9"/>
    <w:rsid w:val="002139DA"/>
    <w:rsid w:val="00213F4A"/>
    <w:rsid w:val="002147EB"/>
    <w:rsid w:val="002159A7"/>
    <w:rsid w:val="00215D70"/>
    <w:rsid w:val="00215E2A"/>
    <w:rsid w:val="00215FA6"/>
    <w:rsid w:val="0021643D"/>
    <w:rsid w:val="002164A0"/>
    <w:rsid w:val="00216700"/>
    <w:rsid w:val="00216A40"/>
    <w:rsid w:val="00216FA4"/>
    <w:rsid w:val="002204D6"/>
    <w:rsid w:val="002216C4"/>
    <w:rsid w:val="00221D3A"/>
    <w:rsid w:val="0022249A"/>
    <w:rsid w:val="00222DDB"/>
    <w:rsid w:val="00223064"/>
    <w:rsid w:val="00223827"/>
    <w:rsid w:val="00223902"/>
    <w:rsid w:val="00223A43"/>
    <w:rsid w:val="00223A4D"/>
    <w:rsid w:val="00223CA1"/>
    <w:rsid w:val="00223CAC"/>
    <w:rsid w:val="00223D79"/>
    <w:rsid w:val="00224255"/>
    <w:rsid w:val="0022429D"/>
    <w:rsid w:val="002243ED"/>
    <w:rsid w:val="002249DF"/>
    <w:rsid w:val="002250C4"/>
    <w:rsid w:val="002254D3"/>
    <w:rsid w:val="002255AC"/>
    <w:rsid w:val="00225BF2"/>
    <w:rsid w:val="00225C84"/>
    <w:rsid w:val="0022673C"/>
    <w:rsid w:val="002268D0"/>
    <w:rsid w:val="00226A77"/>
    <w:rsid w:val="00226CFD"/>
    <w:rsid w:val="00227042"/>
    <w:rsid w:val="00230686"/>
    <w:rsid w:val="0023070C"/>
    <w:rsid w:val="00230835"/>
    <w:rsid w:val="00230F8A"/>
    <w:rsid w:val="00230FFC"/>
    <w:rsid w:val="002314A0"/>
    <w:rsid w:val="00231B3F"/>
    <w:rsid w:val="00231D16"/>
    <w:rsid w:val="00231F77"/>
    <w:rsid w:val="002329CF"/>
    <w:rsid w:val="00232D06"/>
    <w:rsid w:val="00232FE7"/>
    <w:rsid w:val="002330E0"/>
    <w:rsid w:val="002336BE"/>
    <w:rsid w:val="0023387D"/>
    <w:rsid w:val="0023388B"/>
    <w:rsid w:val="002338FC"/>
    <w:rsid w:val="00234228"/>
    <w:rsid w:val="002344EE"/>
    <w:rsid w:val="00234ADF"/>
    <w:rsid w:val="00234D37"/>
    <w:rsid w:val="002356C4"/>
    <w:rsid w:val="00235D1B"/>
    <w:rsid w:val="00235F0F"/>
    <w:rsid w:val="002361D3"/>
    <w:rsid w:val="0023622F"/>
    <w:rsid w:val="00236575"/>
    <w:rsid w:val="00236687"/>
    <w:rsid w:val="0023756F"/>
    <w:rsid w:val="00237BAF"/>
    <w:rsid w:val="00237F09"/>
    <w:rsid w:val="00240851"/>
    <w:rsid w:val="00240911"/>
    <w:rsid w:val="00240A6C"/>
    <w:rsid w:val="00241A31"/>
    <w:rsid w:val="00241C6C"/>
    <w:rsid w:val="002423F7"/>
    <w:rsid w:val="002436AB"/>
    <w:rsid w:val="00243AD7"/>
    <w:rsid w:val="002440A2"/>
    <w:rsid w:val="0024439A"/>
    <w:rsid w:val="002446EB"/>
    <w:rsid w:val="00245ACC"/>
    <w:rsid w:val="0024628E"/>
    <w:rsid w:val="0024631E"/>
    <w:rsid w:val="00246688"/>
    <w:rsid w:val="002467FD"/>
    <w:rsid w:val="00246C33"/>
    <w:rsid w:val="00246CD5"/>
    <w:rsid w:val="00246CD6"/>
    <w:rsid w:val="002471E6"/>
    <w:rsid w:val="0024726B"/>
    <w:rsid w:val="002474B4"/>
    <w:rsid w:val="00247805"/>
    <w:rsid w:val="00247A38"/>
    <w:rsid w:val="00247AB3"/>
    <w:rsid w:val="00247B70"/>
    <w:rsid w:val="002501B9"/>
    <w:rsid w:val="0025033C"/>
    <w:rsid w:val="0025051D"/>
    <w:rsid w:val="002508AA"/>
    <w:rsid w:val="00250AFF"/>
    <w:rsid w:val="00250B96"/>
    <w:rsid w:val="00251ACD"/>
    <w:rsid w:val="0025225F"/>
    <w:rsid w:val="00252CEF"/>
    <w:rsid w:val="00252F4B"/>
    <w:rsid w:val="00253484"/>
    <w:rsid w:val="002534D3"/>
    <w:rsid w:val="002535D6"/>
    <w:rsid w:val="002536BC"/>
    <w:rsid w:val="00253997"/>
    <w:rsid w:val="00254181"/>
    <w:rsid w:val="00254CDB"/>
    <w:rsid w:val="00254E99"/>
    <w:rsid w:val="00254E9C"/>
    <w:rsid w:val="00255393"/>
    <w:rsid w:val="00255D39"/>
    <w:rsid w:val="00256177"/>
    <w:rsid w:val="002564F6"/>
    <w:rsid w:val="00256C2D"/>
    <w:rsid w:val="00256CD4"/>
    <w:rsid w:val="00257DD5"/>
    <w:rsid w:val="00257FCC"/>
    <w:rsid w:val="00260620"/>
    <w:rsid w:val="002624FC"/>
    <w:rsid w:val="002625FE"/>
    <w:rsid w:val="00262BB3"/>
    <w:rsid w:val="00262C47"/>
    <w:rsid w:val="00262CC9"/>
    <w:rsid w:val="00262CED"/>
    <w:rsid w:val="00262F85"/>
    <w:rsid w:val="00263908"/>
    <w:rsid w:val="00263AF0"/>
    <w:rsid w:val="00264704"/>
    <w:rsid w:val="00265283"/>
    <w:rsid w:val="00265334"/>
    <w:rsid w:val="002657B3"/>
    <w:rsid w:val="00265875"/>
    <w:rsid w:val="00266BB4"/>
    <w:rsid w:val="00266C76"/>
    <w:rsid w:val="002672C0"/>
    <w:rsid w:val="00270423"/>
    <w:rsid w:val="002705B4"/>
    <w:rsid w:val="002722E2"/>
    <w:rsid w:val="00272F84"/>
    <w:rsid w:val="002735E6"/>
    <w:rsid w:val="0027426B"/>
    <w:rsid w:val="00274561"/>
    <w:rsid w:val="00274965"/>
    <w:rsid w:val="00274BDA"/>
    <w:rsid w:val="0027513B"/>
    <w:rsid w:val="00275E38"/>
    <w:rsid w:val="00276563"/>
    <w:rsid w:val="00276582"/>
    <w:rsid w:val="0027768A"/>
    <w:rsid w:val="0027783E"/>
    <w:rsid w:val="00280145"/>
    <w:rsid w:val="0028047C"/>
    <w:rsid w:val="002807E8"/>
    <w:rsid w:val="00280872"/>
    <w:rsid w:val="00280B14"/>
    <w:rsid w:val="00281400"/>
    <w:rsid w:val="00281F8E"/>
    <w:rsid w:val="00282B39"/>
    <w:rsid w:val="00282E6E"/>
    <w:rsid w:val="002836ED"/>
    <w:rsid w:val="00283DA9"/>
    <w:rsid w:val="00283E38"/>
    <w:rsid w:val="002844AC"/>
    <w:rsid w:val="002849EC"/>
    <w:rsid w:val="00284BB0"/>
    <w:rsid w:val="00284D8C"/>
    <w:rsid w:val="00284DEB"/>
    <w:rsid w:val="0028599C"/>
    <w:rsid w:val="00285B0B"/>
    <w:rsid w:val="002862EC"/>
    <w:rsid w:val="0028689B"/>
    <w:rsid w:val="0028710B"/>
    <w:rsid w:val="0028741E"/>
    <w:rsid w:val="00287844"/>
    <w:rsid w:val="002879DD"/>
    <w:rsid w:val="002901FA"/>
    <w:rsid w:val="00290737"/>
    <w:rsid w:val="00291C22"/>
    <w:rsid w:val="0029202D"/>
    <w:rsid w:val="00292575"/>
    <w:rsid w:val="002925A6"/>
    <w:rsid w:val="00292A55"/>
    <w:rsid w:val="00292CAB"/>
    <w:rsid w:val="0029319A"/>
    <w:rsid w:val="00293BB7"/>
    <w:rsid w:val="00294124"/>
    <w:rsid w:val="00294188"/>
    <w:rsid w:val="002942E4"/>
    <w:rsid w:val="00294EF2"/>
    <w:rsid w:val="002956B4"/>
    <w:rsid w:val="00296975"/>
    <w:rsid w:val="002973DB"/>
    <w:rsid w:val="002A03A8"/>
    <w:rsid w:val="002A1310"/>
    <w:rsid w:val="002A2796"/>
    <w:rsid w:val="002A2F52"/>
    <w:rsid w:val="002A3085"/>
    <w:rsid w:val="002A3251"/>
    <w:rsid w:val="002A3D7B"/>
    <w:rsid w:val="002A4AFA"/>
    <w:rsid w:val="002A5063"/>
    <w:rsid w:val="002A5520"/>
    <w:rsid w:val="002A59AD"/>
    <w:rsid w:val="002A5B7E"/>
    <w:rsid w:val="002A6232"/>
    <w:rsid w:val="002A6238"/>
    <w:rsid w:val="002A63D6"/>
    <w:rsid w:val="002A6A2E"/>
    <w:rsid w:val="002A6DDF"/>
    <w:rsid w:val="002A6E5A"/>
    <w:rsid w:val="002A7316"/>
    <w:rsid w:val="002A7623"/>
    <w:rsid w:val="002A78AB"/>
    <w:rsid w:val="002B0FDE"/>
    <w:rsid w:val="002B1264"/>
    <w:rsid w:val="002B1394"/>
    <w:rsid w:val="002B15F7"/>
    <w:rsid w:val="002B1990"/>
    <w:rsid w:val="002B1F0E"/>
    <w:rsid w:val="002B2AC5"/>
    <w:rsid w:val="002B2AC9"/>
    <w:rsid w:val="002B2AF6"/>
    <w:rsid w:val="002B2FDD"/>
    <w:rsid w:val="002B397A"/>
    <w:rsid w:val="002B4215"/>
    <w:rsid w:val="002B4539"/>
    <w:rsid w:val="002B46F0"/>
    <w:rsid w:val="002B471D"/>
    <w:rsid w:val="002B4859"/>
    <w:rsid w:val="002B4BD6"/>
    <w:rsid w:val="002B5BBF"/>
    <w:rsid w:val="002B65C5"/>
    <w:rsid w:val="002B69CD"/>
    <w:rsid w:val="002B6AFD"/>
    <w:rsid w:val="002B6DDB"/>
    <w:rsid w:val="002B758C"/>
    <w:rsid w:val="002B7859"/>
    <w:rsid w:val="002B7A74"/>
    <w:rsid w:val="002B7E89"/>
    <w:rsid w:val="002C03CC"/>
    <w:rsid w:val="002C09BD"/>
    <w:rsid w:val="002C0C4B"/>
    <w:rsid w:val="002C1261"/>
    <w:rsid w:val="002C180C"/>
    <w:rsid w:val="002C1D94"/>
    <w:rsid w:val="002C1ED1"/>
    <w:rsid w:val="002C22FF"/>
    <w:rsid w:val="002C274C"/>
    <w:rsid w:val="002C2B96"/>
    <w:rsid w:val="002C33F8"/>
    <w:rsid w:val="002C3D19"/>
    <w:rsid w:val="002C4F9E"/>
    <w:rsid w:val="002C513A"/>
    <w:rsid w:val="002C5AE0"/>
    <w:rsid w:val="002C5F05"/>
    <w:rsid w:val="002C640F"/>
    <w:rsid w:val="002C6460"/>
    <w:rsid w:val="002C6A0B"/>
    <w:rsid w:val="002C6AE1"/>
    <w:rsid w:val="002C7029"/>
    <w:rsid w:val="002C7CB3"/>
    <w:rsid w:val="002C7DCC"/>
    <w:rsid w:val="002C7F41"/>
    <w:rsid w:val="002C7FE6"/>
    <w:rsid w:val="002D0695"/>
    <w:rsid w:val="002D0795"/>
    <w:rsid w:val="002D07E4"/>
    <w:rsid w:val="002D084F"/>
    <w:rsid w:val="002D1082"/>
    <w:rsid w:val="002D14AF"/>
    <w:rsid w:val="002D2323"/>
    <w:rsid w:val="002D252D"/>
    <w:rsid w:val="002D3721"/>
    <w:rsid w:val="002D3740"/>
    <w:rsid w:val="002D3A8F"/>
    <w:rsid w:val="002D3E63"/>
    <w:rsid w:val="002D422A"/>
    <w:rsid w:val="002D4462"/>
    <w:rsid w:val="002D4A91"/>
    <w:rsid w:val="002D4B64"/>
    <w:rsid w:val="002D6902"/>
    <w:rsid w:val="002D69E1"/>
    <w:rsid w:val="002D6BBB"/>
    <w:rsid w:val="002D6C32"/>
    <w:rsid w:val="002D74B3"/>
    <w:rsid w:val="002D7CF2"/>
    <w:rsid w:val="002E022E"/>
    <w:rsid w:val="002E06F2"/>
    <w:rsid w:val="002E06F8"/>
    <w:rsid w:val="002E0E59"/>
    <w:rsid w:val="002E0ECE"/>
    <w:rsid w:val="002E15E0"/>
    <w:rsid w:val="002E1E0D"/>
    <w:rsid w:val="002E3125"/>
    <w:rsid w:val="002E3D72"/>
    <w:rsid w:val="002E48CB"/>
    <w:rsid w:val="002E54BA"/>
    <w:rsid w:val="002E56F9"/>
    <w:rsid w:val="002E5FCA"/>
    <w:rsid w:val="002E62BB"/>
    <w:rsid w:val="002E6850"/>
    <w:rsid w:val="002E71EC"/>
    <w:rsid w:val="002E7646"/>
    <w:rsid w:val="002E767D"/>
    <w:rsid w:val="002F01BA"/>
    <w:rsid w:val="002F02E3"/>
    <w:rsid w:val="002F09D9"/>
    <w:rsid w:val="002F0ED7"/>
    <w:rsid w:val="002F18C5"/>
    <w:rsid w:val="002F1CC7"/>
    <w:rsid w:val="002F2960"/>
    <w:rsid w:val="002F2E8A"/>
    <w:rsid w:val="002F3358"/>
    <w:rsid w:val="002F359F"/>
    <w:rsid w:val="002F3BD8"/>
    <w:rsid w:val="002F47BC"/>
    <w:rsid w:val="002F4949"/>
    <w:rsid w:val="002F4ED9"/>
    <w:rsid w:val="002F56E8"/>
    <w:rsid w:val="002F5AD8"/>
    <w:rsid w:val="002F69E2"/>
    <w:rsid w:val="002F743B"/>
    <w:rsid w:val="002F7B59"/>
    <w:rsid w:val="0030017F"/>
    <w:rsid w:val="00300EDE"/>
    <w:rsid w:val="003027A6"/>
    <w:rsid w:val="00302A4A"/>
    <w:rsid w:val="00302CF6"/>
    <w:rsid w:val="0030345F"/>
    <w:rsid w:val="00304136"/>
    <w:rsid w:val="00304435"/>
    <w:rsid w:val="003046D8"/>
    <w:rsid w:val="003058A5"/>
    <w:rsid w:val="00305937"/>
    <w:rsid w:val="00305BEA"/>
    <w:rsid w:val="00305C45"/>
    <w:rsid w:val="00305DE5"/>
    <w:rsid w:val="00305F84"/>
    <w:rsid w:val="003060D9"/>
    <w:rsid w:val="003062D0"/>
    <w:rsid w:val="00306415"/>
    <w:rsid w:val="00306717"/>
    <w:rsid w:val="00306E12"/>
    <w:rsid w:val="003073AA"/>
    <w:rsid w:val="00307C81"/>
    <w:rsid w:val="00310AE8"/>
    <w:rsid w:val="00310D65"/>
    <w:rsid w:val="003112A1"/>
    <w:rsid w:val="003113A6"/>
    <w:rsid w:val="0031188B"/>
    <w:rsid w:val="00311CAF"/>
    <w:rsid w:val="0031271E"/>
    <w:rsid w:val="0031275E"/>
    <w:rsid w:val="00313424"/>
    <w:rsid w:val="003141A1"/>
    <w:rsid w:val="00314224"/>
    <w:rsid w:val="003143E4"/>
    <w:rsid w:val="003154E9"/>
    <w:rsid w:val="00315927"/>
    <w:rsid w:val="00316234"/>
    <w:rsid w:val="0031650C"/>
    <w:rsid w:val="00316E65"/>
    <w:rsid w:val="00316F0C"/>
    <w:rsid w:val="0031708A"/>
    <w:rsid w:val="0031765B"/>
    <w:rsid w:val="00317751"/>
    <w:rsid w:val="0031791A"/>
    <w:rsid w:val="00317A24"/>
    <w:rsid w:val="00317E57"/>
    <w:rsid w:val="0032018C"/>
    <w:rsid w:val="00320A0A"/>
    <w:rsid w:val="003210CC"/>
    <w:rsid w:val="0032136F"/>
    <w:rsid w:val="00321844"/>
    <w:rsid w:val="00321B52"/>
    <w:rsid w:val="00321DAC"/>
    <w:rsid w:val="0032274E"/>
    <w:rsid w:val="00322889"/>
    <w:rsid w:val="00322957"/>
    <w:rsid w:val="00322D6F"/>
    <w:rsid w:val="00323466"/>
    <w:rsid w:val="003243E3"/>
    <w:rsid w:val="003245A0"/>
    <w:rsid w:val="00324F33"/>
    <w:rsid w:val="00325ED8"/>
    <w:rsid w:val="00326181"/>
    <w:rsid w:val="003265A3"/>
    <w:rsid w:val="00326BA9"/>
    <w:rsid w:val="00326C73"/>
    <w:rsid w:val="0032732C"/>
    <w:rsid w:val="00327601"/>
    <w:rsid w:val="0032765F"/>
    <w:rsid w:val="0033050D"/>
    <w:rsid w:val="00330DEF"/>
    <w:rsid w:val="00330E21"/>
    <w:rsid w:val="00330E91"/>
    <w:rsid w:val="003314D9"/>
    <w:rsid w:val="003314E2"/>
    <w:rsid w:val="00331BFC"/>
    <w:rsid w:val="00332959"/>
    <w:rsid w:val="00332B45"/>
    <w:rsid w:val="00332FAF"/>
    <w:rsid w:val="00333484"/>
    <w:rsid w:val="003337BD"/>
    <w:rsid w:val="00333932"/>
    <w:rsid w:val="00334109"/>
    <w:rsid w:val="003347B6"/>
    <w:rsid w:val="0033487D"/>
    <w:rsid w:val="00334A54"/>
    <w:rsid w:val="0033548B"/>
    <w:rsid w:val="00335592"/>
    <w:rsid w:val="00335D09"/>
    <w:rsid w:val="003360CC"/>
    <w:rsid w:val="00336386"/>
    <w:rsid w:val="00336DFA"/>
    <w:rsid w:val="003377FB"/>
    <w:rsid w:val="00340244"/>
    <w:rsid w:val="0034057B"/>
    <w:rsid w:val="00340685"/>
    <w:rsid w:val="003408CF"/>
    <w:rsid w:val="003408D3"/>
    <w:rsid w:val="00340A22"/>
    <w:rsid w:val="00341EBF"/>
    <w:rsid w:val="0034247B"/>
    <w:rsid w:val="003426A8"/>
    <w:rsid w:val="00343261"/>
    <w:rsid w:val="00343649"/>
    <w:rsid w:val="003437AE"/>
    <w:rsid w:val="00343E47"/>
    <w:rsid w:val="0034406F"/>
    <w:rsid w:val="00344A65"/>
    <w:rsid w:val="00344A70"/>
    <w:rsid w:val="00344AD6"/>
    <w:rsid w:val="0034518C"/>
    <w:rsid w:val="003454EE"/>
    <w:rsid w:val="003465A7"/>
    <w:rsid w:val="003467EF"/>
    <w:rsid w:val="00346DFA"/>
    <w:rsid w:val="0034722A"/>
    <w:rsid w:val="00347245"/>
    <w:rsid w:val="00347907"/>
    <w:rsid w:val="00347A7E"/>
    <w:rsid w:val="00347F0D"/>
    <w:rsid w:val="00350232"/>
    <w:rsid w:val="003506F9"/>
    <w:rsid w:val="0035102F"/>
    <w:rsid w:val="00351053"/>
    <w:rsid w:val="003528B9"/>
    <w:rsid w:val="00353540"/>
    <w:rsid w:val="00353603"/>
    <w:rsid w:val="00353CF8"/>
    <w:rsid w:val="00353F57"/>
    <w:rsid w:val="0035529F"/>
    <w:rsid w:val="003553B6"/>
    <w:rsid w:val="0035620F"/>
    <w:rsid w:val="00356646"/>
    <w:rsid w:val="00356ADD"/>
    <w:rsid w:val="00356C4A"/>
    <w:rsid w:val="0035710A"/>
    <w:rsid w:val="00357CEA"/>
    <w:rsid w:val="00360092"/>
    <w:rsid w:val="00360D99"/>
    <w:rsid w:val="00361128"/>
    <w:rsid w:val="00361541"/>
    <w:rsid w:val="00361D7E"/>
    <w:rsid w:val="003629A7"/>
    <w:rsid w:val="00362AF5"/>
    <w:rsid w:val="00363D3B"/>
    <w:rsid w:val="003640D4"/>
    <w:rsid w:val="00364199"/>
    <w:rsid w:val="00364CF2"/>
    <w:rsid w:val="00364FAA"/>
    <w:rsid w:val="00365199"/>
    <w:rsid w:val="00365C0D"/>
    <w:rsid w:val="00366260"/>
    <w:rsid w:val="00366C89"/>
    <w:rsid w:val="003672D0"/>
    <w:rsid w:val="003676B5"/>
    <w:rsid w:val="0036771F"/>
    <w:rsid w:val="00370442"/>
    <w:rsid w:val="00370FF8"/>
    <w:rsid w:val="00371739"/>
    <w:rsid w:val="00371F97"/>
    <w:rsid w:val="003722E6"/>
    <w:rsid w:val="00372352"/>
    <w:rsid w:val="003723C4"/>
    <w:rsid w:val="0037246D"/>
    <w:rsid w:val="00372772"/>
    <w:rsid w:val="00372B0C"/>
    <w:rsid w:val="00372FCF"/>
    <w:rsid w:val="003734D5"/>
    <w:rsid w:val="00374160"/>
    <w:rsid w:val="0037470A"/>
    <w:rsid w:val="0037492D"/>
    <w:rsid w:val="00374C21"/>
    <w:rsid w:val="00374F49"/>
    <w:rsid w:val="003755E5"/>
    <w:rsid w:val="00375826"/>
    <w:rsid w:val="0037625D"/>
    <w:rsid w:val="0037636A"/>
    <w:rsid w:val="003763EA"/>
    <w:rsid w:val="00376ADC"/>
    <w:rsid w:val="00376FA9"/>
    <w:rsid w:val="00377264"/>
    <w:rsid w:val="00377445"/>
    <w:rsid w:val="00377AAC"/>
    <w:rsid w:val="00380071"/>
    <w:rsid w:val="00380133"/>
    <w:rsid w:val="003802EB"/>
    <w:rsid w:val="003803C5"/>
    <w:rsid w:val="0038043B"/>
    <w:rsid w:val="00380D66"/>
    <w:rsid w:val="00381318"/>
    <w:rsid w:val="003815E4"/>
    <w:rsid w:val="00381F09"/>
    <w:rsid w:val="00382627"/>
    <w:rsid w:val="003829EC"/>
    <w:rsid w:val="0038379C"/>
    <w:rsid w:val="00383EC2"/>
    <w:rsid w:val="003844FF"/>
    <w:rsid w:val="0038465D"/>
    <w:rsid w:val="003858A1"/>
    <w:rsid w:val="00385DCB"/>
    <w:rsid w:val="00385DED"/>
    <w:rsid w:val="00385FC5"/>
    <w:rsid w:val="00386180"/>
    <w:rsid w:val="00386314"/>
    <w:rsid w:val="00386902"/>
    <w:rsid w:val="00386BD9"/>
    <w:rsid w:val="00386D5C"/>
    <w:rsid w:val="003874F0"/>
    <w:rsid w:val="00387871"/>
    <w:rsid w:val="00390756"/>
    <w:rsid w:val="0039090A"/>
    <w:rsid w:val="00390A45"/>
    <w:rsid w:val="00390A67"/>
    <w:rsid w:val="00391523"/>
    <w:rsid w:val="003919C8"/>
    <w:rsid w:val="003924BE"/>
    <w:rsid w:val="003927CB"/>
    <w:rsid w:val="00392B4E"/>
    <w:rsid w:val="00392BBC"/>
    <w:rsid w:val="00392C8A"/>
    <w:rsid w:val="00392C9E"/>
    <w:rsid w:val="003934EF"/>
    <w:rsid w:val="003934FB"/>
    <w:rsid w:val="003942A8"/>
    <w:rsid w:val="003949D8"/>
    <w:rsid w:val="00395068"/>
    <w:rsid w:val="0039518D"/>
    <w:rsid w:val="003951C7"/>
    <w:rsid w:val="0039571E"/>
    <w:rsid w:val="00395BFA"/>
    <w:rsid w:val="00395EE7"/>
    <w:rsid w:val="003966A9"/>
    <w:rsid w:val="003968B8"/>
    <w:rsid w:val="00396A7B"/>
    <w:rsid w:val="003970D8"/>
    <w:rsid w:val="00397858"/>
    <w:rsid w:val="00397A8B"/>
    <w:rsid w:val="00397E96"/>
    <w:rsid w:val="003A015C"/>
    <w:rsid w:val="003A0BB4"/>
    <w:rsid w:val="003A0E45"/>
    <w:rsid w:val="003A1230"/>
    <w:rsid w:val="003A13C1"/>
    <w:rsid w:val="003A1B25"/>
    <w:rsid w:val="003A1B8C"/>
    <w:rsid w:val="003A1E45"/>
    <w:rsid w:val="003A2E96"/>
    <w:rsid w:val="003A3863"/>
    <w:rsid w:val="003A3BB9"/>
    <w:rsid w:val="003A3E87"/>
    <w:rsid w:val="003A3F77"/>
    <w:rsid w:val="003A4573"/>
    <w:rsid w:val="003A4826"/>
    <w:rsid w:val="003A48A2"/>
    <w:rsid w:val="003A53B5"/>
    <w:rsid w:val="003A5797"/>
    <w:rsid w:val="003A5943"/>
    <w:rsid w:val="003A5EDB"/>
    <w:rsid w:val="003A70DC"/>
    <w:rsid w:val="003A711F"/>
    <w:rsid w:val="003A781B"/>
    <w:rsid w:val="003A7DC9"/>
    <w:rsid w:val="003B0257"/>
    <w:rsid w:val="003B0B8E"/>
    <w:rsid w:val="003B143E"/>
    <w:rsid w:val="003B1DC1"/>
    <w:rsid w:val="003B1DF6"/>
    <w:rsid w:val="003B237D"/>
    <w:rsid w:val="003B261D"/>
    <w:rsid w:val="003B27A7"/>
    <w:rsid w:val="003B2FA6"/>
    <w:rsid w:val="003B38CE"/>
    <w:rsid w:val="003B3D20"/>
    <w:rsid w:val="003B4397"/>
    <w:rsid w:val="003B52EB"/>
    <w:rsid w:val="003B6257"/>
    <w:rsid w:val="003B6AC9"/>
    <w:rsid w:val="003B6B92"/>
    <w:rsid w:val="003B7461"/>
    <w:rsid w:val="003B78E5"/>
    <w:rsid w:val="003B7AB0"/>
    <w:rsid w:val="003B7E35"/>
    <w:rsid w:val="003C0366"/>
    <w:rsid w:val="003C090E"/>
    <w:rsid w:val="003C0E41"/>
    <w:rsid w:val="003C1312"/>
    <w:rsid w:val="003C1EAC"/>
    <w:rsid w:val="003C285D"/>
    <w:rsid w:val="003C35A1"/>
    <w:rsid w:val="003C3896"/>
    <w:rsid w:val="003C3B6E"/>
    <w:rsid w:val="003C3E71"/>
    <w:rsid w:val="003C403B"/>
    <w:rsid w:val="003C47C6"/>
    <w:rsid w:val="003C4A2F"/>
    <w:rsid w:val="003C5027"/>
    <w:rsid w:val="003C557C"/>
    <w:rsid w:val="003C56B5"/>
    <w:rsid w:val="003C599D"/>
    <w:rsid w:val="003C64DD"/>
    <w:rsid w:val="003C65B2"/>
    <w:rsid w:val="003C67DD"/>
    <w:rsid w:val="003C6A51"/>
    <w:rsid w:val="003C6D8F"/>
    <w:rsid w:val="003C709D"/>
    <w:rsid w:val="003C7192"/>
    <w:rsid w:val="003C7A24"/>
    <w:rsid w:val="003C7B14"/>
    <w:rsid w:val="003D013F"/>
    <w:rsid w:val="003D02D1"/>
    <w:rsid w:val="003D06D9"/>
    <w:rsid w:val="003D06E4"/>
    <w:rsid w:val="003D0A14"/>
    <w:rsid w:val="003D0C88"/>
    <w:rsid w:val="003D0FFB"/>
    <w:rsid w:val="003D11EE"/>
    <w:rsid w:val="003D129E"/>
    <w:rsid w:val="003D12E5"/>
    <w:rsid w:val="003D148A"/>
    <w:rsid w:val="003D165E"/>
    <w:rsid w:val="003D21C4"/>
    <w:rsid w:val="003D24B0"/>
    <w:rsid w:val="003D28B7"/>
    <w:rsid w:val="003D29C0"/>
    <w:rsid w:val="003D29E0"/>
    <w:rsid w:val="003D2FA4"/>
    <w:rsid w:val="003D301B"/>
    <w:rsid w:val="003D39A8"/>
    <w:rsid w:val="003D3B62"/>
    <w:rsid w:val="003D3D0F"/>
    <w:rsid w:val="003D447F"/>
    <w:rsid w:val="003D4743"/>
    <w:rsid w:val="003D4FA6"/>
    <w:rsid w:val="003D50DB"/>
    <w:rsid w:val="003D5AA7"/>
    <w:rsid w:val="003D5BBF"/>
    <w:rsid w:val="003D5C5B"/>
    <w:rsid w:val="003D6356"/>
    <w:rsid w:val="003D6C98"/>
    <w:rsid w:val="003D70C6"/>
    <w:rsid w:val="003D7377"/>
    <w:rsid w:val="003D78BD"/>
    <w:rsid w:val="003D7EBC"/>
    <w:rsid w:val="003E14EE"/>
    <w:rsid w:val="003E1B1E"/>
    <w:rsid w:val="003E2046"/>
    <w:rsid w:val="003E276C"/>
    <w:rsid w:val="003E27B3"/>
    <w:rsid w:val="003E2E37"/>
    <w:rsid w:val="003E2E9C"/>
    <w:rsid w:val="003E3036"/>
    <w:rsid w:val="003E3308"/>
    <w:rsid w:val="003E34BB"/>
    <w:rsid w:val="003E368D"/>
    <w:rsid w:val="003E3AAE"/>
    <w:rsid w:val="003E3BF1"/>
    <w:rsid w:val="003E45FB"/>
    <w:rsid w:val="003E4BAD"/>
    <w:rsid w:val="003E5501"/>
    <w:rsid w:val="003E557B"/>
    <w:rsid w:val="003E562B"/>
    <w:rsid w:val="003E60D6"/>
    <w:rsid w:val="003E6152"/>
    <w:rsid w:val="003E61F9"/>
    <w:rsid w:val="003E6251"/>
    <w:rsid w:val="003E73D4"/>
    <w:rsid w:val="003F0BBC"/>
    <w:rsid w:val="003F0CCC"/>
    <w:rsid w:val="003F0D83"/>
    <w:rsid w:val="003F14A0"/>
    <w:rsid w:val="003F1B93"/>
    <w:rsid w:val="003F1EC0"/>
    <w:rsid w:val="003F2FF9"/>
    <w:rsid w:val="003F391C"/>
    <w:rsid w:val="003F3C74"/>
    <w:rsid w:val="003F4AE3"/>
    <w:rsid w:val="003F4B69"/>
    <w:rsid w:val="003F52D8"/>
    <w:rsid w:val="003F5320"/>
    <w:rsid w:val="003F54C6"/>
    <w:rsid w:val="003F557A"/>
    <w:rsid w:val="003F639E"/>
    <w:rsid w:val="003F6D1B"/>
    <w:rsid w:val="003F782B"/>
    <w:rsid w:val="004000AF"/>
    <w:rsid w:val="004004BD"/>
    <w:rsid w:val="00401653"/>
    <w:rsid w:val="00401728"/>
    <w:rsid w:val="0040255E"/>
    <w:rsid w:val="004030B7"/>
    <w:rsid w:val="004032E2"/>
    <w:rsid w:val="004038B2"/>
    <w:rsid w:val="00403FA9"/>
    <w:rsid w:val="004041FD"/>
    <w:rsid w:val="00404E7F"/>
    <w:rsid w:val="00405A11"/>
    <w:rsid w:val="004061B9"/>
    <w:rsid w:val="00406275"/>
    <w:rsid w:val="0040662D"/>
    <w:rsid w:val="004066A9"/>
    <w:rsid w:val="004078BC"/>
    <w:rsid w:val="0041041C"/>
    <w:rsid w:val="00411274"/>
    <w:rsid w:val="004113DF"/>
    <w:rsid w:val="004114E1"/>
    <w:rsid w:val="00411A23"/>
    <w:rsid w:val="00412330"/>
    <w:rsid w:val="004129AD"/>
    <w:rsid w:val="00413693"/>
    <w:rsid w:val="00413AAE"/>
    <w:rsid w:val="00413E03"/>
    <w:rsid w:val="00414161"/>
    <w:rsid w:val="00414AC3"/>
    <w:rsid w:val="00414C74"/>
    <w:rsid w:val="00414D41"/>
    <w:rsid w:val="00414F30"/>
    <w:rsid w:val="004151B0"/>
    <w:rsid w:val="00416D93"/>
    <w:rsid w:val="004172B4"/>
    <w:rsid w:val="0041763B"/>
    <w:rsid w:val="00417E94"/>
    <w:rsid w:val="0042018C"/>
    <w:rsid w:val="004208A7"/>
    <w:rsid w:val="00420A88"/>
    <w:rsid w:val="00422212"/>
    <w:rsid w:val="004225EA"/>
    <w:rsid w:val="0042295B"/>
    <w:rsid w:val="00423960"/>
    <w:rsid w:val="00423BDD"/>
    <w:rsid w:val="00423D3F"/>
    <w:rsid w:val="00424071"/>
    <w:rsid w:val="00424494"/>
    <w:rsid w:val="00424544"/>
    <w:rsid w:val="00424577"/>
    <w:rsid w:val="00424F39"/>
    <w:rsid w:val="0042633E"/>
    <w:rsid w:val="004267A1"/>
    <w:rsid w:val="00427E65"/>
    <w:rsid w:val="004305A8"/>
    <w:rsid w:val="00430674"/>
    <w:rsid w:val="00430AC5"/>
    <w:rsid w:val="00431254"/>
    <w:rsid w:val="0043129A"/>
    <w:rsid w:val="00431316"/>
    <w:rsid w:val="004313A5"/>
    <w:rsid w:val="00431E20"/>
    <w:rsid w:val="00431F0D"/>
    <w:rsid w:val="00432092"/>
    <w:rsid w:val="0043215D"/>
    <w:rsid w:val="004325E1"/>
    <w:rsid w:val="00432C05"/>
    <w:rsid w:val="00432C50"/>
    <w:rsid w:val="00432F53"/>
    <w:rsid w:val="00433C52"/>
    <w:rsid w:val="00433DAB"/>
    <w:rsid w:val="00434540"/>
    <w:rsid w:val="004347CE"/>
    <w:rsid w:val="00434BC8"/>
    <w:rsid w:val="00434E17"/>
    <w:rsid w:val="00436397"/>
    <w:rsid w:val="00436A38"/>
    <w:rsid w:val="00436EB4"/>
    <w:rsid w:val="00437B2D"/>
    <w:rsid w:val="004404C6"/>
    <w:rsid w:val="00440648"/>
    <w:rsid w:val="00440778"/>
    <w:rsid w:val="00440AF0"/>
    <w:rsid w:val="00440C51"/>
    <w:rsid w:val="0044139F"/>
    <w:rsid w:val="00441851"/>
    <w:rsid w:val="00441AB2"/>
    <w:rsid w:val="004421D2"/>
    <w:rsid w:val="00442673"/>
    <w:rsid w:val="004427C1"/>
    <w:rsid w:val="0044284A"/>
    <w:rsid w:val="004430EC"/>
    <w:rsid w:val="00443719"/>
    <w:rsid w:val="00443E35"/>
    <w:rsid w:val="00444457"/>
    <w:rsid w:val="00444B68"/>
    <w:rsid w:val="00444BC5"/>
    <w:rsid w:val="00444DF9"/>
    <w:rsid w:val="00444F16"/>
    <w:rsid w:val="00445378"/>
    <w:rsid w:val="004453CE"/>
    <w:rsid w:val="00445614"/>
    <w:rsid w:val="00445BAB"/>
    <w:rsid w:val="00445EEF"/>
    <w:rsid w:val="00446024"/>
    <w:rsid w:val="00446307"/>
    <w:rsid w:val="00446D03"/>
    <w:rsid w:val="00446E21"/>
    <w:rsid w:val="0044774A"/>
    <w:rsid w:val="00447751"/>
    <w:rsid w:val="004503AA"/>
    <w:rsid w:val="004506FD"/>
    <w:rsid w:val="004508EA"/>
    <w:rsid w:val="0045117F"/>
    <w:rsid w:val="004512ED"/>
    <w:rsid w:val="004516F1"/>
    <w:rsid w:val="00451752"/>
    <w:rsid w:val="00451822"/>
    <w:rsid w:val="00451A88"/>
    <w:rsid w:val="00451D46"/>
    <w:rsid w:val="0045203D"/>
    <w:rsid w:val="004527C7"/>
    <w:rsid w:val="00453109"/>
    <w:rsid w:val="00453595"/>
    <w:rsid w:val="00453646"/>
    <w:rsid w:val="00454714"/>
    <w:rsid w:val="004548AB"/>
    <w:rsid w:val="00454FEA"/>
    <w:rsid w:val="00455629"/>
    <w:rsid w:val="0045636C"/>
    <w:rsid w:val="00456381"/>
    <w:rsid w:val="00456E92"/>
    <w:rsid w:val="004571D9"/>
    <w:rsid w:val="004573F6"/>
    <w:rsid w:val="00457C16"/>
    <w:rsid w:val="00460618"/>
    <w:rsid w:val="00460BF8"/>
    <w:rsid w:val="004617F0"/>
    <w:rsid w:val="004618CA"/>
    <w:rsid w:val="00461EF9"/>
    <w:rsid w:val="00463326"/>
    <w:rsid w:val="00463408"/>
    <w:rsid w:val="0046380F"/>
    <w:rsid w:val="00463DF1"/>
    <w:rsid w:val="00464742"/>
    <w:rsid w:val="00464BA7"/>
    <w:rsid w:val="00464D09"/>
    <w:rsid w:val="00465A3C"/>
    <w:rsid w:val="004667E6"/>
    <w:rsid w:val="00466D3E"/>
    <w:rsid w:val="00466F85"/>
    <w:rsid w:val="00467836"/>
    <w:rsid w:val="00467CD0"/>
    <w:rsid w:val="00470515"/>
    <w:rsid w:val="00470C36"/>
    <w:rsid w:val="0047143D"/>
    <w:rsid w:val="004715DE"/>
    <w:rsid w:val="00471B29"/>
    <w:rsid w:val="00471E06"/>
    <w:rsid w:val="00471F5B"/>
    <w:rsid w:val="00473C7D"/>
    <w:rsid w:val="00473CBF"/>
    <w:rsid w:val="00474A30"/>
    <w:rsid w:val="00474CCF"/>
    <w:rsid w:val="00475433"/>
    <w:rsid w:val="00475F06"/>
    <w:rsid w:val="00476B65"/>
    <w:rsid w:val="00477AAF"/>
    <w:rsid w:val="0048021E"/>
    <w:rsid w:val="00480399"/>
    <w:rsid w:val="0048122A"/>
    <w:rsid w:val="0048133B"/>
    <w:rsid w:val="00481829"/>
    <w:rsid w:val="004820D8"/>
    <w:rsid w:val="0048240A"/>
    <w:rsid w:val="00482BCC"/>
    <w:rsid w:val="00482ED4"/>
    <w:rsid w:val="00484ADD"/>
    <w:rsid w:val="00485159"/>
    <w:rsid w:val="004851F0"/>
    <w:rsid w:val="0048520C"/>
    <w:rsid w:val="0048565E"/>
    <w:rsid w:val="00485984"/>
    <w:rsid w:val="00485B2B"/>
    <w:rsid w:val="00485BF5"/>
    <w:rsid w:val="00485DC6"/>
    <w:rsid w:val="00485EB1"/>
    <w:rsid w:val="00485EF4"/>
    <w:rsid w:val="004861C6"/>
    <w:rsid w:val="004863C6"/>
    <w:rsid w:val="004868EE"/>
    <w:rsid w:val="0048695D"/>
    <w:rsid w:val="00486EB3"/>
    <w:rsid w:val="00487877"/>
    <w:rsid w:val="004878C4"/>
    <w:rsid w:val="00487A73"/>
    <w:rsid w:val="00487B21"/>
    <w:rsid w:val="004901EB"/>
    <w:rsid w:val="004901FE"/>
    <w:rsid w:val="00490297"/>
    <w:rsid w:val="0049045C"/>
    <w:rsid w:val="004909B0"/>
    <w:rsid w:val="00490E70"/>
    <w:rsid w:val="0049155D"/>
    <w:rsid w:val="004918F6"/>
    <w:rsid w:val="00491B17"/>
    <w:rsid w:val="00491F22"/>
    <w:rsid w:val="004925A9"/>
    <w:rsid w:val="00493C3D"/>
    <w:rsid w:val="00494DC2"/>
    <w:rsid w:val="004958D6"/>
    <w:rsid w:val="00496299"/>
    <w:rsid w:val="004964C0"/>
    <w:rsid w:val="00496694"/>
    <w:rsid w:val="00496A78"/>
    <w:rsid w:val="00497040"/>
    <w:rsid w:val="00497272"/>
    <w:rsid w:val="004974BF"/>
    <w:rsid w:val="00497985"/>
    <w:rsid w:val="00497D33"/>
    <w:rsid w:val="004A003A"/>
    <w:rsid w:val="004A07B0"/>
    <w:rsid w:val="004A090E"/>
    <w:rsid w:val="004A0BE0"/>
    <w:rsid w:val="004A1219"/>
    <w:rsid w:val="004A14E0"/>
    <w:rsid w:val="004A1A26"/>
    <w:rsid w:val="004A25CA"/>
    <w:rsid w:val="004A2B38"/>
    <w:rsid w:val="004A3852"/>
    <w:rsid w:val="004A3EEA"/>
    <w:rsid w:val="004A408C"/>
    <w:rsid w:val="004A41AB"/>
    <w:rsid w:val="004A451F"/>
    <w:rsid w:val="004A4B7F"/>
    <w:rsid w:val="004A7753"/>
    <w:rsid w:val="004A779C"/>
    <w:rsid w:val="004B0108"/>
    <w:rsid w:val="004B0B3B"/>
    <w:rsid w:val="004B0B7C"/>
    <w:rsid w:val="004B3900"/>
    <w:rsid w:val="004B39B2"/>
    <w:rsid w:val="004B3D57"/>
    <w:rsid w:val="004B48F6"/>
    <w:rsid w:val="004B50FD"/>
    <w:rsid w:val="004B5382"/>
    <w:rsid w:val="004B5B04"/>
    <w:rsid w:val="004B66A6"/>
    <w:rsid w:val="004B66A8"/>
    <w:rsid w:val="004B6D10"/>
    <w:rsid w:val="004B7140"/>
    <w:rsid w:val="004B7F4D"/>
    <w:rsid w:val="004C04CA"/>
    <w:rsid w:val="004C0B11"/>
    <w:rsid w:val="004C1592"/>
    <w:rsid w:val="004C1643"/>
    <w:rsid w:val="004C1B6F"/>
    <w:rsid w:val="004C203D"/>
    <w:rsid w:val="004C2469"/>
    <w:rsid w:val="004C2815"/>
    <w:rsid w:val="004C33AA"/>
    <w:rsid w:val="004C34B5"/>
    <w:rsid w:val="004C3946"/>
    <w:rsid w:val="004C39B2"/>
    <w:rsid w:val="004C43D2"/>
    <w:rsid w:val="004C4615"/>
    <w:rsid w:val="004C469A"/>
    <w:rsid w:val="004C4BA8"/>
    <w:rsid w:val="004C5508"/>
    <w:rsid w:val="004C5888"/>
    <w:rsid w:val="004C5EC6"/>
    <w:rsid w:val="004C6ADD"/>
    <w:rsid w:val="004C6C9B"/>
    <w:rsid w:val="004C73D2"/>
    <w:rsid w:val="004C7629"/>
    <w:rsid w:val="004C7C97"/>
    <w:rsid w:val="004C7D8C"/>
    <w:rsid w:val="004D0910"/>
    <w:rsid w:val="004D0954"/>
    <w:rsid w:val="004D09E7"/>
    <w:rsid w:val="004D0AB1"/>
    <w:rsid w:val="004D11BD"/>
    <w:rsid w:val="004D1791"/>
    <w:rsid w:val="004D2148"/>
    <w:rsid w:val="004D2D33"/>
    <w:rsid w:val="004D2D87"/>
    <w:rsid w:val="004D3007"/>
    <w:rsid w:val="004D31B0"/>
    <w:rsid w:val="004D3CF4"/>
    <w:rsid w:val="004D40DC"/>
    <w:rsid w:val="004D4202"/>
    <w:rsid w:val="004D438B"/>
    <w:rsid w:val="004D45DC"/>
    <w:rsid w:val="004D46C6"/>
    <w:rsid w:val="004D4E4F"/>
    <w:rsid w:val="004D4E83"/>
    <w:rsid w:val="004D56B6"/>
    <w:rsid w:val="004D59C7"/>
    <w:rsid w:val="004D5A88"/>
    <w:rsid w:val="004D5ACD"/>
    <w:rsid w:val="004D5FD6"/>
    <w:rsid w:val="004D6840"/>
    <w:rsid w:val="004D6F72"/>
    <w:rsid w:val="004D75F5"/>
    <w:rsid w:val="004D7807"/>
    <w:rsid w:val="004D7959"/>
    <w:rsid w:val="004D7ED7"/>
    <w:rsid w:val="004E0E4F"/>
    <w:rsid w:val="004E148A"/>
    <w:rsid w:val="004E155F"/>
    <w:rsid w:val="004E1B48"/>
    <w:rsid w:val="004E1C38"/>
    <w:rsid w:val="004E2001"/>
    <w:rsid w:val="004E2059"/>
    <w:rsid w:val="004E26A0"/>
    <w:rsid w:val="004E2941"/>
    <w:rsid w:val="004E2EFA"/>
    <w:rsid w:val="004E3113"/>
    <w:rsid w:val="004E3741"/>
    <w:rsid w:val="004E3AFA"/>
    <w:rsid w:val="004E3F5D"/>
    <w:rsid w:val="004E40F6"/>
    <w:rsid w:val="004E4A77"/>
    <w:rsid w:val="004E4B5B"/>
    <w:rsid w:val="004E4C7D"/>
    <w:rsid w:val="004E4E23"/>
    <w:rsid w:val="004E4EE7"/>
    <w:rsid w:val="004E54E4"/>
    <w:rsid w:val="004E56F5"/>
    <w:rsid w:val="004E6163"/>
    <w:rsid w:val="004E7146"/>
    <w:rsid w:val="004E7EAB"/>
    <w:rsid w:val="004F067B"/>
    <w:rsid w:val="004F0A15"/>
    <w:rsid w:val="004F0DE7"/>
    <w:rsid w:val="004F11CD"/>
    <w:rsid w:val="004F1357"/>
    <w:rsid w:val="004F1CA5"/>
    <w:rsid w:val="004F263A"/>
    <w:rsid w:val="004F2997"/>
    <w:rsid w:val="004F2D3B"/>
    <w:rsid w:val="004F2DE4"/>
    <w:rsid w:val="004F2EAB"/>
    <w:rsid w:val="004F2FA6"/>
    <w:rsid w:val="004F379C"/>
    <w:rsid w:val="004F3A15"/>
    <w:rsid w:val="004F3A1F"/>
    <w:rsid w:val="004F3D8A"/>
    <w:rsid w:val="004F3F16"/>
    <w:rsid w:val="004F42D6"/>
    <w:rsid w:val="004F47F2"/>
    <w:rsid w:val="004F4D11"/>
    <w:rsid w:val="004F519E"/>
    <w:rsid w:val="004F55E9"/>
    <w:rsid w:val="004F5A11"/>
    <w:rsid w:val="004F5A3A"/>
    <w:rsid w:val="004F5E29"/>
    <w:rsid w:val="004F5E7E"/>
    <w:rsid w:val="004F62D3"/>
    <w:rsid w:val="004F6B31"/>
    <w:rsid w:val="004F6B54"/>
    <w:rsid w:val="004F716E"/>
    <w:rsid w:val="004F748A"/>
    <w:rsid w:val="004F7B7F"/>
    <w:rsid w:val="004F7EC7"/>
    <w:rsid w:val="00500296"/>
    <w:rsid w:val="0050076E"/>
    <w:rsid w:val="005009BE"/>
    <w:rsid w:val="00501AB9"/>
    <w:rsid w:val="00502311"/>
    <w:rsid w:val="005024DD"/>
    <w:rsid w:val="00502629"/>
    <w:rsid w:val="005027EF"/>
    <w:rsid w:val="00502A7F"/>
    <w:rsid w:val="00502FA8"/>
    <w:rsid w:val="005032C1"/>
    <w:rsid w:val="005034A6"/>
    <w:rsid w:val="0050362A"/>
    <w:rsid w:val="00503646"/>
    <w:rsid w:val="00503E58"/>
    <w:rsid w:val="00503E72"/>
    <w:rsid w:val="00504402"/>
    <w:rsid w:val="005046C9"/>
    <w:rsid w:val="00504723"/>
    <w:rsid w:val="00504D5B"/>
    <w:rsid w:val="00504D88"/>
    <w:rsid w:val="00505285"/>
    <w:rsid w:val="00505686"/>
    <w:rsid w:val="00505820"/>
    <w:rsid w:val="00505B22"/>
    <w:rsid w:val="00506828"/>
    <w:rsid w:val="00506DDF"/>
    <w:rsid w:val="00506DE0"/>
    <w:rsid w:val="00506E44"/>
    <w:rsid w:val="00507004"/>
    <w:rsid w:val="00507478"/>
    <w:rsid w:val="005077CE"/>
    <w:rsid w:val="0051036B"/>
    <w:rsid w:val="00510B32"/>
    <w:rsid w:val="00510E4E"/>
    <w:rsid w:val="00511E67"/>
    <w:rsid w:val="00511ED8"/>
    <w:rsid w:val="00512ABA"/>
    <w:rsid w:val="00512CF8"/>
    <w:rsid w:val="00512E37"/>
    <w:rsid w:val="005136EC"/>
    <w:rsid w:val="005138EB"/>
    <w:rsid w:val="00514221"/>
    <w:rsid w:val="00514B1C"/>
    <w:rsid w:val="005153A3"/>
    <w:rsid w:val="0051542F"/>
    <w:rsid w:val="00515447"/>
    <w:rsid w:val="0051678F"/>
    <w:rsid w:val="005167FE"/>
    <w:rsid w:val="0051761F"/>
    <w:rsid w:val="00517DE3"/>
    <w:rsid w:val="00517E2A"/>
    <w:rsid w:val="00520ABB"/>
    <w:rsid w:val="00521CF9"/>
    <w:rsid w:val="00521E70"/>
    <w:rsid w:val="00522004"/>
    <w:rsid w:val="00522264"/>
    <w:rsid w:val="0052278F"/>
    <w:rsid w:val="00523322"/>
    <w:rsid w:val="00523412"/>
    <w:rsid w:val="005241A8"/>
    <w:rsid w:val="005248B6"/>
    <w:rsid w:val="00524B57"/>
    <w:rsid w:val="0052529B"/>
    <w:rsid w:val="005258A0"/>
    <w:rsid w:val="005268DB"/>
    <w:rsid w:val="00526D37"/>
    <w:rsid w:val="0052727B"/>
    <w:rsid w:val="005278B9"/>
    <w:rsid w:val="00530336"/>
    <w:rsid w:val="0053070C"/>
    <w:rsid w:val="00530745"/>
    <w:rsid w:val="005309E6"/>
    <w:rsid w:val="005311AD"/>
    <w:rsid w:val="0053132B"/>
    <w:rsid w:val="005313EB"/>
    <w:rsid w:val="00531555"/>
    <w:rsid w:val="005319F2"/>
    <w:rsid w:val="00531BFA"/>
    <w:rsid w:val="005320A5"/>
    <w:rsid w:val="005325F6"/>
    <w:rsid w:val="00532A35"/>
    <w:rsid w:val="00533131"/>
    <w:rsid w:val="00533E6E"/>
    <w:rsid w:val="0053413C"/>
    <w:rsid w:val="00534355"/>
    <w:rsid w:val="005348D2"/>
    <w:rsid w:val="00534D4B"/>
    <w:rsid w:val="00534ED5"/>
    <w:rsid w:val="005351BE"/>
    <w:rsid w:val="00535785"/>
    <w:rsid w:val="005359F2"/>
    <w:rsid w:val="00536069"/>
    <w:rsid w:val="005366F6"/>
    <w:rsid w:val="00536C60"/>
    <w:rsid w:val="0053765A"/>
    <w:rsid w:val="005378E2"/>
    <w:rsid w:val="00537B7F"/>
    <w:rsid w:val="00537CE5"/>
    <w:rsid w:val="00537E1E"/>
    <w:rsid w:val="00537E4D"/>
    <w:rsid w:val="00540432"/>
    <w:rsid w:val="0054080F"/>
    <w:rsid w:val="00540C01"/>
    <w:rsid w:val="00540DC9"/>
    <w:rsid w:val="005410A0"/>
    <w:rsid w:val="005410FB"/>
    <w:rsid w:val="00541901"/>
    <w:rsid w:val="00541A51"/>
    <w:rsid w:val="00541C7B"/>
    <w:rsid w:val="005421D7"/>
    <w:rsid w:val="0054249A"/>
    <w:rsid w:val="00542DE0"/>
    <w:rsid w:val="00542FC0"/>
    <w:rsid w:val="0054333E"/>
    <w:rsid w:val="005434A3"/>
    <w:rsid w:val="0054354E"/>
    <w:rsid w:val="00543B26"/>
    <w:rsid w:val="00543E84"/>
    <w:rsid w:val="005440E0"/>
    <w:rsid w:val="0054427B"/>
    <w:rsid w:val="00544445"/>
    <w:rsid w:val="00544696"/>
    <w:rsid w:val="00544707"/>
    <w:rsid w:val="00544B66"/>
    <w:rsid w:val="0054549D"/>
    <w:rsid w:val="0054578D"/>
    <w:rsid w:val="00545E47"/>
    <w:rsid w:val="0054610E"/>
    <w:rsid w:val="00546616"/>
    <w:rsid w:val="005466F6"/>
    <w:rsid w:val="00546AE6"/>
    <w:rsid w:val="00547073"/>
    <w:rsid w:val="0054711C"/>
    <w:rsid w:val="00547599"/>
    <w:rsid w:val="00551641"/>
    <w:rsid w:val="005516EE"/>
    <w:rsid w:val="00551A7B"/>
    <w:rsid w:val="00552179"/>
    <w:rsid w:val="00552D4F"/>
    <w:rsid w:val="0055420F"/>
    <w:rsid w:val="00554D18"/>
    <w:rsid w:val="00555163"/>
    <w:rsid w:val="005559B5"/>
    <w:rsid w:val="00556795"/>
    <w:rsid w:val="00556959"/>
    <w:rsid w:val="00557B89"/>
    <w:rsid w:val="00557BD3"/>
    <w:rsid w:val="00560096"/>
    <w:rsid w:val="005603A2"/>
    <w:rsid w:val="0056160F"/>
    <w:rsid w:val="005616BD"/>
    <w:rsid w:val="00561AE6"/>
    <w:rsid w:val="00561DBC"/>
    <w:rsid w:val="0056213B"/>
    <w:rsid w:val="005625C4"/>
    <w:rsid w:val="00562BE0"/>
    <w:rsid w:val="0056440F"/>
    <w:rsid w:val="00564E08"/>
    <w:rsid w:val="0056501D"/>
    <w:rsid w:val="005658CE"/>
    <w:rsid w:val="00565953"/>
    <w:rsid w:val="00565F90"/>
    <w:rsid w:val="00565FEF"/>
    <w:rsid w:val="005660C5"/>
    <w:rsid w:val="005662DC"/>
    <w:rsid w:val="0056643F"/>
    <w:rsid w:val="00566467"/>
    <w:rsid w:val="0056682B"/>
    <w:rsid w:val="00567D13"/>
    <w:rsid w:val="005702B3"/>
    <w:rsid w:val="0057033A"/>
    <w:rsid w:val="005703F3"/>
    <w:rsid w:val="00570B4F"/>
    <w:rsid w:val="00570D10"/>
    <w:rsid w:val="005712DA"/>
    <w:rsid w:val="00571AB8"/>
    <w:rsid w:val="0057244E"/>
    <w:rsid w:val="00572805"/>
    <w:rsid w:val="00572D55"/>
    <w:rsid w:val="00572FAF"/>
    <w:rsid w:val="00573141"/>
    <w:rsid w:val="0057322F"/>
    <w:rsid w:val="0057390A"/>
    <w:rsid w:val="00573DE2"/>
    <w:rsid w:val="00574674"/>
    <w:rsid w:val="00574875"/>
    <w:rsid w:val="0057501A"/>
    <w:rsid w:val="00575584"/>
    <w:rsid w:val="00575E62"/>
    <w:rsid w:val="005764F5"/>
    <w:rsid w:val="005768BC"/>
    <w:rsid w:val="005771B8"/>
    <w:rsid w:val="0057742D"/>
    <w:rsid w:val="0057774F"/>
    <w:rsid w:val="00577F24"/>
    <w:rsid w:val="00580672"/>
    <w:rsid w:val="00580BAD"/>
    <w:rsid w:val="00580E1C"/>
    <w:rsid w:val="00581240"/>
    <w:rsid w:val="005813C4"/>
    <w:rsid w:val="0058181A"/>
    <w:rsid w:val="00581BD4"/>
    <w:rsid w:val="00581C00"/>
    <w:rsid w:val="0058240A"/>
    <w:rsid w:val="0058259A"/>
    <w:rsid w:val="00582915"/>
    <w:rsid w:val="00582C4B"/>
    <w:rsid w:val="00582FDC"/>
    <w:rsid w:val="005842CE"/>
    <w:rsid w:val="0058487D"/>
    <w:rsid w:val="00584AD5"/>
    <w:rsid w:val="005850A3"/>
    <w:rsid w:val="0058548C"/>
    <w:rsid w:val="00585954"/>
    <w:rsid w:val="00585CBF"/>
    <w:rsid w:val="005864D3"/>
    <w:rsid w:val="00586BFE"/>
    <w:rsid w:val="0058739F"/>
    <w:rsid w:val="00587433"/>
    <w:rsid w:val="00587E18"/>
    <w:rsid w:val="0059017D"/>
    <w:rsid w:val="00590365"/>
    <w:rsid w:val="0059166E"/>
    <w:rsid w:val="005923B1"/>
    <w:rsid w:val="005923D7"/>
    <w:rsid w:val="0059250F"/>
    <w:rsid w:val="00592A14"/>
    <w:rsid w:val="00592B56"/>
    <w:rsid w:val="00593036"/>
    <w:rsid w:val="00593129"/>
    <w:rsid w:val="0059336B"/>
    <w:rsid w:val="005934E9"/>
    <w:rsid w:val="005936EE"/>
    <w:rsid w:val="00593722"/>
    <w:rsid w:val="005940D2"/>
    <w:rsid w:val="00594D71"/>
    <w:rsid w:val="005951DD"/>
    <w:rsid w:val="0059602B"/>
    <w:rsid w:val="005968EC"/>
    <w:rsid w:val="00596967"/>
    <w:rsid w:val="00597A8D"/>
    <w:rsid w:val="00597F97"/>
    <w:rsid w:val="005A0EE1"/>
    <w:rsid w:val="005A0EFC"/>
    <w:rsid w:val="005A17D2"/>
    <w:rsid w:val="005A18E7"/>
    <w:rsid w:val="005A1BCF"/>
    <w:rsid w:val="005A225D"/>
    <w:rsid w:val="005A26B3"/>
    <w:rsid w:val="005A2B40"/>
    <w:rsid w:val="005A3308"/>
    <w:rsid w:val="005A345A"/>
    <w:rsid w:val="005A35B7"/>
    <w:rsid w:val="005A39EF"/>
    <w:rsid w:val="005A438F"/>
    <w:rsid w:val="005A4F71"/>
    <w:rsid w:val="005A504F"/>
    <w:rsid w:val="005A5066"/>
    <w:rsid w:val="005A5CEC"/>
    <w:rsid w:val="005A5D83"/>
    <w:rsid w:val="005A6049"/>
    <w:rsid w:val="005A6D3E"/>
    <w:rsid w:val="005A6FDA"/>
    <w:rsid w:val="005A751D"/>
    <w:rsid w:val="005A79EB"/>
    <w:rsid w:val="005B0964"/>
    <w:rsid w:val="005B12FB"/>
    <w:rsid w:val="005B1312"/>
    <w:rsid w:val="005B1349"/>
    <w:rsid w:val="005B16CE"/>
    <w:rsid w:val="005B1E7A"/>
    <w:rsid w:val="005B2257"/>
    <w:rsid w:val="005B239F"/>
    <w:rsid w:val="005B2C8F"/>
    <w:rsid w:val="005B3126"/>
    <w:rsid w:val="005B356C"/>
    <w:rsid w:val="005B3751"/>
    <w:rsid w:val="005B3D58"/>
    <w:rsid w:val="005B4D48"/>
    <w:rsid w:val="005B53C6"/>
    <w:rsid w:val="005B5909"/>
    <w:rsid w:val="005B5CFF"/>
    <w:rsid w:val="005B6953"/>
    <w:rsid w:val="005B6955"/>
    <w:rsid w:val="005B6A93"/>
    <w:rsid w:val="005B768A"/>
    <w:rsid w:val="005B773D"/>
    <w:rsid w:val="005B78AC"/>
    <w:rsid w:val="005B7C9A"/>
    <w:rsid w:val="005C0659"/>
    <w:rsid w:val="005C0909"/>
    <w:rsid w:val="005C0AEE"/>
    <w:rsid w:val="005C0B05"/>
    <w:rsid w:val="005C0C35"/>
    <w:rsid w:val="005C17CE"/>
    <w:rsid w:val="005C1AD2"/>
    <w:rsid w:val="005C1C05"/>
    <w:rsid w:val="005C1E3D"/>
    <w:rsid w:val="005C2334"/>
    <w:rsid w:val="005C2BAD"/>
    <w:rsid w:val="005C2D97"/>
    <w:rsid w:val="005C401E"/>
    <w:rsid w:val="005C4ED7"/>
    <w:rsid w:val="005C51E3"/>
    <w:rsid w:val="005C5231"/>
    <w:rsid w:val="005C5A34"/>
    <w:rsid w:val="005C5C07"/>
    <w:rsid w:val="005C6F5F"/>
    <w:rsid w:val="005C7A9D"/>
    <w:rsid w:val="005D0184"/>
    <w:rsid w:val="005D11BF"/>
    <w:rsid w:val="005D1447"/>
    <w:rsid w:val="005D145A"/>
    <w:rsid w:val="005D14D7"/>
    <w:rsid w:val="005D1745"/>
    <w:rsid w:val="005D2A55"/>
    <w:rsid w:val="005D2C5F"/>
    <w:rsid w:val="005D2C6B"/>
    <w:rsid w:val="005D2E38"/>
    <w:rsid w:val="005D2F0A"/>
    <w:rsid w:val="005D35B5"/>
    <w:rsid w:val="005D364D"/>
    <w:rsid w:val="005D365C"/>
    <w:rsid w:val="005D3FF0"/>
    <w:rsid w:val="005D4061"/>
    <w:rsid w:val="005D4C27"/>
    <w:rsid w:val="005D4D1A"/>
    <w:rsid w:val="005D529A"/>
    <w:rsid w:val="005D57FB"/>
    <w:rsid w:val="005D5AB4"/>
    <w:rsid w:val="005D6101"/>
    <w:rsid w:val="005D6215"/>
    <w:rsid w:val="005D76F3"/>
    <w:rsid w:val="005D7E39"/>
    <w:rsid w:val="005E020F"/>
    <w:rsid w:val="005E0284"/>
    <w:rsid w:val="005E0570"/>
    <w:rsid w:val="005E087C"/>
    <w:rsid w:val="005E0F00"/>
    <w:rsid w:val="005E146A"/>
    <w:rsid w:val="005E1663"/>
    <w:rsid w:val="005E2769"/>
    <w:rsid w:val="005E299E"/>
    <w:rsid w:val="005E33CC"/>
    <w:rsid w:val="005E3AED"/>
    <w:rsid w:val="005E3CDB"/>
    <w:rsid w:val="005E4666"/>
    <w:rsid w:val="005E5AEB"/>
    <w:rsid w:val="005E5B82"/>
    <w:rsid w:val="005E5E34"/>
    <w:rsid w:val="005E6417"/>
    <w:rsid w:val="005E64A8"/>
    <w:rsid w:val="005E66BA"/>
    <w:rsid w:val="005E6CAA"/>
    <w:rsid w:val="005E6D69"/>
    <w:rsid w:val="005E6E08"/>
    <w:rsid w:val="005E7167"/>
    <w:rsid w:val="005E720E"/>
    <w:rsid w:val="005E7440"/>
    <w:rsid w:val="005F038D"/>
    <w:rsid w:val="005F0408"/>
    <w:rsid w:val="005F05DE"/>
    <w:rsid w:val="005F1EB3"/>
    <w:rsid w:val="005F1FAB"/>
    <w:rsid w:val="005F2167"/>
    <w:rsid w:val="005F2281"/>
    <w:rsid w:val="005F302D"/>
    <w:rsid w:val="005F32E7"/>
    <w:rsid w:val="005F3E5D"/>
    <w:rsid w:val="005F4E6F"/>
    <w:rsid w:val="005F4F9C"/>
    <w:rsid w:val="005F5100"/>
    <w:rsid w:val="005F5150"/>
    <w:rsid w:val="005F5339"/>
    <w:rsid w:val="005F5881"/>
    <w:rsid w:val="005F5949"/>
    <w:rsid w:val="005F5A32"/>
    <w:rsid w:val="005F614C"/>
    <w:rsid w:val="005F6473"/>
    <w:rsid w:val="005F6D64"/>
    <w:rsid w:val="005F7154"/>
    <w:rsid w:val="005F7299"/>
    <w:rsid w:val="005F7308"/>
    <w:rsid w:val="005F75F2"/>
    <w:rsid w:val="005F7F1E"/>
    <w:rsid w:val="006002DB"/>
    <w:rsid w:val="0060173D"/>
    <w:rsid w:val="00601D99"/>
    <w:rsid w:val="00602209"/>
    <w:rsid w:val="00602524"/>
    <w:rsid w:val="00602EA4"/>
    <w:rsid w:val="00603A34"/>
    <w:rsid w:val="00604308"/>
    <w:rsid w:val="0060463D"/>
    <w:rsid w:val="0060481C"/>
    <w:rsid w:val="00604905"/>
    <w:rsid w:val="0060519C"/>
    <w:rsid w:val="00605A7C"/>
    <w:rsid w:val="00605C56"/>
    <w:rsid w:val="00605EFE"/>
    <w:rsid w:val="00607243"/>
    <w:rsid w:val="0060744F"/>
    <w:rsid w:val="0060769A"/>
    <w:rsid w:val="006078BA"/>
    <w:rsid w:val="006105A9"/>
    <w:rsid w:val="006110C5"/>
    <w:rsid w:val="00611AD7"/>
    <w:rsid w:val="0061206A"/>
    <w:rsid w:val="00613AA4"/>
    <w:rsid w:val="006142B4"/>
    <w:rsid w:val="00614628"/>
    <w:rsid w:val="006148C9"/>
    <w:rsid w:val="0061490A"/>
    <w:rsid w:val="00614913"/>
    <w:rsid w:val="00615E48"/>
    <w:rsid w:val="00616B23"/>
    <w:rsid w:val="00617100"/>
    <w:rsid w:val="006173E5"/>
    <w:rsid w:val="0061751F"/>
    <w:rsid w:val="0061754A"/>
    <w:rsid w:val="00617AC0"/>
    <w:rsid w:val="00617E7D"/>
    <w:rsid w:val="006201A8"/>
    <w:rsid w:val="00620BC8"/>
    <w:rsid w:val="0062264A"/>
    <w:rsid w:val="0062281A"/>
    <w:rsid w:val="00623A6C"/>
    <w:rsid w:val="00624162"/>
    <w:rsid w:val="00624691"/>
    <w:rsid w:val="0062497D"/>
    <w:rsid w:val="00624B91"/>
    <w:rsid w:val="00624DB7"/>
    <w:rsid w:val="006258F6"/>
    <w:rsid w:val="0062593D"/>
    <w:rsid w:val="006260EB"/>
    <w:rsid w:val="00626456"/>
    <w:rsid w:val="006267CE"/>
    <w:rsid w:val="00626FEB"/>
    <w:rsid w:val="0062752A"/>
    <w:rsid w:val="006276B8"/>
    <w:rsid w:val="006277BE"/>
    <w:rsid w:val="00627ABB"/>
    <w:rsid w:val="00627F10"/>
    <w:rsid w:val="00630497"/>
    <w:rsid w:val="00630784"/>
    <w:rsid w:val="00631466"/>
    <w:rsid w:val="00631598"/>
    <w:rsid w:val="00631823"/>
    <w:rsid w:val="00631C74"/>
    <w:rsid w:val="00632020"/>
    <w:rsid w:val="00632E60"/>
    <w:rsid w:val="00632ED7"/>
    <w:rsid w:val="0063345D"/>
    <w:rsid w:val="006337E1"/>
    <w:rsid w:val="006338D2"/>
    <w:rsid w:val="00633BEA"/>
    <w:rsid w:val="006346A9"/>
    <w:rsid w:val="00635A39"/>
    <w:rsid w:val="00635A6F"/>
    <w:rsid w:val="0063668D"/>
    <w:rsid w:val="00636F2F"/>
    <w:rsid w:val="00637037"/>
    <w:rsid w:val="00637598"/>
    <w:rsid w:val="00637620"/>
    <w:rsid w:val="00637A0A"/>
    <w:rsid w:val="006414CE"/>
    <w:rsid w:val="00641805"/>
    <w:rsid w:val="00641C74"/>
    <w:rsid w:val="0064218D"/>
    <w:rsid w:val="006421B9"/>
    <w:rsid w:val="0064233E"/>
    <w:rsid w:val="0064245E"/>
    <w:rsid w:val="00642498"/>
    <w:rsid w:val="00642673"/>
    <w:rsid w:val="006429DD"/>
    <w:rsid w:val="006429F5"/>
    <w:rsid w:val="00643052"/>
    <w:rsid w:val="00643AB8"/>
    <w:rsid w:val="0064402E"/>
    <w:rsid w:val="006444DE"/>
    <w:rsid w:val="00644544"/>
    <w:rsid w:val="00644D92"/>
    <w:rsid w:val="00644E2E"/>
    <w:rsid w:val="00645080"/>
    <w:rsid w:val="0064520A"/>
    <w:rsid w:val="00645704"/>
    <w:rsid w:val="00645D9C"/>
    <w:rsid w:val="006466CA"/>
    <w:rsid w:val="00646AFB"/>
    <w:rsid w:val="00646B94"/>
    <w:rsid w:val="00646CA6"/>
    <w:rsid w:val="00647156"/>
    <w:rsid w:val="00647307"/>
    <w:rsid w:val="006475C1"/>
    <w:rsid w:val="006476A1"/>
    <w:rsid w:val="00647848"/>
    <w:rsid w:val="0065000E"/>
    <w:rsid w:val="00650BC0"/>
    <w:rsid w:val="00650C61"/>
    <w:rsid w:val="0065127C"/>
    <w:rsid w:val="0065152D"/>
    <w:rsid w:val="00651713"/>
    <w:rsid w:val="00651A95"/>
    <w:rsid w:val="00651C78"/>
    <w:rsid w:val="00652275"/>
    <w:rsid w:val="006524D1"/>
    <w:rsid w:val="006525AF"/>
    <w:rsid w:val="0065265D"/>
    <w:rsid w:val="00652B13"/>
    <w:rsid w:val="00653677"/>
    <w:rsid w:val="00653913"/>
    <w:rsid w:val="00653DB7"/>
    <w:rsid w:val="0065499C"/>
    <w:rsid w:val="00654A3B"/>
    <w:rsid w:val="00654DB3"/>
    <w:rsid w:val="00654FE2"/>
    <w:rsid w:val="00655155"/>
    <w:rsid w:val="00655237"/>
    <w:rsid w:val="00655A3F"/>
    <w:rsid w:val="00655DA2"/>
    <w:rsid w:val="006564E4"/>
    <w:rsid w:val="0065685F"/>
    <w:rsid w:val="006569E0"/>
    <w:rsid w:val="00656D27"/>
    <w:rsid w:val="00656EBA"/>
    <w:rsid w:val="00657F97"/>
    <w:rsid w:val="006601CD"/>
    <w:rsid w:val="006603B2"/>
    <w:rsid w:val="00660704"/>
    <w:rsid w:val="00660878"/>
    <w:rsid w:val="00660ABA"/>
    <w:rsid w:val="00660CF4"/>
    <w:rsid w:val="00660F2A"/>
    <w:rsid w:val="0066174C"/>
    <w:rsid w:val="00661B76"/>
    <w:rsid w:val="00661C0E"/>
    <w:rsid w:val="00661C8D"/>
    <w:rsid w:val="00661EA9"/>
    <w:rsid w:val="00662823"/>
    <w:rsid w:val="00662C2A"/>
    <w:rsid w:val="006637D6"/>
    <w:rsid w:val="00663A1D"/>
    <w:rsid w:val="006643DC"/>
    <w:rsid w:val="006645EE"/>
    <w:rsid w:val="0066470A"/>
    <w:rsid w:val="0066568E"/>
    <w:rsid w:val="00665C43"/>
    <w:rsid w:val="006661BB"/>
    <w:rsid w:val="00666A9C"/>
    <w:rsid w:val="00666EC8"/>
    <w:rsid w:val="0066700A"/>
    <w:rsid w:val="00667907"/>
    <w:rsid w:val="00667CA9"/>
    <w:rsid w:val="00667D1A"/>
    <w:rsid w:val="00670CA0"/>
    <w:rsid w:val="00671671"/>
    <w:rsid w:val="006719EB"/>
    <w:rsid w:val="00671C0A"/>
    <w:rsid w:val="006721F6"/>
    <w:rsid w:val="00672CB2"/>
    <w:rsid w:val="00673067"/>
    <w:rsid w:val="006736E5"/>
    <w:rsid w:val="006743E5"/>
    <w:rsid w:val="00674851"/>
    <w:rsid w:val="006748A7"/>
    <w:rsid w:val="006749B1"/>
    <w:rsid w:val="00675A6B"/>
    <w:rsid w:val="00675F72"/>
    <w:rsid w:val="00676035"/>
    <w:rsid w:val="006763D6"/>
    <w:rsid w:val="006765F9"/>
    <w:rsid w:val="00676A84"/>
    <w:rsid w:val="00676CD6"/>
    <w:rsid w:val="00677501"/>
    <w:rsid w:val="006775F1"/>
    <w:rsid w:val="00677E20"/>
    <w:rsid w:val="00677E79"/>
    <w:rsid w:val="00680660"/>
    <w:rsid w:val="00680750"/>
    <w:rsid w:val="00680DE4"/>
    <w:rsid w:val="00680FE8"/>
    <w:rsid w:val="0068106C"/>
    <w:rsid w:val="00681086"/>
    <w:rsid w:val="006818A5"/>
    <w:rsid w:val="006819F3"/>
    <w:rsid w:val="00681DFE"/>
    <w:rsid w:val="00682590"/>
    <w:rsid w:val="00682BA7"/>
    <w:rsid w:val="006830E6"/>
    <w:rsid w:val="00684215"/>
    <w:rsid w:val="0068429D"/>
    <w:rsid w:val="00684FB2"/>
    <w:rsid w:val="0068555A"/>
    <w:rsid w:val="00685603"/>
    <w:rsid w:val="00685A96"/>
    <w:rsid w:val="00686067"/>
    <w:rsid w:val="00686634"/>
    <w:rsid w:val="00686751"/>
    <w:rsid w:val="00687697"/>
    <w:rsid w:val="00687B8D"/>
    <w:rsid w:val="00687E47"/>
    <w:rsid w:val="006907B2"/>
    <w:rsid w:val="006908F5"/>
    <w:rsid w:val="0069142F"/>
    <w:rsid w:val="00691F09"/>
    <w:rsid w:val="00692A4D"/>
    <w:rsid w:val="00692E02"/>
    <w:rsid w:val="00693006"/>
    <w:rsid w:val="0069318F"/>
    <w:rsid w:val="006943AC"/>
    <w:rsid w:val="006947FF"/>
    <w:rsid w:val="00694D27"/>
    <w:rsid w:val="00695188"/>
    <w:rsid w:val="00695591"/>
    <w:rsid w:val="0069699B"/>
    <w:rsid w:val="00696A4E"/>
    <w:rsid w:val="00697367"/>
    <w:rsid w:val="00697489"/>
    <w:rsid w:val="006976E7"/>
    <w:rsid w:val="00697B2C"/>
    <w:rsid w:val="00697BAF"/>
    <w:rsid w:val="00697E28"/>
    <w:rsid w:val="006A073C"/>
    <w:rsid w:val="006A0D26"/>
    <w:rsid w:val="006A13A2"/>
    <w:rsid w:val="006A14F1"/>
    <w:rsid w:val="006A18E9"/>
    <w:rsid w:val="006A190F"/>
    <w:rsid w:val="006A23DA"/>
    <w:rsid w:val="006A28AD"/>
    <w:rsid w:val="006A2A40"/>
    <w:rsid w:val="006A2AA5"/>
    <w:rsid w:val="006A2C76"/>
    <w:rsid w:val="006A2ECA"/>
    <w:rsid w:val="006A3666"/>
    <w:rsid w:val="006A40EB"/>
    <w:rsid w:val="006A419D"/>
    <w:rsid w:val="006A422B"/>
    <w:rsid w:val="006A4D67"/>
    <w:rsid w:val="006A4D92"/>
    <w:rsid w:val="006A4F1B"/>
    <w:rsid w:val="006A4FD3"/>
    <w:rsid w:val="006A5030"/>
    <w:rsid w:val="006A5248"/>
    <w:rsid w:val="006A5CD5"/>
    <w:rsid w:val="006A6AA8"/>
    <w:rsid w:val="006A740F"/>
    <w:rsid w:val="006A76E5"/>
    <w:rsid w:val="006A778C"/>
    <w:rsid w:val="006A7968"/>
    <w:rsid w:val="006B08E9"/>
    <w:rsid w:val="006B0A33"/>
    <w:rsid w:val="006B10C6"/>
    <w:rsid w:val="006B1197"/>
    <w:rsid w:val="006B16BF"/>
    <w:rsid w:val="006B1DF0"/>
    <w:rsid w:val="006B2497"/>
    <w:rsid w:val="006B2EBA"/>
    <w:rsid w:val="006B3750"/>
    <w:rsid w:val="006B3E27"/>
    <w:rsid w:val="006B4513"/>
    <w:rsid w:val="006B482D"/>
    <w:rsid w:val="006B5184"/>
    <w:rsid w:val="006B52E5"/>
    <w:rsid w:val="006B57F9"/>
    <w:rsid w:val="006B6179"/>
    <w:rsid w:val="006B6B28"/>
    <w:rsid w:val="006B6B91"/>
    <w:rsid w:val="006B6CF9"/>
    <w:rsid w:val="006C12B8"/>
    <w:rsid w:val="006C1460"/>
    <w:rsid w:val="006C19E8"/>
    <w:rsid w:val="006C1A58"/>
    <w:rsid w:val="006C1D85"/>
    <w:rsid w:val="006C23B0"/>
    <w:rsid w:val="006C258D"/>
    <w:rsid w:val="006C272B"/>
    <w:rsid w:val="006C28D0"/>
    <w:rsid w:val="006C2C8B"/>
    <w:rsid w:val="006C2CC9"/>
    <w:rsid w:val="006C39DA"/>
    <w:rsid w:val="006C3A4B"/>
    <w:rsid w:val="006C3C50"/>
    <w:rsid w:val="006C42C8"/>
    <w:rsid w:val="006C4327"/>
    <w:rsid w:val="006C4B50"/>
    <w:rsid w:val="006C4E69"/>
    <w:rsid w:val="006C536C"/>
    <w:rsid w:val="006C53D1"/>
    <w:rsid w:val="006C5661"/>
    <w:rsid w:val="006C570B"/>
    <w:rsid w:val="006C5937"/>
    <w:rsid w:val="006C6115"/>
    <w:rsid w:val="006C6691"/>
    <w:rsid w:val="006C688A"/>
    <w:rsid w:val="006C6979"/>
    <w:rsid w:val="006C6B04"/>
    <w:rsid w:val="006C71AF"/>
    <w:rsid w:val="006C7453"/>
    <w:rsid w:val="006C7C4F"/>
    <w:rsid w:val="006D0069"/>
    <w:rsid w:val="006D0A55"/>
    <w:rsid w:val="006D0A5E"/>
    <w:rsid w:val="006D0BBF"/>
    <w:rsid w:val="006D15F5"/>
    <w:rsid w:val="006D1682"/>
    <w:rsid w:val="006D241E"/>
    <w:rsid w:val="006D2AD6"/>
    <w:rsid w:val="006D347F"/>
    <w:rsid w:val="006D3953"/>
    <w:rsid w:val="006D4035"/>
    <w:rsid w:val="006D4267"/>
    <w:rsid w:val="006D4F2E"/>
    <w:rsid w:val="006D4F8F"/>
    <w:rsid w:val="006D5BA8"/>
    <w:rsid w:val="006D5FF1"/>
    <w:rsid w:val="006D6258"/>
    <w:rsid w:val="006D6BEE"/>
    <w:rsid w:val="006D6D00"/>
    <w:rsid w:val="006D7B6C"/>
    <w:rsid w:val="006D7E10"/>
    <w:rsid w:val="006D7EF6"/>
    <w:rsid w:val="006E072C"/>
    <w:rsid w:val="006E07A3"/>
    <w:rsid w:val="006E0EB2"/>
    <w:rsid w:val="006E10A9"/>
    <w:rsid w:val="006E1478"/>
    <w:rsid w:val="006E1AA8"/>
    <w:rsid w:val="006E268D"/>
    <w:rsid w:val="006E2A8E"/>
    <w:rsid w:val="006E2BAD"/>
    <w:rsid w:val="006E309B"/>
    <w:rsid w:val="006E3244"/>
    <w:rsid w:val="006E434C"/>
    <w:rsid w:val="006E44C1"/>
    <w:rsid w:val="006E4B62"/>
    <w:rsid w:val="006E5161"/>
    <w:rsid w:val="006E54A7"/>
    <w:rsid w:val="006E5EF4"/>
    <w:rsid w:val="006E63B8"/>
    <w:rsid w:val="006E6662"/>
    <w:rsid w:val="006E678B"/>
    <w:rsid w:val="006E730B"/>
    <w:rsid w:val="006E76A3"/>
    <w:rsid w:val="006E7C1E"/>
    <w:rsid w:val="006E7E1E"/>
    <w:rsid w:val="006F098B"/>
    <w:rsid w:val="006F19A0"/>
    <w:rsid w:val="006F23F2"/>
    <w:rsid w:val="006F288A"/>
    <w:rsid w:val="006F2AED"/>
    <w:rsid w:val="006F2DBE"/>
    <w:rsid w:val="006F3475"/>
    <w:rsid w:val="006F37D3"/>
    <w:rsid w:val="006F38D1"/>
    <w:rsid w:val="006F3C3C"/>
    <w:rsid w:val="006F4135"/>
    <w:rsid w:val="006F4482"/>
    <w:rsid w:val="006F4584"/>
    <w:rsid w:val="006F4589"/>
    <w:rsid w:val="006F45E0"/>
    <w:rsid w:val="006F4B33"/>
    <w:rsid w:val="006F5513"/>
    <w:rsid w:val="006F564F"/>
    <w:rsid w:val="006F57F4"/>
    <w:rsid w:val="006F585C"/>
    <w:rsid w:val="006F5C04"/>
    <w:rsid w:val="006F78E4"/>
    <w:rsid w:val="006F7D52"/>
    <w:rsid w:val="00700149"/>
    <w:rsid w:val="00700EA4"/>
    <w:rsid w:val="0070232D"/>
    <w:rsid w:val="00702342"/>
    <w:rsid w:val="0070266A"/>
    <w:rsid w:val="00702896"/>
    <w:rsid w:val="00702B63"/>
    <w:rsid w:val="00703902"/>
    <w:rsid w:val="007042A7"/>
    <w:rsid w:val="00704487"/>
    <w:rsid w:val="00704BC4"/>
    <w:rsid w:val="00705111"/>
    <w:rsid w:val="00705253"/>
    <w:rsid w:val="00705279"/>
    <w:rsid w:val="00706A67"/>
    <w:rsid w:val="00706E72"/>
    <w:rsid w:val="007073FA"/>
    <w:rsid w:val="00707925"/>
    <w:rsid w:val="00707BAC"/>
    <w:rsid w:val="00707CB4"/>
    <w:rsid w:val="007105FE"/>
    <w:rsid w:val="0071074F"/>
    <w:rsid w:val="00710A1B"/>
    <w:rsid w:val="00710D0D"/>
    <w:rsid w:val="00710FDF"/>
    <w:rsid w:val="00711257"/>
    <w:rsid w:val="007116F6"/>
    <w:rsid w:val="00712810"/>
    <w:rsid w:val="00712A80"/>
    <w:rsid w:val="00712E3D"/>
    <w:rsid w:val="00712F54"/>
    <w:rsid w:val="00713183"/>
    <w:rsid w:val="007139BF"/>
    <w:rsid w:val="00714265"/>
    <w:rsid w:val="007142EA"/>
    <w:rsid w:val="00714885"/>
    <w:rsid w:val="007148CD"/>
    <w:rsid w:val="00714DE9"/>
    <w:rsid w:val="00715ACE"/>
    <w:rsid w:val="00715D13"/>
    <w:rsid w:val="00715F11"/>
    <w:rsid w:val="00716442"/>
    <w:rsid w:val="00716B10"/>
    <w:rsid w:val="00716B74"/>
    <w:rsid w:val="00716FC0"/>
    <w:rsid w:val="007206DE"/>
    <w:rsid w:val="00720A22"/>
    <w:rsid w:val="00720B35"/>
    <w:rsid w:val="00720B72"/>
    <w:rsid w:val="00721106"/>
    <w:rsid w:val="00721925"/>
    <w:rsid w:val="0072234B"/>
    <w:rsid w:val="007224BD"/>
    <w:rsid w:val="00722920"/>
    <w:rsid w:val="007229B0"/>
    <w:rsid w:val="007237B9"/>
    <w:rsid w:val="00723C51"/>
    <w:rsid w:val="00723D03"/>
    <w:rsid w:val="00724362"/>
    <w:rsid w:val="00724412"/>
    <w:rsid w:val="007248D3"/>
    <w:rsid w:val="00724A8E"/>
    <w:rsid w:val="00724BB5"/>
    <w:rsid w:val="00725363"/>
    <w:rsid w:val="007255C3"/>
    <w:rsid w:val="00725830"/>
    <w:rsid w:val="00725BC5"/>
    <w:rsid w:val="00725E4F"/>
    <w:rsid w:val="00725F29"/>
    <w:rsid w:val="00725FB7"/>
    <w:rsid w:val="007261B9"/>
    <w:rsid w:val="007264E5"/>
    <w:rsid w:val="007270C1"/>
    <w:rsid w:val="00727802"/>
    <w:rsid w:val="00727910"/>
    <w:rsid w:val="00727A49"/>
    <w:rsid w:val="00730799"/>
    <w:rsid w:val="00730AFF"/>
    <w:rsid w:val="007315FA"/>
    <w:rsid w:val="0073163D"/>
    <w:rsid w:val="00731676"/>
    <w:rsid w:val="0073176C"/>
    <w:rsid w:val="007318D8"/>
    <w:rsid w:val="007321A7"/>
    <w:rsid w:val="00732B51"/>
    <w:rsid w:val="007336D7"/>
    <w:rsid w:val="00734307"/>
    <w:rsid w:val="00734778"/>
    <w:rsid w:val="007347E9"/>
    <w:rsid w:val="00734CC1"/>
    <w:rsid w:val="00735074"/>
    <w:rsid w:val="007354BD"/>
    <w:rsid w:val="00735521"/>
    <w:rsid w:val="00735A40"/>
    <w:rsid w:val="00735DF7"/>
    <w:rsid w:val="00735E70"/>
    <w:rsid w:val="007363A9"/>
    <w:rsid w:val="007364DE"/>
    <w:rsid w:val="007366E7"/>
    <w:rsid w:val="00736FB5"/>
    <w:rsid w:val="00737146"/>
    <w:rsid w:val="007377C2"/>
    <w:rsid w:val="007377CC"/>
    <w:rsid w:val="00737A2E"/>
    <w:rsid w:val="00737B8C"/>
    <w:rsid w:val="007401AA"/>
    <w:rsid w:val="00740293"/>
    <w:rsid w:val="0074095B"/>
    <w:rsid w:val="00741122"/>
    <w:rsid w:val="00741699"/>
    <w:rsid w:val="00741AB0"/>
    <w:rsid w:val="007422D9"/>
    <w:rsid w:val="007426FB"/>
    <w:rsid w:val="007434C6"/>
    <w:rsid w:val="00743BFB"/>
    <w:rsid w:val="00743FC2"/>
    <w:rsid w:val="00743FC7"/>
    <w:rsid w:val="0074443B"/>
    <w:rsid w:val="0074482D"/>
    <w:rsid w:val="00745336"/>
    <w:rsid w:val="007454FB"/>
    <w:rsid w:val="00745AA7"/>
    <w:rsid w:val="00745E5D"/>
    <w:rsid w:val="00746AF3"/>
    <w:rsid w:val="00746E5E"/>
    <w:rsid w:val="00747168"/>
    <w:rsid w:val="0074766C"/>
    <w:rsid w:val="0074789F"/>
    <w:rsid w:val="00747978"/>
    <w:rsid w:val="00747AB5"/>
    <w:rsid w:val="00747B9F"/>
    <w:rsid w:val="00747DF7"/>
    <w:rsid w:val="00751069"/>
    <w:rsid w:val="00751086"/>
    <w:rsid w:val="00751154"/>
    <w:rsid w:val="00751529"/>
    <w:rsid w:val="007516D8"/>
    <w:rsid w:val="00751AE9"/>
    <w:rsid w:val="00751CC7"/>
    <w:rsid w:val="00751F57"/>
    <w:rsid w:val="007521D6"/>
    <w:rsid w:val="00752716"/>
    <w:rsid w:val="007528B5"/>
    <w:rsid w:val="0075292A"/>
    <w:rsid w:val="00752CD7"/>
    <w:rsid w:val="007536CD"/>
    <w:rsid w:val="0075370A"/>
    <w:rsid w:val="007537C6"/>
    <w:rsid w:val="0075380A"/>
    <w:rsid w:val="00753A6F"/>
    <w:rsid w:val="00753C02"/>
    <w:rsid w:val="00753CF0"/>
    <w:rsid w:val="00753E92"/>
    <w:rsid w:val="007549D4"/>
    <w:rsid w:val="00754D47"/>
    <w:rsid w:val="00754D8A"/>
    <w:rsid w:val="00754F44"/>
    <w:rsid w:val="00755253"/>
    <w:rsid w:val="0075562B"/>
    <w:rsid w:val="007556CE"/>
    <w:rsid w:val="00755FBD"/>
    <w:rsid w:val="007560FC"/>
    <w:rsid w:val="00756293"/>
    <w:rsid w:val="0075658B"/>
    <w:rsid w:val="00756686"/>
    <w:rsid w:val="007575F0"/>
    <w:rsid w:val="007576F6"/>
    <w:rsid w:val="00757A68"/>
    <w:rsid w:val="00757BB5"/>
    <w:rsid w:val="00760714"/>
    <w:rsid w:val="00760FAA"/>
    <w:rsid w:val="007610C9"/>
    <w:rsid w:val="00761A9D"/>
    <w:rsid w:val="00761B04"/>
    <w:rsid w:val="00761F78"/>
    <w:rsid w:val="00762683"/>
    <w:rsid w:val="0076310C"/>
    <w:rsid w:val="0076319E"/>
    <w:rsid w:val="007638AE"/>
    <w:rsid w:val="00764350"/>
    <w:rsid w:val="00764583"/>
    <w:rsid w:val="0076476B"/>
    <w:rsid w:val="00764886"/>
    <w:rsid w:val="00764923"/>
    <w:rsid w:val="00764F01"/>
    <w:rsid w:val="0076534E"/>
    <w:rsid w:val="0076545D"/>
    <w:rsid w:val="007654E7"/>
    <w:rsid w:val="00765F5B"/>
    <w:rsid w:val="00766632"/>
    <w:rsid w:val="00767377"/>
    <w:rsid w:val="00767999"/>
    <w:rsid w:val="007701FA"/>
    <w:rsid w:val="0077092E"/>
    <w:rsid w:val="00770F5A"/>
    <w:rsid w:val="0077133A"/>
    <w:rsid w:val="007723B5"/>
    <w:rsid w:val="007723E1"/>
    <w:rsid w:val="00772624"/>
    <w:rsid w:val="00772816"/>
    <w:rsid w:val="007729A4"/>
    <w:rsid w:val="00773258"/>
    <w:rsid w:val="007736CE"/>
    <w:rsid w:val="00773B89"/>
    <w:rsid w:val="00774083"/>
    <w:rsid w:val="00774BAC"/>
    <w:rsid w:val="0077557A"/>
    <w:rsid w:val="007755F9"/>
    <w:rsid w:val="00775757"/>
    <w:rsid w:val="00775B61"/>
    <w:rsid w:val="007760F8"/>
    <w:rsid w:val="00776F2F"/>
    <w:rsid w:val="00777404"/>
    <w:rsid w:val="007775CC"/>
    <w:rsid w:val="00777662"/>
    <w:rsid w:val="00780844"/>
    <w:rsid w:val="00780B6E"/>
    <w:rsid w:val="00781376"/>
    <w:rsid w:val="00781563"/>
    <w:rsid w:val="0078183D"/>
    <w:rsid w:val="00781C72"/>
    <w:rsid w:val="00781E7E"/>
    <w:rsid w:val="0078216D"/>
    <w:rsid w:val="0078221F"/>
    <w:rsid w:val="00782257"/>
    <w:rsid w:val="007823DC"/>
    <w:rsid w:val="00782B14"/>
    <w:rsid w:val="0078336A"/>
    <w:rsid w:val="007838E2"/>
    <w:rsid w:val="00783CBF"/>
    <w:rsid w:val="007843F0"/>
    <w:rsid w:val="0078496B"/>
    <w:rsid w:val="0078523B"/>
    <w:rsid w:val="00785715"/>
    <w:rsid w:val="00785831"/>
    <w:rsid w:val="00785BC4"/>
    <w:rsid w:val="00785E20"/>
    <w:rsid w:val="00785F67"/>
    <w:rsid w:val="00786227"/>
    <w:rsid w:val="00786288"/>
    <w:rsid w:val="00786643"/>
    <w:rsid w:val="007869D0"/>
    <w:rsid w:val="00786ED0"/>
    <w:rsid w:val="0078701A"/>
    <w:rsid w:val="007872B2"/>
    <w:rsid w:val="00787F45"/>
    <w:rsid w:val="00790365"/>
    <w:rsid w:val="007906A2"/>
    <w:rsid w:val="00790B65"/>
    <w:rsid w:val="007911E3"/>
    <w:rsid w:val="007913FE"/>
    <w:rsid w:val="00792020"/>
    <w:rsid w:val="00792C06"/>
    <w:rsid w:val="00792E94"/>
    <w:rsid w:val="007937A9"/>
    <w:rsid w:val="00793FCA"/>
    <w:rsid w:val="0079442D"/>
    <w:rsid w:val="007950E4"/>
    <w:rsid w:val="007954D4"/>
    <w:rsid w:val="007966C7"/>
    <w:rsid w:val="00796794"/>
    <w:rsid w:val="007969C2"/>
    <w:rsid w:val="00796C00"/>
    <w:rsid w:val="00797E00"/>
    <w:rsid w:val="007A04D0"/>
    <w:rsid w:val="007A0FB3"/>
    <w:rsid w:val="007A1B75"/>
    <w:rsid w:val="007A2A74"/>
    <w:rsid w:val="007A2B3B"/>
    <w:rsid w:val="007A3AE4"/>
    <w:rsid w:val="007A3C8C"/>
    <w:rsid w:val="007A3F6B"/>
    <w:rsid w:val="007A41BC"/>
    <w:rsid w:val="007A43CC"/>
    <w:rsid w:val="007A6482"/>
    <w:rsid w:val="007A6521"/>
    <w:rsid w:val="007A673A"/>
    <w:rsid w:val="007A6C77"/>
    <w:rsid w:val="007A7993"/>
    <w:rsid w:val="007A7CEC"/>
    <w:rsid w:val="007B01EA"/>
    <w:rsid w:val="007B050D"/>
    <w:rsid w:val="007B1981"/>
    <w:rsid w:val="007B1F07"/>
    <w:rsid w:val="007B1F9C"/>
    <w:rsid w:val="007B2F77"/>
    <w:rsid w:val="007B31F3"/>
    <w:rsid w:val="007B416C"/>
    <w:rsid w:val="007B42E4"/>
    <w:rsid w:val="007B433A"/>
    <w:rsid w:val="007B4C07"/>
    <w:rsid w:val="007B5015"/>
    <w:rsid w:val="007B5257"/>
    <w:rsid w:val="007B583B"/>
    <w:rsid w:val="007B5C5A"/>
    <w:rsid w:val="007B6044"/>
    <w:rsid w:val="007B66D3"/>
    <w:rsid w:val="007B69EF"/>
    <w:rsid w:val="007B6E77"/>
    <w:rsid w:val="007B7410"/>
    <w:rsid w:val="007B7952"/>
    <w:rsid w:val="007B796B"/>
    <w:rsid w:val="007B7F3E"/>
    <w:rsid w:val="007C0376"/>
    <w:rsid w:val="007C0EA2"/>
    <w:rsid w:val="007C1184"/>
    <w:rsid w:val="007C17DE"/>
    <w:rsid w:val="007C1A58"/>
    <w:rsid w:val="007C20BF"/>
    <w:rsid w:val="007C2214"/>
    <w:rsid w:val="007C2466"/>
    <w:rsid w:val="007C2468"/>
    <w:rsid w:val="007C24D5"/>
    <w:rsid w:val="007C2517"/>
    <w:rsid w:val="007C29B9"/>
    <w:rsid w:val="007C2D47"/>
    <w:rsid w:val="007C3921"/>
    <w:rsid w:val="007C47B1"/>
    <w:rsid w:val="007C4BEE"/>
    <w:rsid w:val="007C4D5D"/>
    <w:rsid w:val="007C4DB3"/>
    <w:rsid w:val="007C4E3E"/>
    <w:rsid w:val="007C4EF7"/>
    <w:rsid w:val="007C50C4"/>
    <w:rsid w:val="007C5E7D"/>
    <w:rsid w:val="007C63C9"/>
    <w:rsid w:val="007C65B7"/>
    <w:rsid w:val="007C6B24"/>
    <w:rsid w:val="007C7561"/>
    <w:rsid w:val="007C75ED"/>
    <w:rsid w:val="007C76E1"/>
    <w:rsid w:val="007C7DBB"/>
    <w:rsid w:val="007C7E5E"/>
    <w:rsid w:val="007D015F"/>
    <w:rsid w:val="007D0473"/>
    <w:rsid w:val="007D0A01"/>
    <w:rsid w:val="007D11B8"/>
    <w:rsid w:val="007D17AA"/>
    <w:rsid w:val="007D1B1E"/>
    <w:rsid w:val="007D2198"/>
    <w:rsid w:val="007D224B"/>
    <w:rsid w:val="007D284B"/>
    <w:rsid w:val="007D2C91"/>
    <w:rsid w:val="007D4046"/>
    <w:rsid w:val="007D4207"/>
    <w:rsid w:val="007D42F9"/>
    <w:rsid w:val="007D4458"/>
    <w:rsid w:val="007D45DE"/>
    <w:rsid w:val="007D4BD2"/>
    <w:rsid w:val="007D508A"/>
    <w:rsid w:val="007D52C7"/>
    <w:rsid w:val="007D5AD1"/>
    <w:rsid w:val="007D641C"/>
    <w:rsid w:val="007D68DF"/>
    <w:rsid w:val="007D714D"/>
    <w:rsid w:val="007D7C0D"/>
    <w:rsid w:val="007D7C87"/>
    <w:rsid w:val="007D7DF6"/>
    <w:rsid w:val="007E0554"/>
    <w:rsid w:val="007E077B"/>
    <w:rsid w:val="007E0CDF"/>
    <w:rsid w:val="007E17A3"/>
    <w:rsid w:val="007E297E"/>
    <w:rsid w:val="007E29F6"/>
    <w:rsid w:val="007E3384"/>
    <w:rsid w:val="007E3409"/>
    <w:rsid w:val="007E4640"/>
    <w:rsid w:val="007E5871"/>
    <w:rsid w:val="007E5929"/>
    <w:rsid w:val="007E59AB"/>
    <w:rsid w:val="007E5C9E"/>
    <w:rsid w:val="007E5D1F"/>
    <w:rsid w:val="007E61DE"/>
    <w:rsid w:val="007E69E4"/>
    <w:rsid w:val="007E6C07"/>
    <w:rsid w:val="007E7CF8"/>
    <w:rsid w:val="007F04C8"/>
    <w:rsid w:val="007F1179"/>
    <w:rsid w:val="007F1D73"/>
    <w:rsid w:val="007F20AB"/>
    <w:rsid w:val="007F25D5"/>
    <w:rsid w:val="007F3A2A"/>
    <w:rsid w:val="007F3A6E"/>
    <w:rsid w:val="007F40EA"/>
    <w:rsid w:val="007F4D8E"/>
    <w:rsid w:val="007F4E9F"/>
    <w:rsid w:val="007F4EA4"/>
    <w:rsid w:val="007F54A2"/>
    <w:rsid w:val="007F5B5D"/>
    <w:rsid w:val="007F5E61"/>
    <w:rsid w:val="007F6083"/>
    <w:rsid w:val="007F78D8"/>
    <w:rsid w:val="007F7B60"/>
    <w:rsid w:val="00800048"/>
    <w:rsid w:val="00801E76"/>
    <w:rsid w:val="008021CA"/>
    <w:rsid w:val="0080244E"/>
    <w:rsid w:val="008029C3"/>
    <w:rsid w:val="008033B4"/>
    <w:rsid w:val="008036CE"/>
    <w:rsid w:val="008037BD"/>
    <w:rsid w:val="00803931"/>
    <w:rsid w:val="008039F9"/>
    <w:rsid w:val="00804637"/>
    <w:rsid w:val="008046F0"/>
    <w:rsid w:val="00804A50"/>
    <w:rsid w:val="00804BDE"/>
    <w:rsid w:val="00805538"/>
    <w:rsid w:val="0080556E"/>
    <w:rsid w:val="00805A51"/>
    <w:rsid w:val="00805AA3"/>
    <w:rsid w:val="00805B17"/>
    <w:rsid w:val="00806629"/>
    <w:rsid w:val="0080687A"/>
    <w:rsid w:val="00806D99"/>
    <w:rsid w:val="00806E29"/>
    <w:rsid w:val="00807397"/>
    <w:rsid w:val="0081045E"/>
    <w:rsid w:val="00810975"/>
    <w:rsid w:val="00810987"/>
    <w:rsid w:val="00810FB6"/>
    <w:rsid w:val="0081124D"/>
    <w:rsid w:val="008117A3"/>
    <w:rsid w:val="00811BDF"/>
    <w:rsid w:val="00811DC5"/>
    <w:rsid w:val="00812BBE"/>
    <w:rsid w:val="00812C23"/>
    <w:rsid w:val="008132F9"/>
    <w:rsid w:val="00813AB1"/>
    <w:rsid w:val="0081492A"/>
    <w:rsid w:val="008149C5"/>
    <w:rsid w:val="00815526"/>
    <w:rsid w:val="008155E5"/>
    <w:rsid w:val="008157AF"/>
    <w:rsid w:val="00815A26"/>
    <w:rsid w:val="00816C56"/>
    <w:rsid w:val="008178AF"/>
    <w:rsid w:val="00817945"/>
    <w:rsid w:val="00817B96"/>
    <w:rsid w:val="00817CB5"/>
    <w:rsid w:val="0082069D"/>
    <w:rsid w:val="008238DF"/>
    <w:rsid w:val="008245E3"/>
    <w:rsid w:val="0082556F"/>
    <w:rsid w:val="008255F7"/>
    <w:rsid w:val="00825B6A"/>
    <w:rsid w:val="0082648C"/>
    <w:rsid w:val="00826B32"/>
    <w:rsid w:val="00826F59"/>
    <w:rsid w:val="0082723B"/>
    <w:rsid w:val="008272A1"/>
    <w:rsid w:val="008279E8"/>
    <w:rsid w:val="0083003D"/>
    <w:rsid w:val="00830445"/>
    <w:rsid w:val="00830DFD"/>
    <w:rsid w:val="00830E60"/>
    <w:rsid w:val="00830EF8"/>
    <w:rsid w:val="00831BEF"/>
    <w:rsid w:val="00832A57"/>
    <w:rsid w:val="00832DA4"/>
    <w:rsid w:val="00832EFC"/>
    <w:rsid w:val="0083468A"/>
    <w:rsid w:val="00835C9D"/>
    <w:rsid w:val="00835EF6"/>
    <w:rsid w:val="00837A2D"/>
    <w:rsid w:val="00837BBA"/>
    <w:rsid w:val="00840837"/>
    <w:rsid w:val="00840934"/>
    <w:rsid w:val="00840CC5"/>
    <w:rsid w:val="00840DE3"/>
    <w:rsid w:val="008413F9"/>
    <w:rsid w:val="0084175A"/>
    <w:rsid w:val="00841E14"/>
    <w:rsid w:val="008423DE"/>
    <w:rsid w:val="008425A5"/>
    <w:rsid w:val="00842713"/>
    <w:rsid w:val="00842AAB"/>
    <w:rsid w:val="00842CDB"/>
    <w:rsid w:val="00842F98"/>
    <w:rsid w:val="008449DB"/>
    <w:rsid w:val="00845F70"/>
    <w:rsid w:val="0084624D"/>
    <w:rsid w:val="00846609"/>
    <w:rsid w:val="00846E8A"/>
    <w:rsid w:val="00847207"/>
    <w:rsid w:val="00847503"/>
    <w:rsid w:val="00847B19"/>
    <w:rsid w:val="00847BB1"/>
    <w:rsid w:val="00847E88"/>
    <w:rsid w:val="0085093A"/>
    <w:rsid w:val="00850CE4"/>
    <w:rsid w:val="00851011"/>
    <w:rsid w:val="00851722"/>
    <w:rsid w:val="0085176B"/>
    <w:rsid w:val="008517C2"/>
    <w:rsid w:val="00851B2E"/>
    <w:rsid w:val="00851D14"/>
    <w:rsid w:val="00852AA4"/>
    <w:rsid w:val="00852ADD"/>
    <w:rsid w:val="00852B6A"/>
    <w:rsid w:val="00852C49"/>
    <w:rsid w:val="00852E26"/>
    <w:rsid w:val="00852E36"/>
    <w:rsid w:val="00853DA6"/>
    <w:rsid w:val="00853DB3"/>
    <w:rsid w:val="008547C0"/>
    <w:rsid w:val="008553B8"/>
    <w:rsid w:val="0085561B"/>
    <w:rsid w:val="008557DB"/>
    <w:rsid w:val="00855E82"/>
    <w:rsid w:val="00856A54"/>
    <w:rsid w:val="00856B88"/>
    <w:rsid w:val="00857049"/>
    <w:rsid w:val="00857464"/>
    <w:rsid w:val="008574CD"/>
    <w:rsid w:val="008578D2"/>
    <w:rsid w:val="00857B0E"/>
    <w:rsid w:val="00860809"/>
    <w:rsid w:val="00860AF5"/>
    <w:rsid w:val="00861354"/>
    <w:rsid w:val="00861F3A"/>
    <w:rsid w:val="00863329"/>
    <w:rsid w:val="0086388D"/>
    <w:rsid w:val="00863A1D"/>
    <w:rsid w:val="00863D57"/>
    <w:rsid w:val="00864341"/>
    <w:rsid w:val="00866090"/>
    <w:rsid w:val="008668CD"/>
    <w:rsid w:val="00866E31"/>
    <w:rsid w:val="00866EA6"/>
    <w:rsid w:val="0086712F"/>
    <w:rsid w:val="008672AD"/>
    <w:rsid w:val="008676B4"/>
    <w:rsid w:val="00867C58"/>
    <w:rsid w:val="00867C5F"/>
    <w:rsid w:val="00867E79"/>
    <w:rsid w:val="008707D9"/>
    <w:rsid w:val="00870D4A"/>
    <w:rsid w:val="00870F81"/>
    <w:rsid w:val="00871A76"/>
    <w:rsid w:val="00871AD3"/>
    <w:rsid w:val="00871EEB"/>
    <w:rsid w:val="00872015"/>
    <w:rsid w:val="00872256"/>
    <w:rsid w:val="00872558"/>
    <w:rsid w:val="00872805"/>
    <w:rsid w:val="008732CD"/>
    <w:rsid w:val="008736DB"/>
    <w:rsid w:val="008742D5"/>
    <w:rsid w:val="00875581"/>
    <w:rsid w:val="0087564A"/>
    <w:rsid w:val="0087597B"/>
    <w:rsid w:val="00875D01"/>
    <w:rsid w:val="00876466"/>
    <w:rsid w:val="00876B46"/>
    <w:rsid w:val="0087735F"/>
    <w:rsid w:val="008773F5"/>
    <w:rsid w:val="008776DE"/>
    <w:rsid w:val="008778E5"/>
    <w:rsid w:val="00877FCE"/>
    <w:rsid w:val="0088023C"/>
    <w:rsid w:val="008804B1"/>
    <w:rsid w:val="008808D8"/>
    <w:rsid w:val="00880C8D"/>
    <w:rsid w:val="0088128E"/>
    <w:rsid w:val="008812E4"/>
    <w:rsid w:val="008819C2"/>
    <w:rsid w:val="00881F20"/>
    <w:rsid w:val="0088223C"/>
    <w:rsid w:val="00882921"/>
    <w:rsid w:val="008829C4"/>
    <w:rsid w:val="00882F4A"/>
    <w:rsid w:val="0088319D"/>
    <w:rsid w:val="008833A4"/>
    <w:rsid w:val="00883A3B"/>
    <w:rsid w:val="00883C3B"/>
    <w:rsid w:val="00883E81"/>
    <w:rsid w:val="00884119"/>
    <w:rsid w:val="00884428"/>
    <w:rsid w:val="00884483"/>
    <w:rsid w:val="00884499"/>
    <w:rsid w:val="00885101"/>
    <w:rsid w:val="00885149"/>
    <w:rsid w:val="00885195"/>
    <w:rsid w:val="00885809"/>
    <w:rsid w:val="00885BCE"/>
    <w:rsid w:val="00885D13"/>
    <w:rsid w:val="008860E4"/>
    <w:rsid w:val="008864D9"/>
    <w:rsid w:val="00886A41"/>
    <w:rsid w:val="00886B1C"/>
    <w:rsid w:val="00887750"/>
    <w:rsid w:val="00887812"/>
    <w:rsid w:val="00887941"/>
    <w:rsid w:val="0089024D"/>
    <w:rsid w:val="00890C32"/>
    <w:rsid w:val="00891B2B"/>
    <w:rsid w:val="00891C0F"/>
    <w:rsid w:val="00892540"/>
    <w:rsid w:val="0089278D"/>
    <w:rsid w:val="00892907"/>
    <w:rsid w:val="00892946"/>
    <w:rsid w:val="00892E74"/>
    <w:rsid w:val="00892E83"/>
    <w:rsid w:val="00893340"/>
    <w:rsid w:val="00894508"/>
    <w:rsid w:val="00894839"/>
    <w:rsid w:val="00894921"/>
    <w:rsid w:val="0089520F"/>
    <w:rsid w:val="00895277"/>
    <w:rsid w:val="00895ADA"/>
    <w:rsid w:val="00895BD8"/>
    <w:rsid w:val="00896428"/>
    <w:rsid w:val="0089681B"/>
    <w:rsid w:val="00896A07"/>
    <w:rsid w:val="00896A29"/>
    <w:rsid w:val="00896A9B"/>
    <w:rsid w:val="008970C2"/>
    <w:rsid w:val="00897142"/>
    <w:rsid w:val="008973A8"/>
    <w:rsid w:val="0089744E"/>
    <w:rsid w:val="0089768D"/>
    <w:rsid w:val="00897EEB"/>
    <w:rsid w:val="008A105A"/>
    <w:rsid w:val="008A153F"/>
    <w:rsid w:val="008A15CF"/>
    <w:rsid w:val="008A1632"/>
    <w:rsid w:val="008A1B4C"/>
    <w:rsid w:val="008A3636"/>
    <w:rsid w:val="008A37A2"/>
    <w:rsid w:val="008A39C3"/>
    <w:rsid w:val="008A3B2D"/>
    <w:rsid w:val="008A3F69"/>
    <w:rsid w:val="008A42DB"/>
    <w:rsid w:val="008A562D"/>
    <w:rsid w:val="008A5957"/>
    <w:rsid w:val="008A60C8"/>
    <w:rsid w:val="008A656A"/>
    <w:rsid w:val="008A6888"/>
    <w:rsid w:val="008A777A"/>
    <w:rsid w:val="008A7E53"/>
    <w:rsid w:val="008B0B40"/>
    <w:rsid w:val="008B1154"/>
    <w:rsid w:val="008B11DC"/>
    <w:rsid w:val="008B1659"/>
    <w:rsid w:val="008B16D3"/>
    <w:rsid w:val="008B17B4"/>
    <w:rsid w:val="008B1826"/>
    <w:rsid w:val="008B1FE0"/>
    <w:rsid w:val="008B2599"/>
    <w:rsid w:val="008B275C"/>
    <w:rsid w:val="008B29DE"/>
    <w:rsid w:val="008B30E3"/>
    <w:rsid w:val="008B3743"/>
    <w:rsid w:val="008B38F7"/>
    <w:rsid w:val="008B3CF9"/>
    <w:rsid w:val="008B43B5"/>
    <w:rsid w:val="008B4CA1"/>
    <w:rsid w:val="008B5562"/>
    <w:rsid w:val="008B5939"/>
    <w:rsid w:val="008B5BBE"/>
    <w:rsid w:val="008B6370"/>
    <w:rsid w:val="008B78D5"/>
    <w:rsid w:val="008B7C55"/>
    <w:rsid w:val="008B7EAC"/>
    <w:rsid w:val="008C01E8"/>
    <w:rsid w:val="008C166B"/>
    <w:rsid w:val="008C182D"/>
    <w:rsid w:val="008C2530"/>
    <w:rsid w:val="008C2C74"/>
    <w:rsid w:val="008C2CDB"/>
    <w:rsid w:val="008C2FA8"/>
    <w:rsid w:val="008C303F"/>
    <w:rsid w:val="008C306B"/>
    <w:rsid w:val="008C444E"/>
    <w:rsid w:val="008C54E7"/>
    <w:rsid w:val="008C5511"/>
    <w:rsid w:val="008C611E"/>
    <w:rsid w:val="008C6778"/>
    <w:rsid w:val="008C720F"/>
    <w:rsid w:val="008C744D"/>
    <w:rsid w:val="008C75F8"/>
    <w:rsid w:val="008C787E"/>
    <w:rsid w:val="008D0698"/>
    <w:rsid w:val="008D088D"/>
    <w:rsid w:val="008D12AF"/>
    <w:rsid w:val="008D13A3"/>
    <w:rsid w:val="008D191E"/>
    <w:rsid w:val="008D198A"/>
    <w:rsid w:val="008D1EBA"/>
    <w:rsid w:val="008D215B"/>
    <w:rsid w:val="008D3206"/>
    <w:rsid w:val="008D3220"/>
    <w:rsid w:val="008D3AE5"/>
    <w:rsid w:val="008D4267"/>
    <w:rsid w:val="008D4488"/>
    <w:rsid w:val="008D4959"/>
    <w:rsid w:val="008D4C89"/>
    <w:rsid w:val="008D54CD"/>
    <w:rsid w:val="008D5781"/>
    <w:rsid w:val="008D58B2"/>
    <w:rsid w:val="008D59BE"/>
    <w:rsid w:val="008D631E"/>
    <w:rsid w:val="008D66F9"/>
    <w:rsid w:val="008D6C6E"/>
    <w:rsid w:val="008D760C"/>
    <w:rsid w:val="008D7816"/>
    <w:rsid w:val="008D7862"/>
    <w:rsid w:val="008E012A"/>
    <w:rsid w:val="008E0F5E"/>
    <w:rsid w:val="008E146C"/>
    <w:rsid w:val="008E19C7"/>
    <w:rsid w:val="008E1B03"/>
    <w:rsid w:val="008E1E2F"/>
    <w:rsid w:val="008E2772"/>
    <w:rsid w:val="008E2BB7"/>
    <w:rsid w:val="008E2E1D"/>
    <w:rsid w:val="008E2F4F"/>
    <w:rsid w:val="008E393D"/>
    <w:rsid w:val="008E3AA9"/>
    <w:rsid w:val="008E3AAC"/>
    <w:rsid w:val="008E4898"/>
    <w:rsid w:val="008E495F"/>
    <w:rsid w:val="008E5192"/>
    <w:rsid w:val="008E51F1"/>
    <w:rsid w:val="008E577E"/>
    <w:rsid w:val="008E5D2B"/>
    <w:rsid w:val="008E5ECB"/>
    <w:rsid w:val="008E610F"/>
    <w:rsid w:val="008E64BC"/>
    <w:rsid w:val="008E7041"/>
    <w:rsid w:val="008F020C"/>
    <w:rsid w:val="008F090E"/>
    <w:rsid w:val="008F15DD"/>
    <w:rsid w:val="008F20BA"/>
    <w:rsid w:val="008F239B"/>
    <w:rsid w:val="008F26D0"/>
    <w:rsid w:val="008F29B6"/>
    <w:rsid w:val="008F2FF8"/>
    <w:rsid w:val="008F31C8"/>
    <w:rsid w:val="008F382C"/>
    <w:rsid w:val="008F3B29"/>
    <w:rsid w:val="008F3BC1"/>
    <w:rsid w:val="008F3DC9"/>
    <w:rsid w:val="008F3DE1"/>
    <w:rsid w:val="008F47B8"/>
    <w:rsid w:val="008F47FE"/>
    <w:rsid w:val="008F4D31"/>
    <w:rsid w:val="008F4E5E"/>
    <w:rsid w:val="008F4F79"/>
    <w:rsid w:val="008F5002"/>
    <w:rsid w:val="008F506C"/>
    <w:rsid w:val="008F5FAC"/>
    <w:rsid w:val="008F6231"/>
    <w:rsid w:val="008F66C1"/>
    <w:rsid w:val="008F68E4"/>
    <w:rsid w:val="008F694B"/>
    <w:rsid w:val="008F6FC2"/>
    <w:rsid w:val="008F6FE5"/>
    <w:rsid w:val="008F73DE"/>
    <w:rsid w:val="008F7541"/>
    <w:rsid w:val="00900122"/>
    <w:rsid w:val="0090027E"/>
    <w:rsid w:val="00900871"/>
    <w:rsid w:val="009009C2"/>
    <w:rsid w:val="00900C1B"/>
    <w:rsid w:val="00901A1D"/>
    <w:rsid w:val="00902198"/>
    <w:rsid w:val="0090293E"/>
    <w:rsid w:val="009031AE"/>
    <w:rsid w:val="009032AE"/>
    <w:rsid w:val="00903BC8"/>
    <w:rsid w:val="00903E6D"/>
    <w:rsid w:val="009044B1"/>
    <w:rsid w:val="00904794"/>
    <w:rsid w:val="00904961"/>
    <w:rsid w:val="00904D33"/>
    <w:rsid w:val="00905F75"/>
    <w:rsid w:val="009060A1"/>
    <w:rsid w:val="009064C8"/>
    <w:rsid w:val="00906692"/>
    <w:rsid w:val="009066E3"/>
    <w:rsid w:val="00906C68"/>
    <w:rsid w:val="00906E5A"/>
    <w:rsid w:val="009076D6"/>
    <w:rsid w:val="00910014"/>
    <w:rsid w:val="0091010F"/>
    <w:rsid w:val="00912B97"/>
    <w:rsid w:val="009150BD"/>
    <w:rsid w:val="00915108"/>
    <w:rsid w:val="009157D4"/>
    <w:rsid w:val="00915AC7"/>
    <w:rsid w:val="00916170"/>
    <w:rsid w:val="00916A70"/>
    <w:rsid w:val="00917257"/>
    <w:rsid w:val="009172DC"/>
    <w:rsid w:val="00917873"/>
    <w:rsid w:val="00917901"/>
    <w:rsid w:val="0091794F"/>
    <w:rsid w:val="00917E21"/>
    <w:rsid w:val="009201FA"/>
    <w:rsid w:val="00920B39"/>
    <w:rsid w:val="00920EFC"/>
    <w:rsid w:val="00920F47"/>
    <w:rsid w:val="00921319"/>
    <w:rsid w:val="00921361"/>
    <w:rsid w:val="0092175A"/>
    <w:rsid w:val="00921A5D"/>
    <w:rsid w:val="00921B24"/>
    <w:rsid w:val="00921EFD"/>
    <w:rsid w:val="00922198"/>
    <w:rsid w:val="00923A74"/>
    <w:rsid w:val="009243FB"/>
    <w:rsid w:val="00924B3C"/>
    <w:rsid w:val="00925A19"/>
    <w:rsid w:val="00925CC9"/>
    <w:rsid w:val="00926A81"/>
    <w:rsid w:val="00927444"/>
    <w:rsid w:val="009275A9"/>
    <w:rsid w:val="00927679"/>
    <w:rsid w:val="009278DD"/>
    <w:rsid w:val="00927E6E"/>
    <w:rsid w:val="009300C3"/>
    <w:rsid w:val="00930148"/>
    <w:rsid w:val="009304C4"/>
    <w:rsid w:val="009304DE"/>
    <w:rsid w:val="0093057F"/>
    <w:rsid w:val="00930B30"/>
    <w:rsid w:val="00930E66"/>
    <w:rsid w:val="009314B6"/>
    <w:rsid w:val="00931702"/>
    <w:rsid w:val="0093194E"/>
    <w:rsid w:val="009319FB"/>
    <w:rsid w:val="00931CDF"/>
    <w:rsid w:val="00931D69"/>
    <w:rsid w:val="00931D90"/>
    <w:rsid w:val="00932416"/>
    <w:rsid w:val="00932442"/>
    <w:rsid w:val="0093261E"/>
    <w:rsid w:val="00932835"/>
    <w:rsid w:val="00932C49"/>
    <w:rsid w:val="009331E8"/>
    <w:rsid w:val="00933292"/>
    <w:rsid w:val="00933534"/>
    <w:rsid w:val="00933581"/>
    <w:rsid w:val="00933885"/>
    <w:rsid w:val="00934050"/>
    <w:rsid w:val="009341FF"/>
    <w:rsid w:val="009346A8"/>
    <w:rsid w:val="009358BD"/>
    <w:rsid w:val="00935C82"/>
    <w:rsid w:val="00936175"/>
    <w:rsid w:val="0093645C"/>
    <w:rsid w:val="00936FB4"/>
    <w:rsid w:val="00937395"/>
    <w:rsid w:val="00937400"/>
    <w:rsid w:val="00940F43"/>
    <w:rsid w:val="00940F80"/>
    <w:rsid w:val="00941069"/>
    <w:rsid w:val="00941533"/>
    <w:rsid w:val="00941706"/>
    <w:rsid w:val="00941777"/>
    <w:rsid w:val="00941B79"/>
    <w:rsid w:val="00942E51"/>
    <w:rsid w:val="0094316F"/>
    <w:rsid w:val="00943283"/>
    <w:rsid w:val="00943E35"/>
    <w:rsid w:val="00944E07"/>
    <w:rsid w:val="0094533F"/>
    <w:rsid w:val="00945669"/>
    <w:rsid w:val="00945D4D"/>
    <w:rsid w:val="00946091"/>
    <w:rsid w:val="009461DD"/>
    <w:rsid w:val="00946CBB"/>
    <w:rsid w:val="00947117"/>
    <w:rsid w:val="00947915"/>
    <w:rsid w:val="00947ED2"/>
    <w:rsid w:val="00950224"/>
    <w:rsid w:val="00950659"/>
    <w:rsid w:val="00950783"/>
    <w:rsid w:val="00950D45"/>
    <w:rsid w:val="00951657"/>
    <w:rsid w:val="00951780"/>
    <w:rsid w:val="00951826"/>
    <w:rsid w:val="00951B3E"/>
    <w:rsid w:val="00952F2A"/>
    <w:rsid w:val="009543FB"/>
    <w:rsid w:val="00954B77"/>
    <w:rsid w:val="00954D98"/>
    <w:rsid w:val="0095579E"/>
    <w:rsid w:val="0095603F"/>
    <w:rsid w:val="0095614B"/>
    <w:rsid w:val="0095650A"/>
    <w:rsid w:val="009569E9"/>
    <w:rsid w:val="00956C36"/>
    <w:rsid w:val="009577AE"/>
    <w:rsid w:val="00957BAE"/>
    <w:rsid w:val="00957D07"/>
    <w:rsid w:val="009600EF"/>
    <w:rsid w:val="0096039D"/>
    <w:rsid w:val="0096056C"/>
    <w:rsid w:val="00960CE8"/>
    <w:rsid w:val="00960EB1"/>
    <w:rsid w:val="0096171C"/>
    <w:rsid w:val="00961903"/>
    <w:rsid w:val="009625F8"/>
    <w:rsid w:val="00962A69"/>
    <w:rsid w:val="00963324"/>
    <w:rsid w:val="009635C4"/>
    <w:rsid w:val="00963D11"/>
    <w:rsid w:val="0096409F"/>
    <w:rsid w:val="009644B4"/>
    <w:rsid w:val="00964793"/>
    <w:rsid w:val="00964867"/>
    <w:rsid w:val="00964D33"/>
    <w:rsid w:val="0097037C"/>
    <w:rsid w:val="0097082C"/>
    <w:rsid w:val="00971083"/>
    <w:rsid w:val="00971129"/>
    <w:rsid w:val="009711EA"/>
    <w:rsid w:val="00971258"/>
    <w:rsid w:val="0097129C"/>
    <w:rsid w:val="00971AE8"/>
    <w:rsid w:val="00971F62"/>
    <w:rsid w:val="009727D9"/>
    <w:rsid w:val="009728DC"/>
    <w:rsid w:val="00972A20"/>
    <w:rsid w:val="00972F9E"/>
    <w:rsid w:val="00973424"/>
    <w:rsid w:val="0097358E"/>
    <w:rsid w:val="0097375C"/>
    <w:rsid w:val="00973C2D"/>
    <w:rsid w:val="00973C89"/>
    <w:rsid w:val="009740FB"/>
    <w:rsid w:val="009743E6"/>
    <w:rsid w:val="00975625"/>
    <w:rsid w:val="00975B00"/>
    <w:rsid w:val="009763FE"/>
    <w:rsid w:val="009771D5"/>
    <w:rsid w:val="00977794"/>
    <w:rsid w:val="00977D1A"/>
    <w:rsid w:val="009804F8"/>
    <w:rsid w:val="0098078B"/>
    <w:rsid w:val="00980C0D"/>
    <w:rsid w:val="009823C8"/>
    <w:rsid w:val="009825D3"/>
    <w:rsid w:val="0098291D"/>
    <w:rsid w:val="0098299E"/>
    <w:rsid w:val="00982B36"/>
    <w:rsid w:val="00983218"/>
    <w:rsid w:val="009833A0"/>
    <w:rsid w:val="00983CAD"/>
    <w:rsid w:val="0098489E"/>
    <w:rsid w:val="009848DC"/>
    <w:rsid w:val="00984C06"/>
    <w:rsid w:val="00985271"/>
    <w:rsid w:val="00985A40"/>
    <w:rsid w:val="00985C42"/>
    <w:rsid w:val="009866D9"/>
    <w:rsid w:val="00986E87"/>
    <w:rsid w:val="00986FA6"/>
    <w:rsid w:val="00987260"/>
    <w:rsid w:val="0098777A"/>
    <w:rsid w:val="0099001E"/>
    <w:rsid w:val="009904BE"/>
    <w:rsid w:val="00990630"/>
    <w:rsid w:val="00990733"/>
    <w:rsid w:val="0099086B"/>
    <w:rsid w:val="00990FBC"/>
    <w:rsid w:val="00991970"/>
    <w:rsid w:val="00991F77"/>
    <w:rsid w:val="00991F7E"/>
    <w:rsid w:val="00992742"/>
    <w:rsid w:val="00992762"/>
    <w:rsid w:val="0099296C"/>
    <w:rsid w:val="00992B04"/>
    <w:rsid w:val="00992BAC"/>
    <w:rsid w:val="0099364B"/>
    <w:rsid w:val="009939BB"/>
    <w:rsid w:val="00993A61"/>
    <w:rsid w:val="0099423B"/>
    <w:rsid w:val="00994597"/>
    <w:rsid w:val="00994CD1"/>
    <w:rsid w:val="00994FD0"/>
    <w:rsid w:val="009956F7"/>
    <w:rsid w:val="00995F74"/>
    <w:rsid w:val="0099631F"/>
    <w:rsid w:val="00996597"/>
    <w:rsid w:val="00996891"/>
    <w:rsid w:val="00996C18"/>
    <w:rsid w:val="00996DA8"/>
    <w:rsid w:val="00996E42"/>
    <w:rsid w:val="00996F6B"/>
    <w:rsid w:val="00997EAF"/>
    <w:rsid w:val="009A0524"/>
    <w:rsid w:val="009A0882"/>
    <w:rsid w:val="009A11D5"/>
    <w:rsid w:val="009A153C"/>
    <w:rsid w:val="009A17B0"/>
    <w:rsid w:val="009A1B52"/>
    <w:rsid w:val="009A204A"/>
    <w:rsid w:val="009A2089"/>
    <w:rsid w:val="009A2616"/>
    <w:rsid w:val="009A2C7D"/>
    <w:rsid w:val="009A3F4E"/>
    <w:rsid w:val="009A4879"/>
    <w:rsid w:val="009A50B8"/>
    <w:rsid w:val="009A591E"/>
    <w:rsid w:val="009A5B41"/>
    <w:rsid w:val="009A6717"/>
    <w:rsid w:val="009B013D"/>
    <w:rsid w:val="009B170D"/>
    <w:rsid w:val="009B2255"/>
    <w:rsid w:val="009B2322"/>
    <w:rsid w:val="009B246C"/>
    <w:rsid w:val="009B2B3A"/>
    <w:rsid w:val="009B2D52"/>
    <w:rsid w:val="009B34B2"/>
    <w:rsid w:val="009B366A"/>
    <w:rsid w:val="009B367F"/>
    <w:rsid w:val="009B3FD8"/>
    <w:rsid w:val="009B40AC"/>
    <w:rsid w:val="009B45AB"/>
    <w:rsid w:val="009B471E"/>
    <w:rsid w:val="009B5AF1"/>
    <w:rsid w:val="009B5BB0"/>
    <w:rsid w:val="009B5ED1"/>
    <w:rsid w:val="009B65EA"/>
    <w:rsid w:val="009B6721"/>
    <w:rsid w:val="009B76B8"/>
    <w:rsid w:val="009B7846"/>
    <w:rsid w:val="009B7D5C"/>
    <w:rsid w:val="009B7FAD"/>
    <w:rsid w:val="009C01CB"/>
    <w:rsid w:val="009C087C"/>
    <w:rsid w:val="009C0F72"/>
    <w:rsid w:val="009C14DC"/>
    <w:rsid w:val="009C17E6"/>
    <w:rsid w:val="009C2276"/>
    <w:rsid w:val="009C272C"/>
    <w:rsid w:val="009C3B0E"/>
    <w:rsid w:val="009C3F7D"/>
    <w:rsid w:val="009C472C"/>
    <w:rsid w:val="009C4DD4"/>
    <w:rsid w:val="009C4EAF"/>
    <w:rsid w:val="009C58E9"/>
    <w:rsid w:val="009C5B52"/>
    <w:rsid w:val="009C5E42"/>
    <w:rsid w:val="009C6142"/>
    <w:rsid w:val="009C6263"/>
    <w:rsid w:val="009C6784"/>
    <w:rsid w:val="009C6B01"/>
    <w:rsid w:val="009C6C87"/>
    <w:rsid w:val="009C6CE1"/>
    <w:rsid w:val="009C73EA"/>
    <w:rsid w:val="009C7594"/>
    <w:rsid w:val="009C778C"/>
    <w:rsid w:val="009D01F2"/>
    <w:rsid w:val="009D0310"/>
    <w:rsid w:val="009D0654"/>
    <w:rsid w:val="009D0CBF"/>
    <w:rsid w:val="009D2A77"/>
    <w:rsid w:val="009D2FFF"/>
    <w:rsid w:val="009D37C9"/>
    <w:rsid w:val="009D38F2"/>
    <w:rsid w:val="009D3EEE"/>
    <w:rsid w:val="009D48D6"/>
    <w:rsid w:val="009D4BBA"/>
    <w:rsid w:val="009D533E"/>
    <w:rsid w:val="009D53C8"/>
    <w:rsid w:val="009D58EF"/>
    <w:rsid w:val="009D650D"/>
    <w:rsid w:val="009D66A7"/>
    <w:rsid w:val="009D67E3"/>
    <w:rsid w:val="009D6FB7"/>
    <w:rsid w:val="009E02C9"/>
    <w:rsid w:val="009E1165"/>
    <w:rsid w:val="009E136A"/>
    <w:rsid w:val="009E1C4B"/>
    <w:rsid w:val="009E1C84"/>
    <w:rsid w:val="009E1F89"/>
    <w:rsid w:val="009E2167"/>
    <w:rsid w:val="009E2267"/>
    <w:rsid w:val="009E2580"/>
    <w:rsid w:val="009E2AE2"/>
    <w:rsid w:val="009E2D08"/>
    <w:rsid w:val="009E2E2B"/>
    <w:rsid w:val="009E35A7"/>
    <w:rsid w:val="009E385C"/>
    <w:rsid w:val="009E4A58"/>
    <w:rsid w:val="009E4E8D"/>
    <w:rsid w:val="009E5D60"/>
    <w:rsid w:val="009E5D83"/>
    <w:rsid w:val="009E6A4D"/>
    <w:rsid w:val="009E7C2B"/>
    <w:rsid w:val="009F0172"/>
    <w:rsid w:val="009F01C7"/>
    <w:rsid w:val="009F1474"/>
    <w:rsid w:val="009F14BF"/>
    <w:rsid w:val="009F1879"/>
    <w:rsid w:val="009F1C66"/>
    <w:rsid w:val="009F1D27"/>
    <w:rsid w:val="009F1F03"/>
    <w:rsid w:val="009F1F9E"/>
    <w:rsid w:val="009F2D8D"/>
    <w:rsid w:val="009F34F8"/>
    <w:rsid w:val="009F36D0"/>
    <w:rsid w:val="009F430A"/>
    <w:rsid w:val="009F435A"/>
    <w:rsid w:val="009F455F"/>
    <w:rsid w:val="009F45E5"/>
    <w:rsid w:val="009F4A8E"/>
    <w:rsid w:val="009F4AF1"/>
    <w:rsid w:val="009F504E"/>
    <w:rsid w:val="009F5212"/>
    <w:rsid w:val="009F5733"/>
    <w:rsid w:val="009F59B6"/>
    <w:rsid w:val="009F6744"/>
    <w:rsid w:val="009F6767"/>
    <w:rsid w:val="009F6AC6"/>
    <w:rsid w:val="009F6CBA"/>
    <w:rsid w:val="009F6FF0"/>
    <w:rsid w:val="009F70C5"/>
    <w:rsid w:val="009F7CDA"/>
    <w:rsid w:val="009F7F2D"/>
    <w:rsid w:val="00A001AE"/>
    <w:rsid w:val="00A00620"/>
    <w:rsid w:val="00A00D52"/>
    <w:rsid w:val="00A0124E"/>
    <w:rsid w:val="00A01652"/>
    <w:rsid w:val="00A01771"/>
    <w:rsid w:val="00A02E2D"/>
    <w:rsid w:val="00A030C6"/>
    <w:rsid w:val="00A03281"/>
    <w:rsid w:val="00A03AC3"/>
    <w:rsid w:val="00A042D6"/>
    <w:rsid w:val="00A0501B"/>
    <w:rsid w:val="00A05048"/>
    <w:rsid w:val="00A05E98"/>
    <w:rsid w:val="00A05F26"/>
    <w:rsid w:val="00A06313"/>
    <w:rsid w:val="00A066CB"/>
    <w:rsid w:val="00A06972"/>
    <w:rsid w:val="00A06A91"/>
    <w:rsid w:val="00A06E72"/>
    <w:rsid w:val="00A06FC2"/>
    <w:rsid w:val="00A0761B"/>
    <w:rsid w:val="00A0766D"/>
    <w:rsid w:val="00A07C00"/>
    <w:rsid w:val="00A07C7D"/>
    <w:rsid w:val="00A07CFC"/>
    <w:rsid w:val="00A07E13"/>
    <w:rsid w:val="00A07FD5"/>
    <w:rsid w:val="00A1002B"/>
    <w:rsid w:val="00A1049D"/>
    <w:rsid w:val="00A10CA1"/>
    <w:rsid w:val="00A11235"/>
    <w:rsid w:val="00A11328"/>
    <w:rsid w:val="00A11915"/>
    <w:rsid w:val="00A11CCA"/>
    <w:rsid w:val="00A11F49"/>
    <w:rsid w:val="00A11FD8"/>
    <w:rsid w:val="00A121D1"/>
    <w:rsid w:val="00A1245B"/>
    <w:rsid w:val="00A12E2F"/>
    <w:rsid w:val="00A132FD"/>
    <w:rsid w:val="00A13343"/>
    <w:rsid w:val="00A13504"/>
    <w:rsid w:val="00A135BC"/>
    <w:rsid w:val="00A144AF"/>
    <w:rsid w:val="00A144FA"/>
    <w:rsid w:val="00A14654"/>
    <w:rsid w:val="00A147A4"/>
    <w:rsid w:val="00A14CC4"/>
    <w:rsid w:val="00A14CEA"/>
    <w:rsid w:val="00A16040"/>
    <w:rsid w:val="00A16981"/>
    <w:rsid w:val="00A16AFA"/>
    <w:rsid w:val="00A16E0E"/>
    <w:rsid w:val="00A179DB"/>
    <w:rsid w:val="00A20ABA"/>
    <w:rsid w:val="00A20BFA"/>
    <w:rsid w:val="00A20DF6"/>
    <w:rsid w:val="00A215E0"/>
    <w:rsid w:val="00A215FA"/>
    <w:rsid w:val="00A21851"/>
    <w:rsid w:val="00A21B88"/>
    <w:rsid w:val="00A22125"/>
    <w:rsid w:val="00A2268D"/>
    <w:rsid w:val="00A22D58"/>
    <w:rsid w:val="00A22D75"/>
    <w:rsid w:val="00A22FAB"/>
    <w:rsid w:val="00A23C46"/>
    <w:rsid w:val="00A23CBB"/>
    <w:rsid w:val="00A2437F"/>
    <w:rsid w:val="00A24AC3"/>
    <w:rsid w:val="00A24D04"/>
    <w:rsid w:val="00A2510E"/>
    <w:rsid w:val="00A258DC"/>
    <w:rsid w:val="00A2633E"/>
    <w:rsid w:val="00A26740"/>
    <w:rsid w:val="00A27194"/>
    <w:rsid w:val="00A3000B"/>
    <w:rsid w:val="00A30545"/>
    <w:rsid w:val="00A306D0"/>
    <w:rsid w:val="00A31549"/>
    <w:rsid w:val="00A31AA5"/>
    <w:rsid w:val="00A31C41"/>
    <w:rsid w:val="00A3268A"/>
    <w:rsid w:val="00A3297F"/>
    <w:rsid w:val="00A33929"/>
    <w:rsid w:val="00A35431"/>
    <w:rsid w:val="00A35440"/>
    <w:rsid w:val="00A355BF"/>
    <w:rsid w:val="00A3585F"/>
    <w:rsid w:val="00A359F4"/>
    <w:rsid w:val="00A36348"/>
    <w:rsid w:val="00A37237"/>
    <w:rsid w:val="00A37455"/>
    <w:rsid w:val="00A379BB"/>
    <w:rsid w:val="00A4038B"/>
    <w:rsid w:val="00A4054C"/>
    <w:rsid w:val="00A40E57"/>
    <w:rsid w:val="00A41CB2"/>
    <w:rsid w:val="00A421C3"/>
    <w:rsid w:val="00A42B41"/>
    <w:rsid w:val="00A432E8"/>
    <w:rsid w:val="00A43753"/>
    <w:rsid w:val="00A437EB"/>
    <w:rsid w:val="00A44245"/>
    <w:rsid w:val="00A4470D"/>
    <w:rsid w:val="00A44826"/>
    <w:rsid w:val="00A4555B"/>
    <w:rsid w:val="00A4680B"/>
    <w:rsid w:val="00A47468"/>
    <w:rsid w:val="00A47A9B"/>
    <w:rsid w:val="00A50DB1"/>
    <w:rsid w:val="00A511BB"/>
    <w:rsid w:val="00A525D9"/>
    <w:rsid w:val="00A526A3"/>
    <w:rsid w:val="00A52E72"/>
    <w:rsid w:val="00A531FE"/>
    <w:rsid w:val="00A53BFB"/>
    <w:rsid w:val="00A5405C"/>
    <w:rsid w:val="00A5407F"/>
    <w:rsid w:val="00A544B9"/>
    <w:rsid w:val="00A54DB8"/>
    <w:rsid w:val="00A550EC"/>
    <w:rsid w:val="00A552FE"/>
    <w:rsid w:val="00A55908"/>
    <w:rsid w:val="00A5593C"/>
    <w:rsid w:val="00A55CC6"/>
    <w:rsid w:val="00A56613"/>
    <w:rsid w:val="00A5664A"/>
    <w:rsid w:val="00A57156"/>
    <w:rsid w:val="00A57518"/>
    <w:rsid w:val="00A5770C"/>
    <w:rsid w:val="00A6059E"/>
    <w:rsid w:val="00A60CEC"/>
    <w:rsid w:val="00A6144B"/>
    <w:rsid w:val="00A61506"/>
    <w:rsid w:val="00A61AEA"/>
    <w:rsid w:val="00A61EC0"/>
    <w:rsid w:val="00A62209"/>
    <w:rsid w:val="00A6275B"/>
    <w:rsid w:val="00A633AF"/>
    <w:rsid w:val="00A63DF5"/>
    <w:rsid w:val="00A64066"/>
    <w:rsid w:val="00A64275"/>
    <w:rsid w:val="00A655C3"/>
    <w:rsid w:val="00A65942"/>
    <w:rsid w:val="00A66214"/>
    <w:rsid w:val="00A66BE6"/>
    <w:rsid w:val="00A66DA8"/>
    <w:rsid w:val="00A66F6C"/>
    <w:rsid w:val="00A6701E"/>
    <w:rsid w:val="00A67330"/>
    <w:rsid w:val="00A707A4"/>
    <w:rsid w:val="00A70A8D"/>
    <w:rsid w:val="00A70D90"/>
    <w:rsid w:val="00A718EA"/>
    <w:rsid w:val="00A71A24"/>
    <w:rsid w:val="00A71C90"/>
    <w:rsid w:val="00A72031"/>
    <w:rsid w:val="00A724AD"/>
    <w:rsid w:val="00A72D57"/>
    <w:rsid w:val="00A736D2"/>
    <w:rsid w:val="00A73942"/>
    <w:rsid w:val="00A7442E"/>
    <w:rsid w:val="00A7444E"/>
    <w:rsid w:val="00A748DC"/>
    <w:rsid w:val="00A74AF6"/>
    <w:rsid w:val="00A74CE3"/>
    <w:rsid w:val="00A74E69"/>
    <w:rsid w:val="00A74F1C"/>
    <w:rsid w:val="00A74FF0"/>
    <w:rsid w:val="00A7576B"/>
    <w:rsid w:val="00A7613F"/>
    <w:rsid w:val="00A7617D"/>
    <w:rsid w:val="00A762BD"/>
    <w:rsid w:val="00A77063"/>
    <w:rsid w:val="00A770EA"/>
    <w:rsid w:val="00A77613"/>
    <w:rsid w:val="00A77856"/>
    <w:rsid w:val="00A77995"/>
    <w:rsid w:val="00A77F56"/>
    <w:rsid w:val="00A80C72"/>
    <w:rsid w:val="00A81047"/>
    <w:rsid w:val="00A81947"/>
    <w:rsid w:val="00A822FE"/>
    <w:rsid w:val="00A8315E"/>
    <w:rsid w:val="00A8326D"/>
    <w:rsid w:val="00A849AA"/>
    <w:rsid w:val="00A84F2F"/>
    <w:rsid w:val="00A850E4"/>
    <w:rsid w:val="00A85337"/>
    <w:rsid w:val="00A8533B"/>
    <w:rsid w:val="00A85BB7"/>
    <w:rsid w:val="00A868ED"/>
    <w:rsid w:val="00A90252"/>
    <w:rsid w:val="00A912AE"/>
    <w:rsid w:val="00A91397"/>
    <w:rsid w:val="00A92AA2"/>
    <w:rsid w:val="00A93ACA"/>
    <w:rsid w:val="00A94722"/>
    <w:rsid w:val="00A949D2"/>
    <w:rsid w:val="00A94A69"/>
    <w:rsid w:val="00A94F11"/>
    <w:rsid w:val="00A95338"/>
    <w:rsid w:val="00A956EC"/>
    <w:rsid w:val="00A95893"/>
    <w:rsid w:val="00A95EED"/>
    <w:rsid w:val="00A96914"/>
    <w:rsid w:val="00A96A24"/>
    <w:rsid w:val="00A96BC7"/>
    <w:rsid w:val="00A96CD2"/>
    <w:rsid w:val="00A9772B"/>
    <w:rsid w:val="00A977C1"/>
    <w:rsid w:val="00AA01B8"/>
    <w:rsid w:val="00AA02A0"/>
    <w:rsid w:val="00AA044E"/>
    <w:rsid w:val="00AA0464"/>
    <w:rsid w:val="00AA05C3"/>
    <w:rsid w:val="00AA05EC"/>
    <w:rsid w:val="00AA0725"/>
    <w:rsid w:val="00AA0849"/>
    <w:rsid w:val="00AA0BEC"/>
    <w:rsid w:val="00AA105B"/>
    <w:rsid w:val="00AA1369"/>
    <w:rsid w:val="00AA14E5"/>
    <w:rsid w:val="00AA18A5"/>
    <w:rsid w:val="00AA1EF1"/>
    <w:rsid w:val="00AA2335"/>
    <w:rsid w:val="00AA26B4"/>
    <w:rsid w:val="00AA2795"/>
    <w:rsid w:val="00AA2A61"/>
    <w:rsid w:val="00AA2B50"/>
    <w:rsid w:val="00AA3AA5"/>
    <w:rsid w:val="00AA3EAB"/>
    <w:rsid w:val="00AA42FD"/>
    <w:rsid w:val="00AA458D"/>
    <w:rsid w:val="00AA47BC"/>
    <w:rsid w:val="00AA493D"/>
    <w:rsid w:val="00AA4C79"/>
    <w:rsid w:val="00AA4DA8"/>
    <w:rsid w:val="00AA59EF"/>
    <w:rsid w:val="00AA5B73"/>
    <w:rsid w:val="00AA631F"/>
    <w:rsid w:val="00AA660B"/>
    <w:rsid w:val="00AA7201"/>
    <w:rsid w:val="00AA7BA9"/>
    <w:rsid w:val="00AB0E57"/>
    <w:rsid w:val="00AB167A"/>
    <w:rsid w:val="00AB1A18"/>
    <w:rsid w:val="00AB1E18"/>
    <w:rsid w:val="00AB2622"/>
    <w:rsid w:val="00AB283D"/>
    <w:rsid w:val="00AB284A"/>
    <w:rsid w:val="00AB2AD7"/>
    <w:rsid w:val="00AB311C"/>
    <w:rsid w:val="00AB335A"/>
    <w:rsid w:val="00AB36BC"/>
    <w:rsid w:val="00AB3A0A"/>
    <w:rsid w:val="00AB3E2B"/>
    <w:rsid w:val="00AB4231"/>
    <w:rsid w:val="00AB5395"/>
    <w:rsid w:val="00AB5ED1"/>
    <w:rsid w:val="00AB6D27"/>
    <w:rsid w:val="00AB7F49"/>
    <w:rsid w:val="00AC02B1"/>
    <w:rsid w:val="00AC075A"/>
    <w:rsid w:val="00AC0BED"/>
    <w:rsid w:val="00AC0FB9"/>
    <w:rsid w:val="00AC191F"/>
    <w:rsid w:val="00AC192B"/>
    <w:rsid w:val="00AC1A6B"/>
    <w:rsid w:val="00AC1AA6"/>
    <w:rsid w:val="00AC1C38"/>
    <w:rsid w:val="00AC27CF"/>
    <w:rsid w:val="00AC3143"/>
    <w:rsid w:val="00AC36D6"/>
    <w:rsid w:val="00AC3853"/>
    <w:rsid w:val="00AC3B1A"/>
    <w:rsid w:val="00AC3CC1"/>
    <w:rsid w:val="00AC3CEA"/>
    <w:rsid w:val="00AC3DBA"/>
    <w:rsid w:val="00AC3DDD"/>
    <w:rsid w:val="00AC4570"/>
    <w:rsid w:val="00AC483B"/>
    <w:rsid w:val="00AC490B"/>
    <w:rsid w:val="00AC4957"/>
    <w:rsid w:val="00AC4F9B"/>
    <w:rsid w:val="00AC5560"/>
    <w:rsid w:val="00AC5F62"/>
    <w:rsid w:val="00AC610A"/>
    <w:rsid w:val="00AC76C2"/>
    <w:rsid w:val="00AC77B0"/>
    <w:rsid w:val="00AD005F"/>
    <w:rsid w:val="00AD0409"/>
    <w:rsid w:val="00AD0965"/>
    <w:rsid w:val="00AD1B0B"/>
    <w:rsid w:val="00AD2303"/>
    <w:rsid w:val="00AD2662"/>
    <w:rsid w:val="00AD2840"/>
    <w:rsid w:val="00AD28FB"/>
    <w:rsid w:val="00AD35E5"/>
    <w:rsid w:val="00AD4062"/>
    <w:rsid w:val="00AD4320"/>
    <w:rsid w:val="00AD4802"/>
    <w:rsid w:val="00AD4A7C"/>
    <w:rsid w:val="00AD6358"/>
    <w:rsid w:val="00AD6A3B"/>
    <w:rsid w:val="00AD6B76"/>
    <w:rsid w:val="00AD6D53"/>
    <w:rsid w:val="00AD73CA"/>
    <w:rsid w:val="00AD75BA"/>
    <w:rsid w:val="00AD77CB"/>
    <w:rsid w:val="00AD7D40"/>
    <w:rsid w:val="00AE0045"/>
    <w:rsid w:val="00AE004B"/>
    <w:rsid w:val="00AE08B5"/>
    <w:rsid w:val="00AE0B2E"/>
    <w:rsid w:val="00AE0BC1"/>
    <w:rsid w:val="00AE0C83"/>
    <w:rsid w:val="00AE0F9E"/>
    <w:rsid w:val="00AE124E"/>
    <w:rsid w:val="00AE14A9"/>
    <w:rsid w:val="00AE1B3F"/>
    <w:rsid w:val="00AE3BD6"/>
    <w:rsid w:val="00AE3F97"/>
    <w:rsid w:val="00AE4745"/>
    <w:rsid w:val="00AE49E2"/>
    <w:rsid w:val="00AE5095"/>
    <w:rsid w:val="00AE5264"/>
    <w:rsid w:val="00AE56E4"/>
    <w:rsid w:val="00AE6051"/>
    <w:rsid w:val="00AE686D"/>
    <w:rsid w:val="00AE6C52"/>
    <w:rsid w:val="00AE6E85"/>
    <w:rsid w:val="00AE793D"/>
    <w:rsid w:val="00AF08AC"/>
    <w:rsid w:val="00AF1E2F"/>
    <w:rsid w:val="00AF26F0"/>
    <w:rsid w:val="00AF2A32"/>
    <w:rsid w:val="00AF3167"/>
    <w:rsid w:val="00AF3669"/>
    <w:rsid w:val="00AF44DB"/>
    <w:rsid w:val="00AF4711"/>
    <w:rsid w:val="00AF49B5"/>
    <w:rsid w:val="00AF49D3"/>
    <w:rsid w:val="00AF5D05"/>
    <w:rsid w:val="00AF5ECD"/>
    <w:rsid w:val="00AF625B"/>
    <w:rsid w:val="00AF6B31"/>
    <w:rsid w:val="00AF6B37"/>
    <w:rsid w:val="00AF6D05"/>
    <w:rsid w:val="00AF77CE"/>
    <w:rsid w:val="00B002B6"/>
    <w:rsid w:val="00B00CB5"/>
    <w:rsid w:val="00B00F52"/>
    <w:rsid w:val="00B01045"/>
    <w:rsid w:val="00B01665"/>
    <w:rsid w:val="00B01708"/>
    <w:rsid w:val="00B01D20"/>
    <w:rsid w:val="00B02BF5"/>
    <w:rsid w:val="00B02D9E"/>
    <w:rsid w:val="00B030E8"/>
    <w:rsid w:val="00B030FE"/>
    <w:rsid w:val="00B034BA"/>
    <w:rsid w:val="00B03A7C"/>
    <w:rsid w:val="00B03E9C"/>
    <w:rsid w:val="00B04007"/>
    <w:rsid w:val="00B044CF"/>
    <w:rsid w:val="00B054FA"/>
    <w:rsid w:val="00B05710"/>
    <w:rsid w:val="00B062C0"/>
    <w:rsid w:val="00B0654D"/>
    <w:rsid w:val="00B076D0"/>
    <w:rsid w:val="00B0779A"/>
    <w:rsid w:val="00B07B95"/>
    <w:rsid w:val="00B1023E"/>
    <w:rsid w:val="00B1052E"/>
    <w:rsid w:val="00B10537"/>
    <w:rsid w:val="00B1063C"/>
    <w:rsid w:val="00B10D00"/>
    <w:rsid w:val="00B10E63"/>
    <w:rsid w:val="00B10E99"/>
    <w:rsid w:val="00B1147B"/>
    <w:rsid w:val="00B119C6"/>
    <w:rsid w:val="00B130BD"/>
    <w:rsid w:val="00B13F6B"/>
    <w:rsid w:val="00B1421E"/>
    <w:rsid w:val="00B14383"/>
    <w:rsid w:val="00B14503"/>
    <w:rsid w:val="00B145D4"/>
    <w:rsid w:val="00B14878"/>
    <w:rsid w:val="00B14D38"/>
    <w:rsid w:val="00B14FBF"/>
    <w:rsid w:val="00B15693"/>
    <w:rsid w:val="00B1575F"/>
    <w:rsid w:val="00B15BFA"/>
    <w:rsid w:val="00B16533"/>
    <w:rsid w:val="00B165C5"/>
    <w:rsid w:val="00B16B8E"/>
    <w:rsid w:val="00B16DDB"/>
    <w:rsid w:val="00B173E5"/>
    <w:rsid w:val="00B17DD9"/>
    <w:rsid w:val="00B17F77"/>
    <w:rsid w:val="00B203A4"/>
    <w:rsid w:val="00B20D4A"/>
    <w:rsid w:val="00B20F7C"/>
    <w:rsid w:val="00B20FFB"/>
    <w:rsid w:val="00B210B8"/>
    <w:rsid w:val="00B21711"/>
    <w:rsid w:val="00B2203B"/>
    <w:rsid w:val="00B22058"/>
    <w:rsid w:val="00B22324"/>
    <w:rsid w:val="00B228CB"/>
    <w:rsid w:val="00B24074"/>
    <w:rsid w:val="00B2415D"/>
    <w:rsid w:val="00B24A7E"/>
    <w:rsid w:val="00B24B1A"/>
    <w:rsid w:val="00B24F99"/>
    <w:rsid w:val="00B25021"/>
    <w:rsid w:val="00B254F7"/>
    <w:rsid w:val="00B25683"/>
    <w:rsid w:val="00B2574A"/>
    <w:rsid w:val="00B25AC5"/>
    <w:rsid w:val="00B26219"/>
    <w:rsid w:val="00B2701A"/>
    <w:rsid w:val="00B270B6"/>
    <w:rsid w:val="00B2723B"/>
    <w:rsid w:val="00B27BC9"/>
    <w:rsid w:val="00B27DDE"/>
    <w:rsid w:val="00B3060A"/>
    <w:rsid w:val="00B30F6F"/>
    <w:rsid w:val="00B31CFD"/>
    <w:rsid w:val="00B31D8F"/>
    <w:rsid w:val="00B31EFD"/>
    <w:rsid w:val="00B322AF"/>
    <w:rsid w:val="00B32470"/>
    <w:rsid w:val="00B33095"/>
    <w:rsid w:val="00B331B7"/>
    <w:rsid w:val="00B331E5"/>
    <w:rsid w:val="00B33858"/>
    <w:rsid w:val="00B33AF0"/>
    <w:rsid w:val="00B33AF7"/>
    <w:rsid w:val="00B33BD1"/>
    <w:rsid w:val="00B33ECC"/>
    <w:rsid w:val="00B33FA6"/>
    <w:rsid w:val="00B33FCD"/>
    <w:rsid w:val="00B347E0"/>
    <w:rsid w:val="00B34FC4"/>
    <w:rsid w:val="00B353B0"/>
    <w:rsid w:val="00B354F6"/>
    <w:rsid w:val="00B35753"/>
    <w:rsid w:val="00B35BB8"/>
    <w:rsid w:val="00B35C79"/>
    <w:rsid w:val="00B37247"/>
    <w:rsid w:val="00B37636"/>
    <w:rsid w:val="00B40138"/>
    <w:rsid w:val="00B40191"/>
    <w:rsid w:val="00B4044D"/>
    <w:rsid w:val="00B40CF8"/>
    <w:rsid w:val="00B41284"/>
    <w:rsid w:val="00B41D9A"/>
    <w:rsid w:val="00B41E96"/>
    <w:rsid w:val="00B426D2"/>
    <w:rsid w:val="00B42916"/>
    <w:rsid w:val="00B42E80"/>
    <w:rsid w:val="00B43B7A"/>
    <w:rsid w:val="00B43C81"/>
    <w:rsid w:val="00B444B8"/>
    <w:rsid w:val="00B44A08"/>
    <w:rsid w:val="00B44F31"/>
    <w:rsid w:val="00B456CD"/>
    <w:rsid w:val="00B465AC"/>
    <w:rsid w:val="00B466B9"/>
    <w:rsid w:val="00B46DE9"/>
    <w:rsid w:val="00B47419"/>
    <w:rsid w:val="00B475D4"/>
    <w:rsid w:val="00B47EFD"/>
    <w:rsid w:val="00B50668"/>
    <w:rsid w:val="00B50917"/>
    <w:rsid w:val="00B50D40"/>
    <w:rsid w:val="00B51579"/>
    <w:rsid w:val="00B51C17"/>
    <w:rsid w:val="00B523C9"/>
    <w:rsid w:val="00B52547"/>
    <w:rsid w:val="00B5341C"/>
    <w:rsid w:val="00B53F06"/>
    <w:rsid w:val="00B540A7"/>
    <w:rsid w:val="00B54236"/>
    <w:rsid w:val="00B54248"/>
    <w:rsid w:val="00B5452A"/>
    <w:rsid w:val="00B5487B"/>
    <w:rsid w:val="00B548AE"/>
    <w:rsid w:val="00B54C35"/>
    <w:rsid w:val="00B5529E"/>
    <w:rsid w:val="00B556BB"/>
    <w:rsid w:val="00B557EE"/>
    <w:rsid w:val="00B55A8D"/>
    <w:rsid w:val="00B56CCB"/>
    <w:rsid w:val="00B57095"/>
    <w:rsid w:val="00B5767B"/>
    <w:rsid w:val="00B57698"/>
    <w:rsid w:val="00B577EC"/>
    <w:rsid w:val="00B57878"/>
    <w:rsid w:val="00B5797E"/>
    <w:rsid w:val="00B57CB2"/>
    <w:rsid w:val="00B607B7"/>
    <w:rsid w:val="00B60D8E"/>
    <w:rsid w:val="00B61145"/>
    <w:rsid w:val="00B6185A"/>
    <w:rsid w:val="00B6261C"/>
    <w:rsid w:val="00B62823"/>
    <w:rsid w:val="00B62B8C"/>
    <w:rsid w:val="00B63669"/>
    <w:rsid w:val="00B63900"/>
    <w:rsid w:val="00B64610"/>
    <w:rsid w:val="00B646F1"/>
    <w:rsid w:val="00B64810"/>
    <w:rsid w:val="00B6489C"/>
    <w:rsid w:val="00B65291"/>
    <w:rsid w:val="00B658F8"/>
    <w:rsid w:val="00B65968"/>
    <w:rsid w:val="00B65DA2"/>
    <w:rsid w:val="00B65EF9"/>
    <w:rsid w:val="00B66B80"/>
    <w:rsid w:val="00B66CD3"/>
    <w:rsid w:val="00B66F36"/>
    <w:rsid w:val="00B6710C"/>
    <w:rsid w:val="00B67754"/>
    <w:rsid w:val="00B70350"/>
    <w:rsid w:val="00B706C9"/>
    <w:rsid w:val="00B70B35"/>
    <w:rsid w:val="00B70F93"/>
    <w:rsid w:val="00B70FC0"/>
    <w:rsid w:val="00B71188"/>
    <w:rsid w:val="00B715FB"/>
    <w:rsid w:val="00B7177A"/>
    <w:rsid w:val="00B72081"/>
    <w:rsid w:val="00B72427"/>
    <w:rsid w:val="00B725F3"/>
    <w:rsid w:val="00B726F0"/>
    <w:rsid w:val="00B72930"/>
    <w:rsid w:val="00B72DA1"/>
    <w:rsid w:val="00B73C4D"/>
    <w:rsid w:val="00B73CEA"/>
    <w:rsid w:val="00B73DB8"/>
    <w:rsid w:val="00B73FD5"/>
    <w:rsid w:val="00B74139"/>
    <w:rsid w:val="00B7414E"/>
    <w:rsid w:val="00B74798"/>
    <w:rsid w:val="00B74CBA"/>
    <w:rsid w:val="00B74DD9"/>
    <w:rsid w:val="00B7505A"/>
    <w:rsid w:val="00B7519B"/>
    <w:rsid w:val="00B7559C"/>
    <w:rsid w:val="00B7577B"/>
    <w:rsid w:val="00B75867"/>
    <w:rsid w:val="00B7621C"/>
    <w:rsid w:val="00B76412"/>
    <w:rsid w:val="00B77710"/>
    <w:rsid w:val="00B811D7"/>
    <w:rsid w:val="00B81399"/>
    <w:rsid w:val="00B81873"/>
    <w:rsid w:val="00B81907"/>
    <w:rsid w:val="00B81FE1"/>
    <w:rsid w:val="00B82261"/>
    <w:rsid w:val="00B828DA"/>
    <w:rsid w:val="00B82AD6"/>
    <w:rsid w:val="00B82D8C"/>
    <w:rsid w:val="00B832A2"/>
    <w:rsid w:val="00B83E77"/>
    <w:rsid w:val="00B844DF"/>
    <w:rsid w:val="00B84C67"/>
    <w:rsid w:val="00B85235"/>
    <w:rsid w:val="00B857C8"/>
    <w:rsid w:val="00B858D4"/>
    <w:rsid w:val="00B8635D"/>
    <w:rsid w:val="00B86DD7"/>
    <w:rsid w:val="00B86FF9"/>
    <w:rsid w:val="00B8728D"/>
    <w:rsid w:val="00B878FA"/>
    <w:rsid w:val="00B90124"/>
    <w:rsid w:val="00B9019D"/>
    <w:rsid w:val="00B902A8"/>
    <w:rsid w:val="00B90FB5"/>
    <w:rsid w:val="00B91A1F"/>
    <w:rsid w:val="00B91D1A"/>
    <w:rsid w:val="00B92CD7"/>
    <w:rsid w:val="00B92D53"/>
    <w:rsid w:val="00B93CFE"/>
    <w:rsid w:val="00B94182"/>
    <w:rsid w:val="00B94764"/>
    <w:rsid w:val="00B94B80"/>
    <w:rsid w:val="00B94FA9"/>
    <w:rsid w:val="00B95447"/>
    <w:rsid w:val="00B955C5"/>
    <w:rsid w:val="00B95AAF"/>
    <w:rsid w:val="00B95DE5"/>
    <w:rsid w:val="00B961B6"/>
    <w:rsid w:val="00B96D7F"/>
    <w:rsid w:val="00B97762"/>
    <w:rsid w:val="00B97B23"/>
    <w:rsid w:val="00B97EF9"/>
    <w:rsid w:val="00BA089D"/>
    <w:rsid w:val="00BA1EE0"/>
    <w:rsid w:val="00BA210B"/>
    <w:rsid w:val="00BA2138"/>
    <w:rsid w:val="00BA262F"/>
    <w:rsid w:val="00BA29D4"/>
    <w:rsid w:val="00BA29F0"/>
    <w:rsid w:val="00BA3713"/>
    <w:rsid w:val="00BA383D"/>
    <w:rsid w:val="00BA3CD1"/>
    <w:rsid w:val="00BA4C79"/>
    <w:rsid w:val="00BA577E"/>
    <w:rsid w:val="00BA58B1"/>
    <w:rsid w:val="00BA5D82"/>
    <w:rsid w:val="00BA5DC9"/>
    <w:rsid w:val="00BA5FE4"/>
    <w:rsid w:val="00BA7818"/>
    <w:rsid w:val="00BB0270"/>
    <w:rsid w:val="00BB0986"/>
    <w:rsid w:val="00BB122B"/>
    <w:rsid w:val="00BB1FE1"/>
    <w:rsid w:val="00BB2AEF"/>
    <w:rsid w:val="00BB3220"/>
    <w:rsid w:val="00BB3C93"/>
    <w:rsid w:val="00BB3FE1"/>
    <w:rsid w:val="00BB48B3"/>
    <w:rsid w:val="00BB4957"/>
    <w:rsid w:val="00BB4C78"/>
    <w:rsid w:val="00BB5231"/>
    <w:rsid w:val="00BB5E9F"/>
    <w:rsid w:val="00BB6455"/>
    <w:rsid w:val="00BB6B81"/>
    <w:rsid w:val="00BB6F3B"/>
    <w:rsid w:val="00BB7140"/>
    <w:rsid w:val="00BB7CF2"/>
    <w:rsid w:val="00BC0486"/>
    <w:rsid w:val="00BC056D"/>
    <w:rsid w:val="00BC0D82"/>
    <w:rsid w:val="00BC1841"/>
    <w:rsid w:val="00BC1D71"/>
    <w:rsid w:val="00BC2C96"/>
    <w:rsid w:val="00BC3034"/>
    <w:rsid w:val="00BC3256"/>
    <w:rsid w:val="00BC3E36"/>
    <w:rsid w:val="00BC4597"/>
    <w:rsid w:val="00BC47CE"/>
    <w:rsid w:val="00BC49C6"/>
    <w:rsid w:val="00BC4F2E"/>
    <w:rsid w:val="00BC521A"/>
    <w:rsid w:val="00BC52DD"/>
    <w:rsid w:val="00BC5735"/>
    <w:rsid w:val="00BC58B5"/>
    <w:rsid w:val="00BC59D3"/>
    <w:rsid w:val="00BC639F"/>
    <w:rsid w:val="00BC6882"/>
    <w:rsid w:val="00BC6B6A"/>
    <w:rsid w:val="00BC6F4F"/>
    <w:rsid w:val="00BC6FDF"/>
    <w:rsid w:val="00BC7E4A"/>
    <w:rsid w:val="00BD0091"/>
    <w:rsid w:val="00BD017D"/>
    <w:rsid w:val="00BD01F4"/>
    <w:rsid w:val="00BD0814"/>
    <w:rsid w:val="00BD194E"/>
    <w:rsid w:val="00BD2428"/>
    <w:rsid w:val="00BD281F"/>
    <w:rsid w:val="00BD3633"/>
    <w:rsid w:val="00BD3CBB"/>
    <w:rsid w:val="00BD3F33"/>
    <w:rsid w:val="00BD41DC"/>
    <w:rsid w:val="00BD444A"/>
    <w:rsid w:val="00BD4E7E"/>
    <w:rsid w:val="00BD5633"/>
    <w:rsid w:val="00BD58B1"/>
    <w:rsid w:val="00BD5EBC"/>
    <w:rsid w:val="00BD6351"/>
    <w:rsid w:val="00BD6536"/>
    <w:rsid w:val="00BD6EFF"/>
    <w:rsid w:val="00BD7155"/>
    <w:rsid w:val="00BD75CA"/>
    <w:rsid w:val="00BD7CFF"/>
    <w:rsid w:val="00BE00E6"/>
    <w:rsid w:val="00BE063F"/>
    <w:rsid w:val="00BE07E8"/>
    <w:rsid w:val="00BE07EA"/>
    <w:rsid w:val="00BE08B2"/>
    <w:rsid w:val="00BE096B"/>
    <w:rsid w:val="00BE0EFA"/>
    <w:rsid w:val="00BE0FB6"/>
    <w:rsid w:val="00BE10B6"/>
    <w:rsid w:val="00BE16F3"/>
    <w:rsid w:val="00BE22A4"/>
    <w:rsid w:val="00BE3928"/>
    <w:rsid w:val="00BE3C96"/>
    <w:rsid w:val="00BE3FFC"/>
    <w:rsid w:val="00BE43B8"/>
    <w:rsid w:val="00BE4576"/>
    <w:rsid w:val="00BE572E"/>
    <w:rsid w:val="00BE58CE"/>
    <w:rsid w:val="00BE5EBD"/>
    <w:rsid w:val="00BE603F"/>
    <w:rsid w:val="00BE65CF"/>
    <w:rsid w:val="00BE6795"/>
    <w:rsid w:val="00BE6959"/>
    <w:rsid w:val="00BE7039"/>
    <w:rsid w:val="00BE70FC"/>
    <w:rsid w:val="00BF0010"/>
    <w:rsid w:val="00BF0934"/>
    <w:rsid w:val="00BF0E0A"/>
    <w:rsid w:val="00BF110E"/>
    <w:rsid w:val="00BF145D"/>
    <w:rsid w:val="00BF15E2"/>
    <w:rsid w:val="00BF2279"/>
    <w:rsid w:val="00BF229E"/>
    <w:rsid w:val="00BF2B5A"/>
    <w:rsid w:val="00BF3371"/>
    <w:rsid w:val="00BF3659"/>
    <w:rsid w:val="00BF3E83"/>
    <w:rsid w:val="00BF4126"/>
    <w:rsid w:val="00BF482B"/>
    <w:rsid w:val="00BF4C32"/>
    <w:rsid w:val="00BF4CA3"/>
    <w:rsid w:val="00BF4D4D"/>
    <w:rsid w:val="00BF55B3"/>
    <w:rsid w:val="00BF66CB"/>
    <w:rsid w:val="00BF6783"/>
    <w:rsid w:val="00BF68AB"/>
    <w:rsid w:val="00BF6B87"/>
    <w:rsid w:val="00BF6E21"/>
    <w:rsid w:val="00BF750A"/>
    <w:rsid w:val="00C00321"/>
    <w:rsid w:val="00C01418"/>
    <w:rsid w:val="00C01954"/>
    <w:rsid w:val="00C01D6D"/>
    <w:rsid w:val="00C01F8A"/>
    <w:rsid w:val="00C0231A"/>
    <w:rsid w:val="00C025DB"/>
    <w:rsid w:val="00C039CF"/>
    <w:rsid w:val="00C04A37"/>
    <w:rsid w:val="00C058BC"/>
    <w:rsid w:val="00C06017"/>
    <w:rsid w:val="00C06104"/>
    <w:rsid w:val="00C062AE"/>
    <w:rsid w:val="00C063E6"/>
    <w:rsid w:val="00C0641B"/>
    <w:rsid w:val="00C066A5"/>
    <w:rsid w:val="00C07001"/>
    <w:rsid w:val="00C070ED"/>
    <w:rsid w:val="00C0746F"/>
    <w:rsid w:val="00C07C3D"/>
    <w:rsid w:val="00C07E51"/>
    <w:rsid w:val="00C07FAF"/>
    <w:rsid w:val="00C10538"/>
    <w:rsid w:val="00C10B30"/>
    <w:rsid w:val="00C10EA7"/>
    <w:rsid w:val="00C10FB4"/>
    <w:rsid w:val="00C10FC7"/>
    <w:rsid w:val="00C10FD5"/>
    <w:rsid w:val="00C11112"/>
    <w:rsid w:val="00C11531"/>
    <w:rsid w:val="00C11599"/>
    <w:rsid w:val="00C11EB0"/>
    <w:rsid w:val="00C12E05"/>
    <w:rsid w:val="00C133C6"/>
    <w:rsid w:val="00C13510"/>
    <w:rsid w:val="00C13584"/>
    <w:rsid w:val="00C13946"/>
    <w:rsid w:val="00C140B7"/>
    <w:rsid w:val="00C150CC"/>
    <w:rsid w:val="00C1581D"/>
    <w:rsid w:val="00C161D9"/>
    <w:rsid w:val="00C161F8"/>
    <w:rsid w:val="00C162A7"/>
    <w:rsid w:val="00C166C3"/>
    <w:rsid w:val="00C17C10"/>
    <w:rsid w:val="00C201E0"/>
    <w:rsid w:val="00C20543"/>
    <w:rsid w:val="00C21314"/>
    <w:rsid w:val="00C21667"/>
    <w:rsid w:val="00C21CCD"/>
    <w:rsid w:val="00C22360"/>
    <w:rsid w:val="00C223A4"/>
    <w:rsid w:val="00C22A5E"/>
    <w:rsid w:val="00C22D07"/>
    <w:rsid w:val="00C22E10"/>
    <w:rsid w:val="00C22FC9"/>
    <w:rsid w:val="00C2306F"/>
    <w:rsid w:val="00C2336D"/>
    <w:rsid w:val="00C23B1D"/>
    <w:rsid w:val="00C24956"/>
    <w:rsid w:val="00C24B8D"/>
    <w:rsid w:val="00C2504A"/>
    <w:rsid w:val="00C25163"/>
    <w:rsid w:val="00C252AC"/>
    <w:rsid w:val="00C258CC"/>
    <w:rsid w:val="00C27987"/>
    <w:rsid w:val="00C27D11"/>
    <w:rsid w:val="00C30C2C"/>
    <w:rsid w:val="00C30CC0"/>
    <w:rsid w:val="00C30FF9"/>
    <w:rsid w:val="00C3104A"/>
    <w:rsid w:val="00C31983"/>
    <w:rsid w:val="00C31DC6"/>
    <w:rsid w:val="00C31EB2"/>
    <w:rsid w:val="00C31F0A"/>
    <w:rsid w:val="00C32001"/>
    <w:rsid w:val="00C32579"/>
    <w:rsid w:val="00C32C48"/>
    <w:rsid w:val="00C32C66"/>
    <w:rsid w:val="00C330D6"/>
    <w:rsid w:val="00C339EE"/>
    <w:rsid w:val="00C33F07"/>
    <w:rsid w:val="00C343E3"/>
    <w:rsid w:val="00C349CC"/>
    <w:rsid w:val="00C35438"/>
    <w:rsid w:val="00C3573C"/>
    <w:rsid w:val="00C3672E"/>
    <w:rsid w:val="00C36AB5"/>
    <w:rsid w:val="00C36D47"/>
    <w:rsid w:val="00C36F78"/>
    <w:rsid w:val="00C37623"/>
    <w:rsid w:val="00C40AAA"/>
    <w:rsid w:val="00C41050"/>
    <w:rsid w:val="00C41B3E"/>
    <w:rsid w:val="00C4282C"/>
    <w:rsid w:val="00C433BE"/>
    <w:rsid w:val="00C43672"/>
    <w:rsid w:val="00C438E2"/>
    <w:rsid w:val="00C4431F"/>
    <w:rsid w:val="00C45363"/>
    <w:rsid w:val="00C454AC"/>
    <w:rsid w:val="00C4551E"/>
    <w:rsid w:val="00C45599"/>
    <w:rsid w:val="00C45C39"/>
    <w:rsid w:val="00C45DF2"/>
    <w:rsid w:val="00C46F84"/>
    <w:rsid w:val="00C46FD7"/>
    <w:rsid w:val="00C50762"/>
    <w:rsid w:val="00C512A5"/>
    <w:rsid w:val="00C51319"/>
    <w:rsid w:val="00C51499"/>
    <w:rsid w:val="00C51929"/>
    <w:rsid w:val="00C51EDF"/>
    <w:rsid w:val="00C521B3"/>
    <w:rsid w:val="00C527D5"/>
    <w:rsid w:val="00C52AED"/>
    <w:rsid w:val="00C52E1B"/>
    <w:rsid w:val="00C530B8"/>
    <w:rsid w:val="00C53724"/>
    <w:rsid w:val="00C53CA3"/>
    <w:rsid w:val="00C54447"/>
    <w:rsid w:val="00C5488C"/>
    <w:rsid w:val="00C54E3F"/>
    <w:rsid w:val="00C55D76"/>
    <w:rsid w:val="00C5608A"/>
    <w:rsid w:val="00C565CB"/>
    <w:rsid w:val="00C56DC3"/>
    <w:rsid w:val="00C57131"/>
    <w:rsid w:val="00C57145"/>
    <w:rsid w:val="00C571D0"/>
    <w:rsid w:val="00C574E4"/>
    <w:rsid w:val="00C60C4C"/>
    <w:rsid w:val="00C61118"/>
    <w:rsid w:val="00C61221"/>
    <w:rsid w:val="00C61669"/>
    <w:rsid w:val="00C6177C"/>
    <w:rsid w:val="00C61B48"/>
    <w:rsid w:val="00C61D89"/>
    <w:rsid w:val="00C62E74"/>
    <w:rsid w:val="00C64436"/>
    <w:rsid w:val="00C64829"/>
    <w:rsid w:val="00C64D47"/>
    <w:rsid w:val="00C6501D"/>
    <w:rsid w:val="00C65260"/>
    <w:rsid w:val="00C655F3"/>
    <w:rsid w:val="00C65D25"/>
    <w:rsid w:val="00C65EED"/>
    <w:rsid w:val="00C6688F"/>
    <w:rsid w:val="00C66B2D"/>
    <w:rsid w:val="00C67582"/>
    <w:rsid w:val="00C676B2"/>
    <w:rsid w:val="00C70779"/>
    <w:rsid w:val="00C719BC"/>
    <w:rsid w:val="00C71B7D"/>
    <w:rsid w:val="00C721D3"/>
    <w:rsid w:val="00C7269A"/>
    <w:rsid w:val="00C72B32"/>
    <w:rsid w:val="00C73528"/>
    <w:rsid w:val="00C7388C"/>
    <w:rsid w:val="00C73A9A"/>
    <w:rsid w:val="00C741B7"/>
    <w:rsid w:val="00C75274"/>
    <w:rsid w:val="00C752AE"/>
    <w:rsid w:val="00C75965"/>
    <w:rsid w:val="00C759A8"/>
    <w:rsid w:val="00C7616F"/>
    <w:rsid w:val="00C763E4"/>
    <w:rsid w:val="00C76F01"/>
    <w:rsid w:val="00C7751E"/>
    <w:rsid w:val="00C77E68"/>
    <w:rsid w:val="00C77FE6"/>
    <w:rsid w:val="00C8093E"/>
    <w:rsid w:val="00C80C0B"/>
    <w:rsid w:val="00C814BD"/>
    <w:rsid w:val="00C81559"/>
    <w:rsid w:val="00C82355"/>
    <w:rsid w:val="00C82A7F"/>
    <w:rsid w:val="00C82D33"/>
    <w:rsid w:val="00C8382C"/>
    <w:rsid w:val="00C838BD"/>
    <w:rsid w:val="00C8396B"/>
    <w:rsid w:val="00C83B78"/>
    <w:rsid w:val="00C84147"/>
    <w:rsid w:val="00C842A0"/>
    <w:rsid w:val="00C84576"/>
    <w:rsid w:val="00C84B99"/>
    <w:rsid w:val="00C85A22"/>
    <w:rsid w:val="00C85F2F"/>
    <w:rsid w:val="00C8643A"/>
    <w:rsid w:val="00C869B4"/>
    <w:rsid w:val="00C86AD0"/>
    <w:rsid w:val="00C86C26"/>
    <w:rsid w:val="00C86E1C"/>
    <w:rsid w:val="00C86E68"/>
    <w:rsid w:val="00C872D5"/>
    <w:rsid w:val="00C87588"/>
    <w:rsid w:val="00C902A5"/>
    <w:rsid w:val="00C903DE"/>
    <w:rsid w:val="00C90B60"/>
    <w:rsid w:val="00C9103C"/>
    <w:rsid w:val="00C9113E"/>
    <w:rsid w:val="00C912D8"/>
    <w:rsid w:val="00C9154B"/>
    <w:rsid w:val="00C9177F"/>
    <w:rsid w:val="00C91AA9"/>
    <w:rsid w:val="00C91DC6"/>
    <w:rsid w:val="00C91DCA"/>
    <w:rsid w:val="00C91F71"/>
    <w:rsid w:val="00C93A52"/>
    <w:rsid w:val="00C93AC9"/>
    <w:rsid w:val="00C93FFF"/>
    <w:rsid w:val="00C943CF"/>
    <w:rsid w:val="00C943E3"/>
    <w:rsid w:val="00C94685"/>
    <w:rsid w:val="00C946FE"/>
    <w:rsid w:val="00C94849"/>
    <w:rsid w:val="00C94C5E"/>
    <w:rsid w:val="00C96512"/>
    <w:rsid w:val="00C96B1E"/>
    <w:rsid w:val="00C96DA0"/>
    <w:rsid w:val="00C977E2"/>
    <w:rsid w:val="00C97AFA"/>
    <w:rsid w:val="00C97C6D"/>
    <w:rsid w:val="00CA032A"/>
    <w:rsid w:val="00CA07E3"/>
    <w:rsid w:val="00CA09A9"/>
    <w:rsid w:val="00CA0B84"/>
    <w:rsid w:val="00CA15E6"/>
    <w:rsid w:val="00CA27B7"/>
    <w:rsid w:val="00CA2B81"/>
    <w:rsid w:val="00CA2CB9"/>
    <w:rsid w:val="00CA3413"/>
    <w:rsid w:val="00CA3499"/>
    <w:rsid w:val="00CA3649"/>
    <w:rsid w:val="00CA3887"/>
    <w:rsid w:val="00CA3AD2"/>
    <w:rsid w:val="00CA3E76"/>
    <w:rsid w:val="00CA4363"/>
    <w:rsid w:val="00CA43BB"/>
    <w:rsid w:val="00CA462E"/>
    <w:rsid w:val="00CA4B40"/>
    <w:rsid w:val="00CA4FB1"/>
    <w:rsid w:val="00CA5841"/>
    <w:rsid w:val="00CA5A3F"/>
    <w:rsid w:val="00CA5B3E"/>
    <w:rsid w:val="00CA5F77"/>
    <w:rsid w:val="00CA6045"/>
    <w:rsid w:val="00CA644A"/>
    <w:rsid w:val="00CA6BFB"/>
    <w:rsid w:val="00CA6CCA"/>
    <w:rsid w:val="00CA6D56"/>
    <w:rsid w:val="00CA7633"/>
    <w:rsid w:val="00CA7AC9"/>
    <w:rsid w:val="00CA7EC0"/>
    <w:rsid w:val="00CB0345"/>
    <w:rsid w:val="00CB10DD"/>
    <w:rsid w:val="00CB143D"/>
    <w:rsid w:val="00CB1611"/>
    <w:rsid w:val="00CB17E4"/>
    <w:rsid w:val="00CB1B36"/>
    <w:rsid w:val="00CB1CEA"/>
    <w:rsid w:val="00CB1D47"/>
    <w:rsid w:val="00CB23D0"/>
    <w:rsid w:val="00CB2558"/>
    <w:rsid w:val="00CB2729"/>
    <w:rsid w:val="00CB49ED"/>
    <w:rsid w:val="00CB5301"/>
    <w:rsid w:val="00CB5840"/>
    <w:rsid w:val="00CB6456"/>
    <w:rsid w:val="00CB6D35"/>
    <w:rsid w:val="00CB72E5"/>
    <w:rsid w:val="00CB741E"/>
    <w:rsid w:val="00CC0253"/>
    <w:rsid w:val="00CC08C5"/>
    <w:rsid w:val="00CC13F5"/>
    <w:rsid w:val="00CC2235"/>
    <w:rsid w:val="00CC2299"/>
    <w:rsid w:val="00CC27A8"/>
    <w:rsid w:val="00CC2B35"/>
    <w:rsid w:val="00CC37F9"/>
    <w:rsid w:val="00CC46E2"/>
    <w:rsid w:val="00CC4A05"/>
    <w:rsid w:val="00CC4ACA"/>
    <w:rsid w:val="00CC5428"/>
    <w:rsid w:val="00CC5BBD"/>
    <w:rsid w:val="00CC5F55"/>
    <w:rsid w:val="00CC5F95"/>
    <w:rsid w:val="00CC6047"/>
    <w:rsid w:val="00CC6D1E"/>
    <w:rsid w:val="00CC7A00"/>
    <w:rsid w:val="00CC7BD2"/>
    <w:rsid w:val="00CD18CA"/>
    <w:rsid w:val="00CD21E9"/>
    <w:rsid w:val="00CD33B1"/>
    <w:rsid w:val="00CD347F"/>
    <w:rsid w:val="00CD3551"/>
    <w:rsid w:val="00CD36D8"/>
    <w:rsid w:val="00CD442F"/>
    <w:rsid w:val="00CD45AA"/>
    <w:rsid w:val="00CD46DF"/>
    <w:rsid w:val="00CD4BEF"/>
    <w:rsid w:val="00CD5598"/>
    <w:rsid w:val="00CD5E34"/>
    <w:rsid w:val="00CD61FB"/>
    <w:rsid w:val="00CD637E"/>
    <w:rsid w:val="00CD680F"/>
    <w:rsid w:val="00CD6C7C"/>
    <w:rsid w:val="00CD72CE"/>
    <w:rsid w:val="00CD795D"/>
    <w:rsid w:val="00CD7DB8"/>
    <w:rsid w:val="00CE0082"/>
    <w:rsid w:val="00CE0163"/>
    <w:rsid w:val="00CE137F"/>
    <w:rsid w:val="00CE1400"/>
    <w:rsid w:val="00CE1841"/>
    <w:rsid w:val="00CE1A44"/>
    <w:rsid w:val="00CE1F63"/>
    <w:rsid w:val="00CE2582"/>
    <w:rsid w:val="00CE27EE"/>
    <w:rsid w:val="00CE2ADB"/>
    <w:rsid w:val="00CE3AAD"/>
    <w:rsid w:val="00CE3E43"/>
    <w:rsid w:val="00CE4DDB"/>
    <w:rsid w:val="00CE6296"/>
    <w:rsid w:val="00CE6399"/>
    <w:rsid w:val="00CE763D"/>
    <w:rsid w:val="00CE77B9"/>
    <w:rsid w:val="00CE7CB5"/>
    <w:rsid w:val="00CF0557"/>
    <w:rsid w:val="00CF0879"/>
    <w:rsid w:val="00CF091D"/>
    <w:rsid w:val="00CF0BE4"/>
    <w:rsid w:val="00CF19A4"/>
    <w:rsid w:val="00CF1A04"/>
    <w:rsid w:val="00CF1E19"/>
    <w:rsid w:val="00CF2000"/>
    <w:rsid w:val="00CF21BC"/>
    <w:rsid w:val="00CF2201"/>
    <w:rsid w:val="00CF2531"/>
    <w:rsid w:val="00CF3BB5"/>
    <w:rsid w:val="00CF3EF1"/>
    <w:rsid w:val="00CF4085"/>
    <w:rsid w:val="00CF40FF"/>
    <w:rsid w:val="00CF4A9F"/>
    <w:rsid w:val="00CF4D37"/>
    <w:rsid w:val="00CF538D"/>
    <w:rsid w:val="00CF53E0"/>
    <w:rsid w:val="00CF5855"/>
    <w:rsid w:val="00CF5C90"/>
    <w:rsid w:val="00CF61EB"/>
    <w:rsid w:val="00CF656F"/>
    <w:rsid w:val="00CF7176"/>
    <w:rsid w:val="00D0006A"/>
    <w:rsid w:val="00D00260"/>
    <w:rsid w:val="00D0045D"/>
    <w:rsid w:val="00D00CB3"/>
    <w:rsid w:val="00D010BD"/>
    <w:rsid w:val="00D02C8A"/>
    <w:rsid w:val="00D02C92"/>
    <w:rsid w:val="00D0320F"/>
    <w:rsid w:val="00D03516"/>
    <w:rsid w:val="00D03592"/>
    <w:rsid w:val="00D035FD"/>
    <w:rsid w:val="00D039C4"/>
    <w:rsid w:val="00D03D68"/>
    <w:rsid w:val="00D03F75"/>
    <w:rsid w:val="00D04032"/>
    <w:rsid w:val="00D041F9"/>
    <w:rsid w:val="00D04461"/>
    <w:rsid w:val="00D04AF2"/>
    <w:rsid w:val="00D04EF5"/>
    <w:rsid w:val="00D056C2"/>
    <w:rsid w:val="00D056F2"/>
    <w:rsid w:val="00D0592A"/>
    <w:rsid w:val="00D060B9"/>
    <w:rsid w:val="00D06A84"/>
    <w:rsid w:val="00D06BF0"/>
    <w:rsid w:val="00D06C7E"/>
    <w:rsid w:val="00D06D92"/>
    <w:rsid w:val="00D07E1E"/>
    <w:rsid w:val="00D07F15"/>
    <w:rsid w:val="00D1000B"/>
    <w:rsid w:val="00D10151"/>
    <w:rsid w:val="00D10406"/>
    <w:rsid w:val="00D10420"/>
    <w:rsid w:val="00D10776"/>
    <w:rsid w:val="00D10CCE"/>
    <w:rsid w:val="00D117A9"/>
    <w:rsid w:val="00D11B2F"/>
    <w:rsid w:val="00D123A8"/>
    <w:rsid w:val="00D1288C"/>
    <w:rsid w:val="00D12CCB"/>
    <w:rsid w:val="00D12FCB"/>
    <w:rsid w:val="00D133D4"/>
    <w:rsid w:val="00D1389B"/>
    <w:rsid w:val="00D14439"/>
    <w:rsid w:val="00D14538"/>
    <w:rsid w:val="00D147F4"/>
    <w:rsid w:val="00D14924"/>
    <w:rsid w:val="00D15125"/>
    <w:rsid w:val="00D1516F"/>
    <w:rsid w:val="00D151FC"/>
    <w:rsid w:val="00D15308"/>
    <w:rsid w:val="00D17587"/>
    <w:rsid w:val="00D203EB"/>
    <w:rsid w:val="00D20D82"/>
    <w:rsid w:val="00D21330"/>
    <w:rsid w:val="00D21C30"/>
    <w:rsid w:val="00D21E39"/>
    <w:rsid w:val="00D2233B"/>
    <w:rsid w:val="00D22973"/>
    <w:rsid w:val="00D230A5"/>
    <w:rsid w:val="00D230ED"/>
    <w:rsid w:val="00D2353A"/>
    <w:rsid w:val="00D2355F"/>
    <w:rsid w:val="00D23A00"/>
    <w:rsid w:val="00D240B0"/>
    <w:rsid w:val="00D247FB"/>
    <w:rsid w:val="00D24976"/>
    <w:rsid w:val="00D249EA"/>
    <w:rsid w:val="00D24E32"/>
    <w:rsid w:val="00D2523E"/>
    <w:rsid w:val="00D25320"/>
    <w:rsid w:val="00D2539A"/>
    <w:rsid w:val="00D25D2F"/>
    <w:rsid w:val="00D25E20"/>
    <w:rsid w:val="00D261ED"/>
    <w:rsid w:val="00D269D8"/>
    <w:rsid w:val="00D26A9B"/>
    <w:rsid w:val="00D26CB6"/>
    <w:rsid w:val="00D2774A"/>
    <w:rsid w:val="00D30011"/>
    <w:rsid w:val="00D301FF"/>
    <w:rsid w:val="00D3034D"/>
    <w:rsid w:val="00D30CD4"/>
    <w:rsid w:val="00D30E56"/>
    <w:rsid w:val="00D31428"/>
    <w:rsid w:val="00D3142E"/>
    <w:rsid w:val="00D319F1"/>
    <w:rsid w:val="00D31C8D"/>
    <w:rsid w:val="00D31DAD"/>
    <w:rsid w:val="00D325AA"/>
    <w:rsid w:val="00D329CD"/>
    <w:rsid w:val="00D32C04"/>
    <w:rsid w:val="00D35685"/>
    <w:rsid w:val="00D35F6C"/>
    <w:rsid w:val="00D36104"/>
    <w:rsid w:val="00D36DB1"/>
    <w:rsid w:val="00D373EB"/>
    <w:rsid w:val="00D3790E"/>
    <w:rsid w:val="00D37B08"/>
    <w:rsid w:val="00D40806"/>
    <w:rsid w:val="00D40B9E"/>
    <w:rsid w:val="00D40BF2"/>
    <w:rsid w:val="00D40C98"/>
    <w:rsid w:val="00D410FE"/>
    <w:rsid w:val="00D418C6"/>
    <w:rsid w:val="00D418CE"/>
    <w:rsid w:val="00D420E2"/>
    <w:rsid w:val="00D4249E"/>
    <w:rsid w:val="00D4460D"/>
    <w:rsid w:val="00D44E1C"/>
    <w:rsid w:val="00D45040"/>
    <w:rsid w:val="00D45451"/>
    <w:rsid w:val="00D4605D"/>
    <w:rsid w:val="00D462F8"/>
    <w:rsid w:val="00D465FB"/>
    <w:rsid w:val="00D46ADA"/>
    <w:rsid w:val="00D46BC9"/>
    <w:rsid w:val="00D46D3B"/>
    <w:rsid w:val="00D46EF0"/>
    <w:rsid w:val="00D475CA"/>
    <w:rsid w:val="00D47707"/>
    <w:rsid w:val="00D4793A"/>
    <w:rsid w:val="00D47A89"/>
    <w:rsid w:val="00D47CE1"/>
    <w:rsid w:val="00D47EE4"/>
    <w:rsid w:val="00D50FEA"/>
    <w:rsid w:val="00D51392"/>
    <w:rsid w:val="00D513EB"/>
    <w:rsid w:val="00D514A4"/>
    <w:rsid w:val="00D516CE"/>
    <w:rsid w:val="00D51AFB"/>
    <w:rsid w:val="00D51DD2"/>
    <w:rsid w:val="00D52868"/>
    <w:rsid w:val="00D52C3F"/>
    <w:rsid w:val="00D530D7"/>
    <w:rsid w:val="00D536BD"/>
    <w:rsid w:val="00D537A3"/>
    <w:rsid w:val="00D53E80"/>
    <w:rsid w:val="00D54010"/>
    <w:rsid w:val="00D5428F"/>
    <w:rsid w:val="00D54610"/>
    <w:rsid w:val="00D54F5C"/>
    <w:rsid w:val="00D55FCA"/>
    <w:rsid w:val="00D56123"/>
    <w:rsid w:val="00D56A73"/>
    <w:rsid w:val="00D56C0C"/>
    <w:rsid w:val="00D56DA6"/>
    <w:rsid w:val="00D57590"/>
    <w:rsid w:val="00D57C94"/>
    <w:rsid w:val="00D6014B"/>
    <w:rsid w:val="00D60510"/>
    <w:rsid w:val="00D60C9E"/>
    <w:rsid w:val="00D6131E"/>
    <w:rsid w:val="00D61DBD"/>
    <w:rsid w:val="00D62A95"/>
    <w:rsid w:val="00D6342F"/>
    <w:rsid w:val="00D639AE"/>
    <w:rsid w:val="00D63D92"/>
    <w:rsid w:val="00D63F4C"/>
    <w:rsid w:val="00D63F86"/>
    <w:rsid w:val="00D6508B"/>
    <w:rsid w:val="00D652A7"/>
    <w:rsid w:val="00D65736"/>
    <w:rsid w:val="00D657F7"/>
    <w:rsid w:val="00D65AB7"/>
    <w:rsid w:val="00D667B1"/>
    <w:rsid w:val="00D6726D"/>
    <w:rsid w:val="00D67515"/>
    <w:rsid w:val="00D67C99"/>
    <w:rsid w:val="00D67DA6"/>
    <w:rsid w:val="00D70012"/>
    <w:rsid w:val="00D70395"/>
    <w:rsid w:val="00D72664"/>
    <w:rsid w:val="00D72AA8"/>
    <w:rsid w:val="00D72D56"/>
    <w:rsid w:val="00D73111"/>
    <w:rsid w:val="00D73E3C"/>
    <w:rsid w:val="00D74A51"/>
    <w:rsid w:val="00D7529E"/>
    <w:rsid w:val="00D75785"/>
    <w:rsid w:val="00D7584E"/>
    <w:rsid w:val="00D75AE6"/>
    <w:rsid w:val="00D75C25"/>
    <w:rsid w:val="00D768F4"/>
    <w:rsid w:val="00D76DAF"/>
    <w:rsid w:val="00D77BB7"/>
    <w:rsid w:val="00D801EB"/>
    <w:rsid w:val="00D8032D"/>
    <w:rsid w:val="00D80C02"/>
    <w:rsid w:val="00D80F3E"/>
    <w:rsid w:val="00D81336"/>
    <w:rsid w:val="00D81E07"/>
    <w:rsid w:val="00D822B3"/>
    <w:rsid w:val="00D826E2"/>
    <w:rsid w:val="00D836D5"/>
    <w:rsid w:val="00D83EBE"/>
    <w:rsid w:val="00D84390"/>
    <w:rsid w:val="00D84C12"/>
    <w:rsid w:val="00D8570E"/>
    <w:rsid w:val="00D85B4D"/>
    <w:rsid w:val="00D8638E"/>
    <w:rsid w:val="00D8695E"/>
    <w:rsid w:val="00D86AA1"/>
    <w:rsid w:val="00D8733F"/>
    <w:rsid w:val="00D87C12"/>
    <w:rsid w:val="00D87E02"/>
    <w:rsid w:val="00D90126"/>
    <w:rsid w:val="00D907F8"/>
    <w:rsid w:val="00D90EBF"/>
    <w:rsid w:val="00D9102A"/>
    <w:rsid w:val="00D91678"/>
    <w:rsid w:val="00D91BDC"/>
    <w:rsid w:val="00D91D9F"/>
    <w:rsid w:val="00D92087"/>
    <w:rsid w:val="00D922A3"/>
    <w:rsid w:val="00D9269D"/>
    <w:rsid w:val="00D9303D"/>
    <w:rsid w:val="00D93962"/>
    <w:rsid w:val="00D9436F"/>
    <w:rsid w:val="00D944E0"/>
    <w:rsid w:val="00D94A48"/>
    <w:rsid w:val="00D94E15"/>
    <w:rsid w:val="00D94E85"/>
    <w:rsid w:val="00D94FC2"/>
    <w:rsid w:val="00D95964"/>
    <w:rsid w:val="00D95AA4"/>
    <w:rsid w:val="00D96ADD"/>
    <w:rsid w:val="00D96BB4"/>
    <w:rsid w:val="00D96BDA"/>
    <w:rsid w:val="00D96C89"/>
    <w:rsid w:val="00D971D6"/>
    <w:rsid w:val="00D97666"/>
    <w:rsid w:val="00D97730"/>
    <w:rsid w:val="00D978EA"/>
    <w:rsid w:val="00D97B12"/>
    <w:rsid w:val="00D97C8A"/>
    <w:rsid w:val="00DA0124"/>
    <w:rsid w:val="00DA013E"/>
    <w:rsid w:val="00DA03BE"/>
    <w:rsid w:val="00DA08B4"/>
    <w:rsid w:val="00DA08F4"/>
    <w:rsid w:val="00DA0C11"/>
    <w:rsid w:val="00DA0F76"/>
    <w:rsid w:val="00DA1E16"/>
    <w:rsid w:val="00DA2CE2"/>
    <w:rsid w:val="00DA2EDD"/>
    <w:rsid w:val="00DA3035"/>
    <w:rsid w:val="00DA337D"/>
    <w:rsid w:val="00DA3980"/>
    <w:rsid w:val="00DA3E45"/>
    <w:rsid w:val="00DA56E2"/>
    <w:rsid w:val="00DA5ABF"/>
    <w:rsid w:val="00DA5B5D"/>
    <w:rsid w:val="00DA5B99"/>
    <w:rsid w:val="00DA5BF9"/>
    <w:rsid w:val="00DA6867"/>
    <w:rsid w:val="00DA6931"/>
    <w:rsid w:val="00DA6AC0"/>
    <w:rsid w:val="00DA6DAF"/>
    <w:rsid w:val="00DA7486"/>
    <w:rsid w:val="00DA757D"/>
    <w:rsid w:val="00DA782C"/>
    <w:rsid w:val="00DA7BA8"/>
    <w:rsid w:val="00DA7D9F"/>
    <w:rsid w:val="00DA7E2F"/>
    <w:rsid w:val="00DA7ECF"/>
    <w:rsid w:val="00DB0480"/>
    <w:rsid w:val="00DB067A"/>
    <w:rsid w:val="00DB1023"/>
    <w:rsid w:val="00DB167D"/>
    <w:rsid w:val="00DB18FD"/>
    <w:rsid w:val="00DB1AC4"/>
    <w:rsid w:val="00DB2D13"/>
    <w:rsid w:val="00DB3144"/>
    <w:rsid w:val="00DB32D3"/>
    <w:rsid w:val="00DB34EA"/>
    <w:rsid w:val="00DB3F2B"/>
    <w:rsid w:val="00DB42A0"/>
    <w:rsid w:val="00DB4A76"/>
    <w:rsid w:val="00DB5E48"/>
    <w:rsid w:val="00DB688D"/>
    <w:rsid w:val="00DC0701"/>
    <w:rsid w:val="00DC0CD6"/>
    <w:rsid w:val="00DC0DC1"/>
    <w:rsid w:val="00DC1084"/>
    <w:rsid w:val="00DC15B9"/>
    <w:rsid w:val="00DC1D2B"/>
    <w:rsid w:val="00DC1D75"/>
    <w:rsid w:val="00DC2555"/>
    <w:rsid w:val="00DC2A09"/>
    <w:rsid w:val="00DC4847"/>
    <w:rsid w:val="00DC4AB2"/>
    <w:rsid w:val="00DC5764"/>
    <w:rsid w:val="00DC5BDB"/>
    <w:rsid w:val="00DC5FD6"/>
    <w:rsid w:val="00DC60CA"/>
    <w:rsid w:val="00DC6C9A"/>
    <w:rsid w:val="00DC7BD6"/>
    <w:rsid w:val="00DD05E3"/>
    <w:rsid w:val="00DD0667"/>
    <w:rsid w:val="00DD0DB0"/>
    <w:rsid w:val="00DD1527"/>
    <w:rsid w:val="00DD1A1E"/>
    <w:rsid w:val="00DD1ECB"/>
    <w:rsid w:val="00DD21EC"/>
    <w:rsid w:val="00DD273C"/>
    <w:rsid w:val="00DD2A31"/>
    <w:rsid w:val="00DD2B45"/>
    <w:rsid w:val="00DD2FE5"/>
    <w:rsid w:val="00DD357F"/>
    <w:rsid w:val="00DD3AF9"/>
    <w:rsid w:val="00DD3E4C"/>
    <w:rsid w:val="00DD484D"/>
    <w:rsid w:val="00DD4A6E"/>
    <w:rsid w:val="00DD4A8E"/>
    <w:rsid w:val="00DD4B64"/>
    <w:rsid w:val="00DD4F39"/>
    <w:rsid w:val="00DD5203"/>
    <w:rsid w:val="00DD52A8"/>
    <w:rsid w:val="00DD5382"/>
    <w:rsid w:val="00DD55B6"/>
    <w:rsid w:val="00DD5730"/>
    <w:rsid w:val="00DD583B"/>
    <w:rsid w:val="00DD6385"/>
    <w:rsid w:val="00DD6433"/>
    <w:rsid w:val="00DD6622"/>
    <w:rsid w:val="00DD67CB"/>
    <w:rsid w:val="00DD6B50"/>
    <w:rsid w:val="00DD73AF"/>
    <w:rsid w:val="00DD783C"/>
    <w:rsid w:val="00DD7A55"/>
    <w:rsid w:val="00DE06B5"/>
    <w:rsid w:val="00DE0A1D"/>
    <w:rsid w:val="00DE0A4D"/>
    <w:rsid w:val="00DE0F15"/>
    <w:rsid w:val="00DE16F8"/>
    <w:rsid w:val="00DE1C4D"/>
    <w:rsid w:val="00DE2805"/>
    <w:rsid w:val="00DE28E2"/>
    <w:rsid w:val="00DE303D"/>
    <w:rsid w:val="00DE3DB1"/>
    <w:rsid w:val="00DE41AF"/>
    <w:rsid w:val="00DE4543"/>
    <w:rsid w:val="00DE50D0"/>
    <w:rsid w:val="00DE5274"/>
    <w:rsid w:val="00DE5288"/>
    <w:rsid w:val="00DE56DD"/>
    <w:rsid w:val="00DE6527"/>
    <w:rsid w:val="00DE6D21"/>
    <w:rsid w:val="00DE70DD"/>
    <w:rsid w:val="00DE71FB"/>
    <w:rsid w:val="00DE78F9"/>
    <w:rsid w:val="00DE7A71"/>
    <w:rsid w:val="00DE7DCF"/>
    <w:rsid w:val="00DF010D"/>
    <w:rsid w:val="00DF073A"/>
    <w:rsid w:val="00DF1632"/>
    <w:rsid w:val="00DF1F6F"/>
    <w:rsid w:val="00DF2457"/>
    <w:rsid w:val="00DF28A9"/>
    <w:rsid w:val="00DF2F99"/>
    <w:rsid w:val="00DF342B"/>
    <w:rsid w:val="00DF3C69"/>
    <w:rsid w:val="00DF4753"/>
    <w:rsid w:val="00DF49BE"/>
    <w:rsid w:val="00DF4CC3"/>
    <w:rsid w:val="00DF4CE9"/>
    <w:rsid w:val="00DF50EF"/>
    <w:rsid w:val="00DF525A"/>
    <w:rsid w:val="00DF5550"/>
    <w:rsid w:val="00DF6895"/>
    <w:rsid w:val="00DF6DA7"/>
    <w:rsid w:val="00DF708F"/>
    <w:rsid w:val="00DF7328"/>
    <w:rsid w:val="00DF73AB"/>
    <w:rsid w:val="00E000BE"/>
    <w:rsid w:val="00E002D0"/>
    <w:rsid w:val="00E0047D"/>
    <w:rsid w:val="00E00C61"/>
    <w:rsid w:val="00E00E33"/>
    <w:rsid w:val="00E00F04"/>
    <w:rsid w:val="00E016C8"/>
    <w:rsid w:val="00E01C43"/>
    <w:rsid w:val="00E0216C"/>
    <w:rsid w:val="00E028BA"/>
    <w:rsid w:val="00E038BF"/>
    <w:rsid w:val="00E0466B"/>
    <w:rsid w:val="00E048AE"/>
    <w:rsid w:val="00E04B07"/>
    <w:rsid w:val="00E04F33"/>
    <w:rsid w:val="00E05085"/>
    <w:rsid w:val="00E057A7"/>
    <w:rsid w:val="00E05B60"/>
    <w:rsid w:val="00E06561"/>
    <w:rsid w:val="00E06567"/>
    <w:rsid w:val="00E0747A"/>
    <w:rsid w:val="00E07650"/>
    <w:rsid w:val="00E07687"/>
    <w:rsid w:val="00E077E1"/>
    <w:rsid w:val="00E10A7C"/>
    <w:rsid w:val="00E10C80"/>
    <w:rsid w:val="00E10CC3"/>
    <w:rsid w:val="00E1109A"/>
    <w:rsid w:val="00E1139B"/>
    <w:rsid w:val="00E115B1"/>
    <w:rsid w:val="00E1228D"/>
    <w:rsid w:val="00E1233F"/>
    <w:rsid w:val="00E12BBB"/>
    <w:rsid w:val="00E12C0B"/>
    <w:rsid w:val="00E12DD8"/>
    <w:rsid w:val="00E13D9F"/>
    <w:rsid w:val="00E13E76"/>
    <w:rsid w:val="00E142DD"/>
    <w:rsid w:val="00E1483F"/>
    <w:rsid w:val="00E148A4"/>
    <w:rsid w:val="00E15140"/>
    <w:rsid w:val="00E155CC"/>
    <w:rsid w:val="00E15714"/>
    <w:rsid w:val="00E166C4"/>
    <w:rsid w:val="00E16F22"/>
    <w:rsid w:val="00E177E9"/>
    <w:rsid w:val="00E178D4"/>
    <w:rsid w:val="00E20290"/>
    <w:rsid w:val="00E2034F"/>
    <w:rsid w:val="00E206B1"/>
    <w:rsid w:val="00E21381"/>
    <w:rsid w:val="00E21B9E"/>
    <w:rsid w:val="00E21D51"/>
    <w:rsid w:val="00E22186"/>
    <w:rsid w:val="00E22262"/>
    <w:rsid w:val="00E2274E"/>
    <w:rsid w:val="00E23C88"/>
    <w:rsid w:val="00E23C93"/>
    <w:rsid w:val="00E23FAC"/>
    <w:rsid w:val="00E23FB3"/>
    <w:rsid w:val="00E2442E"/>
    <w:rsid w:val="00E250B5"/>
    <w:rsid w:val="00E25423"/>
    <w:rsid w:val="00E2553B"/>
    <w:rsid w:val="00E25ACA"/>
    <w:rsid w:val="00E26729"/>
    <w:rsid w:val="00E26C94"/>
    <w:rsid w:val="00E26D52"/>
    <w:rsid w:val="00E26F76"/>
    <w:rsid w:val="00E275E5"/>
    <w:rsid w:val="00E27DBC"/>
    <w:rsid w:val="00E3059C"/>
    <w:rsid w:val="00E30733"/>
    <w:rsid w:val="00E30E06"/>
    <w:rsid w:val="00E318DB"/>
    <w:rsid w:val="00E321F0"/>
    <w:rsid w:val="00E32260"/>
    <w:rsid w:val="00E3324C"/>
    <w:rsid w:val="00E336B2"/>
    <w:rsid w:val="00E34296"/>
    <w:rsid w:val="00E342D9"/>
    <w:rsid w:val="00E343D8"/>
    <w:rsid w:val="00E34F09"/>
    <w:rsid w:val="00E35B67"/>
    <w:rsid w:val="00E35CD4"/>
    <w:rsid w:val="00E35DF1"/>
    <w:rsid w:val="00E35F8A"/>
    <w:rsid w:val="00E3689E"/>
    <w:rsid w:val="00E36949"/>
    <w:rsid w:val="00E36D06"/>
    <w:rsid w:val="00E36D92"/>
    <w:rsid w:val="00E371A3"/>
    <w:rsid w:val="00E37425"/>
    <w:rsid w:val="00E37E6A"/>
    <w:rsid w:val="00E40198"/>
    <w:rsid w:val="00E4035B"/>
    <w:rsid w:val="00E40473"/>
    <w:rsid w:val="00E40677"/>
    <w:rsid w:val="00E409D0"/>
    <w:rsid w:val="00E41589"/>
    <w:rsid w:val="00E41866"/>
    <w:rsid w:val="00E41BC5"/>
    <w:rsid w:val="00E41FAE"/>
    <w:rsid w:val="00E421E0"/>
    <w:rsid w:val="00E42275"/>
    <w:rsid w:val="00E42975"/>
    <w:rsid w:val="00E42987"/>
    <w:rsid w:val="00E42AE7"/>
    <w:rsid w:val="00E42C3B"/>
    <w:rsid w:val="00E42DFF"/>
    <w:rsid w:val="00E43631"/>
    <w:rsid w:val="00E4398A"/>
    <w:rsid w:val="00E43F45"/>
    <w:rsid w:val="00E446CC"/>
    <w:rsid w:val="00E44E3A"/>
    <w:rsid w:val="00E45CCC"/>
    <w:rsid w:val="00E45E30"/>
    <w:rsid w:val="00E46B4D"/>
    <w:rsid w:val="00E46F31"/>
    <w:rsid w:val="00E472F1"/>
    <w:rsid w:val="00E50977"/>
    <w:rsid w:val="00E50D2F"/>
    <w:rsid w:val="00E51D51"/>
    <w:rsid w:val="00E523B8"/>
    <w:rsid w:val="00E523FB"/>
    <w:rsid w:val="00E524C6"/>
    <w:rsid w:val="00E528F5"/>
    <w:rsid w:val="00E52C70"/>
    <w:rsid w:val="00E53198"/>
    <w:rsid w:val="00E53279"/>
    <w:rsid w:val="00E5347A"/>
    <w:rsid w:val="00E53C89"/>
    <w:rsid w:val="00E53E35"/>
    <w:rsid w:val="00E53F81"/>
    <w:rsid w:val="00E54779"/>
    <w:rsid w:val="00E54AE8"/>
    <w:rsid w:val="00E54E4F"/>
    <w:rsid w:val="00E54F3D"/>
    <w:rsid w:val="00E55253"/>
    <w:rsid w:val="00E555CD"/>
    <w:rsid w:val="00E55C42"/>
    <w:rsid w:val="00E55F7F"/>
    <w:rsid w:val="00E56723"/>
    <w:rsid w:val="00E56841"/>
    <w:rsid w:val="00E56C74"/>
    <w:rsid w:val="00E57388"/>
    <w:rsid w:val="00E6016D"/>
    <w:rsid w:val="00E603A0"/>
    <w:rsid w:val="00E609E6"/>
    <w:rsid w:val="00E60AB0"/>
    <w:rsid w:val="00E61078"/>
    <w:rsid w:val="00E6107B"/>
    <w:rsid w:val="00E61434"/>
    <w:rsid w:val="00E617C8"/>
    <w:rsid w:val="00E62252"/>
    <w:rsid w:val="00E62794"/>
    <w:rsid w:val="00E62E64"/>
    <w:rsid w:val="00E6310A"/>
    <w:rsid w:val="00E63249"/>
    <w:rsid w:val="00E63496"/>
    <w:rsid w:val="00E63ADF"/>
    <w:rsid w:val="00E641A7"/>
    <w:rsid w:val="00E64248"/>
    <w:rsid w:val="00E64265"/>
    <w:rsid w:val="00E64F7C"/>
    <w:rsid w:val="00E651CC"/>
    <w:rsid w:val="00E6570C"/>
    <w:rsid w:val="00E65DF4"/>
    <w:rsid w:val="00E66106"/>
    <w:rsid w:val="00E6669A"/>
    <w:rsid w:val="00E66764"/>
    <w:rsid w:val="00E67766"/>
    <w:rsid w:val="00E67E4A"/>
    <w:rsid w:val="00E67FCD"/>
    <w:rsid w:val="00E701F2"/>
    <w:rsid w:val="00E70339"/>
    <w:rsid w:val="00E70B38"/>
    <w:rsid w:val="00E70E87"/>
    <w:rsid w:val="00E70EFE"/>
    <w:rsid w:val="00E710DA"/>
    <w:rsid w:val="00E71795"/>
    <w:rsid w:val="00E7180D"/>
    <w:rsid w:val="00E7201F"/>
    <w:rsid w:val="00E721A7"/>
    <w:rsid w:val="00E72367"/>
    <w:rsid w:val="00E72492"/>
    <w:rsid w:val="00E724BC"/>
    <w:rsid w:val="00E725DB"/>
    <w:rsid w:val="00E7266E"/>
    <w:rsid w:val="00E72E0C"/>
    <w:rsid w:val="00E735CF"/>
    <w:rsid w:val="00E73F82"/>
    <w:rsid w:val="00E7409B"/>
    <w:rsid w:val="00E74902"/>
    <w:rsid w:val="00E754B0"/>
    <w:rsid w:val="00E7556C"/>
    <w:rsid w:val="00E75C2B"/>
    <w:rsid w:val="00E75E23"/>
    <w:rsid w:val="00E77182"/>
    <w:rsid w:val="00E77223"/>
    <w:rsid w:val="00E77DF1"/>
    <w:rsid w:val="00E77E3B"/>
    <w:rsid w:val="00E804A5"/>
    <w:rsid w:val="00E80BDE"/>
    <w:rsid w:val="00E80FCC"/>
    <w:rsid w:val="00E810A2"/>
    <w:rsid w:val="00E81F64"/>
    <w:rsid w:val="00E81FF5"/>
    <w:rsid w:val="00E8226A"/>
    <w:rsid w:val="00E82352"/>
    <w:rsid w:val="00E82634"/>
    <w:rsid w:val="00E82D76"/>
    <w:rsid w:val="00E83041"/>
    <w:rsid w:val="00E83744"/>
    <w:rsid w:val="00E84077"/>
    <w:rsid w:val="00E8411C"/>
    <w:rsid w:val="00E84380"/>
    <w:rsid w:val="00E84B60"/>
    <w:rsid w:val="00E85A73"/>
    <w:rsid w:val="00E86436"/>
    <w:rsid w:val="00E86E30"/>
    <w:rsid w:val="00E873B0"/>
    <w:rsid w:val="00E87BF0"/>
    <w:rsid w:val="00E87FB8"/>
    <w:rsid w:val="00E90635"/>
    <w:rsid w:val="00E90B90"/>
    <w:rsid w:val="00E9127C"/>
    <w:rsid w:val="00E913A0"/>
    <w:rsid w:val="00E914B5"/>
    <w:rsid w:val="00E919B2"/>
    <w:rsid w:val="00E92976"/>
    <w:rsid w:val="00E930A7"/>
    <w:rsid w:val="00E932AF"/>
    <w:rsid w:val="00E93B9B"/>
    <w:rsid w:val="00E9434B"/>
    <w:rsid w:val="00E94878"/>
    <w:rsid w:val="00E94DF9"/>
    <w:rsid w:val="00E95A32"/>
    <w:rsid w:val="00E95CEE"/>
    <w:rsid w:val="00E9630E"/>
    <w:rsid w:val="00E96355"/>
    <w:rsid w:val="00E96A0A"/>
    <w:rsid w:val="00E97814"/>
    <w:rsid w:val="00EA0628"/>
    <w:rsid w:val="00EA07A0"/>
    <w:rsid w:val="00EA0807"/>
    <w:rsid w:val="00EA0A1F"/>
    <w:rsid w:val="00EA0F6B"/>
    <w:rsid w:val="00EA11B6"/>
    <w:rsid w:val="00EA145F"/>
    <w:rsid w:val="00EA1ABE"/>
    <w:rsid w:val="00EA1B68"/>
    <w:rsid w:val="00EA1EC8"/>
    <w:rsid w:val="00EA2002"/>
    <w:rsid w:val="00EA2418"/>
    <w:rsid w:val="00EA2DA7"/>
    <w:rsid w:val="00EA3244"/>
    <w:rsid w:val="00EA3749"/>
    <w:rsid w:val="00EA390A"/>
    <w:rsid w:val="00EA3DEC"/>
    <w:rsid w:val="00EA3E16"/>
    <w:rsid w:val="00EA3E5F"/>
    <w:rsid w:val="00EA3FE9"/>
    <w:rsid w:val="00EA4402"/>
    <w:rsid w:val="00EA4604"/>
    <w:rsid w:val="00EA4B0F"/>
    <w:rsid w:val="00EA4C85"/>
    <w:rsid w:val="00EA4CB4"/>
    <w:rsid w:val="00EA4F02"/>
    <w:rsid w:val="00EA4FFE"/>
    <w:rsid w:val="00EA50DC"/>
    <w:rsid w:val="00EA6709"/>
    <w:rsid w:val="00EA6D91"/>
    <w:rsid w:val="00EA7B89"/>
    <w:rsid w:val="00EB29FC"/>
    <w:rsid w:val="00EB32D2"/>
    <w:rsid w:val="00EB3A66"/>
    <w:rsid w:val="00EB3FCF"/>
    <w:rsid w:val="00EB4757"/>
    <w:rsid w:val="00EB4E46"/>
    <w:rsid w:val="00EB56BB"/>
    <w:rsid w:val="00EB58F1"/>
    <w:rsid w:val="00EB5EC9"/>
    <w:rsid w:val="00EB5EF8"/>
    <w:rsid w:val="00EB6478"/>
    <w:rsid w:val="00EB675E"/>
    <w:rsid w:val="00EB6E63"/>
    <w:rsid w:val="00EB729F"/>
    <w:rsid w:val="00EB72B5"/>
    <w:rsid w:val="00EB7984"/>
    <w:rsid w:val="00EC11EA"/>
    <w:rsid w:val="00EC13B5"/>
    <w:rsid w:val="00EC2670"/>
    <w:rsid w:val="00EC2A64"/>
    <w:rsid w:val="00EC2CE3"/>
    <w:rsid w:val="00EC2F64"/>
    <w:rsid w:val="00EC2FC7"/>
    <w:rsid w:val="00EC3DD4"/>
    <w:rsid w:val="00EC3E3E"/>
    <w:rsid w:val="00EC4011"/>
    <w:rsid w:val="00EC443D"/>
    <w:rsid w:val="00EC46FB"/>
    <w:rsid w:val="00EC47BE"/>
    <w:rsid w:val="00EC5294"/>
    <w:rsid w:val="00EC55C7"/>
    <w:rsid w:val="00EC5735"/>
    <w:rsid w:val="00EC58EB"/>
    <w:rsid w:val="00EC649F"/>
    <w:rsid w:val="00EC6778"/>
    <w:rsid w:val="00EC6D1F"/>
    <w:rsid w:val="00EC7393"/>
    <w:rsid w:val="00EC7B10"/>
    <w:rsid w:val="00ED034B"/>
    <w:rsid w:val="00ED03C2"/>
    <w:rsid w:val="00ED08CD"/>
    <w:rsid w:val="00ED140E"/>
    <w:rsid w:val="00ED1A65"/>
    <w:rsid w:val="00ED1D4B"/>
    <w:rsid w:val="00ED2B8B"/>
    <w:rsid w:val="00ED2DFD"/>
    <w:rsid w:val="00ED3328"/>
    <w:rsid w:val="00ED3625"/>
    <w:rsid w:val="00ED3E56"/>
    <w:rsid w:val="00ED414C"/>
    <w:rsid w:val="00ED46A5"/>
    <w:rsid w:val="00ED5982"/>
    <w:rsid w:val="00ED5C90"/>
    <w:rsid w:val="00ED6148"/>
    <w:rsid w:val="00ED684A"/>
    <w:rsid w:val="00ED6E12"/>
    <w:rsid w:val="00ED73D9"/>
    <w:rsid w:val="00ED744C"/>
    <w:rsid w:val="00ED745D"/>
    <w:rsid w:val="00ED7771"/>
    <w:rsid w:val="00EE1569"/>
    <w:rsid w:val="00EE17A5"/>
    <w:rsid w:val="00EE18BB"/>
    <w:rsid w:val="00EE2025"/>
    <w:rsid w:val="00EE27CC"/>
    <w:rsid w:val="00EE2942"/>
    <w:rsid w:val="00EE2A88"/>
    <w:rsid w:val="00EE2E2A"/>
    <w:rsid w:val="00EE3114"/>
    <w:rsid w:val="00EE3363"/>
    <w:rsid w:val="00EE3609"/>
    <w:rsid w:val="00EE3B8B"/>
    <w:rsid w:val="00EE3EC3"/>
    <w:rsid w:val="00EE41A3"/>
    <w:rsid w:val="00EE4B20"/>
    <w:rsid w:val="00EE4D41"/>
    <w:rsid w:val="00EE4EED"/>
    <w:rsid w:val="00EE55A5"/>
    <w:rsid w:val="00EE640D"/>
    <w:rsid w:val="00EE6BC3"/>
    <w:rsid w:val="00EE6E91"/>
    <w:rsid w:val="00EE6F33"/>
    <w:rsid w:val="00EE7549"/>
    <w:rsid w:val="00EE7DD6"/>
    <w:rsid w:val="00EF0928"/>
    <w:rsid w:val="00EF0B15"/>
    <w:rsid w:val="00EF0BD7"/>
    <w:rsid w:val="00EF0C96"/>
    <w:rsid w:val="00EF0D13"/>
    <w:rsid w:val="00EF1597"/>
    <w:rsid w:val="00EF1D3C"/>
    <w:rsid w:val="00EF1F72"/>
    <w:rsid w:val="00EF208A"/>
    <w:rsid w:val="00EF22EB"/>
    <w:rsid w:val="00EF2467"/>
    <w:rsid w:val="00EF275D"/>
    <w:rsid w:val="00EF2896"/>
    <w:rsid w:val="00EF2C1F"/>
    <w:rsid w:val="00EF2C73"/>
    <w:rsid w:val="00EF30F6"/>
    <w:rsid w:val="00EF337C"/>
    <w:rsid w:val="00EF3663"/>
    <w:rsid w:val="00EF41FF"/>
    <w:rsid w:val="00EF4699"/>
    <w:rsid w:val="00EF58DD"/>
    <w:rsid w:val="00EF5AC4"/>
    <w:rsid w:val="00EF5D71"/>
    <w:rsid w:val="00EF6AFB"/>
    <w:rsid w:val="00EF6DCD"/>
    <w:rsid w:val="00EF7334"/>
    <w:rsid w:val="00EF7645"/>
    <w:rsid w:val="00EF7EF1"/>
    <w:rsid w:val="00F00DE6"/>
    <w:rsid w:val="00F0164C"/>
    <w:rsid w:val="00F025DF"/>
    <w:rsid w:val="00F03386"/>
    <w:rsid w:val="00F036C2"/>
    <w:rsid w:val="00F0376B"/>
    <w:rsid w:val="00F037CB"/>
    <w:rsid w:val="00F03861"/>
    <w:rsid w:val="00F0393F"/>
    <w:rsid w:val="00F03A73"/>
    <w:rsid w:val="00F03E39"/>
    <w:rsid w:val="00F047F4"/>
    <w:rsid w:val="00F04B1C"/>
    <w:rsid w:val="00F05B61"/>
    <w:rsid w:val="00F05B89"/>
    <w:rsid w:val="00F05CB3"/>
    <w:rsid w:val="00F0678E"/>
    <w:rsid w:val="00F06BC4"/>
    <w:rsid w:val="00F0713D"/>
    <w:rsid w:val="00F07570"/>
    <w:rsid w:val="00F07E05"/>
    <w:rsid w:val="00F102BE"/>
    <w:rsid w:val="00F11CAC"/>
    <w:rsid w:val="00F11EA3"/>
    <w:rsid w:val="00F12153"/>
    <w:rsid w:val="00F1238B"/>
    <w:rsid w:val="00F126D7"/>
    <w:rsid w:val="00F12805"/>
    <w:rsid w:val="00F12CF6"/>
    <w:rsid w:val="00F12CFC"/>
    <w:rsid w:val="00F13A62"/>
    <w:rsid w:val="00F13BDC"/>
    <w:rsid w:val="00F13F8F"/>
    <w:rsid w:val="00F1499C"/>
    <w:rsid w:val="00F14AAB"/>
    <w:rsid w:val="00F14F1E"/>
    <w:rsid w:val="00F150D2"/>
    <w:rsid w:val="00F15381"/>
    <w:rsid w:val="00F15A42"/>
    <w:rsid w:val="00F16008"/>
    <w:rsid w:val="00F16B51"/>
    <w:rsid w:val="00F16C42"/>
    <w:rsid w:val="00F16E30"/>
    <w:rsid w:val="00F17268"/>
    <w:rsid w:val="00F17460"/>
    <w:rsid w:val="00F175D8"/>
    <w:rsid w:val="00F20324"/>
    <w:rsid w:val="00F20848"/>
    <w:rsid w:val="00F208A2"/>
    <w:rsid w:val="00F21419"/>
    <w:rsid w:val="00F21910"/>
    <w:rsid w:val="00F21F68"/>
    <w:rsid w:val="00F22358"/>
    <w:rsid w:val="00F22386"/>
    <w:rsid w:val="00F22A41"/>
    <w:rsid w:val="00F23365"/>
    <w:rsid w:val="00F2378F"/>
    <w:rsid w:val="00F23C0F"/>
    <w:rsid w:val="00F24010"/>
    <w:rsid w:val="00F240E9"/>
    <w:rsid w:val="00F248F0"/>
    <w:rsid w:val="00F24985"/>
    <w:rsid w:val="00F24995"/>
    <w:rsid w:val="00F24EBB"/>
    <w:rsid w:val="00F256B4"/>
    <w:rsid w:val="00F25982"/>
    <w:rsid w:val="00F25A74"/>
    <w:rsid w:val="00F25DC9"/>
    <w:rsid w:val="00F25DE3"/>
    <w:rsid w:val="00F26FAF"/>
    <w:rsid w:val="00F27A09"/>
    <w:rsid w:val="00F27E0E"/>
    <w:rsid w:val="00F27E3F"/>
    <w:rsid w:val="00F30B0C"/>
    <w:rsid w:val="00F312C8"/>
    <w:rsid w:val="00F31811"/>
    <w:rsid w:val="00F31BE3"/>
    <w:rsid w:val="00F3214B"/>
    <w:rsid w:val="00F331DB"/>
    <w:rsid w:val="00F335DB"/>
    <w:rsid w:val="00F33603"/>
    <w:rsid w:val="00F3372C"/>
    <w:rsid w:val="00F33C9A"/>
    <w:rsid w:val="00F33C9E"/>
    <w:rsid w:val="00F34025"/>
    <w:rsid w:val="00F3416C"/>
    <w:rsid w:val="00F347A0"/>
    <w:rsid w:val="00F34E67"/>
    <w:rsid w:val="00F34F7B"/>
    <w:rsid w:val="00F35163"/>
    <w:rsid w:val="00F35AEA"/>
    <w:rsid w:val="00F35BA6"/>
    <w:rsid w:val="00F35D08"/>
    <w:rsid w:val="00F360FF"/>
    <w:rsid w:val="00F369F3"/>
    <w:rsid w:val="00F36B79"/>
    <w:rsid w:val="00F36F7E"/>
    <w:rsid w:val="00F37CBC"/>
    <w:rsid w:val="00F409E1"/>
    <w:rsid w:val="00F40E6E"/>
    <w:rsid w:val="00F411D1"/>
    <w:rsid w:val="00F41309"/>
    <w:rsid w:val="00F41391"/>
    <w:rsid w:val="00F41537"/>
    <w:rsid w:val="00F418FA"/>
    <w:rsid w:val="00F41F54"/>
    <w:rsid w:val="00F422CE"/>
    <w:rsid w:val="00F42789"/>
    <w:rsid w:val="00F42A0A"/>
    <w:rsid w:val="00F42B54"/>
    <w:rsid w:val="00F4326A"/>
    <w:rsid w:val="00F432AD"/>
    <w:rsid w:val="00F43304"/>
    <w:rsid w:val="00F43625"/>
    <w:rsid w:val="00F43B01"/>
    <w:rsid w:val="00F4426A"/>
    <w:rsid w:val="00F447CE"/>
    <w:rsid w:val="00F44C59"/>
    <w:rsid w:val="00F44CA6"/>
    <w:rsid w:val="00F44E26"/>
    <w:rsid w:val="00F45606"/>
    <w:rsid w:val="00F4595E"/>
    <w:rsid w:val="00F459FC"/>
    <w:rsid w:val="00F45EFD"/>
    <w:rsid w:val="00F45F17"/>
    <w:rsid w:val="00F46A06"/>
    <w:rsid w:val="00F472FE"/>
    <w:rsid w:val="00F4792F"/>
    <w:rsid w:val="00F47D4A"/>
    <w:rsid w:val="00F47D9C"/>
    <w:rsid w:val="00F507E7"/>
    <w:rsid w:val="00F508F9"/>
    <w:rsid w:val="00F50F39"/>
    <w:rsid w:val="00F5149A"/>
    <w:rsid w:val="00F516D5"/>
    <w:rsid w:val="00F517D4"/>
    <w:rsid w:val="00F5194B"/>
    <w:rsid w:val="00F51D96"/>
    <w:rsid w:val="00F51F1F"/>
    <w:rsid w:val="00F52103"/>
    <w:rsid w:val="00F524C6"/>
    <w:rsid w:val="00F52F30"/>
    <w:rsid w:val="00F531EE"/>
    <w:rsid w:val="00F53F06"/>
    <w:rsid w:val="00F54518"/>
    <w:rsid w:val="00F54669"/>
    <w:rsid w:val="00F55178"/>
    <w:rsid w:val="00F55F4E"/>
    <w:rsid w:val="00F56160"/>
    <w:rsid w:val="00F57205"/>
    <w:rsid w:val="00F5725C"/>
    <w:rsid w:val="00F57688"/>
    <w:rsid w:val="00F57845"/>
    <w:rsid w:val="00F57E77"/>
    <w:rsid w:val="00F57FD6"/>
    <w:rsid w:val="00F60300"/>
    <w:rsid w:val="00F606DA"/>
    <w:rsid w:val="00F60871"/>
    <w:rsid w:val="00F60883"/>
    <w:rsid w:val="00F60AB1"/>
    <w:rsid w:val="00F60F79"/>
    <w:rsid w:val="00F61CE3"/>
    <w:rsid w:val="00F63332"/>
    <w:rsid w:val="00F63B31"/>
    <w:rsid w:val="00F63B50"/>
    <w:rsid w:val="00F657EF"/>
    <w:rsid w:val="00F65E40"/>
    <w:rsid w:val="00F65E6F"/>
    <w:rsid w:val="00F662B5"/>
    <w:rsid w:val="00F66412"/>
    <w:rsid w:val="00F66A1B"/>
    <w:rsid w:val="00F66C57"/>
    <w:rsid w:val="00F66D04"/>
    <w:rsid w:val="00F672B5"/>
    <w:rsid w:val="00F672BB"/>
    <w:rsid w:val="00F67904"/>
    <w:rsid w:val="00F70255"/>
    <w:rsid w:val="00F70538"/>
    <w:rsid w:val="00F70A69"/>
    <w:rsid w:val="00F70B34"/>
    <w:rsid w:val="00F70D7A"/>
    <w:rsid w:val="00F7160D"/>
    <w:rsid w:val="00F72434"/>
    <w:rsid w:val="00F72A3F"/>
    <w:rsid w:val="00F735D7"/>
    <w:rsid w:val="00F7362D"/>
    <w:rsid w:val="00F741D3"/>
    <w:rsid w:val="00F7453A"/>
    <w:rsid w:val="00F746DB"/>
    <w:rsid w:val="00F74CFE"/>
    <w:rsid w:val="00F7507B"/>
    <w:rsid w:val="00F752CA"/>
    <w:rsid w:val="00F75858"/>
    <w:rsid w:val="00F75AF2"/>
    <w:rsid w:val="00F75B69"/>
    <w:rsid w:val="00F75BA8"/>
    <w:rsid w:val="00F76928"/>
    <w:rsid w:val="00F772AC"/>
    <w:rsid w:val="00F77F79"/>
    <w:rsid w:val="00F80184"/>
    <w:rsid w:val="00F80717"/>
    <w:rsid w:val="00F82680"/>
    <w:rsid w:val="00F82C4D"/>
    <w:rsid w:val="00F8331A"/>
    <w:rsid w:val="00F83A85"/>
    <w:rsid w:val="00F8405D"/>
    <w:rsid w:val="00F841DD"/>
    <w:rsid w:val="00F84228"/>
    <w:rsid w:val="00F846C6"/>
    <w:rsid w:val="00F84739"/>
    <w:rsid w:val="00F8482F"/>
    <w:rsid w:val="00F8496C"/>
    <w:rsid w:val="00F84985"/>
    <w:rsid w:val="00F849D3"/>
    <w:rsid w:val="00F84A8D"/>
    <w:rsid w:val="00F85858"/>
    <w:rsid w:val="00F85FE6"/>
    <w:rsid w:val="00F862DA"/>
    <w:rsid w:val="00F86FCA"/>
    <w:rsid w:val="00F87613"/>
    <w:rsid w:val="00F87FD9"/>
    <w:rsid w:val="00F90427"/>
    <w:rsid w:val="00F90C7C"/>
    <w:rsid w:val="00F90E01"/>
    <w:rsid w:val="00F91AC5"/>
    <w:rsid w:val="00F92530"/>
    <w:rsid w:val="00F92A66"/>
    <w:rsid w:val="00F92A7E"/>
    <w:rsid w:val="00F92D0F"/>
    <w:rsid w:val="00F9383C"/>
    <w:rsid w:val="00F93B47"/>
    <w:rsid w:val="00F94128"/>
    <w:rsid w:val="00F94989"/>
    <w:rsid w:val="00F9512B"/>
    <w:rsid w:val="00F95353"/>
    <w:rsid w:val="00F9542E"/>
    <w:rsid w:val="00F95AF0"/>
    <w:rsid w:val="00F95FEF"/>
    <w:rsid w:val="00F965A6"/>
    <w:rsid w:val="00F968BA"/>
    <w:rsid w:val="00F970E4"/>
    <w:rsid w:val="00F97418"/>
    <w:rsid w:val="00F976CA"/>
    <w:rsid w:val="00F97E6F"/>
    <w:rsid w:val="00F97F58"/>
    <w:rsid w:val="00FA06EA"/>
    <w:rsid w:val="00FA2614"/>
    <w:rsid w:val="00FA2A16"/>
    <w:rsid w:val="00FA32BA"/>
    <w:rsid w:val="00FA3C14"/>
    <w:rsid w:val="00FA507A"/>
    <w:rsid w:val="00FA51F3"/>
    <w:rsid w:val="00FA56C5"/>
    <w:rsid w:val="00FA5D35"/>
    <w:rsid w:val="00FA5E1F"/>
    <w:rsid w:val="00FA5F8A"/>
    <w:rsid w:val="00FA619A"/>
    <w:rsid w:val="00FA6200"/>
    <w:rsid w:val="00FA6717"/>
    <w:rsid w:val="00FA6939"/>
    <w:rsid w:val="00FA6ACB"/>
    <w:rsid w:val="00FA6B48"/>
    <w:rsid w:val="00FA6F2D"/>
    <w:rsid w:val="00FA7089"/>
    <w:rsid w:val="00FA72D4"/>
    <w:rsid w:val="00FA7BC4"/>
    <w:rsid w:val="00FB03B6"/>
    <w:rsid w:val="00FB05D3"/>
    <w:rsid w:val="00FB0663"/>
    <w:rsid w:val="00FB0D9E"/>
    <w:rsid w:val="00FB0FB3"/>
    <w:rsid w:val="00FB15B3"/>
    <w:rsid w:val="00FB1823"/>
    <w:rsid w:val="00FB19E8"/>
    <w:rsid w:val="00FB1ABC"/>
    <w:rsid w:val="00FB1E60"/>
    <w:rsid w:val="00FB2190"/>
    <w:rsid w:val="00FB2477"/>
    <w:rsid w:val="00FB25D7"/>
    <w:rsid w:val="00FB29B4"/>
    <w:rsid w:val="00FB2CAF"/>
    <w:rsid w:val="00FB31E5"/>
    <w:rsid w:val="00FB3629"/>
    <w:rsid w:val="00FB3728"/>
    <w:rsid w:val="00FB3768"/>
    <w:rsid w:val="00FB3A66"/>
    <w:rsid w:val="00FB44B5"/>
    <w:rsid w:val="00FB48CB"/>
    <w:rsid w:val="00FB4FE4"/>
    <w:rsid w:val="00FB5019"/>
    <w:rsid w:val="00FB51B9"/>
    <w:rsid w:val="00FB60EC"/>
    <w:rsid w:val="00FB64D8"/>
    <w:rsid w:val="00FB651C"/>
    <w:rsid w:val="00FB6F2C"/>
    <w:rsid w:val="00FB6FB4"/>
    <w:rsid w:val="00FB7272"/>
    <w:rsid w:val="00FB761D"/>
    <w:rsid w:val="00FB7EFE"/>
    <w:rsid w:val="00FC0701"/>
    <w:rsid w:val="00FC18B1"/>
    <w:rsid w:val="00FC23F0"/>
    <w:rsid w:val="00FC264B"/>
    <w:rsid w:val="00FC294B"/>
    <w:rsid w:val="00FC30CC"/>
    <w:rsid w:val="00FC30EA"/>
    <w:rsid w:val="00FC326C"/>
    <w:rsid w:val="00FC3A5E"/>
    <w:rsid w:val="00FC4057"/>
    <w:rsid w:val="00FC43F3"/>
    <w:rsid w:val="00FC4908"/>
    <w:rsid w:val="00FC4B78"/>
    <w:rsid w:val="00FC565A"/>
    <w:rsid w:val="00FC5C29"/>
    <w:rsid w:val="00FC6A36"/>
    <w:rsid w:val="00FC7E71"/>
    <w:rsid w:val="00FD0844"/>
    <w:rsid w:val="00FD0994"/>
    <w:rsid w:val="00FD0E11"/>
    <w:rsid w:val="00FD125D"/>
    <w:rsid w:val="00FD185F"/>
    <w:rsid w:val="00FD21B8"/>
    <w:rsid w:val="00FD471A"/>
    <w:rsid w:val="00FD47F8"/>
    <w:rsid w:val="00FD4DAD"/>
    <w:rsid w:val="00FD58F4"/>
    <w:rsid w:val="00FD5F71"/>
    <w:rsid w:val="00FD6E0A"/>
    <w:rsid w:val="00FD783E"/>
    <w:rsid w:val="00FD79C7"/>
    <w:rsid w:val="00FE013E"/>
    <w:rsid w:val="00FE02CB"/>
    <w:rsid w:val="00FE05BD"/>
    <w:rsid w:val="00FE0A10"/>
    <w:rsid w:val="00FE1446"/>
    <w:rsid w:val="00FE1B00"/>
    <w:rsid w:val="00FE1EFF"/>
    <w:rsid w:val="00FE1FE7"/>
    <w:rsid w:val="00FE2C2B"/>
    <w:rsid w:val="00FE2CA7"/>
    <w:rsid w:val="00FE48DF"/>
    <w:rsid w:val="00FE4ACE"/>
    <w:rsid w:val="00FE4F74"/>
    <w:rsid w:val="00FE51C7"/>
    <w:rsid w:val="00FE56C7"/>
    <w:rsid w:val="00FE571E"/>
    <w:rsid w:val="00FE76D6"/>
    <w:rsid w:val="00FE7AB6"/>
    <w:rsid w:val="00FE7CD1"/>
    <w:rsid w:val="00FF047F"/>
    <w:rsid w:val="00FF0959"/>
    <w:rsid w:val="00FF0D9F"/>
    <w:rsid w:val="00FF0EF7"/>
    <w:rsid w:val="00FF1574"/>
    <w:rsid w:val="00FF1F18"/>
    <w:rsid w:val="00FF1FAD"/>
    <w:rsid w:val="00FF2564"/>
    <w:rsid w:val="00FF267C"/>
    <w:rsid w:val="00FF2FED"/>
    <w:rsid w:val="00FF321B"/>
    <w:rsid w:val="00FF3416"/>
    <w:rsid w:val="00FF512C"/>
    <w:rsid w:val="00FF5151"/>
    <w:rsid w:val="00FF5556"/>
    <w:rsid w:val="00FF5659"/>
    <w:rsid w:val="00FF5798"/>
    <w:rsid w:val="00FF5992"/>
    <w:rsid w:val="00FF600C"/>
    <w:rsid w:val="00FF6040"/>
    <w:rsid w:val="00FF6467"/>
    <w:rsid w:val="00FF6DC8"/>
    <w:rsid w:val="00FF70A6"/>
    <w:rsid w:val="00FF7646"/>
    <w:rsid w:val="00FF7789"/>
    <w:rsid w:val="22A50648"/>
    <w:rsid w:val="3EA96A8A"/>
    <w:rsid w:val="49D24CE6"/>
    <w:rsid w:val="5B325DC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A7601DE"/>
  <w15:docId w15:val="{E87667D8-8349-4FAD-8B8E-12D3531BF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C483B"/>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9F455F"/>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9F455F"/>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character" w:styleId="a9">
    <w:name w:val="page number"/>
    <w:basedOn w:val="a0"/>
  </w:style>
  <w:style w:type="paragraph" w:styleId="aa">
    <w:name w:val="List Paragraph"/>
    <w:basedOn w:val="a"/>
    <w:uiPriority w:val="34"/>
    <w:qFormat/>
    <w:pPr>
      <w:ind w:firstLineChars="200" w:firstLine="420"/>
    </w:pPr>
    <w:rPr>
      <w:rFonts w:ascii="Calibri" w:hAnsi="Calibri"/>
      <w:szCs w:val="22"/>
    </w:rPr>
  </w:style>
  <w:style w:type="character" w:customStyle="1" w:styleId="a8">
    <w:name w:val="页眉 字符"/>
    <w:basedOn w:val="a0"/>
    <w:link w:val="a7"/>
    <w:uiPriority w:val="99"/>
    <w:rPr>
      <w:rFonts w:ascii="Times New Roman" w:eastAsia="宋体" w:hAnsi="Times New Roman" w:cs="Times New Roman"/>
      <w:sz w:val="18"/>
      <w:szCs w:val="18"/>
    </w:rPr>
  </w:style>
  <w:style w:type="character" w:customStyle="1" w:styleId="a6">
    <w:name w:val="页脚 字符"/>
    <w:basedOn w:val="a0"/>
    <w:link w:val="a5"/>
    <w:uiPriority w:val="99"/>
    <w:rPr>
      <w:rFonts w:ascii="Times New Roman" w:eastAsia="宋体" w:hAnsi="Times New Roman" w:cs="Times New Roman"/>
      <w:sz w:val="18"/>
      <w:szCs w:val="18"/>
    </w:rPr>
  </w:style>
  <w:style w:type="character" w:customStyle="1" w:styleId="a4">
    <w:name w:val="批注框文本 字符"/>
    <w:basedOn w:val="a0"/>
    <w:link w:val="a3"/>
    <w:uiPriority w:val="99"/>
    <w:semiHidden/>
    <w:rPr>
      <w:rFonts w:ascii="Times New Roman" w:eastAsia="宋体" w:hAnsi="Times New Roman" w:cs="Times New Roman"/>
      <w:sz w:val="18"/>
      <w:szCs w:val="18"/>
    </w:rPr>
  </w:style>
  <w:style w:type="character" w:customStyle="1" w:styleId="A22">
    <w:name w:val="A22"/>
    <w:uiPriority w:val="99"/>
    <w:rsid w:val="001B7411"/>
    <w:rPr>
      <w:rFonts w:cs="LKHVAB+FZSSK--GBK1-0"/>
      <w:color w:val="000000"/>
      <w:sz w:val="14"/>
      <w:szCs w:val="14"/>
    </w:rPr>
  </w:style>
  <w:style w:type="table" w:styleId="ab">
    <w:name w:val="Table Grid"/>
    <w:basedOn w:val="a1"/>
    <w:uiPriority w:val="39"/>
    <w:rsid w:val="008574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Char">
    <w:name w:val="Char Char Char Char Char Char Char Char Char Char Char Char Char Char Char Char Char Char Char"/>
    <w:basedOn w:val="a"/>
    <w:autoRedefine/>
    <w:rsid w:val="00ED6148"/>
    <w:pPr>
      <w:widowControl/>
      <w:spacing w:line="300" w:lineRule="auto"/>
      <w:ind w:firstLineChars="200" w:firstLine="200"/>
    </w:pPr>
    <w:rPr>
      <w:rFonts w:ascii="Verdana" w:hAnsi="Verdana"/>
      <w:kern w:val="0"/>
      <w:szCs w:val="20"/>
      <w:lang w:eastAsia="en-US"/>
    </w:rPr>
  </w:style>
  <w:style w:type="paragraph" w:styleId="ac">
    <w:name w:val="annotation text"/>
    <w:basedOn w:val="a"/>
    <w:link w:val="11"/>
    <w:rsid w:val="00216700"/>
    <w:pPr>
      <w:adjustRightInd w:val="0"/>
      <w:spacing w:line="312" w:lineRule="atLeast"/>
      <w:jc w:val="left"/>
      <w:textAlignment w:val="baseline"/>
    </w:pPr>
    <w:rPr>
      <w:kern w:val="0"/>
      <w:szCs w:val="20"/>
    </w:rPr>
  </w:style>
  <w:style w:type="character" w:customStyle="1" w:styleId="ad">
    <w:name w:val="批注文字 字符"/>
    <w:basedOn w:val="a0"/>
    <w:uiPriority w:val="99"/>
    <w:semiHidden/>
    <w:rsid w:val="00216700"/>
    <w:rPr>
      <w:rFonts w:ascii="Times New Roman" w:eastAsia="宋体" w:hAnsi="Times New Roman" w:cs="Times New Roman"/>
      <w:kern w:val="2"/>
      <w:sz w:val="21"/>
      <w:szCs w:val="24"/>
    </w:rPr>
  </w:style>
  <w:style w:type="character" w:styleId="ae">
    <w:name w:val="annotation reference"/>
    <w:rsid w:val="00216700"/>
    <w:rPr>
      <w:rFonts w:cs="Times New Roman"/>
      <w:sz w:val="21"/>
      <w:szCs w:val="21"/>
    </w:rPr>
  </w:style>
  <w:style w:type="character" w:customStyle="1" w:styleId="11">
    <w:name w:val="批注文字 字符1"/>
    <w:link w:val="ac"/>
    <w:locked/>
    <w:rsid w:val="00216700"/>
    <w:rPr>
      <w:rFonts w:ascii="Times New Roman" w:eastAsia="宋体" w:hAnsi="Times New Roman" w:cs="Times New Roman"/>
      <w:sz w:val="21"/>
    </w:rPr>
  </w:style>
  <w:style w:type="character" w:styleId="af">
    <w:name w:val="Hyperlink"/>
    <w:basedOn w:val="a0"/>
    <w:uiPriority w:val="99"/>
    <w:unhideWhenUsed/>
    <w:rsid w:val="00EA4604"/>
    <w:rPr>
      <w:color w:val="0563C1" w:themeColor="hyperlink"/>
      <w:u w:val="single"/>
    </w:rPr>
  </w:style>
  <w:style w:type="character" w:styleId="af0">
    <w:name w:val="Unresolved Mention"/>
    <w:basedOn w:val="a0"/>
    <w:uiPriority w:val="99"/>
    <w:semiHidden/>
    <w:unhideWhenUsed/>
    <w:rsid w:val="00EA4604"/>
    <w:rPr>
      <w:color w:val="605E5C"/>
      <w:shd w:val="clear" w:color="auto" w:fill="E1DFDD"/>
    </w:rPr>
  </w:style>
  <w:style w:type="paragraph" w:customStyle="1" w:styleId="DefaultParagraph">
    <w:name w:val="DefaultParagraph"/>
    <w:rsid w:val="00440AF0"/>
    <w:rPr>
      <w:rFonts w:ascii="Times New Roman" w:eastAsia="宋体" w:hAnsi="Calibri" w:cs="Times New Roman"/>
      <w:kern w:val="2"/>
      <w:sz w:val="21"/>
      <w:szCs w:val="22"/>
    </w:rPr>
  </w:style>
  <w:style w:type="paragraph" w:styleId="af1">
    <w:name w:val="annotation subject"/>
    <w:basedOn w:val="ac"/>
    <w:next w:val="ac"/>
    <w:link w:val="af2"/>
    <w:uiPriority w:val="99"/>
    <w:semiHidden/>
    <w:unhideWhenUsed/>
    <w:rsid w:val="00724412"/>
    <w:pPr>
      <w:adjustRightInd/>
      <w:spacing w:line="240" w:lineRule="auto"/>
      <w:textAlignment w:val="auto"/>
    </w:pPr>
    <w:rPr>
      <w:b/>
      <w:bCs/>
      <w:kern w:val="2"/>
      <w:szCs w:val="24"/>
    </w:rPr>
  </w:style>
  <w:style w:type="character" w:customStyle="1" w:styleId="af2">
    <w:name w:val="批注主题 字符"/>
    <w:basedOn w:val="11"/>
    <w:link w:val="af1"/>
    <w:uiPriority w:val="99"/>
    <w:semiHidden/>
    <w:rsid w:val="00724412"/>
    <w:rPr>
      <w:rFonts w:ascii="Times New Roman" w:eastAsia="宋体" w:hAnsi="Times New Roman" w:cs="Times New Roman"/>
      <w:b/>
      <w:bCs/>
      <w:kern w:val="2"/>
      <w:sz w:val="21"/>
      <w:szCs w:val="24"/>
    </w:rPr>
  </w:style>
  <w:style w:type="character" w:customStyle="1" w:styleId="10">
    <w:name w:val="标题 1 字符"/>
    <w:basedOn w:val="a0"/>
    <w:link w:val="1"/>
    <w:uiPriority w:val="9"/>
    <w:rsid w:val="009F455F"/>
    <w:rPr>
      <w:rFonts w:ascii="Times New Roman" w:eastAsia="黑体" w:hAnsi="Times New Roman" w:cs="Times New Roman"/>
      <w:bCs/>
      <w:kern w:val="44"/>
      <w:sz w:val="32"/>
      <w:szCs w:val="44"/>
    </w:rPr>
  </w:style>
  <w:style w:type="character" w:customStyle="1" w:styleId="20">
    <w:name w:val="标题 2 字符"/>
    <w:basedOn w:val="a0"/>
    <w:link w:val="2"/>
    <w:uiPriority w:val="9"/>
    <w:rsid w:val="009F455F"/>
    <w:rPr>
      <w:rFonts w:ascii="Times New Roman" w:eastAsia="黑体" w:hAnsi="Times New Roman" w:cstheme="majorBidi"/>
      <w:bCs/>
      <w:kern w:val="2"/>
      <w:sz w:val="24"/>
      <w:szCs w:val="32"/>
    </w:rPr>
  </w:style>
  <w:style w:type="paragraph" w:customStyle="1" w:styleId="af3">
    <w:name w:val="题干"/>
    <w:basedOn w:val="a"/>
    <w:link w:val="af4"/>
    <w:qFormat/>
    <w:rsid w:val="009F455F"/>
    <w:pPr>
      <w:ind w:firstLine="420"/>
    </w:pPr>
    <w:rPr>
      <w:rFonts w:eastAsia="楷体"/>
    </w:rPr>
  </w:style>
  <w:style w:type="character" w:customStyle="1" w:styleId="af4">
    <w:name w:val="题干 字符"/>
    <w:basedOn w:val="a0"/>
    <w:link w:val="af3"/>
    <w:rsid w:val="009F455F"/>
    <w:rPr>
      <w:rFonts w:ascii="Times New Roman" w:eastAsia="楷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3535329">
      <w:bodyDiv w:val="1"/>
      <w:marLeft w:val="0"/>
      <w:marRight w:val="0"/>
      <w:marTop w:val="0"/>
      <w:marBottom w:val="0"/>
      <w:divBdr>
        <w:top w:val="none" w:sz="0" w:space="0" w:color="auto"/>
        <w:left w:val="none" w:sz="0" w:space="0" w:color="auto"/>
        <w:bottom w:val="none" w:sz="0" w:space="0" w:color="auto"/>
        <w:right w:val="none" w:sz="0" w:space="0" w:color="auto"/>
      </w:divBdr>
    </w:div>
    <w:div w:id="346908919">
      <w:bodyDiv w:val="1"/>
      <w:marLeft w:val="0"/>
      <w:marRight w:val="0"/>
      <w:marTop w:val="0"/>
      <w:marBottom w:val="0"/>
      <w:divBdr>
        <w:top w:val="none" w:sz="0" w:space="0" w:color="auto"/>
        <w:left w:val="none" w:sz="0" w:space="0" w:color="auto"/>
        <w:bottom w:val="none" w:sz="0" w:space="0" w:color="auto"/>
        <w:right w:val="none" w:sz="0" w:space="0" w:color="auto"/>
      </w:divBdr>
    </w:div>
    <w:div w:id="435826611">
      <w:bodyDiv w:val="1"/>
      <w:marLeft w:val="0"/>
      <w:marRight w:val="0"/>
      <w:marTop w:val="0"/>
      <w:marBottom w:val="0"/>
      <w:divBdr>
        <w:top w:val="none" w:sz="0" w:space="0" w:color="auto"/>
        <w:left w:val="none" w:sz="0" w:space="0" w:color="auto"/>
        <w:bottom w:val="none" w:sz="0" w:space="0" w:color="auto"/>
        <w:right w:val="none" w:sz="0" w:space="0" w:color="auto"/>
      </w:divBdr>
    </w:div>
    <w:div w:id="676926921">
      <w:bodyDiv w:val="1"/>
      <w:marLeft w:val="0"/>
      <w:marRight w:val="0"/>
      <w:marTop w:val="0"/>
      <w:marBottom w:val="0"/>
      <w:divBdr>
        <w:top w:val="none" w:sz="0" w:space="0" w:color="auto"/>
        <w:left w:val="none" w:sz="0" w:space="0" w:color="auto"/>
        <w:bottom w:val="none" w:sz="0" w:space="0" w:color="auto"/>
        <w:right w:val="none" w:sz="0" w:space="0" w:color="auto"/>
      </w:divBdr>
    </w:div>
    <w:div w:id="697048409">
      <w:bodyDiv w:val="1"/>
      <w:marLeft w:val="0"/>
      <w:marRight w:val="0"/>
      <w:marTop w:val="0"/>
      <w:marBottom w:val="0"/>
      <w:divBdr>
        <w:top w:val="none" w:sz="0" w:space="0" w:color="auto"/>
        <w:left w:val="none" w:sz="0" w:space="0" w:color="auto"/>
        <w:bottom w:val="none" w:sz="0" w:space="0" w:color="auto"/>
        <w:right w:val="none" w:sz="0" w:space="0" w:color="auto"/>
      </w:divBdr>
    </w:div>
    <w:div w:id="754323386">
      <w:bodyDiv w:val="1"/>
      <w:marLeft w:val="0"/>
      <w:marRight w:val="0"/>
      <w:marTop w:val="0"/>
      <w:marBottom w:val="0"/>
      <w:divBdr>
        <w:top w:val="none" w:sz="0" w:space="0" w:color="auto"/>
        <w:left w:val="none" w:sz="0" w:space="0" w:color="auto"/>
        <w:bottom w:val="none" w:sz="0" w:space="0" w:color="auto"/>
        <w:right w:val="none" w:sz="0" w:space="0" w:color="auto"/>
      </w:divBdr>
    </w:div>
    <w:div w:id="796801957">
      <w:bodyDiv w:val="1"/>
      <w:marLeft w:val="0"/>
      <w:marRight w:val="0"/>
      <w:marTop w:val="0"/>
      <w:marBottom w:val="0"/>
      <w:divBdr>
        <w:top w:val="none" w:sz="0" w:space="0" w:color="auto"/>
        <w:left w:val="none" w:sz="0" w:space="0" w:color="auto"/>
        <w:bottom w:val="none" w:sz="0" w:space="0" w:color="auto"/>
        <w:right w:val="none" w:sz="0" w:space="0" w:color="auto"/>
      </w:divBdr>
    </w:div>
    <w:div w:id="1052460460">
      <w:bodyDiv w:val="1"/>
      <w:marLeft w:val="0"/>
      <w:marRight w:val="0"/>
      <w:marTop w:val="0"/>
      <w:marBottom w:val="0"/>
      <w:divBdr>
        <w:top w:val="none" w:sz="0" w:space="0" w:color="auto"/>
        <w:left w:val="none" w:sz="0" w:space="0" w:color="auto"/>
        <w:bottom w:val="none" w:sz="0" w:space="0" w:color="auto"/>
        <w:right w:val="none" w:sz="0" w:space="0" w:color="auto"/>
      </w:divBdr>
    </w:div>
    <w:div w:id="1247152864">
      <w:bodyDiv w:val="1"/>
      <w:marLeft w:val="0"/>
      <w:marRight w:val="0"/>
      <w:marTop w:val="0"/>
      <w:marBottom w:val="0"/>
      <w:divBdr>
        <w:top w:val="none" w:sz="0" w:space="0" w:color="auto"/>
        <w:left w:val="none" w:sz="0" w:space="0" w:color="auto"/>
        <w:bottom w:val="none" w:sz="0" w:space="0" w:color="auto"/>
        <w:right w:val="none" w:sz="0" w:space="0" w:color="auto"/>
      </w:divBdr>
    </w:div>
    <w:div w:id="1343581684">
      <w:bodyDiv w:val="1"/>
      <w:marLeft w:val="0"/>
      <w:marRight w:val="0"/>
      <w:marTop w:val="0"/>
      <w:marBottom w:val="0"/>
      <w:divBdr>
        <w:top w:val="none" w:sz="0" w:space="0" w:color="auto"/>
        <w:left w:val="none" w:sz="0" w:space="0" w:color="auto"/>
        <w:bottom w:val="none" w:sz="0" w:space="0" w:color="auto"/>
        <w:right w:val="none" w:sz="0" w:space="0" w:color="auto"/>
      </w:divBdr>
    </w:div>
    <w:div w:id="1409689722">
      <w:bodyDiv w:val="1"/>
      <w:marLeft w:val="0"/>
      <w:marRight w:val="0"/>
      <w:marTop w:val="0"/>
      <w:marBottom w:val="0"/>
      <w:divBdr>
        <w:top w:val="none" w:sz="0" w:space="0" w:color="auto"/>
        <w:left w:val="none" w:sz="0" w:space="0" w:color="auto"/>
        <w:bottom w:val="none" w:sz="0" w:space="0" w:color="auto"/>
        <w:right w:val="none" w:sz="0" w:space="0" w:color="auto"/>
      </w:divBdr>
    </w:div>
    <w:div w:id="1705669124">
      <w:bodyDiv w:val="1"/>
      <w:marLeft w:val="0"/>
      <w:marRight w:val="0"/>
      <w:marTop w:val="0"/>
      <w:marBottom w:val="0"/>
      <w:divBdr>
        <w:top w:val="none" w:sz="0" w:space="0" w:color="auto"/>
        <w:left w:val="none" w:sz="0" w:space="0" w:color="auto"/>
        <w:bottom w:val="none" w:sz="0" w:space="0" w:color="auto"/>
        <w:right w:val="none" w:sz="0" w:space="0" w:color="auto"/>
      </w:divBdr>
    </w:div>
    <w:div w:id="1825658835">
      <w:bodyDiv w:val="1"/>
      <w:marLeft w:val="0"/>
      <w:marRight w:val="0"/>
      <w:marTop w:val="0"/>
      <w:marBottom w:val="0"/>
      <w:divBdr>
        <w:top w:val="none" w:sz="0" w:space="0" w:color="auto"/>
        <w:left w:val="none" w:sz="0" w:space="0" w:color="auto"/>
        <w:bottom w:val="none" w:sz="0" w:space="0" w:color="auto"/>
        <w:right w:val="none" w:sz="0" w:space="0" w:color="auto"/>
      </w:divBdr>
    </w:div>
    <w:div w:id="21313158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28.wmf"/><Relationship Id="rId21" Type="http://schemas.openxmlformats.org/officeDocument/2006/relationships/image" Target="media/image3.wmf"/><Relationship Id="rId63" Type="http://schemas.openxmlformats.org/officeDocument/2006/relationships/oleObject" Target="embeddings/oleObject25.bin"/><Relationship Id="rId159" Type="http://schemas.openxmlformats.org/officeDocument/2006/relationships/image" Target="media/image67.wmf"/><Relationship Id="rId324" Type="http://schemas.openxmlformats.org/officeDocument/2006/relationships/oleObject" Target="embeddings/oleObject166.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12.bin"/><Relationship Id="rId433" Type="http://schemas.openxmlformats.org/officeDocument/2006/relationships/fontTable" Target="fontTable.xml"/><Relationship Id="rId268" Type="http://schemas.openxmlformats.org/officeDocument/2006/relationships/oleObject" Target="embeddings/oleObject138.bin"/><Relationship Id="rId32" Type="http://schemas.openxmlformats.org/officeDocument/2006/relationships/oleObject" Target="embeddings/oleObject7.bin"/><Relationship Id="rId74" Type="http://schemas.openxmlformats.org/officeDocument/2006/relationships/image" Target="media/image26.wmf"/><Relationship Id="rId128" Type="http://schemas.openxmlformats.org/officeDocument/2006/relationships/oleObject" Target="embeddings/oleObject59.bin"/><Relationship Id="rId335" Type="http://schemas.openxmlformats.org/officeDocument/2006/relationships/image" Target="media/image146.png"/><Relationship Id="rId377" Type="http://schemas.openxmlformats.org/officeDocument/2006/relationships/image" Target="media/image169.png"/><Relationship Id="rId5" Type="http://schemas.openxmlformats.org/officeDocument/2006/relationships/settings" Target="settings.xml"/><Relationship Id="rId181" Type="http://schemas.openxmlformats.org/officeDocument/2006/relationships/image" Target="media/image78.wmf"/><Relationship Id="rId237" Type="http://schemas.openxmlformats.org/officeDocument/2006/relationships/oleObject" Target="embeddings/oleObject118.bin"/><Relationship Id="rId402" Type="http://schemas.openxmlformats.org/officeDocument/2006/relationships/oleObject" Target="embeddings/oleObject196.bin"/><Relationship Id="rId279" Type="http://schemas.openxmlformats.org/officeDocument/2006/relationships/image" Target="media/image118.wmf"/><Relationship Id="rId43" Type="http://schemas.openxmlformats.org/officeDocument/2006/relationships/image" Target="media/image11.wmf"/><Relationship Id="rId139" Type="http://schemas.openxmlformats.org/officeDocument/2006/relationships/image" Target="media/image57.wmf"/><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53.wmf"/><Relationship Id="rId388" Type="http://schemas.openxmlformats.org/officeDocument/2006/relationships/image" Target="media/image175.wmf"/><Relationship Id="rId85" Type="http://schemas.openxmlformats.org/officeDocument/2006/relationships/oleObject" Target="embeddings/oleObject36.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90.wmf"/><Relationship Id="rId413" Type="http://schemas.openxmlformats.org/officeDocument/2006/relationships/image" Target="media/image193.png"/><Relationship Id="rId248" Type="http://schemas.openxmlformats.org/officeDocument/2006/relationships/oleObject" Target="embeddings/oleObject125.bin"/><Relationship Id="rId12" Type="http://schemas.microsoft.com/office/2018/08/relationships/commentsExtensible" Target="commentsExtensible.xml"/><Relationship Id="rId108" Type="http://schemas.openxmlformats.org/officeDocument/2006/relationships/image" Target="media/image43.wmf"/><Relationship Id="rId315" Type="http://schemas.openxmlformats.org/officeDocument/2006/relationships/image" Target="media/image136.wmf"/><Relationship Id="rId357" Type="http://schemas.openxmlformats.org/officeDocument/2006/relationships/oleObject" Target="embeddings/oleObject177.bin"/><Relationship Id="rId54" Type="http://schemas.openxmlformats.org/officeDocument/2006/relationships/oleObject" Target="embeddings/oleObject20.bin"/><Relationship Id="rId96" Type="http://schemas.openxmlformats.org/officeDocument/2006/relationships/image" Target="media/image37.wmf"/><Relationship Id="rId161" Type="http://schemas.openxmlformats.org/officeDocument/2006/relationships/image" Target="media/image68.wmf"/><Relationship Id="rId217" Type="http://schemas.openxmlformats.org/officeDocument/2006/relationships/oleObject" Target="embeddings/oleObject106.bin"/><Relationship Id="rId399" Type="http://schemas.openxmlformats.org/officeDocument/2006/relationships/image" Target="media/image183.wmf"/><Relationship Id="rId259" Type="http://schemas.openxmlformats.org/officeDocument/2006/relationships/image" Target="media/image109.wmf"/><Relationship Id="rId424" Type="http://schemas.openxmlformats.org/officeDocument/2006/relationships/image" Target="media/image203.png"/><Relationship Id="rId23" Type="http://schemas.openxmlformats.org/officeDocument/2006/relationships/oleObject" Target="embeddings/oleObject2.bin"/><Relationship Id="rId119" Type="http://schemas.openxmlformats.org/officeDocument/2006/relationships/image" Target="media/image48.wmf"/><Relationship Id="rId270" Type="http://schemas.openxmlformats.org/officeDocument/2006/relationships/oleObject" Target="embeddings/oleObject139.bin"/><Relationship Id="rId326" Type="http://schemas.openxmlformats.org/officeDocument/2006/relationships/oleObject" Target="embeddings/oleObject167.bin"/><Relationship Id="rId65" Type="http://schemas.openxmlformats.org/officeDocument/2006/relationships/oleObject" Target="embeddings/oleObject26.bin"/><Relationship Id="rId130" Type="http://schemas.openxmlformats.org/officeDocument/2006/relationships/oleObject" Target="embeddings/oleObject60.bin"/><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13.bin"/><Relationship Id="rId435" Type="http://schemas.openxmlformats.org/officeDocument/2006/relationships/theme" Target="theme/theme1.xml"/><Relationship Id="rId281" Type="http://schemas.openxmlformats.org/officeDocument/2006/relationships/image" Target="media/image119.wmf"/><Relationship Id="rId337" Type="http://schemas.microsoft.com/office/2007/relationships/hdphoto" Target="media/hdphoto1.wdp"/><Relationship Id="rId34" Type="http://schemas.openxmlformats.org/officeDocument/2006/relationships/oleObject" Target="embeddings/oleObject8.bin"/><Relationship Id="rId76" Type="http://schemas.openxmlformats.org/officeDocument/2006/relationships/image" Target="media/image27.wmf"/><Relationship Id="rId141" Type="http://schemas.openxmlformats.org/officeDocument/2006/relationships/image" Target="media/image58.wmf"/><Relationship Id="rId379" Type="http://schemas.openxmlformats.org/officeDocument/2006/relationships/oleObject" Target="embeddings/oleObject187.bin"/><Relationship Id="rId7" Type="http://schemas.openxmlformats.org/officeDocument/2006/relationships/footnotes" Target="footnotes.xml"/><Relationship Id="rId183" Type="http://schemas.openxmlformats.org/officeDocument/2006/relationships/image" Target="media/image79.wmf"/><Relationship Id="rId239" Type="http://schemas.openxmlformats.org/officeDocument/2006/relationships/oleObject" Target="embeddings/oleObject119.bin"/><Relationship Id="rId390" Type="http://schemas.openxmlformats.org/officeDocument/2006/relationships/image" Target="media/image176.png"/><Relationship Id="rId404" Type="http://schemas.openxmlformats.org/officeDocument/2006/relationships/oleObject" Target="embeddings/oleObject197.bin"/><Relationship Id="rId250" Type="http://schemas.openxmlformats.org/officeDocument/2006/relationships/oleObject" Target="embeddings/oleObject127.bin"/><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image" Target="media/image12.wmf"/><Relationship Id="rId87" Type="http://schemas.openxmlformats.org/officeDocument/2006/relationships/oleObject" Target="embeddings/oleObject37.bin"/><Relationship Id="rId110" Type="http://schemas.openxmlformats.org/officeDocument/2006/relationships/image" Target="media/image44.wmf"/><Relationship Id="rId348" Type="http://schemas.openxmlformats.org/officeDocument/2006/relationships/image" Target="media/image154.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91.wmf"/><Relationship Id="rId415" Type="http://schemas.openxmlformats.org/officeDocument/2006/relationships/image" Target="media/image195.png"/><Relationship Id="rId261" Type="http://schemas.openxmlformats.org/officeDocument/2006/relationships/image" Target="media/image110.wmf"/><Relationship Id="rId14" Type="http://schemas.openxmlformats.org/officeDocument/2006/relationships/image" Target="media/image3.jpeg"/><Relationship Id="rId56" Type="http://schemas.openxmlformats.org/officeDocument/2006/relationships/oleObject" Target="embeddings/oleObject21.bin"/><Relationship Id="rId317" Type="http://schemas.openxmlformats.org/officeDocument/2006/relationships/oleObject" Target="embeddings/oleObject163.bin"/><Relationship Id="rId359" Type="http://schemas.openxmlformats.org/officeDocument/2006/relationships/oleObject" Target="embeddings/oleObject178.bin"/><Relationship Id="rId98" Type="http://schemas.openxmlformats.org/officeDocument/2006/relationships/image" Target="media/image38.wmf"/><Relationship Id="rId121" Type="http://schemas.openxmlformats.org/officeDocument/2006/relationships/image" Target="media/image49.wmf"/><Relationship Id="rId163" Type="http://schemas.openxmlformats.org/officeDocument/2006/relationships/image" Target="media/image69.wmf"/><Relationship Id="rId219" Type="http://schemas.openxmlformats.org/officeDocument/2006/relationships/oleObject" Target="embeddings/oleObject108.bin"/><Relationship Id="rId370" Type="http://schemas.openxmlformats.org/officeDocument/2006/relationships/oleObject" Target="embeddings/oleObject183.bin"/><Relationship Id="rId426" Type="http://schemas.openxmlformats.org/officeDocument/2006/relationships/image" Target="media/image205.png"/><Relationship Id="rId230" Type="http://schemas.openxmlformats.org/officeDocument/2006/relationships/oleObject" Target="embeddings/oleObject114.bin"/><Relationship Id="rId25" Type="http://schemas.openxmlformats.org/officeDocument/2006/relationships/image" Target="media/image4.wmf"/><Relationship Id="rId67" Type="http://schemas.openxmlformats.org/officeDocument/2006/relationships/oleObject" Target="embeddings/oleObject27.bin"/><Relationship Id="rId272" Type="http://schemas.openxmlformats.org/officeDocument/2006/relationships/oleObject" Target="embeddings/oleObject140.bin"/><Relationship Id="rId328" Type="http://schemas.openxmlformats.org/officeDocument/2006/relationships/oleObject" Target="embeddings/oleObject168.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88.bin"/><Relationship Id="rId241" Type="http://schemas.openxmlformats.org/officeDocument/2006/relationships/image" Target="media/image103.wmf"/><Relationship Id="rId36" Type="http://schemas.openxmlformats.org/officeDocument/2006/relationships/oleObject" Target="embeddings/oleObject10.bin"/><Relationship Id="rId283" Type="http://schemas.openxmlformats.org/officeDocument/2006/relationships/image" Target="media/image120.wmf"/><Relationship Id="rId339" Type="http://schemas.openxmlformats.org/officeDocument/2006/relationships/image" Target="media/image149.png"/><Relationship Id="rId78" Type="http://schemas.openxmlformats.org/officeDocument/2006/relationships/image" Target="media/image28.wmf"/><Relationship Id="rId101" Type="http://schemas.openxmlformats.org/officeDocument/2006/relationships/oleObject" Target="embeddings/oleObject44.bin"/><Relationship Id="rId143" Type="http://schemas.openxmlformats.org/officeDocument/2006/relationships/image" Target="media/image59.wmf"/><Relationship Id="rId185" Type="http://schemas.openxmlformats.org/officeDocument/2006/relationships/image" Target="media/image80.wmf"/><Relationship Id="rId350" Type="http://schemas.openxmlformats.org/officeDocument/2006/relationships/image" Target="media/image155.wmf"/><Relationship Id="rId406" Type="http://schemas.openxmlformats.org/officeDocument/2006/relationships/image" Target="media/image187.png"/><Relationship Id="rId9" Type="http://schemas.openxmlformats.org/officeDocument/2006/relationships/comments" Target="comments.xml"/><Relationship Id="rId210" Type="http://schemas.openxmlformats.org/officeDocument/2006/relationships/oleObject" Target="embeddings/oleObject101.bin"/><Relationship Id="rId392" Type="http://schemas.openxmlformats.org/officeDocument/2006/relationships/oleObject" Target="embeddings/oleObject193.bin"/><Relationship Id="rId252" Type="http://schemas.openxmlformats.org/officeDocument/2006/relationships/oleObject" Target="embeddings/oleObject129.bin"/><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13.wmf"/><Relationship Id="rId89" Type="http://schemas.openxmlformats.org/officeDocument/2006/relationships/oleObject" Target="embeddings/oleObject38.bin"/><Relationship Id="rId112" Type="http://schemas.openxmlformats.org/officeDocument/2006/relationships/image" Target="media/image45.wmf"/><Relationship Id="rId154" Type="http://schemas.openxmlformats.org/officeDocument/2006/relationships/oleObject" Target="embeddings/oleObject72.bin"/><Relationship Id="rId361" Type="http://schemas.openxmlformats.org/officeDocument/2006/relationships/oleObject" Target="embeddings/oleObject179.bin"/><Relationship Id="rId196" Type="http://schemas.openxmlformats.org/officeDocument/2006/relationships/oleObject" Target="embeddings/oleObject93.bin"/><Relationship Id="rId417" Type="http://schemas.openxmlformats.org/officeDocument/2006/relationships/image" Target="media/image197.wmf"/><Relationship Id="rId16" Type="http://schemas.openxmlformats.org/officeDocument/2006/relationships/hyperlink" Target="https://link.zhihu.com/?target=https%3A//www.thoughtco.com/neutron-stars-and-pulsars-3073595" TargetMode="External"/><Relationship Id="rId221" Type="http://schemas.openxmlformats.org/officeDocument/2006/relationships/oleObject" Target="embeddings/oleObject109.bin"/><Relationship Id="rId263" Type="http://schemas.openxmlformats.org/officeDocument/2006/relationships/oleObject" Target="embeddings/oleObject135.bin"/><Relationship Id="rId319" Type="http://schemas.openxmlformats.org/officeDocument/2006/relationships/oleObject" Target="embeddings/oleObject164.bin"/><Relationship Id="rId58" Type="http://schemas.openxmlformats.org/officeDocument/2006/relationships/oleObject" Target="embeddings/oleObject22.bin"/><Relationship Id="rId123" Type="http://schemas.openxmlformats.org/officeDocument/2006/relationships/image" Target="media/image50.wmf"/><Relationship Id="rId330" Type="http://schemas.openxmlformats.org/officeDocument/2006/relationships/oleObject" Target="embeddings/oleObject169.bin"/><Relationship Id="rId165" Type="http://schemas.openxmlformats.org/officeDocument/2006/relationships/image" Target="media/image70.wmf"/><Relationship Id="rId372" Type="http://schemas.openxmlformats.org/officeDocument/2006/relationships/oleObject" Target="embeddings/oleObject184.bin"/><Relationship Id="rId428" Type="http://schemas.openxmlformats.org/officeDocument/2006/relationships/image" Target="media/image207.png"/><Relationship Id="rId232" Type="http://schemas.openxmlformats.org/officeDocument/2006/relationships/oleObject" Target="embeddings/oleObject115.bin"/><Relationship Id="rId274" Type="http://schemas.openxmlformats.org/officeDocument/2006/relationships/oleObject" Target="embeddings/oleObject141.bin"/><Relationship Id="rId27" Type="http://schemas.openxmlformats.org/officeDocument/2006/relationships/image" Target="media/image5.wmf"/><Relationship Id="rId69" Type="http://schemas.openxmlformats.org/officeDocument/2006/relationships/oleObject" Target="embeddings/oleObject28.bin"/><Relationship Id="rId134" Type="http://schemas.openxmlformats.org/officeDocument/2006/relationships/oleObject" Target="embeddings/oleObject62.bin"/><Relationship Id="rId80" Type="http://schemas.openxmlformats.org/officeDocument/2006/relationships/image" Target="media/image29.wmf"/><Relationship Id="rId176" Type="http://schemas.openxmlformats.org/officeDocument/2006/relationships/oleObject" Target="embeddings/oleObject83.bin"/><Relationship Id="rId341" Type="http://schemas.openxmlformats.org/officeDocument/2006/relationships/hyperlink" Target="https://link.zhihu.com/?target=https%3A//www.thoughtco.com/stars-planets-galaxies-4133552" TargetMode="External"/><Relationship Id="rId383" Type="http://schemas.openxmlformats.org/officeDocument/2006/relationships/oleObject" Target="embeddings/oleObject189.bin"/><Relationship Id="rId201" Type="http://schemas.openxmlformats.org/officeDocument/2006/relationships/image" Target="media/image88.wmf"/><Relationship Id="rId243" Type="http://schemas.openxmlformats.org/officeDocument/2006/relationships/image" Target="media/image104.wmf"/><Relationship Id="rId285" Type="http://schemas.openxmlformats.org/officeDocument/2006/relationships/image" Target="media/image121.wmf"/><Relationship Id="rId38" Type="http://schemas.openxmlformats.org/officeDocument/2006/relationships/oleObject" Target="embeddings/oleObject11.bin"/><Relationship Id="rId103" Type="http://schemas.openxmlformats.org/officeDocument/2006/relationships/oleObject" Target="embeddings/oleObject45.bin"/><Relationship Id="rId310" Type="http://schemas.openxmlformats.org/officeDocument/2006/relationships/oleObject" Target="embeddings/oleObject159.bin"/><Relationship Id="rId91" Type="http://schemas.openxmlformats.org/officeDocument/2006/relationships/oleObject" Target="embeddings/oleObject39.bin"/><Relationship Id="rId145" Type="http://schemas.openxmlformats.org/officeDocument/2006/relationships/image" Target="media/image60.wmf"/><Relationship Id="rId187" Type="http://schemas.openxmlformats.org/officeDocument/2006/relationships/image" Target="media/image81.wmf"/><Relationship Id="rId352" Type="http://schemas.openxmlformats.org/officeDocument/2006/relationships/image" Target="media/image156.wmf"/><Relationship Id="rId394" Type="http://schemas.openxmlformats.org/officeDocument/2006/relationships/image" Target="media/image179.png"/><Relationship Id="rId408" Type="http://schemas.openxmlformats.org/officeDocument/2006/relationships/oleObject" Target="embeddings/oleObject198.bin"/><Relationship Id="rId212" Type="http://schemas.openxmlformats.org/officeDocument/2006/relationships/oleObject" Target="embeddings/oleObject102.bin"/><Relationship Id="rId254" Type="http://schemas.openxmlformats.org/officeDocument/2006/relationships/oleObject" Target="embeddings/oleObject130.bin"/><Relationship Id="rId28" Type="http://schemas.openxmlformats.org/officeDocument/2006/relationships/oleObject" Target="embeddings/oleObject5.bin"/><Relationship Id="rId49" Type="http://schemas.openxmlformats.org/officeDocument/2006/relationships/image" Target="media/image14.wmf"/><Relationship Id="rId114" Type="http://schemas.openxmlformats.org/officeDocument/2006/relationships/image" Target="media/image46.wmf"/><Relationship Id="rId275" Type="http://schemas.openxmlformats.org/officeDocument/2006/relationships/image" Target="media/image116.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55.wmf"/><Relationship Id="rId156" Type="http://schemas.openxmlformats.org/officeDocument/2006/relationships/oleObject" Target="embeddings/oleObject73.bin"/><Relationship Id="rId177" Type="http://schemas.openxmlformats.org/officeDocument/2006/relationships/image" Target="media/image76.wmf"/><Relationship Id="rId198" Type="http://schemas.openxmlformats.org/officeDocument/2006/relationships/oleObject" Target="embeddings/oleObject94.bin"/><Relationship Id="rId321" Type="http://schemas.openxmlformats.org/officeDocument/2006/relationships/oleObject" Target="embeddings/oleObject165.bin"/><Relationship Id="rId342" Type="http://schemas.openxmlformats.org/officeDocument/2006/relationships/hyperlink" Target="https://link.zhihu.com/?target=https%3A//www.thoughtco.com/neutron-stars-and-pulsars-3073595" TargetMode="External"/><Relationship Id="rId363" Type="http://schemas.openxmlformats.org/officeDocument/2006/relationships/image" Target="media/image162.wmf"/><Relationship Id="rId384" Type="http://schemas.openxmlformats.org/officeDocument/2006/relationships/image" Target="media/image173.wmf"/><Relationship Id="rId419" Type="http://schemas.openxmlformats.org/officeDocument/2006/relationships/image" Target="media/image198.png"/><Relationship Id="rId202" Type="http://schemas.openxmlformats.org/officeDocument/2006/relationships/oleObject" Target="embeddings/oleObject96.bin"/><Relationship Id="rId223" Type="http://schemas.openxmlformats.org/officeDocument/2006/relationships/image" Target="media/image95.wmf"/><Relationship Id="rId244" Type="http://schemas.openxmlformats.org/officeDocument/2006/relationships/oleObject" Target="embeddings/oleObject122.bin"/><Relationship Id="rId430" Type="http://schemas.openxmlformats.org/officeDocument/2006/relationships/oleObject" Target="embeddings/oleObject200.bin"/><Relationship Id="rId18" Type="http://schemas.openxmlformats.org/officeDocument/2006/relationships/footer" Target="footer1.xml"/><Relationship Id="rId39" Type="http://schemas.openxmlformats.org/officeDocument/2006/relationships/oleObject" Target="embeddings/oleObject12.bin"/><Relationship Id="rId265" Type="http://schemas.openxmlformats.org/officeDocument/2006/relationships/image" Target="media/image111.wmf"/><Relationship Id="rId286" Type="http://schemas.openxmlformats.org/officeDocument/2006/relationships/oleObject" Target="embeddings/oleObject147.bin"/><Relationship Id="rId50" Type="http://schemas.openxmlformats.org/officeDocument/2006/relationships/oleObject" Target="embeddings/oleObject18.bin"/><Relationship Id="rId104" Type="http://schemas.openxmlformats.org/officeDocument/2006/relationships/image" Target="media/image41.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71.wmf"/><Relationship Id="rId188" Type="http://schemas.openxmlformats.org/officeDocument/2006/relationships/oleObject" Target="embeddings/oleObject89.bin"/><Relationship Id="rId311" Type="http://schemas.openxmlformats.org/officeDocument/2006/relationships/image" Target="media/image134.wmf"/><Relationship Id="rId332" Type="http://schemas.openxmlformats.org/officeDocument/2006/relationships/oleObject" Target="embeddings/oleObject170.bin"/><Relationship Id="rId353" Type="http://schemas.openxmlformats.org/officeDocument/2006/relationships/oleObject" Target="embeddings/oleObject175.bin"/><Relationship Id="rId374" Type="http://schemas.openxmlformats.org/officeDocument/2006/relationships/oleObject" Target="embeddings/oleObject185.bin"/><Relationship Id="rId395" Type="http://schemas.openxmlformats.org/officeDocument/2006/relationships/image" Target="media/image180.png"/><Relationship Id="rId409" Type="http://schemas.openxmlformats.org/officeDocument/2006/relationships/image" Target="media/image189.png"/><Relationship Id="rId71" Type="http://schemas.openxmlformats.org/officeDocument/2006/relationships/oleObject" Target="embeddings/oleObject29.bin"/><Relationship Id="rId92" Type="http://schemas.openxmlformats.org/officeDocument/2006/relationships/image" Target="media/image35.wmf"/><Relationship Id="rId213" Type="http://schemas.openxmlformats.org/officeDocument/2006/relationships/image" Target="media/image93.wmf"/><Relationship Id="rId234" Type="http://schemas.openxmlformats.org/officeDocument/2006/relationships/oleObject" Target="embeddings/oleObject116.bin"/><Relationship Id="rId420" Type="http://schemas.openxmlformats.org/officeDocument/2006/relationships/image" Target="media/image199.png"/><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7.wmf"/><Relationship Id="rId276" Type="http://schemas.openxmlformats.org/officeDocument/2006/relationships/oleObject" Target="embeddings/oleObject142.bin"/><Relationship Id="rId297" Type="http://schemas.openxmlformats.org/officeDocument/2006/relationships/image" Target="media/image127.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3.bin"/><Relationship Id="rId157" Type="http://schemas.openxmlformats.org/officeDocument/2006/relationships/image" Target="media/image66.wmf"/><Relationship Id="rId178" Type="http://schemas.openxmlformats.org/officeDocument/2006/relationships/oleObject" Target="embeddings/oleObject84.bin"/><Relationship Id="rId301" Type="http://schemas.openxmlformats.org/officeDocument/2006/relationships/image" Target="media/image129.wmf"/><Relationship Id="rId322" Type="http://schemas.openxmlformats.org/officeDocument/2006/relationships/image" Target="media/image139.png"/><Relationship Id="rId343" Type="http://schemas.openxmlformats.org/officeDocument/2006/relationships/hyperlink" Target="https://link.zhihu.com/?target=https%3A//www.thoughtco.com/the-crab-nebula-3073297" TargetMode="External"/><Relationship Id="rId364" Type="http://schemas.openxmlformats.org/officeDocument/2006/relationships/oleObject" Target="embeddings/oleObject180.bin"/><Relationship Id="rId61" Type="http://schemas.openxmlformats.org/officeDocument/2006/relationships/image" Target="media/image20.wmf"/><Relationship Id="rId82" Type="http://schemas.openxmlformats.org/officeDocument/2006/relationships/image" Target="media/image30.wmf"/><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190.bin"/><Relationship Id="rId19" Type="http://schemas.openxmlformats.org/officeDocument/2006/relationships/footer" Target="footer2.xml"/><Relationship Id="rId224" Type="http://schemas.openxmlformats.org/officeDocument/2006/relationships/oleObject" Target="embeddings/oleObject111.bin"/><Relationship Id="rId245" Type="http://schemas.openxmlformats.org/officeDocument/2006/relationships/oleObject" Target="embeddings/oleObject123.bin"/><Relationship Id="rId266" Type="http://schemas.openxmlformats.org/officeDocument/2006/relationships/oleObject" Target="embeddings/oleObject137.bin"/><Relationship Id="rId287" Type="http://schemas.openxmlformats.org/officeDocument/2006/relationships/image" Target="media/image122.wmf"/><Relationship Id="rId410" Type="http://schemas.openxmlformats.org/officeDocument/2006/relationships/image" Target="media/image190.png"/><Relationship Id="rId431" Type="http://schemas.openxmlformats.org/officeDocument/2006/relationships/image" Target="media/image209.png"/><Relationship Id="rId30" Type="http://schemas.openxmlformats.org/officeDocument/2006/relationships/oleObject" Target="embeddings/oleObject6.bin"/><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oleObject" Target="embeddings/oleObject79.bin"/><Relationship Id="rId312" Type="http://schemas.openxmlformats.org/officeDocument/2006/relationships/oleObject" Target="embeddings/oleObject160.bin"/><Relationship Id="rId333" Type="http://schemas.openxmlformats.org/officeDocument/2006/relationships/image" Target="media/image145.wmf"/><Relationship Id="rId354" Type="http://schemas.openxmlformats.org/officeDocument/2006/relationships/image" Target="media/image157.wmf"/><Relationship Id="rId51" Type="http://schemas.openxmlformats.org/officeDocument/2006/relationships/image" Target="media/image15.wmf"/><Relationship Id="rId72" Type="http://schemas.openxmlformats.org/officeDocument/2006/relationships/image" Target="media/image25.wmf"/><Relationship Id="rId93" Type="http://schemas.openxmlformats.org/officeDocument/2006/relationships/oleObject" Target="embeddings/oleObject40.bin"/><Relationship Id="rId189" Type="http://schemas.openxmlformats.org/officeDocument/2006/relationships/image" Target="media/image82.wmf"/><Relationship Id="rId375" Type="http://schemas.openxmlformats.org/officeDocument/2006/relationships/image" Target="media/image168.wmf"/><Relationship Id="rId396" Type="http://schemas.openxmlformats.org/officeDocument/2006/relationships/image" Target="media/image181.png"/><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01.wmf"/><Relationship Id="rId256" Type="http://schemas.openxmlformats.org/officeDocument/2006/relationships/oleObject" Target="embeddings/oleObject131.bin"/><Relationship Id="rId277" Type="http://schemas.openxmlformats.org/officeDocument/2006/relationships/image" Target="media/image117.wmf"/><Relationship Id="rId298" Type="http://schemas.openxmlformats.org/officeDocument/2006/relationships/oleObject" Target="embeddings/oleObject153.bin"/><Relationship Id="rId400" Type="http://schemas.openxmlformats.org/officeDocument/2006/relationships/oleObject" Target="embeddings/oleObject195.bin"/><Relationship Id="rId421" Type="http://schemas.openxmlformats.org/officeDocument/2006/relationships/image" Target="media/image200.png"/><Relationship Id="rId116" Type="http://schemas.openxmlformats.org/officeDocument/2006/relationships/oleObject" Target="embeddings/oleObject52.bin"/><Relationship Id="rId137" Type="http://schemas.openxmlformats.org/officeDocument/2006/relationships/image" Target="media/image56.wmf"/><Relationship Id="rId158" Type="http://schemas.openxmlformats.org/officeDocument/2006/relationships/oleObject" Target="embeddings/oleObject74.bin"/><Relationship Id="rId302" Type="http://schemas.openxmlformats.org/officeDocument/2006/relationships/oleObject" Target="embeddings/oleObject155.bin"/><Relationship Id="rId323" Type="http://schemas.openxmlformats.org/officeDocument/2006/relationships/image" Target="media/image140.wmf"/><Relationship Id="rId344" Type="http://schemas.openxmlformats.org/officeDocument/2006/relationships/image" Target="media/image151.png"/><Relationship Id="rId20" Type="http://schemas.openxmlformats.org/officeDocument/2006/relationships/footer" Target="footer3.xml"/><Relationship Id="rId41" Type="http://schemas.openxmlformats.org/officeDocument/2006/relationships/image" Target="media/image10.wmf"/><Relationship Id="rId62" Type="http://schemas.openxmlformats.org/officeDocument/2006/relationships/oleObject" Target="embeddings/oleObject24.bin"/><Relationship Id="rId83" Type="http://schemas.openxmlformats.org/officeDocument/2006/relationships/oleObject" Target="embeddings/oleObject35.bin"/><Relationship Id="rId179" Type="http://schemas.openxmlformats.org/officeDocument/2006/relationships/image" Target="media/image77.wmf"/><Relationship Id="rId365" Type="http://schemas.openxmlformats.org/officeDocument/2006/relationships/image" Target="media/image163.wmf"/><Relationship Id="rId386" Type="http://schemas.openxmlformats.org/officeDocument/2006/relationships/image" Target="media/image174.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96.wmf"/><Relationship Id="rId246" Type="http://schemas.openxmlformats.org/officeDocument/2006/relationships/oleObject" Target="embeddings/oleObject124.bin"/><Relationship Id="rId267" Type="http://schemas.openxmlformats.org/officeDocument/2006/relationships/image" Target="media/image112.wmf"/><Relationship Id="rId288" Type="http://schemas.openxmlformats.org/officeDocument/2006/relationships/oleObject" Target="embeddings/oleObject148.bin"/><Relationship Id="rId411" Type="http://schemas.openxmlformats.org/officeDocument/2006/relationships/image" Target="media/image191.png"/><Relationship Id="rId432" Type="http://schemas.openxmlformats.org/officeDocument/2006/relationships/image" Target="media/image210.png"/><Relationship Id="rId106" Type="http://schemas.openxmlformats.org/officeDocument/2006/relationships/image" Target="media/image42.wmf"/><Relationship Id="rId127" Type="http://schemas.openxmlformats.org/officeDocument/2006/relationships/image" Target="media/image51.wmf"/><Relationship Id="rId313" Type="http://schemas.openxmlformats.org/officeDocument/2006/relationships/image" Target="media/image135.wmf"/><Relationship Id="rId10" Type="http://schemas.microsoft.com/office/2011/relationships/commentsExtended" Target="commentsExtended.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image" Target="media/image36.wmf"/><Relationship Id="rId148" Type="http://schemas.openxmlformats.org/officeDocument/2006/relationships/oleObject" Target="embeddings/oleObject69.bin"/><Relationship Id="rId169" Type="http://schemas.openxmlformats.org/officeDocument/2006/relationships/image" Target="media/image72.wmf"/><Relationship Id="rId334" Type="http://schemas.openxmlformats.org/officeDocument/2006/relationships/oleObject" Target="embeddings/oleObject171.bin"/><Relationship Id="rId355" Type="http://schemas.openxmlformats.org/officeDocument/2006/relationships/oleObject" Target="embeddings/oleObject176.bin"/><Relationship Id="rId376" Type="http://schemas.openxmlformats.org/officeDocument/2006/relationships/oleObject" Target="embeddings/oleObject186.bin"/><Relationship Id="rId397" Type="http://schemas.openxmlformats.org/officeDocument/2006/relationships/image" Target="media/image182.wmf"/><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4.bin"/><Relationship Id="rId236" Type="http://schemas.openxmlformats.org/officeDocument/2006/relationships/oleObject" Target="embeddings/oleObject117.bin"/><Relationship Id="rId257" Type="http://schemas.openxmlformats.org/officeDocument/2006/relationships/image" Target="media/image108.wmf"/><Relationship Id="rId278" Type="http://schemas.openxmlformats.org/officeDocument/2006/relationships/oleObject" Target="embeddings/oleObject143.bin"/><Relationship Id="rId401" Type="http://schemas.openxmlformats.org/officeDocument/2006/relationships/image" Target="media/image184.wmf"/><Relationship Id="rId422" Type="http://schemas.openxmlformats.org/officeDocument/2006/relationships/image" Target="media/image201.png"/><Relationship Id="rId303" Type="http://schemas.openxmlformats.org/officeDocument/2006/relationships/image" Target="media/image130.wmf"/><Relationship Id="rId42" Type="http://schemas.openxmlformats.org/officeDocument/2006/relationships/oleObject" Target="embeddings/oleObject14.bin"/><Relationship Id="rId84" Type="http://schemas.openxmlformats.org/officeDocument/2006/relationships/image" Target="media/image31.wmf"/><Relationship Id="rId138" Type="http://schemas.openxmlformats.org/officeDocument/2006/relationships/oleObject" Target="embeddings/oleObject64.bin"/><Relationship Id="rId345" Type="http://schemas.openxmlformats.org/officeDocument/2006/relationships/image" Target="media/image152.png"/><Relationship Id="rId387" Type="http://schemas.openxmlformats.org/officeDocument/2006/relationships/oleObject" Target="embeddings/oleObject191.bin"/><Relationship Id="rId191" Type="http://schemas.openxmlformats.org/officeDocument/2006/relationships/image" Target="media/image83.wmf"/><Relationship Id="rId205" Type="http://schemas.openxmlformats.org/officeDocument/2006/relationships/oleObject" Target="embeddings/oleObject98.bin"/><Relationship Id="rId247" Type="http://schemas.openxmlformats.org/officeDocument/2006/relationships/image" Target="media/image105.wmf"/><Relationship Id="rId412" Type="http://schemas.openxmlformats.org/officeDocument/2006/relationships/image" Target="media/image192.png"/><Relationship Id="rId107" Type="http://schemas.openxmlformats.org/officeDocument/2006/relationships/oleObject" Target="embeddings/oleObject47.bin"/><Relationship Id="rId289" Type="http://schemas.openxmlformats.org/officeDocument/2006/relationships/image" Target="media/image123.wmf"/><Relationship Id="rId11" Type="http://schemas.microsoft.com/office/2016/09/relationships/commentsIds" Target="commentsIds.xml"/><Relationship Id="rId53" Type="http://schemas.openxmlformats.org/officeDocument/2006/relationships/image" Target="media/image16.wmf"/><Relationship Id="rId149" Type="http://schemas.openxmlformats.org/officeDocument/2006/relationships/image" Target="media/image62.wmf"/><Relationship Id="rId314" Type="http://schemas.openxmlformats.org/officeDocument/2006/relationships/oleObject" Target="embeddings/oleObject161.bin"/><Relationship Id="rId356" Type="http://schemas.openxmlformats.org/officeDocument/2006/relationships/image" Target="media/image158.wmf"/><Relationship Id="rId398" Type="http://schemas.openxmlformats.org/officeDocument/2006/relationships/oleObject" Target="embeddings/oleObject194.bin"/><Relationship Id="rId95" Type="http://schemas.openxmlformats.org/officeDocument/2006/relationships/oleObject" Target="embeddings/oleObject41.bin"/><Relationship Id="rId160" Type="http://schemas.openxmlformats.org/officeDocument/2006/relationships/oleObject" Target="embeddings/oleObject75.bin"/><Relationship Id="rId216" Type="http://schemas.openxmlformats.org/officeDocument/2006/relationships/oleObject" Target="embeddings/oleObject105.bin"/><Relationship Id="rId423" Type="http://schemas.openxmlformats.org/officeDocument/2006/relationships/image" Target="media/image202.png"/><Relationship Id="rId258" Type="http://schemas.openxmlformats.org/officeDocument/2006/relationships/oleObject" Target="embeddings/oleObject132.bin"/><Relationship Id="rId22" Type="http://schemas.openxmlformats.org/officeDocument/2006/relationships/oleObject" Target="embeddings/oleObject1.bin"/><Relationship Id="rId64" Type="http://schemas.openxmlformats.org/officeDocument/2006/relationships/image" Target="media/image21.wmf"/><Relationship Id="rId118" Type="http://schemas.openxmlformats.org/officeDocument/2006/relationships/oleObject" Target="embeddings/oleObject53.bin"/><Relationship Id="rId325" Type="http://schemas.openxmlformats.org/officeDocument/2006/relationships/image" Target="media/image141.wmf"/><Relationship Id="rId367" Type="http://schemas.openxmlformats.org/officeDocument/2006/relationships/image" Target="media/image164.wmf"/><Relationship Id="rId171" Type="http://schemas.openxmlformats.org/officeDocument/2006/relationships/image" Target="media/image73.wmf"/><Relationship Id="rId227" Type="http://schemas.openxmlformats.org/officeDocument/2006/relationships/image" Target="media/image97.wmf"/><Relationship Id="rId269" Type="http://schemas.openxmlformats.org/officeDocument/2006/relationships/image" Target="media/image113.wmf"/><Relationship Id="rId434" Type="http://schemas.microsoft.com/office/2011/relationships/people" Target="people.xml"/><Relationship Id="rId33" Type="http://schemas.openxmlformats.org/officeDocument/2006/relationships/image" Target="media/image8.wmf"/><Relationship Id="rId129" Type="http://schemas.openxmlformats.org/officeDocument/2006/relationships/image" Target="media/image52.wmf"/><Relationship Id="rId280" Type="http://schemas.openxmlformats.org/officeDocument/2006/relationships/oleObject" Target="embeddings/oleObject144.bin"/><Relationship Id="rId336" Type="http://schemas.openxmlformats.org/officeDocument/2006/relationships/image" Target="media/image147.png"/><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70.wmf"/><Relationship Id="rId403" Type="http://schemas.openxmlformats.org/officeDocument/2006/relationships/image" Target="media/image185.wmf"/><Relationship Id="rId6" Type="http://schemas.openxmlformats.org/officeDocument/2006/relationships/webSettings" Target="webSettings.xml"/><Relationship Id="rId238" Type="http://schemas.openxmlformats.org/officeDocument/2006/relationships/image" Target="media/image102.wmf"/><Relationship Id="rId291" Type="http://schemas.openxmlformats.org/officeDocument/2006/relationships/image" Target="media/image124.wmf"/><Relationship Id="rId305" Type="http://schemas.openxmlformats.org/officeDocument/2006/relationships/image" Target="media/image131.wmf"/><Relationship Id="rId347" Type="http://schemas.openxmlformats.org/officeDocument/2006/relationships/oleObject" Target="embeddings/oleObject172.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image" Target="media/image63.wmf"/><Relationship Id="rId389" Type="http://schemas.openxmlformats.org/officeDocument/2006/relationships/oleObject" Target="embeddings/oleObject192.bin"/><Relationship Id="rId193" Type="http://schemas.openxmlformats.org/officeDocument/2006/relationships/image" Target="media/image84.wmf"/><Relationship Id="rId207" Type="http://schemas.openxmlformats.org/officeDocument/2006/relationships/oleObject" Target="embeddings/oleObject99.bin"/><Relationship Id="rId249" Type="http://schemas.openxmlformats.org/officeDocument/2006/relationships/oleObject" Target="embeddings/oleObject126.bin"/><Relationship Id="rId414" Type="http://schemas.openxmlformats.org/officeDocument/2006/relationships/image" Target="media/image194.png"/><Relationship Id="rId13" Type="http://schemas.openxmlformats.org/officeDocument/2006/relationships/image" Target="media/image2.jpg"/><Relationship Id="rId109" Type="http://schemas.openxmlformats.org/officeDocument/2006/relationships/oleObject" Target="embeddings/oleObject48.bin"/><Relationship Id="rId260" Type="http://schemas.openxmlformats.org/officeDocument/2006/relationships/oleObject" Target="embeddings/oleObject133.bin"/><Relationship Id="rId316" Type="http://schemas.openxmlformats.org/officeDocument/2006/relationships/oleObject" Target="embeddings/oleObject162.bin"/><Relationship Id="rId55" Type="http://schemas.openxmlformats.org/officeDocument/2006/relationships/image" Target="media/image17.wmf"/><Relationship Id="rId97" Type="http://schemas.openxmlformats.org/officeDocument/2006/relationships/oleObject" Target="embeddings/oleObject42.bin"/><Relationship Id="rId120" Type="http://schemas.openxmlformats.org/officeDocument/2006/relationships/oleObject" Target="embeddings/oleObject54.bin"/><Relationship Id="rId358" Type="http://schemas.openxmlformats.org/officeDocument/2006/relationships/image" Target="media/image159.wmf"/><Relationship Id="rId162" Type="http://schemas.openxmlformats.org/officeDocument/2006/relationships/oleObject" Target="embeddings/oleObject76.bin"/><Relationship Id="rId218" Type="http://schemas.openxmlformats.org/officeDocument/2006/relationships/oleObject" Target="embeddings/oleObject107.bin"/><Relationship Id="rId425" Type="http://schemas.openxmlformats.org/officeDocument/2006/relationships/image" Target="media/image204.png"/><Relationship Id="rId271" Type="http://schemas.openxmlformats.org/officeDocument/2006/relationships/image" Target="media/image114.wmf"/><Relationship Id="rId24" Type="http://schemas.openxmlformats.org/officeDocument/2006/relationships/oleObject" Target="embeddings/oleObject3.bin"/><Relationship Id="rId66" Type="http://schemas.openxmlformats.org/officeDocument/2006/relationships/image" Target="media/image22.wmf"/><Relationship Id="rId131" Type="http://schemas.openxmlformats.org/officeDocument/2006/relationships/image" Target="media/image53.wmf"/><Relationship Id="rId327" Type="http://schemas.openxmlformats.org/officeDocument/2006/relationships/image" Target="media/image142.wmf"/><Relationship Id="rId369" Type="http://schemas.openxmlformats.org/officeDocument/2006/relationships/image" Target="media/image165.wmf"/><Relationship Id="rId173" Type="http://schemas.openxmlformats.org/officeDocument/2006/relationships/image" Target="media/image74.wmf"/><Relationship Id="rId229" Type="http://schemas.openxmlformats.org/officeDocument/2006/relationships/image" Target="media/image98.wmf"/><Relationship Id="rId380" Type="http://schemas.openxmlformats.org/officeDocument/2006/relationships/image" Target="media/image171.wmf"/><Relationship Id="rId240" Type="http://schemas.openxmlformats.org/officeDocument/2006/relationships/oleObject" Target="embeddings/oleObject120.bin"/><Relationship Id="rId35" Type="http://schemas.openxmlformats.org/officeDocument/2006/relationships/oleObject" Target="embeddings/oleObject9.bin"/><Relationship Id="rId77" Type="http://schemas.openxmlformats.org/officeDocument/2006/relationships/oleObject" Target="embeddings/oleObject32.bin"/><Relationship Id="rId100" Type="http://schemas.openxmlformats.org/officeDocument/2006/relationships/image" Target="media/image39.wmf"/><Relationship Id="rId282" Type="http://schemas.openxmlformats.org/officeDocument/2006/relationships/oleObject" Target="embeddings/oleObject145.bin"/><Relationship Id="rId338" Type="http://schemas.openxmlformats.org/officeDocument/2006/relationships/image" Target="media/image148.png"/><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77.wmf"/><Relationship Id="rId405" Type="http://schemas.openxmlformats.org/officeDocument/2006/relationships/image" Target="media/image186.png"/><Relationship Id="rId251" Type="http://schemas.openxmlformats.org/officeDocument/2006/relationships/oleObject" Target="embeddings/oleObject128.bin"/><Relationship Id="rId46" Type="http://schemas.openxmlformats.org/officeDocument/2006/relationships/oleObject" Target="embeddings/oleObject16.bin"/><Relationship Id="rId293" Type="http://schemas.openxmlformats.org/officeDocument/2006/relationships/image" Target="media/image125.wmf"/><Relationship Id="rId307" Type="http://schemas.openxmlformats.org/officeDocument/2006/relationships/image" Target="media/image132.wmf"/><Relationship Id="rId349" Type="http://schemas.openxmlformats.org/officeDocument/2006/relationships/oleObject" Target="embeddings/oleObject173.bin"/><Relationship Id="rId88" Type="http://schemas.openxmlformats.org/officeDocument/2006/relationships/image" Target="media/image33.wmf"/><Relationship Id="rId111" Type="http://schemas.openxmlformats.org/officeDocument/2006/relationships/oleObject" Target="embeddings/oleObject49.bin"/><Relationship Id="rId153" Type="http://schemas.openxmlformats.org/officeDocument/2006/relationships/image" Target="media/image64.wmf"/><Relationship Id="rId195" Type="http://schemas.openxmlformats.org/officeDocument/2006/relationships/image" Target="media/image85.wmf"/><Relationship Id="rId209" Type="http://schemas.openxmlformats.org/officeDocument/2006/relationships/oleObject" Target="embeddings/oleObject100.bin"/><Relationship Id="rId360" Type="http://schemas.openxmlformats.org/officeDocument/2006/relationships/image" Target="media/image160.wmf"/><Relationship Id="rId416" Type="http://schemas.openxmlformats.org/officeDocument/2006/relationships/image" Target="media/image196.png"/><Relationship Id="rId220" Type="http://schemas.openxmlformats.org/officeDocument/2006/relationships/image" Target="media/image94.wmf"/><Relationship Id="rId15" Type="http://schemas.openxmlformats.org/officeDocument/2006/relationships/hyperlink" Target="https://link.zhihu.com/?target=https%3A//www.thoughtco.com/stars-planets-galaxies-4133552" TargetMode="External"/><Relationship Id="rId57" Type="http://schemas.openxmlformats.org/officeDocument/2006/relationships/image" Target="media/image18.wmf"/><Relationship Id="rId262" Type="http://schemas.openxmlformats.org/officeDocument/2006/relationships/oleObject" Target="embeddings/oleObject134.bin"/><Relationship Id="rId318" Type="http://schemas.openxmlformats.org/officeDocument/2006/relationships/image" Target="media/image137.wmf"/><Relationship Id="rId99" Type="http://schemas.openxmlformats.org/officeDocument/2006/relationships/oleObject" Target="embeddings/oleObject43.bin"/><Relationship Id="rId122" Type="http://schemas.openxmlformats.org/officeDocument/2006/relationships/oleObject" Target="embeddings/oleObject55.bin"/><Relationship Id="rId164" Type="http://schemas.openxmlformats.org/officeDocument/2006/relationships/oleObject" Target="embeddings/oleObject77.bin"/><Relationship Id="rId371" Type="http://schemas.openxmlformats.org/officeDocument/2006/relationships/image" Target="media/image166.wmf"/><Relationship Id="rId427" Type="http://schemas.openxmlformats.org/officeDocument/2006/relationships/image" Target="media/image206.png"/><Relationship Id="rId26" Type="http://schemas.openxmlformats.org/officeDocument/2006/relationships/oleObject" Target="embeddings/oleObject4.bin"/><Relationship Id="rId231" Type="http://schemas.openxmlformats.org/officeDocument/2006/relationships/image" Target="media/image99.wmf"/><Relationship Id="rId273" Type="http://schemas.openxmlformats.org/officeDocument/2006/relationships/image" Target="media/image115.wmf"/><Relationship Id="rId329" Type="http://schemas.openxmlformats.org/officeDocument/2006/relationships/image" Target="media/image143.wmf"/><Relationship Id="rId68" Type="http://schemas.openxmlformats.org/officeDocument/2006/relationships/image" Target="media/image23.wmf"/><Relationship Id="rId133" Type="http://schemas.openxmlformats.org/officeDocument/2006/relationships/image" Target="media/image54.wmf"/><Relationship Id="rId175" Type="http://schemas.openxmlformats.org/officeDocument/2006/relationships/image" Target="media/image75.wmf"/><Relationship Id="rId340" Type="http://schemas.openxmlformats.org/officeDocument/2006/relationships/image" Target="media/image150.png"/><Relationship Id="rId200" Type="http://schemas.openxmlformats.org/officeDocument/2006/relationships/oleObject" Target="embeddings/oleObject95.bin"/><Relationship Id="rId382" Type="http://schemas.openxmlformats.org/officeDocument/2006/relationships/image" Target="media/image172.wmf"/><Relationship Id="rId242" Type="http://schemas.openxmlformats.org/officeDocument/2006/relationships/oleObject" Target="embeddings/oleObject121.bin"/><Relationship Id="rId284" Type="http://schemas.openxmlformats.org/officeDocument/2006/relationships/oleObject" Target="embeddings/oleObject146.bin"/><Relationship Id="rId37" Type="http://schemas.openxmlformats.org/officeDocument/2006/relationships/image" Target="media/image9.wmf"/><Relationship Id="rId79" Type="http://schemas.openxmlformats.org/officeDocument/2006/relationships/oleObject" Target="embeddings/oleObject33.bin"/><Relationship Id="rId102" Type="http://schemas.openxmlformats.org/officeDocument/2006/relationships/image" Target="media/image40.wmf"/><Relationship Id="rId144" Type="http://schemas.openxmlformats.org/officeDocument/2006/relationships/oleObject" Target="embeddings/oleObject67.bin"/><Relationship Id="rId90" Type="http://schemas.openxmlformats.org/officeDocument/2006/relationships/image" Target="media/image34.wmf"/><Relationship Id="rId186" Type="http://schemas.openxmlformats.org/officeDocument/2006/relationships/oleObject" Target="embeddings/oleObject88.bin"/><Relationship Id="rId351" Type="http://schemas.openxmlformats.org/officeDocument/2006/relationships/oleObject" Target="embeddings/oleObject174.bin"/><Relationship Id="rId393" Type="http://schemas.openxmlformats.org/officeDocument/2006/relationships/image" Target="media/image178.png"/><Relationship Id="rId407" Type="http://schemas.openxmlformats.org/officeDocument/2006/relationships/image" Target="media/image188.wmf"/><Relationship Id="rId211" Type="http://schemas.openxmlformats.org/officeDocument/2006/relationships/image" Target="media/image92.wmf"/><Relationship Id="rId253" Type="http://schemas.openxmlformats.org/officeDocument/2006/relationships/image" Target="media/image106.wmf"/><Relationship Id="rId295" Type="http://schemas.openxmlformats.org/officeDocument/2006/relationships/image" Target="media/image126.wmf"/><Relationship Id="rId309" Type="http://schemas.openxmlformats.org/officeDocument/2006/relationships/image" Target="media/image133.wmf"/><Relationship Id="rId48" Type="http://schemas.openxmlformats.org/officeDocument/2006/relationships/oleObject" Target="embeddings/oleObject17.bin"/><Relationship Id="rId113" Type="http://schemas.openxmlformats.org/officeDocument/2006/relationships/oleObject" Target="embeddings/oleObject50.bin"/><Relationship Id="rId320" Type="http://schemas.openxmlformats.org/officeDocument/2006/relationships/image" Target="media/image138.wmf"/><Relationship Id="rId155" Type="http://schemas.openxmlformats.org/officeDocument/2006/relationships/image" Target="media/image65.wmf"/><Relationship Id="rId197" Type="http://schemas.openxmlformats.org/officeDocument/2006/relationships/image" Target="media/image86.wmf"/><Relationship Id="rId362" Type="http://schemas.openxmlformats.org/officeDocument/2006/relationships/image" Target="media/image161.png"/><Relationship Id="rId418" Type="http://schemas.openxmlformats.org/officeDocument/2006/relationships/oleObject" Target="embeddings/oleObject199.bin"/><Relationship Id="rId222" Type="http://schemas.openxmlformats.org/officeDocument/2006/relationships/oleObject" Target="embeddings/oleObject110.bin"/><Relationship Id="rId264" Type="http://schemas.openxmlformats.org/officeDocument/2006/relationships/oleObject" Target="embeddings/oleObject136.bin"/><Relationship Id="rId17" Type="http://schemas.openxmlformats.org/officeDocument/2006/relationships/hyperlink" Target="https://link.zhihu.com/?target=https%3A//www.thoughtco.com/the-crab-nebula-3073297" TargetMode="External"/><Relationship Id="rId59" Type="http://schemas.openxmlformats.org/officeDocument/2006/relationships/image" Target="media/image19.wmf"/><Relationship Id="rId124" Type="http://schemas.openxmlformats.org/officeDocument/2006/relationships/oleObject" Target="embeddings/oleObject56.bin"/><Relationship Id="rId70" Type="http://schemas.openxmlformats.org/officeDocument/2006/relationships/image" Target="media/image24.wmf"/><Relationship Id="rId166" Type="http://schemas.openxmlformats.org/officeDocument/2006/relationships/oleObject" Target="embeddings/oleObject78.bin"/><Relationship Id="rId331" Type="http://schemas.openxmlformats.org/officeDocument/2006/relationships/image" Target="media/image144.wmf"/><Relationship Id="rId373" Type="http://schemas.openxmlformats.org/officeDocument/2006/relationships/image" Target="media/image167.wmf"/><Relationship Id="rId429" Type="http://schemas.openxmlformats.org/officeDocument/2006/relationships/image" Target="media/image208.wmf"/><Relationship Id="rId1" Type="http://schemas.openxmlformats.org/officeDocument/2006/relationships/customXml" Target="../customXml/item1.xml"/><Relationship Id="rId233" Type="http://schemas.openxmlformats.org/officeDocument/2006/relationships/image" Target="media/image100.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DD6E922-AB69-4070-978E-D9073A163D1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15</TotalTime>
  <Pages>22</Pages>
  <Words>3045</Words>
  <Characters>17358</Characters>
  <Application>Microsoft Office Word</Application>
  <DocSecurity>0</DocSecurity>
  <Lines>144</Lines>
  <Paragraphs>40</Paragraphs>
  <ScaleCrop>false</ScaleCrop>
  <Company/>
  <LinksUpToDate>false</LinksUpToDate>
  <CharactersWithSpaces>2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ysics</cp:lastModifiedBy>
  <cp:revision>27</cp:revision>
  <cp:lastPrinted>2025-11-06T13:59:00Z</cp:lastPrinted>
  <dcterms:created xsi:type="dcterms:W3CDTF">2026-04-13T01:00:00Z</dcterms:created>
  <dcterms:modified xsi:type="dcterms:W3CDTF">2026-04-30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46</vt:lpwstr>
  </property>
  <property fmtid="{D5CDD505-2E9C-101B-9397-08002B2CF9AE}" pid="3" name="ICV">
    <vt:lpwstr>A919167821074514A40DB715794A0BFD_13</vt:lpwstr>
  </property>
</Properties>
</file>